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4A43A52" w14:textId="10BF919F" w:rsidR="00DC73D4" w:rsidRDefault="00DC73D4">
      <w:pPr>
        <w:rPr>
          <w:rStyle w:val="Heading1"/>
          <w:b w:val="0"/>
          <w:bCs w:val="0"/>
        </w:rPr>
      </w:pPr>
      <w:bookmarkStart w:id="0" w:name="bookmark0"/>
      <w:bookmarkStart w:id="1" w:name="_Hlk508371834"/>
      <w:r>
        <w:rPr>
          <w:noProof/>
        </w:rPr>
        <w:drawing>
          <wp:anchor distT="0" distB="0" distL="114300" distR="114300" simplePos="0" relativeHeight="252787712" behindDoc="0" locked="0" layoutInCell="1" allowOverlap="1" wp14:anchorId="70E751C1" wp14:editId="381DF4A0">
            <wp:simplePos x="0" y="0"/>
            <wp:positionH relativeFrom="column">
              <wp:posOffset>-688559</wp:posOffset>
            </wp:positionH>
            <wp:positionV relativeFrom="paragraph">
              <wp:posOffset>-688559</wp:posOffset>
            </wp:positionV>
            <wp:extent cx="7535545" cy="10641724"/>
            <wp:effectExtent l="0" t="0" r="8255" b="7620"/>
            <wp:wrapNone/>
            <wp:docPr id="5" name="Εικόνα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7542817" cy="10651993"/>
                    </a:xfrm>
                    <a:prstGeom prst="rect">
                      <a:avLst/>
                    </a:prstGeom>
                    <a:noFill/>
                    <a:ln>
                      <a:noFill/>
                    </a:ln>
                  </pic:spPr>
                </pic:pic>
              </a:graphicData>
            </a:graphic>
            <wp14:sizeRelH relativeFrom="margin">
              <wp14:pctWidth>0</wp14:pctWidth>
            </wp14:sizeRelH>
            <wp14:sizeRelV relativeFrom="margin">
              <wp14:pctHeight>0</wp14:pctHeight>
            </wp14:sizeRelV>
          </wp:anchor>
        </w:drawing>
      </w:r>
      <w:r>
        <w:rPr>
          <w:rStyle w:val="Heading1"/>
          <w:b w:val="0"/>
          <w:bCs w:val="0"/>
        </w:rPr>
        <w:br w:type="page"/>
      </w:r>
    </w:p>
    <w:p w14:paraId="0C9D05B1" w14:textId="77777777" w:rsidR="00CB385F" w:rsidRDefault="00DC73D4">
      <w:pPr>
        <w:rPr>
          <w:rStyle w:val="Heading1"/>
          <w:b w:val="0"/>
          <w:bCs w:val="0"/>
        </w:rPr>
      </w:pPr>
      <w:r>
        <w:rPr>
          <w:rStyle w:val="Heading1"/>
          <w:b w:val="0"/>
          <w:bCs w:val="0"/>
        </w:rPr>
        <w:lastRenderedPageBreak/>
        <w:br w:type="page"/>
      </w:r>
    </w:p>
    <w:p w14:paraId="5C4A09E6" w14:textId="77777777" w:rsidR="00CB385F" w:rsidRPr="00CB385F" w:rsidRDefault="00CB385F">
      <w:pPr>
        <w:rPr>
          <w:rStyle w:val="Heading1"/>
          <w:b w:val="0"/>
          <w:bCs w:val="0"/>
          <w:sz w:val="36"/>
          <w:szCs w:val="36"/>
        </w:rPr>
      </w:pPr>
    </w:p>
    <w:p w14:paraId="5B00C55B" w14:textId="5168FF7F" w:rsidR="00CB385F" w:rsidRDefault="00CB385F" w:rsidP="00CB385F">
      <w:pPr>
        <w:jc w:val="center"/>
        <w:rPr>
          <w:rStyle w:val="Heading1"/>
          <w:b w:val="0"/>
          <w:bCs w:val="0"/>
          <w:sz w:val="36"/>
          <w:szCs w:val="36"/>
        </w:rPr>
      </w:pPr>
      <w:r>
        <w:rPr>
          <w:noProof/>
        </w:rPr>
        <w:drawing>
          <wp:inline distT="0" distB="0" distL="0" distR="0" wp14:anchorId="441E8CC5" wp14:editId="50107C0A">
            <wp:extent cx="6120000" cy="806118"/>
            <wp:effectExtent l="0" t="0" r="0" b="0"/>
            <wp:docPr id="23" name="Εικόνα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Εικόνα 6"/>
                    <pic:cNvPicPr>
                      <a:picLocks noChangeAspect="1"/>
                    </pic:cNvPicPr>
                  </pic:nvPicPr>
                  <pic:blipFill>
                    <a:blip r:embed="rId9"/>
                    <a:stretch>
                      <a:fillRect/>
                    </a:stretch>
                  </pic:blipFill>
                  <pic:spPr>
                    <a:xfrm>
                      <a:off x="0" y="0"/>
                      <a:ext cx="6120000" cy="806118"/>
                    </a:xfrm>
                    <a:prstGeom prst="rect">
                      <a:avLst/>
                    </a:prstGeom>
                  </pic:spPr>
                </pic:pic>
              </a:graphicData>
            </a:graphic>
          </wp:inline>
        </w:drawing>
      </w:r>
    </w:p>
    <w:p w14:paraId="346CEDA6" w14:textId="77777777" w:rsidR="00CB385F" w:rsidRDefault="00CB385F">
      <w:pPr>
        <w:rPr>
          <w:rStyle w:val="Heading1"/>
          <w:b w:val="0"/>
          <w:bCs w:val="0"/>
          <w:sz w:val="36"/>
          <w:szCs w:val="36"/>
        </w:rPr>
      </w:pPr>
    </w:p>
    <w:p w14:paraId="02244FF4" w14:textId="11831709" w:rsidR="00CB385F" w:rsidRPr="00CB385F" w:rsidRDefault="00CB385F">
      <w:pPr>
        <w:rPr>
          <w:rStyle w:val="Heading1"/>
          <w:bCs w:val="0"/>
          <w:sz w:val="36"/>
          <w:szCs w:val="36"/>
        </w:rPr>
      </w:pPr>
      <w:r w:rsidRPr="00CB385F">
        <w:rPr>
          <w:rStyle w:val="Heading1"/>
          <w:bCs w:val="0"/>
          <w:sz w:val="36"/>
          <w:szCs w:val="36"/>
        </w:rPr>
        <w:t xml:space="preserve">Το έργο «Καθολικός Σχεδιασμός και Ανάπτυξη </w:t>
      </w:r>
      <w:proofErr w:type="spellStart"/>
      <w:r w:rsidRPr="00CB385F">
        <w:rPr>
          <w:rStyle w:val="Heading1"/>
          <w:bCs w:val="0"/>
          <w:sz w:val="36"/>
          <w:szCs w:val="36"/>
        </w:rPr>
        <w:t>Προσβάσιμου</w:t>
      </w:r>
      <w:proofErr w:type="spellEnd"/>
      <w:r w:rsidRPr="00CB385F">
        <w:rPr>
          <w:rStyle w:val="Heading1"/>
          <w:bCs w:val="0"/>
          <w:sz w:val="36"/>
          <w:szCs w:val="36"/>
        </w:rPr>
        <w:t xml:space="preserve"> Ψηφιακού Εκπαιδευτικού Υλικού» με κωδικό ΟΠΣ (MIS) 5001313 υλοποιείται στο πλαίσιο του Επιχειρησιακού Προγράμματος «Ανάπτυξη Ανθρώπινου Δυναμικού, Εκπαίδευση και Δια Βίου Μάθηση» (ΕΣΠΑ 2014-2020) και συγχρηματοδοτείται από την Ευρωπαϊκή Ένωση (Ευρωπαϊκό Κοινωνικό Ταμείο – ΕΚΤ) και από εθνικούς πόρους.</w:t>
      </w:r>
    </w:p>
    <w:p w14:paraId="3AE6BFEF" w14:textId="33471749" w:rsidR="00CB385F" w:rsidRDefault="00CB385F">
      <w:pPr>
        <w:rPr>
          <w:rStyle w:val="Heading1"/>
          <w:b w:val="0"/>
          <w:bCs w:val="0"/>
          <w:sz w:val="36"/>
          <w:szCs w:val="36"/>
        </w:rPr>
      </w:pPr>
    </w:p>
    <w:p w14:paraId="49551147" w14:textId="5F84AEC0" w:rsidR="00CB385F" w:rsidRDefault="00CB385F">
      <w:pPr>
        <w:rPr>
          <w:rStyle w:val="Heading1"/>
          <w:b w:val="0"/>
          <w:bCs w:val="0"/>
          <w:sz w:val="36"/>
          <w:szCs w:val="36"/>
        </w:rPr>
      </w:pPr>
    </w:p>
    <w:p w14:paraId="0030F36A" w14:textId="77777777" w:rsidR="00CB385F" w:rsidRDefault="00CB385F">
      <w:pPr>
        <w:rPr>
          <w:rStyle w:val="Heading1"/>
          <w:b w:val="0"/>
          <w:bCs w:val="0"/>
          <w:sz w:val="36"/>
          <w:szCs w:val="36"/>
        </w:rPr>
      </w:pPr>
    </w:p>
    <w:p w14:paraId="4FC929BB" w14:textId="26E4C3BB" w:rsidR="00CB385F" w:rsidRPr="00CB385F" w:rsidRDefault="00CB385F" w:rsidP="00CB385F">
      <w:pPr>
        <w:jc w:val="center"/>
        <w:rPr>
          <w:rStyle w:val="Heading1"/>
          <w:b w:val="0"/>
          <w:bCs w:val="0"/>
          <w:sz w:val="36"/>
          <w:szCs w:val="36"/>
        </w:rPr>
      </w:pPr>
      <w:r>
        <w:rPr>
          <w:noProof/>
        </w:rPr>
        <w:drawing>
          <wp:inline distT="0" distB="0" distL="0" distR="0" wp14:anchorId="3135A10B" wp14:editId="1F056DBE">
            <wp:extent cx="6120000" cy="838735"/>
            <wp:effectExtent l="0" t="0" r="0" b="0"/>
            <wp:docPr id="24" name="Εικόνα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Εικόνα 7"/>
                    <pic:cNvPicPr>
                      <a:picLocks noChangeAspect="1"/>
                    </pic:cNvPicPr>
                  </pic:nvPicPr>
                  <pic:blipFill>
                    <a:blip r:embed="rId10" cstate="print"/>
                    <a:stretch>
                      <a:fillRect/>
                    </a:stretch>
                  </pic:blipFill>
                  <pic:spPr>
                    <a:xfrm>
                      <a:off x="0" y="0"/>
                      <a:ext cx="6120000" cy="838735"/>
                    </a:xfrm>
                    <a:prstGeom prst="rect">
                      <a:avLst/>
                    </a:prstGeom>
                  </pic:spPr>
                </pic:pic>
              </a:graphicData>
            </a:graphic>
          </wp:inline>
        </w:drawing>
      </w:r>
    </w:p>
    <w:p w14:paraId="65BD1A22" w14:textId="77777777" w:rsidR="00CB385F" w:rsidRPr="00CB385F" w:rsidRDefault="00CB385F">
      <w:pPr>
        <w:rPr>
          <w:rStyle w:val="Heading1"/>
          <w:b w:val="0"/>
          <w:bCs w:val="0"/>
          <w:sz w:val="36"/>
          <w:szCs w:val="36"/>
        </w:rPr>
      </w:pPr>
    </w:p>
    <w:p w14:paraId="0C2C8335" w14:textId="47A02520" w:rsidR="00CB385F" w:rsidRPr="00CB385F" w:rsidRDefault="00CB385F">
      <w:pPr>
        <w:rPr>
          <w:rStyle w:val="Heading1"/>
          <w:b w:val="0"/>
          <w:bCs w:val="0"/>
          <w:sz w:val="36"/>
          <w:szCs w:val="36"/>
        </w:rPr>
      </w:pPr>
      <w:r w:rsidRPr="00CB385F">
        <w:rPr>
          <w:rStyle w:val="Heading1"/>
          <w:b w:val="0"/>
          <w:bCs w:val="0"/>
          <w:sz w:val="36"/>
          <w:szCs w:val="36"/>
        </w:rPr>
        <w:br w:type="page"/>
      </w:r>
    </w:p>
    <w:p w14:paraId="793FCC4D" w14:textId="1F8DB1CB" w:rsidR="00CB385F" w:rsidRDefault="00CB385F">
      <w:pPr>
        <w:rPr>
          <w:rStyle w:val="Heading1"/>
          <w:b w:val="0"/>
          <w:bCs w:val="0"/>
        </w:rPr>
      </w:pPr>
      <w:r>
        <w:rPr>
          <w:rStyle w:val="Heading1"/>
          <w:b w:val="0"/>
          <w:bCs w:val="0"/>
        </w:rPr>
        <w:lastRenderedPageBreak/>
        <w:br w:type="page"/>
      </w:r>
    </w:p>
    <w:p w14:paraId="2C119671" w14:textId="77777777" w:rsidR="00B46330" w:rsidRDefault="00B46330" w:rsidP="00B46330">
      <w:pPr>
        <w:keepNext/>
        <w:keepLines/>
        <w:spacing w:after="673" w:line="1160" w:lineRule="exact"/>
        <w:ind w:right="40"/>
        <w:rPr>
          <w:rStyle w:val="Heading1"/>
          <w:b w:val="0"/>
          <w:bCs w:val="0"/>
        </w:rPr>
      </w:pPr>
    </w:p>
    <w:p w14:paraId="6B5E3387" w14:textId="77777777" w:rsidR="00EF6157" w:rsidRDefault="00EF6157" w:rsidP="00B46330">
      <w:pPr>
        <w:keepNext/>
        <w:keepLines/>
        <w:spacing w:after="673" w:line="1160" w:lineRule="exact"/>
        <w:ind w:right="40"/>
        <w:rPr>
          <w:rStyle w:val="Heading1"/>
          <w:b w:val="0"/>
          <w:bCs w:val="0"/>
        </w:rPr>
      </w:pPr>
    </w:p>
    <w:p w14:paraId="17EBB6C9" w14:textId="77777777" w:rsidR="00B46330" w:rsidRDefault="00B46330" w:rsidP="00B46330">
      <w:pPr>
        <w:keepNext/>
        <w:keepLines/>
        <w:spacing w:after="673" w:line="1160" w:lineRule="exact"/>
        <w:ind w:right="40"/>
        <w:jc w:val="center"/>
      </w:pPr>
      <w:r>
        <w:rPr>
          <w:rStyle w:val="Heading1"/>
        </w:rPr>
        <w:t>Μαθηματικά</w:t>
      </w:r>
      <w:bookmarkEnd w:id="0"/>
    </w:p>
    <w:p w14:paraId="48CFF07F" w14:textId="77777777" w:rsidR="00B46330" w:rsidRDefault="00B46330" w:rsidP="00B46330">
      <w:pPr>
        <w:spacing w:after="1094" w:line="540" w:lineRule="exact"/>
        <w:ind w:right="40"/>
        <w:jc w:val="center"/>
      </w:pPr>
      <w:r>
        <w:rPr>
          <w:rStyle w:val="Bodytext2"/>
        </w:rPr>
        <w:t>Ε' ΔΗΜΟΤΙΚΟΥ</w:t>
      </w:r>
    </w:p>
    <w:p w14:paraId="6C4A09CE" w14:textId="77777777" w:rsidR="00B46330" w:rsidRDefault="00B46330" w:rsidP="00B46330">
      <w:pPr>
        <w:spacing w:after="408" w:line="660" w:lineRule="exact"/>
        <w:ind w:right="40"/>
        <w:jc w:val="center"/>
        <w:rPr>
          <w:rStyle w:val="Bodytext4"/>
          <w:b w:val="0"/>
          <w:bCs w:val="0"/>
        </w:rPr>
      </w:pPr>
    </w:p>
    <w:p w14:paraId="0316B2BB" w14:textId="77777777" w:rsidR="00CC4B32" w:rsidRDefault="00CC4B32" w:rsidP="00B46330">
      <w:pPr>
        <w:spacing w:after="408" w:line="660" w:lineRule="exact"/>
        <w:ind w:right="40"/>
        <w:jc w:val="center"/>
        <w:rPr>
          <w:rStyle w:val="Bodytext4"/>
        </w:rPr>
      </w:pPr>
      <w:r w:rsidRPr="00CC4B32">
        <w:rPr>
          <w:rStyle w:val="Bodytext4"/>
        </w:rPr>
        <w:t>α' τεύχος</w:t>
      </w:r>
    </w:p>
    <w:p w14:paraId="6091AE94" w14:textId="2CCB01F4" w:rsidR="009A2598" w:rsidRDefault="00B46330" w:rsidP="00B46330">
      <w:pPr>
        <w:spacing w:after="408" w:line="660" w:lineRule="exact"/>
        <w:ind w:right="40"/>
        <w:jc w:val="center"/>
        <w:rPr>
          <w:rStyle w:val="Bodytext4"/>
        </w:rPr>
      </w:pPr>
      <w:r>
        <w:rPr>
          <w:rStyle w:val="Bodytext4"/>
        </w:rPr>
        <w:t>1ος τόμος</w:t>
      </w:r>
    </w:p>
    <w:p w14:paraId="5C65ED7A" w14:textId="77777777" w:rsidR="009A2598" w:rsidRDefault="009A2598" w:rsidP="00B46330">
      <w:pPr>
        <w:spacing w:after="408" w:line="660" w:lineRule="exact"/>
        <w:ind w:right="40"/>
        <w:jc w:val="center"/>
        <w:rPr>
          <w:rStyle w:val="Bodytext4"/>
        </w:rPr>
      </w:pPr>
    </w:p>
    <w:p w14:paraId="37C9B364" w14:textId="7BD7D535" w:rsidR="009A2598" w:rsidRDefault="009A2598" w:rsidP="00665233">
      <w:pPr>
        <w:spacing w:after="408" w:line="240" w:lineRule="auto"/>
        <w:ind w:right="40"/>
        <w:jc w:val="center"/>
        <w:rPr>
          <w:rStyle w:val="Bodytext4"/>
        </w:rPr>
      </w:pPr>
    </w:p>
    <w:p w14:paraId="62CD2627" w14:textId="4D54583B" w:rsidR="00B46330" w:rsidRPr="008331B9" w:rsidRDefault="00B46330" w:rsidP="00B46330">
      <w:pPr>
        <w:spacing w:after="408" w:line="660" w:lineRule="exact"/>
        <w:ind w:right="40"/>
        <w:jc w:val="center"/>
        <w:rPr>
          <w:rFonts w:ascii="Arial" w:hAnsi="Arial" w:cs="Arial"/>
          <w:b/>
          <w:color w:val="2B426E"/>
          <w:sz w:val="56"/>
          <w:szCs w:val="56"/>
        </w:rPr>
      </w:pPr>
      <w:r w:rsidRPr="008331B9">
        <w:rPr>
          <w:rFonts w:ascii="Arial" w:hAnsi="Arial" w:cs="Arial"/>
          <w:b/>
          <w:color w:val="2B426E"/>
          <w:sz w:val="56"/>
          <w:szCs w:val="56"/>
        </w:rPr>
        <w:br w:type="page"/>
      </w:r>
    </w:p>
    <w:p w14:paraId="733D9F53" w14:textId="77777777" w:rsidR="00B46330" w:rsidRPr="00950BDF" w:rsidRDefault="00B46330" w:rsidP="00B46330">
      <w:pPr>
        <w:spacing w:after="0"/>
        <w:jc w:val="center"/>
        <w:rPr>
          <w:rFonts w:ascii="Arial" w:hAnsi="Arial" w:cs="Arial"/>
          <w:b/>
          <w:sz w:val="56"/>
          <w:szCs w:val="56"/>
          <w:lang w:bidi="el-GR"/>
        </w:rPr>
      </w:pPr>
      <w:r>
        <w:rPr>
          <w:rFonts w:ascii="Tahoma" w:hAnsi="Tahoma" w:cs="Tahoma"/>
          <w:b/>
          <w:noProof/>
          <w:sz w:val="56"/>
          <w:szCs w:val="56"/>
        </w:rPr>
        <w:lastRenderedPageBreak/>
        <mc:AlternateContent>
          <mc:Choice Requires="wps">
            <w:drawing>
              <wp:anchor distT="0" distB="0" distL="114300" distR="114300" simplePos="0" relativeHeight="252412928" behindDoc="1" locked="0" layoutInCell="1" allowOverlap="1" wp14:anchorId="1921CD5F" wp14:editId="40D07846">
                <wp:simplePos x="0" y="0"/>
                <wp:positionH relativeFrom="page">
                  <wp:posOffset>641584</wp:posOffset>
                </wp:positionH>
                <wp:positionV relativeFrom="page">
                  <wp:posOffset>683794</wp:posOffset>
                </wp:positionV>
                <wp:extent cx="6181725" cy="8896350"/>
                <wp:effectExtent l="19050" t="19050" r="28575" b="19050"/>
                <wp:wrapNone/>
                <wp:docPr id="6" name="Ορθογώνιο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81725" cy="8896350"/>
                        </a:xfrm>
                        <a:prstGeom prst="rect">
                          <a:avLst/>
                        </a:prstGeom>
                        <a:noFill/>
                        <a:ln w="38100">
                          <a:solidFill>
                            <a:sysClr val="windowText" lastClr="000000"/>
                          </a:solidFill>
                        </a:ln>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276AF63" id="Ορθογώνιο 6" o:spid="_x0000_s1026" style="position:absolute;margin-left:50.5pt;margin-top:53.85pt;width:486.75pt;height:700.5pt;z-index:-25090355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" filled="f" strokecolor="windowText" strokeweight="3pt">
                <w10:wrap anchorx="page" anchory="page"/>
              </v:rect>
            </w:pict>
          </mc:Fallback>
        </mc:AlternateContent>
      </w:r>
      <w:r w:rsidRPr="00950BDF">
        <w:rPr>
          <w:rFonts w:ascii="Arial" w:hAnsi="Arial" w:cs="Arial"/>
          <w:b/>
          <w:sz w:val="56"/>
          <w:szCs w:val="56"/>
          <w:lang w:bidi="el-GR"/>
        </w:rPr>
        <w:t>ΣΤΟΙΧΕΙΑ ΕΚΔΟΣΗΣ</w:t>
      </w:r>
    </w:p>
    <w:p w14:paraId="1E162858" w14:textId="77777777" w:rsidR="00B46330" w:rsidRPr="00B46330" w:rsidRDefault="00B46330" w:rsidP="00B46330">
      <w:pPr>
        <w:spacing w:after="0"/>
        <w:rPr>
          <w:rFonts w:ascii="Arial" w:hAnsi="Arial" w:cs="Arial"/>
          <w:b/>
          <w:sz w:val="36"/>
          <w:szCs w:val="36"/>
          <w:lang w:bidi="el-GR"/>
        </w:rPr>
      </w:pPr>
      <w:r w:rsidRPr="00B46330">
        <w:rPr>
          <w:rFonts w:ascii="Arial" w:hAnsi="Arial" w:cs="Arial"/>
          <w:b/>
          <w:sz w:val="36"/>
          <w:szCs w:val="36"/>
          <w:lang w:bidi="el-GR"/>
        </w:rPr>
        <w:t xml:space="preserve">ΣΥΓΓΡΑΦΕΙΣ </w:t>
      </w:r>
    </w:p>
    <w:p w14:paraId="53166EBE" w14:textId="77777777" w:rsidR="00B46330" w:rsidRPr="00B46330" w:rsidRDefault="00B46330" w:rsidP="00B46330">
      <w:pPr>
        <w:spacing w:after="0"/>
        <w:rPr>
          <w:rFonts w:ascii="Arial" w:hAnsi="Arial" w:cs="Arial"/>
          <w:b/>
          <w:sz w:val="36"/>
          <w:szCs w:val="36"/>
          <w:lang w:bidi="el-GR"/>
        </w:rPr>
      </w:pPr>
      <w:r w:rsidRPr="00B46330">
        <w:rPr>
          <w:rFonts w:ascii="Tahoma" w:hAnsi="Tahoma" w:cs="Tahoma"/>
          <w:b/>
          <w:sz w:val="36"/>
          <w:szCs w:val="36"/>
          <w:lang w:bidi="el-GR"/>
        </w:rPr>
        <w:t>Κωνσταντίνος Βρυώνης</w:t>
      </w:r>
      <w:r w:rsidRPr="00B46330">
        <w:rPr>
          <w:rFonts w:ascii="Arial" w:hAnsi="Arial" w:cs="Arial"/>
          <w:b/>
          <w:sz w:val="36"/>
          <w:szCs w:val="36"/>
          <w:lang w:bidi="el-GR"/>
        </w:rPr>
        <w:t>, Εκπαιδευτικός ΠΕ70</w:t>
      </w:r>
    </w:p>
    <w:p w14:paraId="1EA34066" w14:textId="77777777" w:rsidR="00B46330" w:rsidRPr="00B46330" w:rsidRDefault="00B46330" w:rsidP="00B46330">
      <w:pPr>
        <w:spacing w:after="0"/>
        <w:rPr>
          <w:rFonts w:ascii="Arial" w:hAnsi="Arial" w:cs="Arial"/>
          <w:b/>
          <w:sz w:val="36"/>
          <w:szCs w:val="36"/>
          <w:lang w:bidi="el-GR"/>
        </w:rPr>
      </w:pPr>
      <w:r w:rsidRPr="00B46330">
        <w:rPr>
          <w:rFonts w:ascii="Tahoma" w:hAnsi="Tahoma" w:cs="Tahoma"/>
          <w:b/>
          <w:sz w:val="36"/>
          <w:szCs w:val="36"/>
          <w:lang w:bidi="el-GR"/>
        </w:rPr>
        <w:t>Σπυρίδων Δουκάκης</w:t>
      </w:r>
      <w:r w:rsidRPr="00B46330">
        <w:rPr>
          <w:rFonts w:ascii="Arial" w:hAnsi="Arial" w:cs="Arial"/>
          <w:b/>
          <w:sz w:val="36"/>
          <w:szCs w:val="36"/>
          <w:lang w:bidi="el-GR"/>
        </w:rPr>
        <w:t>,</w:t>
      </w:r>
      <w:r w:rsidR="00560E72">
        <w:rPr>
          <w:rFonts w:ascii="Arial" w:hAnsi="Arial" w:cs="Arial"/>
          <w:b/>
          <w:sz w:val="36"/>
          <w:szCs w:val="36"/>
          <w:lang w:bidi="el-GR"/>
        </w:rPr>
        <w:t xml:space="preserve"> </w:t>
      </w:r>
      <w:r w:rsidRPr="00B46330">
        <w:rPr>
          <w:rFonts w:ascii="Arial" w:hAnsi="Arial" w:cs="Arial"/>
          <w:b/>
          <w:sz w:val="36"/>
          <w:szCs w:val="36"/>
          <w:lang w:bidi="el-GR"/>
        </w:rPr>
        <w:t>Εκπαιδευτικός ΠΕ03</w:t>
      </w:r>
    </w:p>
    <w:p w14:paraId="77EA4691" w14:textId="77777777" w:rsidR="00B46330" w:rsidRPr="00B46330" w:rsidRDefault="00B46330" w:rsidP="00B46330">
      <w:pPr>
        <w:spacing w:after="0"/>
        <w:rPr>
          <w:rFonts w:ascii="Arial" w:hAnsi="Arial" w:cs="Arial"/>
          <w:b/>
          <w:sz w:val="36"/>
          <w:szCs w:val="36"/>
          <w:lang w:bidi="el-GR"/>
        </w:rPr>
      </w:pPr>
      <w:r w:rsidRPr="00B46330">
        <w:rPr>
          <w:rFonts w:ascii="Tahoma" w:hAnsi="Tahoma" w:cs="Tahoma"/>
          <w:b/>
          <w:sz w:val="36"/>
          <w:szCs w:val="36"/>
          <w:lang w:bidi="el-GR"/>
        </w:rPr>
        <w:t>Βασιλική Καρακώστα</w:t>
      </w:r>
      <w:r w:rsidRPr="00B46330">
        <w:rPr>
          <w:rFonts w:ascii="Arial" w:hAnsi="Arial" w:cs="Arial"/>
          <w:b/>
          <w:sz w:val="36"/>
          <w:szCs w:val="36"/>
          <w:lang w:bidi="el-GR"/>
        </w:rPr>
        <w:t>,</w:t>
      </w:r>
      <w:r w:rsidR="00560E72">
        <w:rPr>
          <w:rFonts w:ascii="Arial" w:hAnsi="Arial" w:cs="Arial"/>
          <w:b/>
          <w:sz w:val="36"/>
          <w:szCs w:val="36"/>
          <w:lang w:bidi="el-GR"/>
        </w:rPr>
        <w:t xml:space="preserve"> </w:t>
      </w:r>
      <w:r w:rsidRPr="00B46330">
        <w:rPr>
          <w:rFonts w:ascii="Arial" w:hAnsi="Arial" w:cs="Arial"/>
          <w:b/>
          <w:sz w:val="36"/>
          <w:szCs w:val="36"/>
          <w:lang w:bidi="el-GR"/>
        </w:rPr>
        <w:t>Εκπαιδευτικός ΠΕ70</w:t>
      </w:r>
    </w:p>
    <w:p w14:paraId="71A22DBF" w14:textId="77777777" w:rsidR="00B46330" w:rsidRPr="00B46330" w:rsidRDefault="00B46330" w:rsidP="00B46330">
      <w:pPr>
        <w:spacing w:after="0"/>
        <w:rPr>
          <w:rFonts w:ascii="Arial" w:hAnsi="Arial" w:cs="Arial"/>
          <w:b/>
          <w:sz w:val="36"/>
          <w:szCs w:val="36"/>
          <w:lang w:bidi="el-GR"/>
        </w:rPr>
      </w:pPr>
      <w:r w:rsidRPr="00B46330">
        <w:rPr>
          <w:rFonts w:ascii="Tahoma" w:hAnsi="Tahoma" w:cs="Tahoma"/>
          <w:b/>
          <w:sz w:val="36"/>
          <w:szCs w:val="36"/>
          <w:lang w:bidi="el-GR"/>
        </w:rPr>
        <w:t xml:space="preserve">Γεώργιος </w:t>
      </w:r>
      <w:proofErr w:type="spellStart"/>
      <w:r w:rsidRPr="00B46330">
        <w:rPr>
          <w:rFonts w:ascii="Tahoma" w:hAnsi="Tahoma" w:cs="Tahoma"/>
          <w:b/>
          <w:sz w:val="36"/>
          <w:szCs w:val="36"/>
          <w:lang w:bidi="el-GR"/>
        </w:rPr>
        <w:t>Μπαραλής</w:t>
      </w:r>
      <w:proofErr w:type="spellEnd"/>
      <w:r w:rsidRPr="00B46330">
        <w:rPr>
          <w:rFonts w:ascii="Arial" w:hAnsi="Arial" w:cs="Arial"/>
          <w:b/>
          <w:sz w:val="36"/>
          <w:szCs w:val="36"/>
          <w:lang w:bidi="el-GR"/>
        </w:rPr>
        <w:t>,</w:t>
      </w:r>
      <w:r w:rsidR="00560E72">
        <w:rPr>
          <w:rFonts w:ascii="Arial" w:hAnsi="Arial" w:cs="Arial"/>
          <w:b/>
          <w:sz w:val="36"/>
          <w:szCs w:val="36"/>
          <w:lang w:bidi="el-GR"/>
        </w:rPr>
        <w:t xml:space="preserve"> </w:t>
      </w:r>
      <w:r w:rsidRPr="00B46330">
        <w:rPr>
          <w:rFonts w:ascii="Arial" w:hAnsi="Arial" w:cs="Arial"/>
          <w:b/>
          <w:sz w:val="36"/>
          <w:szCs w:val="36"/>
          <w:lang w:bidi="el-GR"/>
        </w:rPr>
        <w:t>Αναπληρωτής Καθηγητής Ε.Κ.Π.Α.</w:t>
      </w:r>
    </w:p>
    <w:p w14:paraId="75C1E900" w14:textId="77777777" w:rsidR="00B46330" w:rsidRPr="00B46330" w:rsidRDefault="00B46330" w:rsidP="00B46330">
      <w:pPr>
        <w:spacing w:after="0"/>
        <w:rPr>
          <w:rFonts w:ascii="Arial" w:hAnsi="Arial" w:cs="Arial"/>
          <w:b/>
          <w:sz w:val="36"/>
          <w:szCs w:val="36"/>
          <w:lang w:bidi="el-GR"/>
        </w:rPr>
      </w:pPr>
      <w:r w:rsidRPr="00B46330">
        <w:rPr>
          <w:rFonts w:ascii="Tahoma" w:hAnsi="Tahoma" w:cs="Tahoma"/>
          <w:b/>
          <w:sz w:val="36"/>
          <w:szCs w:val="36"/>
          <w:lang w:bidi="el-GR"/>
        </w:rPr>
        <w:t>Ιωάννα Σταύρου</w:t>
      </w:r>
      <w:r w:rsidRPr="00B46330">
        <w:rPr>
          <w:rFonts w:ascii="Arial" w:hAnsi="Arial" w:cs="Arial"/>
          <w:b/>
          <w:sz w:val="36"/>
          <w:szCs w:val="36"/>
          <w:lang w:bidi="el-GR"/>
        </w:rPr>
        <w:t>, Εκπαιδευτικός ΠΕ70</w:t>
      </w:r>
    </w:p>
    <w:p w14:paraId="2B14A581" w14:textId="77777777" w:rsidR="00B46330" w:rsidRPr="00B46330" w:rsidRDefault="00B46330" w:rsidP="00B46330">
      <w:pPr>
        <w:spacing w:after="0"/>
        <w:rPr>
          <w:rFonts w:ascii="Arial" w:hAnsi="Arial" w:cs="Arial"/>
          <w:b/>
          <w:sz w:val="36"/>
          <w:szCs w:val="36"/>
          <w:lang w:bidi="el-GR"/>
        </w:rPr>
      </w:pPr>
    </w:p>
    <w:p w14:paraId="521E0D1F" w14:textId="77777777" w:rsidR="00B46330" w:rsidRPr="00B46330" w:rsidRDefault="00B46330" w:rsidP="00B46330">
      <w:pPr>
        <w:spacing w:after="0"/>
        <w:rPr>
          <w:rFonts w:ascii="Arial" w:hAnsi="Arial" w:cs="Arial"/>
          <w:b/>
          <w:sz w:val="36"/>
          <w:szCs w:val="36"/>
          <w:lang w:bidi="el-GR"/>
        </w:rPr>
      </w:pPr>
      <w:r w:rsidRPr="00B46330">
        <w:rPr>
          <w:rFonts w:ascii="Arial" w:hAnsi="Arial" w:cs="Arial"/>
          <w:b/>
          <w:sz w:val="36"/>
          <w:szCs w:val="36"/>
          <w:lang w:bidi="el-GR"/>
        </w:rPr>
        <w:t xml:space="preserve">ΚΡΙΤΕΣ-ΑΞΙΟΛΟΓΗΤΕΣ </w:t>
      </w:r>
    </w:p>
    <w:p w14:paraId="65EA2E22" w14:textId="77777777" w:rsidR="00B46330" w:rsidRPr="00B46330" w:rsidRDefault="00B46330" w:rsidP="00B46330">
      <w:pPr>
        <w:spacing w:after="0"/>
        <w:rPr>
          <w:rFonts w:ascii="Arial" w:hAnsi="Arial" w:cs="Arial"/>
          <w:b/>
          <w:sz w:val="36"/>
          <w:szCs w:val="36"/>
          <w:lang w:bidi="el-GR"/>
        </w:rPr>
      </w:pPr>
      <w:r w:rsidRPr="00B46330">
        <w:rPr>
          <w:rFonts w:ascii="Tahoma" w:hAnsi="Tahoma" w:cs="Tahoma"/>
          <w:b/>
          <w:sz w:val="36"/>
          <w:szCs w:val="36"/>
          <w:lang w:bidi="el-GR"/>
        </w:rPr>
        <w:t xml:space="preserve">Δέσποινα </w:t>
      </w:r>
      <w:proofErr w:type="spellStart"/>
      <w:r w:rsidRPr="00B46330">
        <w:rPr>
          <w:rFonts w:ascii="Tahoma" w:hAnsi="Tahoma" w:cs="Tahoma"/>
          <w:b/>
          <w:sz w:val="36"/>
          <w:szCs w:val="36"/>
          <w:lang w:bidi="el-GR"/>
        </w:rPr>
        <w:t>Πόταρη</w:t>
      </w:r>
      <w:proofErr w:type="spellEnd"/>
      <w:r w:rsidRPr="00B46330">
        <w:rPr>
          <w:rFonts w:ascii="Arial" w:hAnsi="Arial" w:cs="Arial"/>
          <w:b/>
          <w:sz w:val="36"/>
          <w:szCs w:val="36"/>
          <w:lang w:bidi="el-GR"/>
        </w:rPr>
        <w:t>,</w:t>
      </w:r>
      <w:r w:rsidR="00560E72">
        <w:rPr>
          <w:rFonts w:ascii="Arial" w:hAnsi="Arial" w:cs="Arial"/>
          <w:b/>
          <w:sz w:val="36"/>
          <w:szCs w:val="36"/>
          <w:lang w:bidi="el-GR"/>
        </w:rPr>
        <w:t xml:space="preserve"> </w:t>
      </w:r>
      <w:r w:rsidRPr="00B46330">
        <w:rPr>
          <w:rFonts w:ascii="Arial" w:hAnsi="Arial" w:cs="Arial"/>
          <w:b/>
          <w:sz w:val="36"/>
          <w:szCs w:val="36"/>
          <w:lang w:bidi="el-GR"/>
        </w:rPr>
        <w:t>Καθηγήτρια Ε.Κ.Π.Α.</w:t>
      </w:r>
    </w:p>
    <w:p w14:paraId="63F8C051" w14:textId="77777777" w:rsidR="00B46330" w:rsidRPr="00B46330" w:rsidRDefault="00B46330" w:rsidP="00B46330">
      <w:pPr>
        <w:spacing w:after="0"/>
        <w:rPr>
          <w:rFonts w:ascii="Arial" w:hAnsi="Arial" w:cs="Arial"/>
          <w:b/>
          <w:bCs/>
          <w:sz w:val="36"/>
          <w:szCs w:val="36"/>
          <w:lang w:bidi="el-GR"/>
        </w:rPr>
      </w:pPr>
      <w:r w:rsidRPr="00B46330">
        <w:rPr>
          <w:rFonts w:ascii="Tahoma" w:hAnsi="Tahoma" w:cs="Tahoma"/>
          <w:b/>
          <w:sz w:val="36"/>
          <w:szCs w:val="36"/>
          <w:lang w:bidi="el-GR"/>
        </w:rPr>
        <w:t xml:space="preserve">Δημήτριος </w:t>
      </w:r>
      <w:proofErr w:type="spellStart"/>
      <w:r w:rsidRPr="00B46330">
        <w:rPr>
          <w:rFonts w:ascii="Tahoma" w:hAnsi="Tahoma" w:cs="Tahoma"/>
          <w:b/>
          <w:sz w:val="36"/>
          <w:szCs w:val="36"/>
          <w:lang w:bidi="el-GR"/>
        </w:rPr>
        <w:t>Ζυμπίδης</w:t>
      </w:r>
      <w:proofErr w:type="spellEnd"/>
      <w:r w:rsidR="00560E72">
        <w:rPr>
          <w:rFonts w:ascii="Tahoma" w:hAnsi="Tahoma" w:cs="Tahoma"/>
          <w:b/>
          <w:sz w:val="36"/>
          <w:szCs w:val="36"/>
          <w:lang w:bidi="el-GR"/>
        </w:rPr>
        <w:t xml:space="preserve"> </w:t>
      </w:r>
      <w:r w:rsidRPr="00B46330">
        <w:rPr>
          <w:rFonts w:ascii="Tahoma" w:hAnsi="Tahoma" w:cs="Tahoma"/>
          <w:b/>
          <w:noProof/>
          <w:sz w:val="36"/>
          <w:szCs w:val="36"/>
        </w:rPr>
        <mc:AlternateContent>
          <mc:Choice Requires="wps">
            <w:drawing>
              <wp:anchor distT="0" distB="0" distL="114300" distR="114300" simplePos="0" relativeHeight="252411904" behindDoc="1" locked="0" layoutInCell="1" allowOverlap="1" wp14:anchorId="18A2E934" wp14:editId="3CD92637">
                <wp:simplePos x="0" y="0"/>
                <wp:positionH relativeFrom="page">
                  <wp:posOffset>666749</wp:posOffset>
                </wp:positionH>
                <wp:positionV relativeFrom="page">
                  <wp:posOffset>666750</wp:posOffset>
                </wp:positionV>
                <wp:extent cx="6181725" cy="8896350"/>
                <wp:effectExtent l="19050" t="19050" r="28575" b="19050"/>
                <wp:wrapNone/>
                <wp:docPr id="377" name="Ορθογώνιο 37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81725" cy="8896350"/>
                        </a:xfrm>
                        <a:prstGeom prst="rect">
                          <a:avLst/>
                        </a:prstGeom>
                        <a:noFill/>
                        <a:ln w="38100">
                          <a:solidFill>
                            <a:sysClr val="windowText" lastClr="000000"/>
                          </a:solidFill>
                        </a:ln>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EF428FC" id="Ορθογώνιο 377" o:spid="_x0000_s1026" style="position:absolute;margin-left:52.5pt;margin-top:52.5pt;width:486.75pt;height:700.5pt;z-index:-25090457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" filled="f" strokecolor="windowText" strokeweight="3pt">
                <w10:wrap anchorx="page" anchory="page"/>
              </v:rect>
            </w:pict>
          </mc:Fallback>
        </mc:AlternateContent>
      </w:r>
      <w:r w:rsidRPr="00B46330">
        <w:rPr>
          <w:rFonts w:ascii="Arial" w:hAnsi="Arial" w:cs="Arial"/>
          <w:b/>
          <w:sz w:val="36"/>
          <w:szCs w:val="36"/>
          <w:lang w:bidi="el-GR"/>
        </w:rPr>
        <w:t>Σχολικός Σύμβουλος ΠΕ70</w:t>
      </w:r>
    </w:p>
    <w:p w14:paraId="58F6C7D4" w14:textId="77777777" w:rsidR="00B46330" w:rsidRPr="00B46330" w:rsidRDefault="00B46330" w:rsidP="00B46330">
      <w:pPr>
        <w:spacing w:after="0"/>
        <w:rPr>
          <w:rFonts w:ascii="Arial" w:hAnsi="Arial" w:cs="Arial"/>
          <w:b/>
          <w:bCs/>
          <w:sz w:val="36"/>
          <w:szCs w:val="36"/>
          <w:lang w:bidi="el-GR"/>
        </w:rPr>
      </w:pPr>
      <w:r w:rsidRPr="00B46330">
        <w:rPr>
          <w:rFonts w:ascii="Tahoma" w:hAnsi="Tahoma" w:cs="Tahoma"/>
          <w:b/>
          <w:sz w:val="36"/>
          <w:szCs w:val="36"/>
          <w:lang w:bidi="el-GR"/>
        </w:rPr>
        <w:t xml:space="preserve">Μαρία </w:t>
      </w:r>
      <w:proofErr w:type="spellStart"/>
      <w:r w:rsidRPr="00B46330">
        <w:rPr>
          <w:rFonts w:ascii="Tahoma" w:hAnsi="Tahoma" w:cs="Tahoma"/>
          <w:b/>
          <w:sz w:val="36"/>
          <w:szCs w:val="36"/>
          <w:lang w:bidi="el-GR"/>
        </w:rPr>
        <w:t>Λάτση</w:t>
      </w:r>
      <w:proofErr w:type="spellEnd"/>
      <w:r w:rsidRPr="00B46330">
        <w:rPr>
          <w:rFonts w:ascii="Arial" w:hAnsi="Arial" w:cs="Arial"/>
          <w:b/>
          <w:sz w:val="36"/>
          <w:szCs w:val="36"/>
          <w:lang w:bidi="el-GR"/>
        </w:rPr>
        <w:t>,</w:t>
      </w:r>
      <w:r w:rsidRPr="00B46330">
        <w:rPr>
          <w:rFonts w:ascii="Tahoma" w:hAnsi="Tahoma" w:cs="Tahoma"/>
          <w:b/>
          <w:noProof/>
          <w:sz w:val="36"/>
          <w:szCs w:val="36"/>
        </w:rPr>
        <w:t xml:space="preserve"> </w:t>
      </w:r>
      <w:r w:rsidRPr="00B46330">
        <w:rPr>
          <w:rFonts w:ascii="Arial" w:hAnsi="Arial" w:cs="Arial"/>
          <w:b/>
          <w:sz w:val="36"/>
          <w:szCs w:val="36"/>
          <w:lang w:bidi="el-GR"/>
        </w:rPr>
        <w:t>Εκπαιδευτικός ΠΕ70</w:t>
      </w:r>
    </w:p>
    <w:p w14:paraId="0E5CF925" w14:textId="77777777" w:rsidR="00B46330" w:rsidRPr="00B46330" w:rsidRDefault="00B46330" w:rsidP="00B46330">
      <w:pPr>
        <w:spacing w:after="0"/>
        <w:rPr>
          <w:rFonts w:ascii="Arial" w:hAnsi="Arial" w:cs="Arial"/>
          <w:b/>
          <w:sz w:val="36"/>
          <w:szCs w:val="36"/>
          <w:lang w:bidi="el-GR"/>
        </w:rPr>
      </w:pPr>
    </w:p>
    <w:p w14:paraId="1FCEADDA" w14:textId="77777777" w:rsidR="00B46330" w:rsidRPr="00B46330" w:rsidRDefault="00B46330" w:rsidP="00B46330">
      <w:pPr>
        <w:spacing w:after="0"/>
        <w:rPr>
          <w:rFonts w:ascii="Arial" w:hAnsi="Arial" w:cs="Arial"/>
          <w:b/>
          <w:sz w:val="36"/>
          <w:szCs w:val="36"/>
          <w:lang w:bidi="el-GR"/>
        </w:rPr>
      </w:pPr>
      <w:r w:rsidRPr="00B46330">
        <w:rPr>
          <w:rFonts w:ascii="Arial" w:hAnsi="Arial" w:cs="Arial"/>
          <w:b/>
          <w:sz w:val="36"/>
          <w:szCs w:val="36"/>
          <w:lang w:bidi="el-GR"/>
        </w:rPr>
        <w:t xml:space="preserve">ΕΙΚΟΝΟΓΡΑΦΗΣΗ </w:t>
      </w:r>
    </w:p>
    <w:p w14:paraId="56F03A84" w14:textId="77777777" w:rsidR="00B46330" w:rsidRPr="00B46330" w:rsidRDefault="00B46330" w:rsidP="00B46330">
      <w:pPr>
        <w:spacing w:after="0"/>
        <w:rPr>
          <w:rFonts w:ascii="Tahoma" w:hAnsi="Tahoma" w:cs="Tahoma"/>
          <w:b/>
          <w:sz w:val="36"/>
          <w:szCs w:val="36"/>
          <w:lang w:bidi="el-GR"/>
        </w:rPr>
      </w:pPr>
      <w:r w:rsidRPr="00B46330">
        <w:rPr>
          <w:rFonts w:ascii="Tahoma" w:hAnsi="Tahoma" w:cs="Tahoma"/>
          <w:b/>
          <w:sz w:val="36"/>
          <w:szCs w:val="36"/>
          <w:lang w:bidi="el-GR"/>
        </w:rPr>
        <w:t xml:space="preserve">Σοφία Στασινοπούλου </w:t>
      </w:r>
    </w:p>
    <w:p w14:paraId="5901CE3E" w14:textId="77777777" w:rsidR="00B46330" w:rsidRPr="00B46330" w:rsidRDefault="00B46330" w:rsidP="00B46330">
      <w:pPr>
        <w:spacing w:after="0"/>
        <w:rPr>
          <w:rFonts w:ascii="Tahoma" w:hAnsi="Tahoma" w:cs="Tahoma"/>
          <w:b/>
          <w:sz w:val="36"/>
          <w:szCs w:val="36"/>
          <w:lang w:bidi="el-GR"/>
        </w:rPr>
      </w:pPr>
      <w:r w:rsidRPr="00B46330">
        <w:rPr>
          <w:rFonts w:ascii="Tahoma" w:hAnsi="Tahoma" w:cs="Tahoma"/>
          <w:b/>
          <w:sz w:val="36"/>
          <w:szCs w:val="36"/>
          <w:lang w:bidi="el-GR"/>
        </w:rPr>
        <w:t xml:space="preserve">Γλυκερία </w:t>
      </w:r>
      <w:proofErr w:type="spellStart"/>
      <w:r w:rsidRPr="00B46330">
        <w:rPr>
          <w:rFonts w:ascii="Tahoma" w:hAnsi="Tahoma" w:cs="Tahoma"/>
          <w:b/>
          <w:sz w:val="36"/>
          <w:szCs w:val="36"/>
          <w:lang w:bidi="el-GR"/>
        </w:rPr>
        <w:t>Τσιμούρτου</w:t>
      </w:r>
      <w:proofErr w:type="spellEnd"/>
    </w:p>
    <w:p w14:paraId="3551F6C4" w14:textId="77777777" w:rsidR="00B46330" w:rsidRPr="00B46330" w:rsidRDefault="00B46330" w:rsidP="00B46330">
      <w:pPr>
        <w:spacing w:after="0"/>
        <w:rPr>
          <w:rFonts w:ascii="Arial" w:hAnsi="Arial" w:cs="Arial"/>
          <w:b/>
          <w:sz w:val="36"/>
          <w:szCs w:val="36"/>
          <w:lang w:bidi="el-GR"/>
        </w:rPr>
      </w:pPr>
    </w:p>
    <w:p w14:paraId="247499AB" w14:textId="77777777" w:rsidR="00B46330" w:rsidRPr="00B46330" w:rsidRDefault="00B46330" w:rsidP="00B46330">
      <w:pPr>
        <w:spacing w:after="0"/>
        <w:rPr>
          <w:rFonts w:ascii="Arial" w:hAnsi="Arial" w:cs="Arial"/>
          <w:b/>
          <w:sz w:val="36"/>
          <w:szCs w:val="36"/>
          <w:lang w:bidi="el-GR"/>
        </w:rPr>
      </w:pPr>
      <w:r w:rsidRPr="00B46330">
        <w:rPr>
          <w:rFonts w:ascii="Arial" w:hAnsi="Arial" w:cs="Arial"/>
          <w:b/>
          <w:sz w:val="36"/>
          <w:szCs w:val="36"/>
          <w:lang w:bidi="el-GR"/>
        </w:rPr>
        <w:t xml:space="preserve">ΓΡΑΦΙΣΤΙΚΗ EΠΙΜΕΛΕΙΑ </w:t>
      </w:r>
    </w:p>
    <w:p w14:paraId="2837EE25" w14:textId="77777777" w:rsidR="00B46330" w:rsidRPr="00B46330" w:rsidRDefault="00B46330" w:rsidP="00B46330">
      <w:pPr>
        <w:spacing w:after="0"/>
        <w:rPr>
          <w:rFonts w:ascii="Tahoma" w:hAnsi="Tahoma" w:cs="Tahoma"/>
          <w:b/>
          <w:sz w:val="36"/>
          <w:szCs w:val="36"/>
          <w:lang w:bidi="el-GR"/>
        </w:rPr>
      </w:pPr>
      <w:r w:rsidRPr="00B46330">
        <w:rPr>
          <w:rFonts w:ascii="Tahoma" w:hAnsi="Tahoma" w:cs="Tahoma"/>
          <w:b/>
          <w:sz w:val="36"/>
          <w:szCs w:val="36"/>
          <w:lang w:bidi="el-GR"/>
        </w:rPr>
        <w:t xml:space="preserve">Δημήτριος </w:t>
      </w:r>
      <w:proofErr w:type="spellStart"/>
      <w:r w:rsidRPr="00B46330">
        <w:rPr>
          <w:rFonts w:ascii="Tahoma" w:hAnsi="Tahoma" w:cs="Tahoma"/>
          <w:b/>
          <w:sz w:val="36"/>
          <w:szCs w:val="36"/>
          <w:lang w:bidi="el-GR"/>
        </w:rPr>
        <w:t>Μπόντης</w:t>
      </w:r>
      <w:proofErr w:type="spellEnd"/>
    </w:p>
    <w:p w14:paraId="04B7BDB0" w14:textId="77777777" w:rsidR="00B46330" w:rsidRPr="00B46330" w:rsidRDefault="00B46330" w:rsidP="00B46330">
      <w:pPr>
        <w:spacing w:after="0"/>
        <w:rPr>
          <w:rFonts w:ascii="Arial" w:hAnsi="Arial" w:cs="Arial"/>
          <w:b/>
          <w:sz w:val="36"/>
          <w:szCs w:val="36"/>
          <w:lang w:bidi="el-GR"/>
        </w:rPr>
      </w:pPr>
    </w:p>
    <w:p w14:paraId="17F4BDEA" w14:textId="77777777" w:rsidR="00B46330" w:rsidRPr="00B46330" w:rsidRDefault="00B46330" w:rsidP="00B46330">
      <w:pPr>
        <w:spacing w:after="0"/>
        <w:rPr>
          <w:rFonts w:ascii="Arial" w:hAnsi="Arial" w:cs="Arial"/>
          <w:b/>
          <w:sz w:val="36"/>
          <w:szCs w:val="36"/>
          <w:lang w:bidi="el-GR"/>
        </w:rPr>
      </w:pPr>
      <w:r w:rsidRPr="00B46330">
        <w:rPr>
          <w:rFonts w:ascii="Arial" w:hAnsi="Arial" w:cs="Arial"/>
          <w:b/>
          <w:sz w:val="36"/>
          <w:szCs w:val="36"/>
          <w:lang w:bidi="el-GR"/>
        </w:rPr>
        <w:t xml:space="preserve">ΟΡΓΑΝΩΣΗ &amp; ΕΠΟΠΤΕΙΑ ΔΙΑΔΙΚΑΣΙΑΣ ΣΥΓΓΡΑΦΗΣ ΓΙΑ ΤΟ ΙΕΠ </w:t>
      </w:r>
    </w:p>
    <w:p w14:paraId="23267D98" w14:textId="77777777" w:rsidR="00B46330" w:rsidRPr="00B46330" w:rsidRDefault="00B46330" w:rsidP="00B46330">
      <w:pPr>
        <w:spacing w:after="0"/>
        <w:rPr>
          <w:rFonts w:ascii="Arial" w:hAnsi="Arial" w:cs="Arial"/>
          <w:b/>
          <w:sz w:val="36"/>
          <w:szCs w:val="36"/>
          <w:lang w:bidi="el-GR"/>
        </w:rPr>
      </w:pPr>
      <w:r w:rsidRPr="00B46330">
        <w:rPr>
          <w:rFonts w:ascii="Tahoma" w:hAnsi="Tahoma" w:cs="Tahoma"/>
          <w:b/>
          <w:sz w:val="36"/>
          <w:szCs w:val="36"/>
          <w:lang w:bidi="el-GR"/>
        </w:rPr>
        <w:t xml:space="preserve">Αθανάσιος Σκούρας, </w:t>
      </w:r>
      <w:r w:rsidRPr="00B46330">
        <w:rPr>
          <w:rFonts w:ascii="Arial" w:hAnsi="Arial" w:cs="Arial"/>
          <w:b/>
          <w:sz w:val="36"/>
          <w:szCs w:val="36"/>
          <w:lang w:bidi="el-GR"/>
        </w:rPr>
        <w:t xml:space="preserve">Σύμβουλος Α' ΥΠ.Π.Ε.Θ. </w:t>
      </w:r>
    </w:p>
    <w:p w14:paraId="16AD03EB" w14:textId="77777777" w:rsidR="00B46330" w:rsidRPr="00B46330" w:rsidRDefault="00B46330" w:rsidP="00B46330">
      <w:pPr>
        <w:spacing w:after="0"/>
        <w:rPr>
          <w:rFonts w:ascii="Arial" w:hAnsi="Arial" w:cs="Arial"/>
          <w:b/>
          <w:sz w:val="36"/>
          <w:szCs w:val="36"/>
          <w:lang w:bidi="el-GR"/>
        </w:rPr>
      </w:pPr>
    </w:p>
    <w:p w14:paraId="067BFDBB" w14:textId="77777777" w:rsidR="00B46330" w:rsidRPr="00B46330" w:rsidRDefault="00B46330" w:rsidP="00B46330">
      <w:pPr>
        <w:spacing w:after="0"/>
        <w:rPr>
          <w:rFonts w:ascii="Arial" w:hAnsi="Arial" w:cs="Arial"/>
          <w:b/>
          <w:sz w:val="36"/>
          <w:szCs w:val="36"/>
          <w:lang w:bidi="el-GR"/>
        </w:rPr>
      </w:pPr>
      <w:r w:rsidRPr="00B46330">
        <w:rPr>
          <w:rFonts w:ascii="Arial" w:hAnsi="Arial" w:cs="Arial"/>
          <w:b/>
          <w:sz w:val="36"/>
          <w:szCs w:val="36"/>
          <w:lang w:bidi="el-GR"/>
        </w:rPr>
        <w:t xml:space="preserve">ΕΠΟΠΤΕΙΑ ΕΙΚΟΝΟΓΡΑΦΗΣΗΣ </w:t>
      </w:r>
    </w:p>
    <w:p w14:paraId="5DC19A9E" w14:textId="77777777" w:rsidR="00B46330" w:rsidRPr="00B46330" w:rsidRDefault="00B46330" w:rsidP="00560E72">
      <w:pPr>
        <w:spacing w:after="0"/>
        <w:rPr>
          <w:rFonts w:ascii="Arial" w:hAnsi="Arial" w:cs="Arial"/>
          <w:b/>
          <w:bCs/>
          <w:sz w:val="36"/>
          <w:szCs w:val="36"/>
          <w:lang w:bidi="el-GR"/>
        </w:rPr>
      </w:pPr>
      <w:r w:rsidRPr="00B46330">
        <w:rPr>
          <w:rFonts w:ascii="Tahoma" w:hAnsi="Tahoma" w:cs="Tahoma"/>
          <w:b/>
          <w:sz w:val="36"/>
          <w:szCs w:val="36"/>
          <w:lang w:bidi="el-GR"/>
        </w:rPr>
        <w:t xml:space="preserve">Κλεοπάτρα </w:t>
      </w:r>
      <w:proofErr w:type="spellStart"/>
      <w:r w:rsidRPr="00B46330">
        <w:rPr>
          <w:rFonts w:ascii="Tahoma" w:hAnsi="Tahoma" w:cs="Tahoma"/>
          <w:b/>
          <w:sz w:val="36"/>
          <w:szCs w:val="36"/>
          <w:lang w:bidi="el-GR"/>
        </w:rPr>
        <w:t>Μουρσελά</w:t>
      </w:r>
      <w:proofErr w:type="spellEnd"/>
      <w:r w:rsidRPr="00B46330">
        <w:rPr>
          <w:rFonts w:ascii="Tahoma" w:hAnsi="Tahoma" w:cs="Tahoma"/>
          <w:b/>
          <w:sz w:val="36"/>
          <w:szCs w:val="36"/>
          <w:lang w:bidi="el-GR"/>
        </w:rPr>
        <w:t>,</w:t>
      </w:r>
      <w:r w:rsidR="00560E72">
        <w:rPr>
          <w:rFonts w:ascii="Tahoma" w:hAnsi="Tahoma" w:cs="Tahoma"/>
          <w:b/>
          <w:sz w:val="36"/>
          <w:szCs w:val="36"/>
          <w:lang w:bidi="el-GR"/>
        </w:rPr>
        <w:t xml:space="preserve"> </w:t>
      </w:r>
      <w:r w:rsidRPr="00B46330">
        <w:rPr>
          <w:rFonts w:ascii="Arial" w:hAnsi="Arial" w:cs="Arial"/>
          <w:b/>
          <w:sz w:val="36"/>
          <w:szCs w:val="36"/>
          <w:lang w:bidi="el-GR"/>
        </w:rPr>
        <w:t>Εισηγήτρια Ι.Ε.Π. ΠΕ08</w:t>
      </w:r>
    </w:p>
    <w:p w14:paraId="67557544" w14:textId="12BDD81F" w:rsidR="000E5DC3" w:rsidRDefault="000E5DC3">
      <w:pPr>
        <w:rPr>
          <w:rFonts w:ascii="Arial" w:hAnsi="Arial" w:cs="Arial"/>
          <w:b/>
          <w:sz w:val="36"/>
          <w:szCs w:val="36"/>
          <w:lang w:bidi="el-GR"/>
        </w:rPr>
      </w:pPr>
      <w:r>
        <w:rPr>
          <w:rFonts w:ascii="Arial" w:hAnsi="Arial" w:cs="Arial"/>
          <w:b/>
          <w:sz w:val="36"/>
          <w:szCs w:val="36"/>
          <w:lang w:bidi="el-GR"/>
        </w:rPr>
        <w:br w:type="page"/>
      </w:r>
    </w:p>
    <w:p w14:paraId="1818DE9A" w14:textId="0C62E0F6" w:rsidR="00B46330" w:rsidRPr="00B46330" w:rsidRDefault="00A11597" w:rsidP="00B46330">
      <w:pPr>
        <w:rPr>
          <w:rFonts w:ascii="Arial" w:hAnsi="Arial" w:cs="Arial"/>
          <w:b/>
          <w:sz w:val="36"/>
          <w:szCs w:val="36"/>
          <w:lang w:bidi="el-GR"/>
        </w:rPr>
      </w:pPr>
      <w:r w:rsidRPr="00B46330">
        <w:rPr>
          <w:rFonts w:ascii="Tahoma" w:hAnsi="Tahoma" w:cs="Tahoma"/>
          <w:b/>
          <w:noProof/>
          <w:sz w:val="36"/>
          <w:szCs w:val="36"/>
        </w:rPr>
        <w:lastRenderedPageBreak/>
        <mc:AlternateContent>
          <mc:Choice Requires="wps">
            <w:drawing>
              <wp:anchor distT="0" distB="0" distL="114300" distR="114300" simplePos="0" relativeHeight="252414976" behindDoc="1" locked="0" layoutInCell="1" allowOverlap="1" wp14:anchorId="719BD9E7" wp14:editId="136EDB4F">
                <wp:simplePos x="0" y="0"/>
                <wp:positionH relativeFrom="page">
                  <wp:posOffset>642729</wp:posOffset>
                </wp:positionH>
                <wp:positionV relativeFrom="page">
                  <wp:posOffset>798195</wp:posOffset>
                </wp:positionV>
                <wp:extent cx="6181725" cy="4369435"/>
                <wp:effectExtent l="19050" t="19050" r="28575" b="12065"/>
                <wp:wrapNone/>
                <wp:docPr id="384" name="Ορθογώνιο 3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81725" cy="4369435"/>
                        </a:xfrm>
                        <a:prstGeom prst="rect">
                          <a:avLst/>
                        </a:prstGeom>
                        <a:noFill/>
                        <a:ln w="38100">
                          <a:solidFill>
                            <a:sysClr val="windowText" lastClr="000000"/>
                          </a:solidFill>
                        </a:ln>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CA7B4E0" id="Ορθογώνιο 384" o:spid="_x0000_s1026" style="position:absolute;margin-left:50.6pt;margin-top:62.85pt;width:486.75pt;height:344.05pt;z-index:-25090150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" filled="f" strokecolor="windowText" strokeweight="3pt">
                <w10:wrap anchorx="page" anchory="page"/>
              </v:rect>
            </w:pict>
          </mc:Fallback>
        </mc:AlternateContent>
      </w:r>
    </w:p>
    <w:p w14:paraId="3251800B" w14:textId="3D8758B5" w:rsidR="000E5DC3" w:rsidRDefault="00B46330" w:rsidP="00B46330">
      <w:pPr>
        <w:rPr>
          <w:rFonts w:ascii="Arial" w:hAnsi="Arial" w:cs="Arial"/>
          <w:b/>
          <w:sz w:val="36"/>
          <w:szCs w:val="36"/>
          <w:lang w:bidi="el-GR"/>
        </w:rPr>
      </w:pPr>
      <w:r w:rsidRPr="00B46330">
        <w:rPr>
          <w:rFonts w:ascii="Arial" w:hAnsi="Arial" w:cs="Arial"/>
          <w:b/>
          <w:sz w:val="36"/>
          <w:szCs w:val="36"/>
          <w:lang w:bidi="el-GR"/>
        </w:rPr>
        <w:t xml:space="preserve">ΕΠΟΠΤΕΙΑ ΓΡΑΦΙΣΤΙΚΩΝ ΕΡΓΑΣΙΩΝ </w:t>
      </w:r>
      <w:r w:rsidR="000E5DC3">
        <w:rPr>
          <w:rFonts w:ascii="Arial" w:hAnsi="Arial" w:cs="Arial"/>
          <w:b/>
          <w:sz w:val="36"/>
          <w:szCs w:val="36"/>
          <w:lang w:bidi="el-GR"/>
        </w:rPr>
        <w:t>–</w:t>
      </w:r>
      <w:r w:rsidRPr="00B46330">
        <w:rPr>
          <w:rFonts w:ascii="Arial" w:hAnsi="Arial" w:cs="Arial"/>
          <w:b/>
          <w:sz w:val="36"/>
          <w:szCs w:val="36"/>
          <w:lang w:bidi="el-GR"/>
        </w:rPr>
        <w:t xml:space="preserve"> ΕΠΙΜΕΛΕΙΑ</w:t>
      </w:r>
    </w:p>
    <w:p w14:paraId="548091AF" w14:textId="0D207C69" w:rsidR="00EF6157" w:rsidRDefault="00B46330" w:rsidP="00B46330">
      <w:pPr>
        <w:rPr>
          <w:rFonts w:ascii="Arial" w:hAnsi="Arial" w:cs="Arial"/>
          <w:b/>
          <w:sz w:val="36"/>
          <w:szCs w:val="36"/>
          <w:lang w:bidi="el-GR"/>
        </w:rPr>
      </w:pPr>
      <w:r w:rsidRPr="00B46330">
        <w:rPr>
          <w:rFonts w:ascii="Arial" w:hAnsi="Arial" w:cs="Arial"/>
          <w:b/>
          <w:sz w:val="36"/>
          <w:szCs w:val="36"/>
          <w:lang w:bidi="el-GR"/>
        </w:rPr>
        <w:t xml:space="preserve"> ΣΧΕΔΙΑΣΜΟΥ </w:t>
      </w:r>
    </w:p>
    <w:p w14:paraId="6361DA90" w14:textId="77777777" w:rsidR="00B46330" w:rsidRPr="00B46330" w:rsidRDefault="00B46330" w:rsidP="00B46330">
      <w:pPr>
        <w:rPr>
          <w:rFonts w:ascii="Arial" w:hAnsi="Arial" w:cs="Arial"/>
          <w:b/>
          <w:bCs/>
          <w:sz w:val="36"/>
          <w:szCs w:val="36"/>
          <w:lang w:bidi="el-GR"/>
        </w:rPr>
      </w:pPr>
      <w:r w:rsidRPr="00B46330">
        <w:rPr>
          <w:rFonts w:ascii="Tahoma" w:hAnsi="Tahoma" w:cs="Tahoma"/>
          <w:b/>
          <w:sz w:val="36"/>
          <w:szCs w:val="36"/>
          <w:lang w:bidi="el-GR"/>
        </w:rPr>
        <w:t>Ευάγγελος Συρίγος,</w:t>
      </w:r>
      <w:r w:rsidR="00EF6157">
        <w:rPr>
          <w:rFonts w:ascii="Tahoma" w:hAnsi="Tahoma" w:cs="Tahoma"/>
          <w:b/>
          <w:sz w:val="36"/>
          <w:szCs w:val="36"/>
          <w:lang w:bidi="el-GR"/>
        </w:rPr>
        <w:t xml:space="preserve"> </w:t>
      </w:r>
      <w:r w:rsidRPr="00B46330">
        <w:rPr>
          <w:rFonts w:ascii="Arial" w:hAnsi="Arial" w:cs="Arial"/>
          <w:b/>
          <w:sz w:val="36"/>
          <w:szCs w:val="36"/>
          <w:lang w:bidi="el-GR"/>
        </w:rPr>
        <w:t>Ειδικός Σύμβουλος Ι.Ε.Π.</w:t>
      </w:r>
    </w:p>
    <w:p w14:paraId="3C0AA70C" w14:textId="77777777" w:rsidR="00B46330" w:rsidRPr="00B46330" w:rsidRDefault="00B46330" w:rsidP="00B46330">
      <w:pPr>
        <w:rPr>
          <w:rFonts w:ascii="Arial" w:hAnsi="Arial" w:cs="Arial"/>
          <w:b/>
          <w:sz w:val="36"/>
          <w:szCs w:val="36"/>
          <w:lang w:bidi="el-GR"/>
        </w:rPr>
      </w:pPr>
    </w:p>
    <w:p w14:paraId="7FB73DF0" w14:textId="77777777" w:rsidR="00B46330" w:rsidRPr="00B46330" w:rsidRDefault="00B46330" w:rsidP="00B46330">
      <w:pPr>
        <w:rPr>
          <w:rFonts w:ascii="Arial" w:hAnsi="Arial" w:cs="Arial"/>
          <w:b/>
          <w:sz w:val="36"/>
          <w:szCs w:val="36"/>
          <w:lang w:bidi="el-GR"/>
        </w:rPr>
      </w:pPr>
      <w:r w:rsidRPr="00B46330">
        <w:rPr>
          <w:rFonts w:ascii="Arial" w:hAnsi="Arial" w:cs="Arial"/>
          <w:b/>
          <w:sz w:val="36"/>
          <w:szCs w:val="36"/>
          <w:lang w:bidi="el-GR"/>
        </w:rPr>
        <w:t>ΦΙΛΟΛΟΓΙΚΗ ΕΠΙΜΕΛΕΙΑ</w:t>
      </w:r>
    </w:p>
    <w:p w14:paraId="33D02470" w14:textId="77777777" w:rsidR="00B46330" w:rsidRPr="00B46330" w:rsidRDefault="00B46330" w:rsidP="00B46330">
      <w:pPr>
        <w:rPr>
          <w:rFonts w:ascii="Arial" w:hAnsi="Arial" w:cs="Arial"/>
          <w:b/>
          <w:bCs/>
          <w:sz w:val="36"/>
          <w:szCs w:val="36"/>
          <w:lang w:bidi="el-GR"/>
        </w:rPr>
      </w:pPr>
      <w:r w:rsidRPr="00B46330">
        <w:rPr>
          <w:rFonts w:ascii="Tahoma" w:hAnsi="Tahoma" w:cs="Tahoma"/>
          <w:b/>
          <w:sz w:val="36"/>
          <w:szCs w:val="36"/>
          <w:lang w:bidi="el-GR"/>
        </w:rPr>
        <w:t xml:space="preserve">Ιουλιανή </w:t>
      </w:r>
      <w:proofErr w:type="spellStart"/>
      <w:r w:rsidRPr="00B46330">
        <w:rPr>
          <w:rFonts w:ascii="Tahoma" w:hAnsi="Tahoma" w:cs="Tahoma"/>
          <w:b/>
          <w:sz w:val="36"/>
          <w:szCs w:val="36"/>
          <w:lang w:bidi="el-GR"/>
        </w:rPr>
        <w:t>Βρούτση</w:t>
      </w:r>
      <w:proofErr w:type="spellEnd"/>
      <w:r w:rsidRPr="00B46330">
        <w:rPr>
          <w:rFonts w:ascii="Arial" w:hAnsi="Arial" w:cs="Arial"/>
          <w:b/>
          <w:sz w:val="36"/>
          <w:szCs w:val="36"/>
          <w:lang w:bidi="el-GR"/>
        </w:rPr>
        <w:t>, Εκπαιδευτικός ΠΕ02</w:t>
      </w:r>
    </w:p>
    <w:p w14:paraId="5312A717" w14:textId="77777777" w:rsidR="00B46330" w:rsidRPr="00B46330" w:rsidRDefault="00B46330" w:rsidP="00B46330">
      <w:pPr>
        <w:rPr>
          <w:rFonts w:ascii="Arial" w:hAnsi="Arial" w:cs="Arial"/>
          <w:b/>
          <w:sz w:val="36"/>
          <w:szCs w:val="36"/>
          <w:lang w:bidi="el-GR"/>
        </w:rPr>
      </w:pPr>
    </w:p>
    <w:p w14:paraId="0DA1055C" w14:textId="77777777" w:rsidR="00B46330" w:rsidRPr="00B46330" w:rsidRDefault="00B46330" w:rsidP="00B46330">
      <w:pPr>
        <w:rPr>
          <w:rFonts w:ascii="Arial" w:hAnsi="Arial" w:cs="Arial"/>
          <w:b/>
          <w:sz w:val="36"/>
          <w:szCs w:val="36"/>
          <w:lang w:bidi="el-GR"/>
        </w:rPr>
      </w:pPr>
      <w:r w:rsidRPr="00B46330">
        <w:rPr>
          <w:rFonts w:ascii="Arial" w:hAnsi="Arial" w:cs="Arial"/>
          <w:b/>
          <w:sz w:val="36"/>
          <w:szCs w:val="36"/>
          <w:lang w:bidi="el-GR"/>
        </w:rPr>
        <w:t xml:space="preserve">ΠΡΟΕΚΤΥΠΩΤΙΚΕΣ ΕΡΓΑΣΙΕΣ </w:t>
      </w:r>
    </w:p>
    <w:p w14:paraId="75575264" w14:textId="77777777" w:rsidR="00B46330" w:rsidRPr="00B46330" w:rsidRDefault="00B46330" w:rsidP="00B46330">
      <w:pPr>
        <w:rPr>
          <w:rFonts w:ascii="Tahoma" w:hAnsi="Tahoma" w:cs="Tahoma"/>
          <w:b/>
          <w:sz w:val="36"/>
          <w:szCs w:val="36"/>
          <w:lang w:bidi="el-GR"/>
        </w:rPr>
      </w:pPr>
      <w:r w:rsidRPr="00B46330">
        <w:rPr>
          <w:rFonts w:ascii="Tahoma" w:hAnsi="Tahoma" w:cs="Tahoma"/>
          <w:b/>
          <w:sz w:val="36"/>
          <w:szCs w:val="36"/>
          <w:lang w:bidi="el-GR"/>
        </w:rPr>
        <w:t>ΙΤΥΕ "ΔΙΟΦΑΝΤΟΣ''</w:t>
      </w:r>
    </w:p>
    <w:p w14:paraId="3200BA78" w14:textId="1825982C" w:rsidR="00B46330" w:rsidRPr="00B93AC6" w:rsidRDefault="00B46330" w:rsidP="00B46330">
      <w:pPr>
        <w:rPr>
          <w:rFonts w:ascii="Arial" w:hAnsi="Arial" w:cs="Arial"/>
          <w:b/>
          <w:sz w:val="56"/>
          <w:szCs w:val="56"/>
        </w:rPr>
      </w:pPr>
    </w:p>
    <w:p w14:paraId="60FE560C" w14:textId="754B9930" w:rsidR="00EF6157" w:rsidRDefault="000E5DC3" w:rsidP="005361D5">
      <w:pPr>
        <w:jc w:val="center"/>
        <w:rPr>
          <w:rFonts w:ascii="Arial" w:hAnsi="Arial" w:cs="Arial"/>
          <w:b/>
          <w:sz w:val="36"/>
          <w:szCs w:val="36"/>
          <w:lang w:bidi="el-GR"/>
        </w:rPr>
      </w:pPr>
      <w:r w:rsidRPr="00B46330">
        <w:rPr>
          <w:rFonts w:ascii="Tahoma" w:hAnsi="Tahoma" w:cs="Tahoma"/>
          <w:b/>
          <w:noProof/>
          <w:sz w:val="36"/>
          <w:szCs w:val="36"/>
        </w:rPr>
        <mc:AlternateContent>
          <mc:Choice Requires="wps">
            <w:drawing>
              <wp:anchor distT="0" distB="0" distL="114300" distR="114300" simplePos="0" relativeHeight="252419072" behindDoc="1" locked="0" layoutInCell="1" allowOverlap="1" wp14:anchorId="35DA4438" wp14:editId="406C2704">
                <wp:simplePos x="0" y="0"/>
                <wp:positionH relativeFrom="page">
                  <wp:posOffset>754380</wp:posOffset>
                </wp:positionH>
                <wp:positionV relativeFrom="page">
                  <wp:posOffset>5879465</wp:posOffset>
                </wp:positionV>
                <wp:extent cx="6060558" cy="3146690"/>
                <wp:effectExtent l="19050" t="19050" r="16510" b="15875"/>
                <wp:wrapNone/>
                <wp:docPr id="395" name="Ορθογώνιο 3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60558" cy="3146690"/>
                        </a:xfrm>
                        <a:prstGeom prst="rect">
                          <a:avLst/>
                        </a:prstGeom>
                        <a:noFill/>
                        <a:ln w="38100">
                          <a:solidFill>
                            <a:srgbClr val="00B0F0"/>
                          </a:solidFill>
                        </a:ln>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008BFCA" id="Ορθογώνιο 395" o:spid="_x0000_s1026" style="position:absolute;margin-left:59.4pt;margin-top:462.95pt;width:477.2pt;height:247.75pt;z-index:-25089740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" filled="f" strokecolor="#00b0f0" strokeweight="3pt">
                <w10:wrap anchorx="page" anchory="page"/>
              </v:rect>
            </w:pict>
          </mc:Fallback>
        </mc:AlternateContent>
      </w:r>
    </w:p>
    <w:p w14:paraId="1837FD01" w14:textId="77777777" w:rsidR="00B46330" w:rsidRPr="00B46330" w:rsidRDefault="00B46330" w:rsidP="005361D5">
      <w:pPr>
        <w:jc w:val="center"/>
        <w:rPr>
          <w:rFonts w:ascii="Arial" w:hAnsi="Arial" w:cs="Arial"/>
          <w:b/>
          <w:sz w:val="36"/>
          <w:szCs w:val="36"/>
          <w:lang w:bidi="el-GR"/>
        </w:rPr>
      </w:pPr>
      <w:r w:rsidRPr="00B46330">
        <w:rPr>
          <w:rFonts w:ascii="Arial" w:hAnsi="Arial" w:cs="Arial"/>
          <w:b/>
          <w:sz w:val="36"/>
          <w:szCs w:val="36"/>
          <w:lang w:bidi="el-GR"/>
        </w:rPr>
        <w:t xml:space="preserve">Το παρόν εκπονήθηκε με την υπ. </w:t>
      </w:r>
      <w:proofErr w:type="spellStart"/>
      <w:r w:rsidRPr="00B46330">
        <w:rPr>
          <w:rFonts w:ascii="Arial" w:hAnsi="Arial" w:cs="Arial"/>
          <w:b/>
          <w:sz w:val="36"/>
          <w:szCs w:val="36"/>
          <w:lang w:bidi="el-GR"/>
        </w:rPr>
        <w:t>αρ</w:t>
      </w:r>
      <w:proofErr w:type="spellEnd"/>
      <w:r w:rsidRPr="00B46330">
        <w:rPr>
          <w:rFonts w:ascii="Arial" w:hAnsi="Arial" w:cs="Arial"/>
          <w:b/>
          <w:sz w:val="36"/>
          <w:szCs w:val="36"/>
          <w:lang w:bidi="el-GR"/>
        </w:rPr>
        <w:t>. 21/16-06-2016 Πράξη του Δ.Σ. του Ι.Ε.Π.</w:t>
      </w:r>
    </w:p>
    <w:p w14:paraId="36F1BF65" w14:textId="77777777" w:rsidR="00B46330" w:rsidRPr="00B46330" w:rsidRDefault="00B46330" w:rsidP="005361D5">
      <w:pPr>
        <w:jc w:val="center"/>
        <w:rPr>
          <w:rFonts w:ascii="Arial" w:hAnsi="Arial" w:cs="Arial"/>
          <w:b/>
          <w:bCs/>
          <w:sz w:val="36"/>
          <w:szCs w:val="36"/>
          <w:lang w:bidi="el-GR"/>
        </w:rPr>
      </w:pPr>
    </w:p>
    <w:p w14:paraId="734849B9" w14:textId="77777777" w:rsidR="00B46330" w:rsidRPr="00B46330" w:rsidRDefault="00B46330" w:rsidP="005361D5">
      <w:pPr>
        <w:jc w:val="center"/>
        <w:rPr>
          <w:rFonts w:ascii="Arial" w:hAnsi="Arial" w:cs="Arial"/>
          <w:b/>
          <w:bCs/>
          <w:sz w:val="36"/>
          <w:szCs w:val="36"/>
          <w:lang w:bidi="el-GR"/>
        </w:rPr>
      </w:pPr>
      <w:r w:rsidRPr="00B46330">
        <w:rPr>
          <w:rFonts w:ascii="Arial" w:hAnsi="Arial" w:cs="Arial"/>
          <w:b/>
          <w:sz w:val="36"/>
          <w:szCs w:val="36"/>
          <w:lang w:bidi="el-GR"/>
        </w:rPr>
        <w:t>ΙΝΣΤΙΤΟΥΤΟ ΕΚΠΑΙΔΕΥΤΙΚΗΣ ΠΟΛΙΤΙΚΗΣ</w:t>
      </w:r>
    </w:p>
    <w:p w14:paraId="37413BB6" w14:textId="77777777" w:rsidR="00B46330" w:rsidRPr="00B46330" w:rsidRDefault="00B46330" w:rsidP="005361D5">
      <w:pPr>
        <w:jc w:val="center"/>
        <w:rPr>
          <w:rFonts w:ascii="Arial" w:hAnsi="Arial" w:cs="Arial"/>
          <w:b/>
          <w:sz w:val="36"/>
          <w:szCs w:val="36"/>
          <w:lang w:bidi="el-GR"/>
        </w:rPr>
      </w:pPr>
    </w:p>
    <w:p w14:paraId="5C9C988C" w14:textId="77777777" w:rsidR="00B46330" w:rsidRPr="00B46330" w:rsidRDefault="00B46330" w:rsidP="005361D5">
      <w:pPr>
        <w:jc w:val="center"/>
        <w:rPr>
          <w:rFonts w:ascii="Tahoma" w:hAnsi="Tahoma" w:cs="Tahoma"/>
          <w:b/>
          <w:sz w:val="36"/>
          <w:szCs w:val="36"/>
          <w:lang w:bidi="el-GR"/>
        </w:rPr>
      </w:pPr>
      <w:r w:rsidRPr="00B46330">
        <w:rPr>
          <w:rFonts w:ascii="Tahoma" w:hAnsi="Tahoma" w:cs="Tahoma"/>
          <w:b/>
          <w:sz w:val="36"/>
          <w:szCs w:val="36"/>
          <w:lang w:bidi="el-GR"/>
        </w:rPr>
        <w:t xml:space="preserve">Γεράσιμος </w:t>
      </w:r>
      <w:proofErr w:type="spellStart"/>
      <w:r w:rsidRPr="00B46330">
        <w:rPr>
          <w:rFonts w:ascii="Tahoma" w:hAnsi="Tahoma" w:cs="Tahoma"/>
          <w:b/>
          <w:sz w:val="36"/>
          <w:szCs w:val="36"/>
          <w:lang w:bidi="el-GR"/>
        </w:rPr>
        <w:t>Κουζέλης</w:t>
      </w:r>
      <w:proofErr w:type="spellEnd"/>
    </w:p>
    <w:p w14:paraId="7E950E1E" w14:textId="77777777" w:rsidR="00B46330" w:rsidRPr="00B46330" w:rsidRDefault="00B46330" w:rsidP="005361D5">
      <w:pPr>
        <w:jc w:val="center"/>
        <w:rPr>
          <w:rFonts w:ascii="Arial" w:hAnsi="Arial" w:cs="Arial"/>
          <w:b/>
          <w:bCs/>
          <w:sz w:val="36"/>
          <w:szCs w:val="36"/>
          <w:lang w:bidi="el-GR"/>
        </w:rPr>
      </w:pPr>
      <w:r w:rsidRPr="00B46330">
        <w:rPr>
          <w:rFonts w:ascii="Arial" w:hAnsi="Arial" w:cs="Arial"/>
          <w:b/>
          <w:sz w:val="36"/>
          <w:szCs w:val="36"/>
          <w:lang w:bidi="el-GR"/>
        </w:rPr>
        <w:t>Πρόεδρος του Ινστιτούτου Εκπαιδευτικής Πολιτικής</w:t>
      </w:r>
    </w:p>
    <w:p w14:paraId="6B028869" w14:textId="77777777" w:rsidR="00B46330" w:rsidRDefault="00B46330" w:rsidP="00B46330">
      <w:pPr>
        <w:rPr>
          <w:rFonts w:ascii="Arial" w:hAnsi="Arial" w:cs="Arial"/>
          <w:b/>
          <w:color w:val="2B426E"/>
          <w:sz w:val="56"/>
          <w:szCs w:val="56"/>
        </w:rPr>
      </w:pPr>
      <w:r>
        <w:rPr>
          <w:rFonts w:ascii="Arial" w:hAnsi="Arial" w:cs="Arial"/>
          <w:b/>
          <w:color w:val="2B426E"/>
          <w:sz w:val="56"/>
          <w:szCs w:val="56"/>
        </w:rPr>
        <w:br w:type="page"/>
      </w:r>
    </w:p>
    <w:p w14:paraId="7A182E9C" w14:textId="77777777" w:rsidR="00211B7D" w:rsidRDefault="00B46330" w:rsidP="00B46330">
      <w:pPr>
        <w:spacing w:line="240" w:lineRule="auto"/>
        <w:rPr>
          <w:rFonts w:ascii="Arial" w:hAnsi="Arial" w:cs="Arial"/>
          <w:b/>
          <w:sz w:val="36"/>
          <w:szCs w:val="36"/>
          <w:lang w:bidi="el-GR"/>
        </w:rPr>
      </w:pPr>
      <w:r w:rsidRPr="00B46330">
        <w:rPr>
          <w:rFonts w:ascii="Tahoma" w:hAnsi="Tahoma" w:cs="Tahoma"/>
          <w:b/>
          <w:noProof/>
          <w:sz w:val="36"/>
          <w:szCs w:val="36"/>
        </w:rPr>
        <w:lastRenderedPageBreak/>
        <mc:AlternateContent>
          <mc:Choice Requires="wps">
            <w:drawing>
              <wp:anchor distT="0" distB="0" distL="114300" distR="114300" simplePos="0" relativeHeight="252416000" behindDoc="1" locked="0" layoutInCell="1" allowOverlap="1" wp14:anchorId="3DB32A5E" wp14:editId="1D6D2ACC">
                <wp:simplePos x="0" y="0"/>
                <wp:positionH relativeFrom="page">
                  <wp:posOffset>647700</wp:posOffset>
                </wp:positionH>
                <wp:positionV relativeFrom="page">
                  <wp:posOffset>647700</wp:posOffset>
                </wp:positionV>
                <wp:extent cx="6191250" cy="5462337"/>
                <wp:effectExtent l="19050" t="19050" r="19050" b="24130"/>
                <wp:wrapNone/>
                <wp:docPr id="385" name="Ορθογώνιο 3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91250" cy="5462337"/>
                        </a:xfrm>
                        <a:prstGeom prst="rect">
                          <a:avLst/>
                        </a:prstGeom>
                        <a:noFill/>
                        <a:ln w="38100">
                          <a:solidFill>
                            <a:sysClr val="windowText" lastClr="000000"/>
                          </a:solidFill>
                        </a:ln>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22763FE" id="Ορθογώνιο 385" o:spid="_x0000_s1026" style="position:absolute;margin-left:51pt;margin-top:51pt;width:487.5pt;height:430.1pt;z-index:-25090048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" filled="f" strokecolor="windowText" strokeweight="3pt">
                <w10:wrap anchorx="page" anchory="page"/>
              </v:rect>
            </w:pict>
          </mc:Fallback>
        </mc:AlternateContent>
      </w:r>
    </w:p>
    <w:p w14:paraId="5B3826D1" w14:textId="6A5DAB9A" w:rsidR="00B46330" w:rsidRPr="00B46330" w:rsidRDefault="00B46330" w:rsidP="00B46330">
      <w:pPr>
        <w:spacing w:line="240" w:lineRule="auto"/>
        <w:rPr>
          <w:rFonts w:ascii="Arial" w:hAnsi="Arial" w:cs="Arial"/>
          <w:b/>
          <w:bCs/>
          <w:sz w:val="36"/>
          <w:szCs w:val="36"/>
          <w:lang w:bidi="el-GR"/>
        </w:rPr>
      </w:pPr>
    </w:p>
    <w:p w14:paraId="143617BD" w14:textId="705F2A9D" w:rsidR="00B46330" w:rsidRPr="00B46330" w:rsidRDefault="00B46330" w:rsidP="00B46330">
      <w:pPr>
        <w:spacing w:line="240" w:lineRule="auto"/>
        <w:rPr>
          <w:rFonts w:ascii="Arial" w:hAnsi="Arial" w:cs="Arial"/>
          <w:b/>
          <w:sz w:val="36"/>
          <w:szCs w:val="36"/>
          <w:lang w:bidi="el-GR"/>
        </w:rPr>
      </w:pPr>
      <w:r w:rsidRPr="00B46330">
        <w:rPr>
          <w:rFonts w:ascii="Arial" w:hAnsi="Arial" w:cs="Arial"/>
          <w:b/>
          <w:sz w:val="36"/>
          <w:szCs w:val="36"/>
          <w:lang w:bidi="el-GR"/>
        </w:rPr>
        <w:t xml:space="preserve">Η προσαρμογή του βιβλίου για μαθητές με μειωμένη όραση </w:t>
      </w:r>
      <w:r w:rsidR="00211B7D">
        <w:rPr>
          <w:rFonts w:ascii="Arial" w:hAnsi="Arial" w:cs="Arial"/>
          <w:b/>
          <w:sz w:val="36"/>
          <w:szCs w:val="36"/>
          <w:lang w:bidi="el-GR"/>
        </w:rPr>
        <w:t>έγινε</w:t>
      </w:r>
      <w:r w:rsidRPr="00B46330">
        <w:rPr>
          <w:rFonts w:ascii="Arial" w:hAnsi="Arial" w:cs="Arial"/>
          <w:b/>
          <w:sz w:val="36"/>
          <w:szCs w:val="36"/>
          <w:lang w:bidi="el-GR"/>
        </w:rPr>
        <w:t xml:space="preserve"> με βάση τις προδιαγραφές που έχουν αναπτυχθεί από ειδικούς εμπειρογνώμονες για το ΙΕΠ.</w:t>
      </w:r>
    </w:p>
    <w:p w14:paraId="7A397224" w14:textId="77777777" w:rsidR="00B46330" w:rsidRPr="00B46330" w:rsidRDefault="00B46330" w:rsidP="00B46330">
      <w:pPr>
        <w:spacing w:line="240" w:lineRule="auto"/>
        <w:rPr>
          <w:rFonts w:ascii="Arial" w:hAnsi="Arial" w:cs="Arial"/>
          <w:b/>
          <w:bCs/>
          <w:sz w:val="36"/>
          <w:szCs w:val="36"/>
          <w:lang w:bidi="el-GR"/>
        </w:rPr>
      </w:pPr>
      <w:bookmarkStart w:id="2" w:name="_GoBack"/>
      <w:bookmarkEnd w:id="2"/>
    </w:p>
    <w:p w14:paraId="08DCD009" w14:textId="77777777" w:rsidR="00B46330" w:rsidRPr="00B46330" w:rsidRDefault="00B46330" w:rsidP="00B46330">
      <w:pPr>
        <w:rPr>
          <w:rFonts w:ascii="Arial" w:hAnsi="Arial" w:cs="Arial"/>
          <w:b/>
          <w:sz w:val="36"/>
          <w:szCs w:val="36"/>
        </w:rPr>
      </w:pPr>
    </w:p>
    <w:p w14:paraId="1A258D9D" w14:textId="77777777" w:rsidR="00B46330" w:rsidRPr="00B46330" w:rsidRDefault="00B46330" w:rsidP="00B46330">
      <w:pPr>
        <w:spacing w:line="240" w:lineRule="auto"/>
        <w:jc w:val="center"/>
        <w:rPr>
          <w:rFonts w:ascii="Arial" w:hAnsi="Arial" w:cs="Arial"/>
          <w:b/>
          <w:sz w:val="36"/>
          <w:szCs w:val="36"/>
        </w:rPr>
      </w:pPr>
      <w:r w:rsidRPr="00B46330">
        <w:rPr>
          <w:rFonts w:ascii="Arial" w:hAnsi="Arial" w:cs="Arial"/>
          <w:b/>
          <w:sz w:val="36"/>
          <w:szCs w:val="36"/>
        </w:rPr>
        <w:t>ΠΡΟΣΑΡΜΟΓΗ ΤΟΥ ΒΙΒΛΙΟΥ</w:t>
      </w:r>
    </w:p>
    <w:p w14:paraId="2DB6772F" w14:textId="77777777" w:rsidR="00B46330" w:rsidRPr="00B46330" w:rsidRDefault="005361D5" w:rsidP="00B46330">
      <w:pPr>
        <w:spacing w:line="240" w:lineRule="auto"/>
        <w:jc w:val="center"/>
        <w:rPr>
          <w:rFonts w:ascii="Arial" w:hAnsi="Arial" w:cs="Arial"/>
          <w:b/>
          <w:sz w:val="36"/>
          <w:szCs w:val="36"/>
        </w:rPr>
      </w:pPr>
      <w:r w:rsidRPr="00B46330">
        <w:rPr>
          <w:rFonts w:ascii="Arial" w:hAnsi="Arial" w:cs="Arial"/>
          <w:b/>
          <w:noProof/>
          <w:color w:val="2B426E"/>
          <w:sz w:val="36"/>
          <w:szCs w:val="36"/>
        </w:rPr>
        <mc:AlternateContent>
          <mc:Choice Requires="wps">
            <w:drawing>
              <wp:anchor distT="0" distB="0" distL="114300" distR="114300" simplePos="0" relativeHeight="252410880" behindDoc="0" locked="0" layoutInCell="1" allowOverlap="1" wp14:anchorId="000F9500" wp14:editId="70D3E003">
                <wp:simplePos x="0" y="0"/>
                <wp:positionH relativeFrom="column">
                  <wp:posOffset>708660</wp:posOffset>
                </wp:positionH>
                <wp:positionV relativeFrom="paragraph">
                  <wp:posOffset>289796</wp:posOffset>
                </wp:positionV>
                <wp:extent cx="4591050" cy="0"/>
                <wp:effectExtent l="0" t="19050" r="19050" b="19050"/>
                <wp:wrapNone/>
                <wp:docPr id="394" name="Ευθεία γραμμή σύνδεσης 394"/>
                <wp:cNvGraphicFramePr/>
                <a:graphic xmlns:a="http://schemas.openxmlformats.org/drawingml/2006/main">
                  <a:graphicData uri="http://schemas.microsoft.com/office/word/2010/wordprocessingShape">
                    <wps:wsp>
                      <wps:cNvCnPr/>
                      <wps:spPr>
                        <a:xfrm>
                          <a:off x="0" y="0"/>
                          <a:ext cx="4591050" cy="0"/>
                        </a:xfrm>
                        <a:prstGeom prst="line">
                          <a:avLst/>
                        </a:prstGeom>
                        <a:noFill/>
                        <a:ln w="38100" cap="flat" cmpd="sng" algn="ctr">
                          <a:solidFill>
                            <a:sysClr val="windowText" lastClr="000000"/>
                          </a:solidFill>
                          <a:prstDash val="solid"/>
                        </a:ln>
                        <a:effectLst/>
                      </wps:spPr>
                      <wps:bodyPr/>
                    </wps:wsp>
                  </a:graphicData>
                </a:graphic>
              </wp:anchor>
            </w:drawing>
          </mc:Choice>
          <mc:Fallback>
            <w:pict>
              <v:line w14:anchorId="2D8618CE" id="Ευθεία γραμμή σύνδεσης 394" o:spid="_x0000_s1026" style="position:absolute;z-index:252410880;visibility:visible;mso-wrap-style:square;mso-wrap-distance-left:9pt;mso-wrap-distance-top:0;mso-wrap-distance-right:9pt;mso-wrap-distance-bottom:0;mso-position-horizontal:absolute;mso-position-horizontal-relative:text;mso-position-vertical:absolute;mso-position-vertical-relative:text" from="55.8pt,22.8pt" to="417.3pt,2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" strokecolor="windowText" strokeweight="3pt"/>
            </w:pict>
          </mc:Fallback>
        </mc:AlternateContent>
      </w:r>
      <w:r w:rsidR="00B46330" w:rsidRPr="00B46330">
        <w:rPr>
          <w:rFonts w:ascii="Arial" w:hAnsi="Arial" w:cs="Arial"/>
          <w:b/>
          <w:sz w:val="36"/>
          <w:szCs w:val="36"/>
        </w:rPr>
        <w:t>ΓΙΑ ΜΑΘΗΤΕΣ</w:t>
      </w:r>
      <w:r>
        <w:rPr>
          <w:rFonts w:ascii="Arial" w:hAnsi="Arial" w:cs="Arial"/>
          <w:b/>
          <w:sz w:val="36"/>
          <w:szCs w:val="36"/>
        </w:rPr>
        <w:t xml:space="preserve"> </w:t>
      </w:r>
      <w:r w:rsidR="00B46330" w:rsidRPr="00B46330">
        <w:rPr>
          <w:rFonts w:ascii="Arial" w:hAnsi="Arial" w:cs="Arial"/>
          <w:b/>
          <w:sz w:val="36"/>
          <w:szCs w:val="36"/>
        </w:rPr>
        <w:t>ΜΕ ΜΕΙΩΜΕΝΗ ΟΡΑΣΗ</w:t>
      </w:r>
    </w:p>
    <w:p w14:paraId="4C0713ED" w14:textId="29E8EA73" w:rsidR="00B46330" w:rsidRDefault="00211B7D" w:rsidP="00B46330">
      <w:pPr>
        <w:jc w:val="center"/>
        <w:rPr>
          <w:rFonts w:ascii="Arial" w:hAnsi="Arial" w:cs="Arial"/>
          <w:b/>
          <w:sz w:val="36"/>
          <w:szCs w:val="36"/>
        </w:rPr>
      </w:pPr>
      <w:r>
        <w:rPr>
          <w:rFonts w:ascii="Arial" w:hAnsi="Arial" w:cs="Arial"/>
          <w:b/>
          <w:sz w:val="36"/>
          <w:szCs w:val="36"/>
        </w:rPr>
        <w:t xml:space="preserve">Κωνσταντίνος </w:t>
      </w:r>
      <w:proofErr w:type="spellStart"/>
      <w:r>
        <w:rPr>
          <w:rFonts w:ascii="Arial" w:hAnsi="Arial" w:cs="Arial"/>
          <w:b/>
          <w:sz w:val="36"/>
          <w:szCs w:val="36"/>
        </w:rPr>
        <w:t>Γκυρτής</w:t>
      </w:r>
      <w:proofErr w:type="spellEnd"/>
    </w:p>
    <w:p w14:paraId="67770435" w14:textId="22E03683" w:rsidR="00211B7D" w:rsidRPr="00B46330" w:rsidRDefault="00211B7D" w:rsidP="00B46330">
      <w:pPr>
        <w:jc w:val="center"/>
        <w:rPr>
          <w:rFonts w:ascii="Arial" w:hAnsi="Arial" w:cs="Arial"/>
          <w:b/>
          <w:sz w:val="36"/>
          <w:szCs w:val="36"/>
        </w:rPr>
      </w:pPr>
      <w:proofErr w:type="spellStart"/>
      <w:r>
        <w:rPr>
          <w:rFonts w:ascii="Arial" w:hAnsi="Arial" w:cs="Arial"/>
          <w:b/>
          <w:sz w:val="36"/>
          <w:szCs w:val="36"/>
        </w:rPr>
        <w:t>Δρ</w:t>
      </w:r>
      <w:proofErr w:type="spellEnd"/>
      <w:r>
        <w:rPr>
          <w:rFonts w:ascii="Arial" w:hAnsi="Arial" w:cs="Arial"/>
          <w:b/>
          <w:sz w:val="36"/>
          <w:szCs w:val="36"/>
        </w:rPr>
        <w:t xml:space="preserve"> Πληροφορικής, Μαθηματικός</w:t>
      </w:r>
    </w:p>
    <w:p w14:paraId="46943A5F" w14:textId="77777777" w:rsidR="00B46330" w:rsidRDefault="00B46330" w:rsidP="00B46330">
      <w:pPr>
        <w:rPr>
          <w:rFonts w:ascii="Arial" w:hAnsi="Arial" w:cs="Arial"/>
          <w:b/>
          <w:color w:val="2B426E"/>
          <w:sz w:val="56"/>
          <w:szCs w:val="56"/>
        </w:rPr>
      </w:pPr>
      <w:r>
        <w:rPr>
          <w:rFonts w:ascii="Arial" w:hAnsi="Arial" w:cs="Arial"/>
          <w:b/>
          <w:color w:val="2B426E"/>
          <w:sz w:val="56"/>
          <w:szCs w:val="56"/>
        </w:rPr>
        <w:br w:type="page"/>
      </w:r>
    </w:p>
    <w:p w14:paraId="3F902F18" w14:textId="77777777" w:rsidR="00B46330" w:rsidRPr="005361D5" w:rsidRDefault="00B46330" w:rsidP="00B46330">
      <w:pPr>
        <w:spacing w:after="0" w:line="240" w:lineRule="auto"/>
        <w:jc w:val="center"/>
        <w:rPr>
          <w:rFonts w:ascii="Arial" w:hAnsi="Arial" w:cs="Arial"/>
          <w:b/>
          <w:sz w:val="36"/>
          <w:szCs w:val="36"/>
          <w:lang w:bidi="el-GR"/>
        </w:rPr>
      </w:pPr>
      <w:r w:rsidRPr="005361D5">
        <w:rPr>
          <w:rFonts w:ascii="Arial" w:hAnsi="Arial" w:cs="Arial"/>
          <w:b/>
          <w:sz w:val="36"/>
          <w:szCs w:val="36"/>
          <w:lang w:bidi="el-GR"/>
        </w:rPr>
        <w:lastRenderedPageBreak/>
        <w:t>ΥΠΟΥΡΓΕΙΟ ΠΑΙΔΕΙΑΣ, ΕΡΕΥΝΑΣ</w:t>
      </w:r>
      <w:r w:rsidR="005361D5">
        <w:rPr>
          <w:rFonts w:ascii="Arial" w:hAnsi="Arial" w:cs="Arial"/>
          <w:b/>
          <w:sz w:val="36"/>
          <w:szCs w:val="36"/>
          <w:lang w:bidi="el-GR"/>
        </w:rPr>
        <w:t xml:space="preserve"> </w:t>
      </w:r>
      <w:r w:rsidRPr="005361D5">
        <w:rPr>
          <w:rFonts w:ascii="Arial" w:hAnsi="Arial" w:cs="Arial"/>
          <w:b/>
          <w:sz w:val="36"/>
          <w:szCs w:val="36"/>
          <w:lang w:bidi="el-GR"/>
        </w:rPr>
        <w:br/>
        <w:t>ΚΑΙ ΘΡΗΣΚΕΥΜΑΤΩΝ</w:t>
      </w:r>
    </w:p>
    <w:p w14:paraId="196B8ABB" w14:textId="77777777" w:rsidR="00B46330" w:rsidRPr="005361D5" w:rsidRDefault="00B46330" w:rsidP="00B46330">
      <w:pPr>
        <w:spacing w:after="0" w:line="240" w:lineRule="auto"/>
        <w:jc w:val="center"/>
        <w:rPr>
          <w:rFonts w:ascii="Arial" w:hAnsi="Arial" w:cs="Arial"/>
          <w:b/>
          <w:sz w:val="36"/>
          <w:szCs w:val="36"/>
          <w:lang w:bidi="el-GR"/>
        </w:rPr>
      </w:pPr>
    </w:p>
    <w:p w14:paraId="4DB5E7B2" w14:textId="77777777" w:rsidR="00B46330" w:rsidRPr="005361D5" w:rsidRDefault="00B46330" w:rsidP="00B46330">
      <w:pPr>
        <w:spacing w:after="0" w:line="240" w:lineRule="auto"/>
        <w:jc w:val="center"/>
        <w:rPr>
          <w:rFonts w:ascii="Arial" w:hAnsi="Arial" w:cs="Arial"/>
          <w:b/>
          <w:sz w:val="36"/>
          <w:szCs w:val="36"/>
          <w:lang w:bidi="el-GR"/>
        </w:rPr>
      </w:pPr>
      <w:r w:rsidRPr="005361D5">
        <w:rPr>
          <w:rFonts w:ascii="Arial" w:hAnsi="Arial" w:cs="Arial"/>
          <w:b/>
          <w:sz w:val="36"/>
          <w:szCs w:val="36"/>
          <w:lang w:bidi="el-GR"/>
        </w:rPr>
        <w:t>ΙΝΣΤΙΤΟΥΤΟ ΕΚΠΑΙΔΕΥΤΙΚΗΣ</w:t>
      </w:r>
      <w:r w:rsidR="005361D5">
        <w:rPr>
          <w:rFonts w:ascii="Arial" w:hAnsi="Arial" w:cs="Arial"/>
          <w:b/>
          <w:sz w:val="36"/>
          <w:szCs w:val="36"/>
          <w:lang w:bidi="el-GR"/>
        </w:rPr>
        <w:t xml:space="preserve"> </w:t>
      </w:r>
      <w:r w:rsidRPr="005361D5">
        <w:rPr>
          <w:rFonts w:ascii="Arial" w:hAnsi="Arial" w:cs="Arial"/>
          <w:b/>
          <w:sz w:val="36"/>
          <w:szCs w:val="36"/>
          <w:lang w:bidi="el-GR"/>
        </w:rPr>
        <w:t>ΠΟΛΙΤΙΚΗΣ</w:t>
      </w:r>
    </w:p>
    <w:p w14:paraId="5686879B" w14:textId="77777777" w:rsidR="00B46330" w:rsidRPr="005361D5" w:rsidRDefault="00B46330" w:rsidP="00B46330">
      <w:pPr>
        <w:spacing w:after="0" w:line="240" w:lineRule="auto"/>
        <w:jc w:val="center"/>
        <w:rPr>
          <w:rFonts w:ascii="Arial" w:hAnsi="Arial" w:cs="Arial"/>
          <w:b/>
          <w:sz w:val="36"/>
          <w:szCs w:val="36"/>
          <w:lang w:bidi="el-GR"/>
        </w:rPr>
      </w:pPr>
    </w:p>
    <w:p w14:paraId="020D2D63" w14:textId="77777777" w:rsidR="005361D5" w:rsidRDefault="00B46330" w:rsidP="00B46330">
      <w:pPr>
        <w:spacing w:after="0" w:line="240" w:lineRule="auto"/>
        <w:jc w:val="center"/>
        <w:rPr>
          <w:rFonts w:ascii="Tahoma" w:hAnsi="Tahoma" w:cs="Tahoma"/>
          <w:b/>
          <w:sz w:val="36"/>
          <w:szCs w:val="36"/>
          <w:lang w:bidi="el-GR"/>
        </w:rPr>
      </w:pPr>
      <w:r w:rsidRPr="005361D5">
        <w:rPr>
          <w:rFonts w:ascii="Tahoma" w:hAnsi="Tahoma" w:cs="Tahoma"/>
          <w:b/>
          <w:sz w:val="36"/>
          <w:szCs w:val="36"/>
          <w:lang w:bidi="el-GR"/>
        </w:rPr>
        <w:t>Κ. Βρυώνης, Σ. Δουκάκης</w:t>
      </w:r>
      <w:r w:rsidR="005361D5">
        <w:rPr>
          <w:rFonts w:ascii="Tahoma" w:hAnsi="Tahoma" w:cs="Tahoma"/>
          <w:b/>
          <w:sz w:val="36"/>
          <w:szCs w:val="36"/>
          <w:lang w:bidi="el-GR"/>
        </w:rPr>
        <w:t xml:space="preserve"> </w:t>
      </w:r>
      <w:r w:rsidRPr="005361D5">
        <w:rPr>
          <w:rFonts w:ascii="Tahoma" w:hAnsi="Tahoma" w:cs="Tahoma"/>
          <w:b/>
          <w:sz w:val="36"/>
          <w:szCs w:val="36"/>
          <w:lang w:bidi="el-GR"/>
        </w:rPr>
        <w:t xml:space="preserve">Β. Καρακώστα, </w:t>
      </w:r>
    </w:p>
    <w:p w14:paraId="4E92EDE7" w14:textId="0F43109E" w:rsidR="00B46330" w:rsidRPr="005361D5" w:rsidRDefault="00B46330" w:rsidP="00B46330">
      <w:pPr>
        <w:spacing w:after="0" w:line="240" w:lineRule="auto"/>
        <w:jc w:val="center"/>
        <w:rPr>
          <w:rFonts w:ascii="Tahoma" w:hAnsi="Tahoma" w:cs="Tahoma"/>
          <w:b/>
          <w:sz w:val="36"/>
          <w:szCs w:val="36"/>
          <w:lang w:bidi="el-GR"/>
        </w:rPr>
      </w:pPr>
      <w:r w:rsidRPr="005361D5">
        <w:rPr>
          <w:rFonts w:ascii="Tahoma" w:hAnsi="Tahoma" w:cs="Tahoma"/>
          <w:b/>
          <w:sz w:val="36"/>
          <w:szCs w:val="36"/>
          <w:lang w:bidi="el-GR"/>
        </w:rPr>
        <w:t xml:space="preserve">Γ. </w:t>
      </w:r>
      <w:proofErr w:type="spellStart"/>
      <w:r w:rsidRPr="005361D5">
        <w:rPr>
          <w:rFonts w:ascii="Tahoma" w:hAnsi="Tahoma" w:cs="Tahoma"/>
          <w:b/>
          <w:sz w:val="36"/>
          <w:szCs w:val="36"/>
          <w:lang w:bidi="el-GR"/>
        </w:rPr>
        <w:t>Μπαραλής</w:t>
      </w:r>
      <w:proofErr w:type="spellEnd"/>
      <w:r w:rsidR="00B21354">
        <w:rPr>
          <w:rFonts w:ascii="Tahoma" w:hAnsi="Tahoma" w:cs="Tahoma"/>
          <w:b/>
          <w:sz w:val="36"/>
          <w:szCs w:val="36"/>
          <w:lang w:bidi="el-GR"/>
        </w:rPr>
        <w:t xml:space="preserve"> </w:t>
      </w:r>
      <w:r w:rsidRPr="005361D5">
        <w:rPr>
          <w:rFonts w:ascii="Tahoma" w:hAnsi="Tahoma" w:cs="Tahoma"/>
          <w:b/>
          <w:sz w:val="36"/>
          <w:szCs w:val="36"/>
          <w:lang w:bidi="el-GR"/>
        </w:rPr>
        <w:t>Ι. Σταύρου</w:t>
      </w:r>
    </w:p>
    <w:p w14:paraId="75BDA6EF" w14:textId="77777777" w:rsidR="00B46330" w:rsidRPr="005361D5" w:rsidRDefault="00B46330" w:rsidP="00B46330">
      <w:pPr>
        <w:jc w:val="center"/>
        <w:rPr>
          <w:rFonts w:ascii="Arial" w:hAnsi="Arial" w:cs="Arial"/>
          <w:b/>
          <w:sz w:val="36"/>
          <w:szCs w:val="36"/>
          <w:lang w:bidi="el-GR"/>
        </w:rPr>
      </w:pPr>
    </w:p>
    <w:p w14:paraId="07BA24E0" w14:textId="77777777" w:rsidR="005361D5" w:rsidRDefault="005361D5" w:rsidP="00B46330">
      <w:pPr>
        <w:spacing w:after="0"/>
        <w:jc w:val="center"/>
        <w:rPr>
          <w:rFonts w:ascii="Tahoma" w:hAnsi="Tahoma" w:cs="Tahoma"/>
          <w:b/>
          <w:sz w:val="36"/>
          <w:szCs w:val="36"/>
          <w:lang w:bidi="el-GR"/>
        </w:rPr>
      </w:pPr>
    </w:p>
    <w:p w14:paraId="0B255735" w14:textId="77777777" w:rsidR="005361D5" w:rsidRDefault="005361D5" w:rsidP="00B46330">
      <w:pPr>
        <w:spacing w:after="0"/>
        <w:jc w:val="center"/>
        <w:rPr>
          <w:rFonts w:ascii="Tahoma" w:hAnsi="Tahoma" w:cs="Tahoma"/>
          <w:b/>
          <w:sz w:val="36"/>
          <w:szCs w:val="36"/>
          <w:lang w:bidi="el-GR"/>
        </w:rPr>
      </w:pPr>
    </w:p>
    <w:p w14:paraId="328F37B7" w14:textId="77777777" w:rsidR="00B46330" w:rsidRPr="005361D5" w:rsidRDefault="00B46330" w:rsidP="00B46330">
      <w:pPr>
        <w:spacing w:after="0"/>
        <w:jc w:val="center"/>
        <w:rPr>
          <w:rFonts w:ascii="Tahoma" w:hAnsi="Tahoma" w:cs="Tahoma"/>
          <w:b/>
          <w:sz w:val="36"/>
          <w:szCs w:val="36"/>
          <w:lang w:bidi="el-GR"/>
        </w:rPr>
      </w:pPr>
      <w:r w:rsidRPr="005361D5">
        <w:rPr>
          <w:rFonts w:ascii="Tahoma" w:hAnsi="Tahoma" w:cs="Tahoma"/>
          <w:b/>
          <w:sz w:val="36"/>
          <w:szCs w:val="36"/>
          <w:lang w:bidi="el-GR"/>
        </w:rPr>
        <w:t>Μαθηματικά</w:t>
      </w:r>
    </w:p>
    <w:p w14:paraId="3B592872" w14:textId="77777777" w:rsidR="00B46330" w:rsidRPr="005361D5" w:rsidRDefault="00B46330" w:rsidP="00B46330">
      <w:pPr>
        <w:spacing w:after="0"/>
        <w:jc w:val="center"/>
        <w:rPr>
          <w:rFonts w:ascii="Arial" w:hAnsi="Arial" w:cs="Arial"/>
          <w:b/>
          <w:sz w:val="36"/>
          <w:szCs w:val="36"/>
          <w:lang w:bidi="el-GR"/>
        </w:rPr>
      </w:pPr>
      <w:r w:rsidRPr="005361D5">
        <w:rPr>
          <w:rFonts w:ascii="Arial" w:hAnsi="Arial" w:cs="Arial"/>
          <w:b/>
          <w:sz w:val="36"/>
          <w:szCs w:val="36"/>
          <w:lang w:bidi="el-GR"/>
        </w:rPr>
        <w:t>Ε' ΔΗΜΟΤΙΚΟΥ</w:t>
      </w:r>
    </w:p>
    <w:p w14:paraId="66716365" w14:textId="77777777" w:rsidR="00B46330" w:rsidRDefault="00B46330" w:rsidP="00B46330">
      <w:pPr>
        <w:jc w:val="center"/>
        <w:rPr>
          <w:rFonts w:ascii="Arial" w:hAnsi="Arial" w:cs="Arial"/>
          <w:b/>
          <w:sz w:val="36"/>
          <w:szCs w:val="36"/>
          <w:lang w:bidi="el-GR"/>
        </w:rPr>
      </w:pPr>
    </w:p>
    <w:p w14:paraId="26FF0C8F" w14:textId="77777777" w:rsidR="005361D5" w:rsidRDefault="005361D5" w:rsidP="00B46330">
      <w:pPr>
        <w:jc w:val="center"/>
        <w:rPr>
          <w:rFonts w:ascii="Arial" w:hAnsi="Arial" w:cs="Arial"/>
          <w:b/>
          <w:sz w:val="36"/>
          <w:szCs w:val="36"/>
          <w:lang w:bidi="el-GR"/>
        </w:rPr>
      </w:pPr>
    </w:p>
    <w:p w14:paraId="21918EE3" w14:textId="77777777" w:rsidR="005361D5" w:rsidRDefault="005361D5" w:rsidP="00B46330">
      <w:pPr>
        <w:jc w:val="center"/>
        <w:rPr>
          <w:rFonts w:ascii="Arial" w:hAnsi="Arial" w:cs="Arial"/>
          <w:b/>
          <w:sz w:val="36"/>
          <w:szCs w:val="36"/>
          <w:lang w:bidi="el-GR"/>
        </w:rPr>
      </w:pPr>
    </w:p>
    <w:p w14:paraId="68235222" w14:textId="77777777" w:rsidR="005361D5" w:rsidRPr="005361D5" w:rsidRDefault="005361D5" w:rsidP="00B46330">
      <w:pPr>
        <w:jc w:val="center"/>
        <w:rPr>
          <w:rFonts w:ascii="Arial" w:hAnsi="Arial" w:cs="Arial"/>
          <w:b/>
          <w:sz w:val="36"/>
          <w:szCs w:val="36"/>
          <w:lang w:bidi="el-GR"/>
        </w:rPr>
      </w:pPr>
    </w:p>
    <w:p w14:paraId="2E12E0FB" w14:textId="77777777" w:rsidR="00B46330" w:rsidRPr="005361D5" w:rsidRDefault="00B46330" w:rsidP="00B46330">
      <w:pPr>
        <w:spacing w:after="0"/>
        <w:jc w:val="center"/>
        <w:rPr>
          <w:rFonts w:ascii="Arial" w:hAnsi="Arial" w:cs="Arial"/>
          <w:b/>
          <w:sz w:val="36"/>
          <w:szCs w:val="36"/>
          <w:lang w:bidi="el-GR"/>
        </w:rPr>
      </w:pPr>
      <w:r w:rsidRPr="005361D5">
        <w:rPr>
          <w:rFonts w:ascii="Arial" w:hAnsi="Arial" w:cs="Arial"/>
          <w:b/>
          <w:sz w:val="36"/>
          <w:szCs w:val="36"/>
          <w:lang w:bidi="el-GR"/>
        </w:rPr>
        <w:t>α' τεύχος</w:t>
      </w:r>
    </w:p>
    <w:p w14:paraId="254DD5FA" w14:textId="77777777" w:rsidR="00B46330" w:rsidRPr="005361D5" w:rsidRDefault="00B46330" w:rsidP="00B46330">
      <w:pPr>
        <w:spacing w:after="0"/>
        <w:jc w:val="center"/>
        <w:rPr>
          <w:rFonts w:ascii="Arial" w:hAnsi="Arial" w:cs="Arial"/>
          <w:b/>
          <w:sz w:val="36"/>
          <w:szCs w:val="36"/>
          <w:lang w:bidi="el-GR"/>
        </w:rPr>
      </w:pPr>
      <w:r w:rsidRPr="005361D5">
        <w:rPr>
          <w:rFonts w:ascii="Arial" w:hAnsi="Arial" w:cs="Arial"/>
          <w:b/>
          <w:sz w:val="36"/>
          <w:szCs w:val="36"/>
          <w:lang w:bidi="el-GR"/>
        </w:rPr>
        <w:t>1ος τόμος</w:t>
      </w:r>
    </w:p>
    <w:p w14:paraId="361694AA" w14:textId="77777777" w:rsidR="00B46330" w:rsidRPr="005361D5" w:rsidRDefault="00B46330" w:rsidP="00B46330">
      <w:pPr>
        <w:jc w:val="center"/>
        <w:rPr>
          <w:rFonts w:ascii="Arial" w:hAnsi="Arial" w:cs="Arial"/>
          <w:b/>
          <w:sz w:val="36"/>
          <w:szCs w:val="36"/>
          <w:lang w:bidi="el-GR"/>
        </w:rPr>
      </w:pPr>
    </w:p>
    <w:p w14:paraId="1B52041E" w14:textId="77777777" w:rsidR="00B46330" w:rsidRPr="005361D5" w:rsidRDefault="00B46330" w:rsidP="00B46330">
      <w:pPr>
        <w:jc w:val="center"/>
        <w:rPr>
          <w:rFonts w:ascii="Arial" w:hAnsi="Arial" w:cs="Arial"/>
          <w:b/>
          <w:sz w:val="36"/>
          <w:szCs w:val="36"/>
        </w:rPr>
      </w:pPr>
      <w:r w:rsidRPr="005361D5">
        <w:rPr>
          <w:rFonts w:ascii="Arial" w:hAnsi="Arial" w:cs="Arial"/>
          <w:b/>
          <w:sz w:val="36"/>
          <w:szCs w:val="36"/>
          <w:lang w:bidi="el-GR"/>
        </w:rPr>
        <w:t>Ι.Τ.Υ.Ε. «ΔΙΟΦΑΝΤΟΣ»</w:t>
      </w:r>
    </w:p>
    <w:p w14:paraId="3474BBE1" w14:textId="77777777" w:rsidR="00B46330" w:rsidRDefault="00B46330" w:rsidP="00B46330">
      <w:pPr>
        <w:rPr>
          <w:rFonts w:ascii="Arial" w:hAnsi="Arial" w:cs="Arial"/>
          <w:b/>
          <w:color w:val="2B426E"/>
          <w:sz w:val="56"/>
          <w:szCs w:val="56"/>
        </w:rPr>
      </w:pPr>
      <w:r>
        <w:rPr>
          <w:rFonts w:ascii="Arial" w:hAnsi="Arial" w:cs="Arial"/>
          <w:b/>
          <w:color w:val="2B426E"/>
          <w:sz w:val="56"/>
          <w:szCs w:val="56"/>
        </w:rPr>
        <w:br w:type="page"/>
      </w:r>
    </w:p>
    <w:p w14:paraId="7D587D6D" w14:textId="7384AD8B" w:rsidR="00B46330" w:rsidRPr="008331B9" w:rsidRDefault="00B46330" w:rsidP="00B46330">
      <w:pPr>
        <w:rPr>
          <w:rFonts w:ascii="Arial" w:hAnsi="Arial" w:cs="Arial"/>
          <w:b/>
          <w:color w:val="2B426E"/>
          <w:sz w:val="56"/>
          <w:szCs w:val="56"/>
        </w:rPr>
      </w:pPr>
    </w:p>
    <w:p w14:paraId="46D0C4DE" w14:textId="3FFBF0D8" w:rsidR="00B46330" w:rsidRPr="008331B9" w:rsidRDefault="00B46330" w:rsidP="00B46330">
      <w:pPr>
        <w:rPr>
          <w:rFonts w:ascii="Arial" w:hAnsi="Arial" w:cs="Arial"/>
          <w:b/>
          <w:color w:val="2B426E"/>
          <w:sz w:val="56"/>
          <w:szCs w:val="56"/>
        </w:rPr>
      </w:pPr>
      <w:r w:rsidRPr="008331B9">
        <w:rPr>
          <w:rFonts w:ascii="Arial" w:hAnsi="Arial" w:cs="Arial"/>
          <w:b/>
          <w:color w:val="2B426E"/>
          <w:sz w:val="56"/>
          <w:szCs w:val="56"/>
        </w:rPr>
        <w:br w:type="page"/>
      </w:r>
    </w:p>
    <w:bookmarkStart w:id="3" w:name="_Hlk517360875"/>
    <w:p w14:paraId="521D65AB" w14:textId="21475EC4" w:rsidR="001C4205" w:rsidRPr="001C4205" w:rsidRDefault="00506284">
      <w:pPr>
        <w:rPr>
          <w:rFonts w:ascii="Arial" w:hAnsi="Arial" w:cs="Arial"/>
          <w:b/>
          <w:sz w:val="36"/>
          <w:szCs w:val="36"/>
        </w:rPr>
      </w:pPr>
      <w:r>
        <w:rPr>
          <w:rFonts w:ascii="Tahoma" w:hAnsi="Tahoma" w:cs="Tahoma"/>
          <w:b/>
          <w:noProof/>
          <w:sz w:val="56"/>
          <w:szCs w:val="56"/>
        </w:rPr>
        <w:lastRenderedPageBreak/>
        <mc:AlternateContent>
          <mc:Choice Requires="wps">
            <w:drawing>
              <wp:anchor distT="0" distB="0" distL="114300" distR="114300" simplePos="0" relativeHeight="252486143" behindDoc="1" locked="0" layoutInCell="1" allowOverlap="1" wp14:anchorId="34D11156" wp14:editId="4B72E582">
                <wp:simplePos x="0" y="0"/>
                <wp:positionH relativeFrom="page">
                  <wp:posOffset>709448</wp:posOffset>
                </wp:positionH>
                <wp:positionV relativeFrom="page">
                  <wp:posOffset>740979</wp:posOffset>
                </wp:positionV>
                <wp:extent cx="6117590" cy="8982635"/>
                <wp:effectExtent l="0" t="0" r="0" b="9525"/>
                <wp:wrapNone/>
                <wp:docPr id="84" name="Ορθογώνιο 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17590" cy="8982635"/>
                        </a:xfrm>
                        <a:prstGeom prst="rect">
                          <a:avLst/>
                        </a:prstGeom>
                        <a:solidFill>
                          <a:srgbClr val="DBE5F1"/>
                        </a:solidFill>
                        <a:ln>
                          <a:noFill/>
                        </a:ln>
                        <a:extLst/>
                      </wps:spPr>
                      <wps:txbx>
                        <w:txbxContent>
                          <w:p w14:paraId="0624B191" w14:textId="4E8C7396" w:rsidR="00CC2E24" w:rsidRDefault="00CC2E24" w:rsidP="00CC2E24">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4D11156" id="Ορθογώνιο 84" o:spid="_x0000_s1026" style="position:absolute;margin-left:55.85pt;margin-top:58.35pt;width:481.7pt;height:707.3pt;z-index:-250830337;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" fillcolor="#dbe5f1" stroked="f">
                <v:textbox>
                  <w:txbxContent>
                    <w:p w14:paraId="0624B191" w14:textId="4E8C7396" w:rsidR="00CC2E24" w:rsidRDefault="00CC2E24" w:rsidP="00CC2E24">
                      <w:pPr>
                        <w:jc w:val="center"/>
                      </w:pPr>
                    </w:p>
                  </w:txbxContent>
                </v:textbox>
                <w10:wrap anchorx="page" anchory="page"/>
              </v:rect>
            </w:pict>
          </mc:Fallback>
        </mc:AlternateContent>
      </w:r>
    </w:p>
    <w:p w14:paraId="4CD235F9" w14:textId="2BEF9582" w:rsidR="001C4205" w:rsidRPr="001C4205" w:rsidRDefault="001C4205">
      <w:pPr>
        <w:rPr>
          <w:rFonts w:ascii="Arial" w:hAnsi="Arial" w:cs="Arial"/>
          <w:b/>
          <w:sz w:val="36"/>
          <w:szCs w:val="36"/>
        </w:rPr>
      </w:pPr>
    </w:p>
    <w:p w14:paraId="376D7E07" w14:textId="63881EA0" w:rsidR="001C4205" w:rsidRPr="001C4205" w:rsidRDefault="00506284">
      <w:pPr>
        <w:rPr>
          <w:rFonts w:ascii="Arial" w:hAnsi="Arial" w:cs="Arial"/>
          <w:b/>
          <w:sz w:val="36"/>
          <w:szCs w:val="36"/>
        </w:rPr>
      </w:pPr>
      <w:r>
        <w:rPr>
          <w:rFonts w:ascii="Arial" w:hAnsi="Arial" w:cs="Arial"/>
          <w:b/>
          <w:noProof/>
          <w:sz w:val="36"/>
          <w:szCs w:val="36"/>
        </w:rPr>
        <mc:AlternateContent>
          <mc:Choice Requires="wps">
            <w:drawing>
              <wp:anchor distT="0" distB="0" distL="114300" distR="114300" simplePos="0" relativeHeight="252789760" behindDoc="0" locked="0" layoutInCell="1" allowOverlap="1" wp14:anchorId="0B45CA15" wp14:editId="69559A37">
                <wp:simplePos x="0" y="0"/>
                <wp:positionH relativeFrom="column">
                  <wp:posOffset>3170592</wp:posOffset>
                </wp:positionH>
                <wp:positionV relativeFrom="paragraph">
                  <wp:posOffset>393625</wp:posOffset>
                </wp:positionV>
                <wp:extent cx="2658631" cy="878541"/>
                <wp:effectExtent l="0" t="0" r="27940" b="17145"/>
                <wp:wrapNone/>
                <wp:docPr id="102" name="Ορθογώνιο: Στρογγύλεμα γωνιών 102"/>
                <wp:cNvGraphicFramePr/>
                <a:graphic xmlns:a="http://schemas.openxmlformats.org/drawingml/2006/main">
                  <a:graphicData uri="http://schemas.microsoft.com/office/word/2010/wordprocessingShape">
                    <wps:wsp>
                      <wps:cNvSpPr/>
                      <wps:spPr>
                        <a:xfrm>
                          <a:off x="0" y="0"/>
                          <a:ext cx="2658631" cy="878541"/>
                        </a:xfrm>
                        <a:prstGeom prst="roundRect">
                          <a:avLst>
                            <a:gd name="adj" fmla="val 14124"/>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044AFBAF" w14:textId="77777777" w:rsidR="0069042B" w:rsidRPr="00506284" w:rsidRDefault="0069042B" w:rsidP="001C4205">
                            <w:pPr>
                              <w:jc w:val="center"/>
                              <w:rPr>
                                <w:sz w:val="50"/>
                                <w:szCs w:val="50"/>
                              </w:rPr>
                            </w:pPr>
                            <w:r w:rsidRPr="00506284">
                              <w:rPr>
                                <w:rFonts w:ascii="Arial" w:hAnsi="Arial" w:cs="Arial"/>
                                <w:b/>
                                <w:sz w:val="50"/>
                                <w:szCs w:val="50"/>
                              </w:rPr>
                              <w:t>Ενότητα 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0B45CA15" id="Ορθογώνιο: Στρογγύλεμα γωνιών 102" o:spid="_x0000_s1027" style="position:absolute;margin-left:249.65pt;margin-top:31pt;width:209.35pt;height:69.2pt;z-index:252789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9257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" fillcolor="#4f81bd [3204]" strokecolor="#243f60 [1604]" strokeweight="2pt">
                <v:textbox>
                  <w:txbxContent>
                    <w:p w14:paraId="044AFBAF" w14:textId="77777777" w:rsidR="0069042B" w:rsidRPr="00506284" w:rsidRDefault="0069042B" w:rsidP="001C4205">
                      <w:pPr>
                        <w:jc w:val="center"/>
                        <w:rPr>
                          <w:sz w:val="50"/>
                          <w:szCs w:val="50"/>
                        </w:rPr>
                      </w:pPr>
                      <w:r w:rsidRPr="00506284">
                        <w:rPr>
                          <w:rFonts w:ascii="Arial" w:hAnsi="Arial" w:cs="Arial"/>
                          <w:b/>
                          <w:sz w:val="50"/>
                          <w:szCs w:val="50"/>
                        </w:rPr>
                        <w:t>Ενότητα 1</w:t>
                      </w:r>
                    </w:p>
                  </w:txbxContent>
                </v:textbox>
              </v:roundrect>
            </w:pict>
          </mc:Fallback>
        </mc:AlternateContent>
      </w:r>
    </w:p>
    <w:p w14:paraId="5B6C0DDC" w14:textId="1B848834" w:rsidR="00506284" w:rsidRDefault="00506284">
      <w:pPr>
        <w:rPr>
          <w:rFonts w:ascii="Arial" w:hAnsi="Arial" w:cs="Arial"/>
          <w:b/>
          <w:sz w:val="36"/>
          <w:szCs w:val="36"/>
        </w:rPr>
      </w:pPr>
    </w:p>
    <w:p w14:paraId="0C3DBEBC" w14:textId="6AC4667C" w:rsidR="00506284" w:rsidRDefault="00506284">
      <w:pPr>
        <w:rPr>
          <w:rFonts w:ascii="Arial" w:hAnsi="Arial" w:cs="Arial"/>
          <w:b/>
          <w:sz w:val="36"/>
          <w:szCs w:val="36"/>
        </w:rPr>
      </w:pPr>
    </w:p>
    <w:p w14:paraId="071ABDE6" w14:textId="6BA043C0" w:rsidR="00506284" w:rsidRDefault="00506284">
      <w:pPr>
        <w:rPr>
          <w:rFonts w:ascii="Arial" w:hAnsi="Arial" w:cs="Arial"/>
          <w:b/>
          <w:sz w:val="36"/>
          <w:szCs w:val="36"/>
        </w:rPr>
      </w:pPr>
    </w:p>
    <w:p w14:paraId="093E63DA" w14:textId="0CAA7E8A" w:rsidR="00506284" w:rsidRDefault="00506284">
      <w:pPr>
        <w:rPr>
          <w:rFonts w:ascii="Arial" w:hAnsi="Arial" w:cs="Arial"/>
          <w:b/>
          <w:sz w:val="36"/>
          <w:szCs w:val="36"/>
        </w:rPr>
      </w:pPr>
    </w:p>
    <w:p w14:paraId="6A9873F4" w14:textId="4BE4CF14" w:rsidR="00506284" w:rsidRDefault="00506284">
      <w:pPr>
        <w:rPr>
          <w:rFonts w:ascii="Arial" w:hAnsi="Arial" w:cs="Arial"/>
          <w:b/>
          <w:sz w:val="36"/>
          <w:szCs w:val="36"/>
        </w:rPr>
      </w:pPr>
    </w:p>
    <w:p w14:paraId="7E88B3F2" w14:textId="3F536264" w:rsidR="001C4205" w:rsidRPr="001C4205" w:rsidRDefault="00F12757">
      <w:pPr>
        <w:rPr>
          <w:rFonts w:ascii="Arial" w:hAnsi="Arial" w:cs="Arial"/>
          <w:b/>
          <w:sz w:val="36"/>
          <w:szCs w:val="36"/>
        </w:rPr>
      </w:pPr>
      <w:r>
        <w:rPr>
          <w:noProof/>
        </w:rPr>
        <w:drawing>
          <wp:anchor distT="0" distB="0" distL="114300" distR="114300" simplePos="0" relativeHeight="252790784" behindDoc="0" locked="0" layoutInCell="1" allowOverlap="1" wp14:anchorId="1EA53425" wp14:editId="14227DFE">
            <wp:simplePos x="0" y="0"/>
            <wp:positionH relativeFrom="column">
              <wp:posOffset>115481</wp:posOffset>
            </wp:positionH>
            <wp:positionV relativeFrom="paragraph">
              <wp:posOffset>449361</wp:posOffset>
            </wp:positionV>
            <wp:extent cx="5912069" cy="4882492"/>
            <wp:effectExtent l="0" t="0" r="0" b="0"/>
            <wp:wrapNone/>
            <wp:docPr id="38" name="Εικόνα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923491" cy="48919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06284" w:rsidRPr="00506284">
        <w:rPr>
          <w:rFonts w:ascii="Arial" w:hAnsi="Arial" w:cs="Arial"/>
          <w:b/>
          <w:noProof/>
          <w:sz w:val="36"/>
          <w:szCs w:val="36"/>
        </w:rPr>
        <mc:AlternateContent>
          <mc:Choice Requires="wps">
            <w:drawing>
              <wp:anchor distT="0" distB="0" distL="114300" distR="114300" simplePos="0" relativeHeight="252494848" behindDoc="0" locked="0" layoutInCell="0" allowOverlap="0" wp14:anchorId="2B8D9562" wp14:editId="452D8169">
                <wp:simplePos x="0" y="0"/>
                <wp:positionH relativeFrom="page">
                  <wp:align>center</wp:align>
                </wp:positionH>
                <wp:positionV relativeFrom="topMargin">
                  <wp:posOffset>9973310</wp:posOffset>
                </wp:positionV>
                <wp:extent cx="1260000" cy="360000"/>
                <wp:effectExtent l="0" t="0" r="0" b="2540"/>
                <wp:wrapNone/>
                <wp:docPr id="85" name="Πλαίσιο κειμένου 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7496C792" w14:textId="68D0365C" w:rsidR="0069042B" w:rsidRPr="00F00B3B"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5</w:t>
                            </w:r>
                            <w:r w:rsidRPr="00432B70">
                              <w:rPr>
                                <w:rFonts w:ascii="Arial" w:hAnsi="Arial"/>
                                <w:b/>
                                <w:sz w:val="36"/>
                                <w:szCs w:val="36"/>
                              </w:rPr>
                              <w:t xml:space="preserve"> / </w:t>
                            </w:r>
                            <w:r>
                              <w:rPr>
                                <w:rFonts w:ascii="Arial" w:hAnsi="Arial"/>
                                <w:b/>
                                <w:sz w:val="36"/>
                                <w:szCs w:val="36"/>
                              </w:rPr>
                              <w:t>5</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B8D9562" id="_x0000_t202" coordsize="21600,21600" o:spt="202" path="m,l,21600r21600,l21600,xe">
                <v:stroke joinstyle="miter"/>
                <v:path gradientshapeok="t" o:connecttype="rect"/>
              </v:shapetype>
              <v:shape id="Πλαίσιο κειμένου 85" o:spid="_x0000_s1028" type="#_x0000_t202" style="position:absolute;margin-left:0;margin-top:785.3pt;width:99.2pt;height:28.35pt;z-index:25249484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" o:allowincell="f" o:allowoverlap="f" fillcolor="#fc9" stroked="f" strokeweight="2.25pt">
                <v:textbox inset="1.5mm,1.5mm,1.5mm,1.5mm">
                  <w:txbxContent>
                    <w:p w14:paraId="7496C792" w14:textId="68D0365C" w:rsidR="0069042B" w:rsidRPr="00F00B3B"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5</w:t>
                      </w:r>
                      <w:r w:rsidRPr="00432B70">
                        <w:rPr>
                          <w:rFonts w:ascii="Arial" w:hAnsi="Arial"/>
                          <w:b/>
                          <w:sz w:val="36"/>
                          <w:szCs w:val="36"/>
                        </w:rPr>
                        <w:t xml:space="preserve"> / </w:t>
                      </w:r>
                      <w:r>
                        <w:rPr>
                          <w:rFonts w:ascii="Arial" w:hAnsi="Arial"/>
                          <w:b/>
                          <w:sz w:val="36"/>
                          <w:szCs w:val="36"/>
                        </w:rPr>
                        <w:t>5</w:t>
                      </w:r>
                    </w:p>
                  </w:txbxContent>
                </v:textbox>
                <w10:wrap anchorx="page" anchory="margin"/>
              </v:shape>
            </w:pict>
          </mc:Fallback>
        </mc:AlternateContent>
      </w:r>
      <w:r w:rsidR="001C4205" w:rsidRPr="001C4205">
        <w:rPr>
          <w:rFonts w:ascii="Arial" w:hAnsi="Arial" w:cs="Arial"/>
          <w:b/>
          <w:sz w:val="36"/>
          <w:szCs w:val="36"/>
        </w:rPr>
        <w:br w:type="page"/>
      </w:r>
    </w:p>
    <w:p w14:paraId="5D6C5036" w14:textId="0A482483" w:rsidR="001C4205" w:rsidRPr="001C4205" w:rsidRDefault="001C4205">
      <w:pPr>
        <w:rPr>
          <w:rFonts w:ascii="Arial" w:hAnsi="Arial" w:cs="Arial"/>
          <w:b/>
          <w:sz w:val="36"/>
          <w:szCs w:val="36"/>
        </w:rPr>
      </w:pPr>
      <w:r w:rsidRPr="001C4205">
        <w:rPr>
          <w:rFonts w:ascii="Arial" w:hAnsi="Arial" w:cs="Arial"/>
          <w:b/>
          <w:sz w:val="36"/>
          <w:szCs w:val="36"/>
        </w:rPr>
        <w:lastRenderedPageBreak/>
        <w:br w:type="page"/>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BE5F1" w:themeFill="accent1" w:themeFillTint="33"/>
        <w:tblLook w:val="04A0" w:firstRow="1" w:lastRow="0" w:firstColumn="1" w:lastColumn="0" w:noHBand="0" w:noVBand="1"/>
      </w:tblPr>
      <w:tblGrid>
        <w:gridCol w:w="8505"/>
        <w:gridCol w:w="1123"/>
      </w:tblGrid>
      <w:tr w:rsidR="00B67BA1" w:rsidRPr="00972018" w14:paraId="643FDADD" w14:textId="77777777" w:rsidTr="00C93CB7">
        <w:tc>
          <w:tcPr>
            <w:tcW w:w="8505" w:type="dxa"/>
            <w:shd w:val="clear" w:color="auto" w:fill="DBE5F1"/>
            <w:vAlign w:val="center"/>
          </w:tcPr>
          <w:bookmarkEnd w:id="3"/>
          <w:p w14:paraId="1F4E06DA" w14:textId="77777777" w:rsidR="009F21BC" w:rsidRPr="00972018" w:rsidRDefault="009F21BC" w:rsidP="00D82352">
            <w:pPr>
              <w:rPr>
                <w:rFonts w:ascii="Tahoma" w:hAnsi="Tahoma" w:cs="Tahoma"/>
                <w:b/>
                <w:color w:val="2B426E"/>
                <w:sz w:val="42"/>
                <w:szCs w:val="42"/>
              </w:rPr>
            </w:pPr>
            <w:r w:rsidRPr="00972018">
              <w:rPr>
                <w:rFonts w:ascii="Tahoma" w:hAnsi="Tahoma" w:cs="Tahoma"/>
                <w:b/>
                <w:color w:val="2B426E"/>
                <w:sz w:val="42"/>
                <w:szCs w:val="42"/>
              </w:rPr>
              <w:lastRenderedPageBreak/>
              <w:t>Υπενθύμιση - Α΄ Μέρος</w:t>
            </w:r>
          </w:p>
        </w:tc>
        <w:tc>
          <w:tcPr>
            <w:tcW w:w="1123" w:type="dxa"/>
            <w:shd w:val="clear" w:color="auto" w:fill="DBE5F1" w:themeFill="accent1" w:themeFillTint="33"/>
          </w:tcPr>
          <w:p w14:paraId="0F69ADDE" w14:textId="77777777" w:rsidR="009F21BC" w:rsidRPr="003A6537" w:rsidRDefault="009F21BC" w:rsidP="009F21BC">
            <w:pPr>
              <w:jc w:val="center"/>
              <w:rPr>
                <w:rFonts w:ascii="Tahoma" w:hAnsi="Tahoma" w:cs="Tahoma"/>
                <w:b/>
                <w:color w:val="2B426E"/>
                <w:sz w:val="72"/>
                <w:szCs w:val="72"/>
              </w:rPr>
            </w:pPr>
            <w:r w:rsidRPr="003A6537">
              <w:rPr>
                <w:rFonts w:ascii="Tahoma" w:hAnsi="Tahoma" w:cs="Tahoma"/>
                <w:b/>
                <w:color w:val="2B426E"/>
                <w:sz w:val="72"/>
                <w:szCs w:val="72"/>
              </w:rPr>
              <w:t>1</w:t>
            </w:r>
          </w:p>
        </w:tc>
      </w:tr>
      <w:bookmarkEnd w:id="1"/>
    </w:tbl>
    <w:p w14:paraId="00BC397D" w14:textId="77777777" w:rsidR="00124163" w:rsidRPr="009F21BC" w:rsidRDefault="00124163">
      <w:pPr>
        <w:rPr>
          <w:rFonts w:ascii="Arial" w:hAnsi="Arial" w:cs="Arial"/>
          <w:b/>
          <w:sz w:val="36"/>
          <w:szCs w:val="36"/>
        </w:rPr>
      </w:pPr>
    </w:p>
    <w:p w14:paraId="4FF624C9" w14:textId="77777777" w:rsidR="009F21BC" w:rsidRPr="00124163" w:rsidRDefault="009F21BC">
      <w:pPr>
        <w:rPr>
          <w:rFonts w:ascii="Tahoma" w:hAnsi="Tahoma" w:cs="Tahoma"/>
          <w:b/>
          <w:color w:val="4A8ECC"/>
          <w:sz w:val="38"/>
          <w:szCs w:val="38"/>
        </w:rPr>
      </w:pPr>
      <w:r w:rsidRPr="00124163">
        <w:rPr>
          <w:rFonts w:ascii="Tahoma" w:hAnsi="Tahoma" w:cs="Tahoma"/>
          <w:b/>
          <w:color w:val="4A8ECC"/>
          <w:sz w:val="38"/>
          <w:szCs w:val="38"/>
        </w:rPr>
        <w:t>Τι θυμόμαστε από τα Μαθηματικά των προηγούμενων τάξεων</w:t>
      </w:r>
    </w:p>
    <w:p w14:paraId="373F5342" w14:textId="4D2BB4C5" w:rsidR="00372FCC" w:rsidRDefault="00506284" w:rsidP="00D41B6C">
      <w:pPr>
        <w:jc w:val="center"/>
        <w:rPr>
          <w:rFonts w:ascii="Tahoma" w:hAnsi="Tahoma" w:cs="Tahoma"/>
          <w:b/>
          <w:noProof/>
          <w:sz w:val="36"/>
          <w:szCs w:val="36"/>
        </w:rPr>
      </w:pPr>
      <w:r w:rsidRPr="00506284">
        <w:rPr>
          <w:rFonts w:ascii="Arial" w:hAnsi="Arial" w:cs="Arial"/>
          <w:b/>
          <w:noProof/>
          <w:sz w:val="36"/>
          <w:szCs w:val="36"/>
        </w:rPr>
        <mc:AlternateContent>
          <mc:Choice Requires="wps">
            <w:drawing>
              <wp:anchor distT="0" distB="0" distL="114300" distR="114300" simplePos="0" relativeHeight="252496896" behindDoc="0" locked="0" layoutInCell="0" allowOverlap="0" wp14:anchorId="4674498F" wp14:editId="7636D614">
                <wp:simplePos x="0" y="0"/>
                <wp:positionH relativeFrom="page">
                  <wp:align>center</wp:align>
                </wp:positionH>
                <wp:positionV relativeFrom="topMargin">
                  <wp:posOffset>9973310</wp:posOffset>
                </wp:positionV>
                <wp:extent cx="1260000" cy="360000"/>
                <wp:effectExtent l="0" t="0" r="0" b="2540"/>
                <wp:wrapNone/>
                <wp:docPr id="86" name="Πλαίσιο κειμένου 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6102D51D" w14:textId="0B4AF9AD" w:rsidR="0069042B" w:rsidRPr="003A6537"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7</w:t>
                            </w:r>
                            <w:r w:rsidRPr="00432B70">
                              <w:rPr>
                                <w:rFonts w:ascii="Arial" w:hAnsi="Arial"/>
                                <w:b/>
                                <w:sz w:val="36"/>
                                <w:szCs w:val="36"/>
                              </w:rPr>
                              <w:t xml:space="preserve"> / </w:t>
                            </w:r>
                            <w:r>
                              <w:rPr>
                                <w:rFonts w:ascii="Arial" w:hAnsi="Arial"/>
                                <w:b/>
                                <w:sz w:val="36"/>
                                <w:szCs w:val="36"/>
                              </w:rPr>
                              <w:t>7</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74498F" id="Πλαίσιο κειμένου 86" o:spid="_x0000_s1029" type="#_x0000_t202" style="position:absolute;left:0;text-align:left;margin-left:0;margin-top:785.3pt;width:99.2pt;height:28.35pt;z-index:25249689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" o:allowincell="f" o:allowoverlap="f" fillcolor="#fc9" stroked="f" strokeweight="2.25pt">
                <v:textbox inset="1.5mm,1.5mm,1.5mm,1.5mm">
                  <w:txbxContent>
                    <w:p w14:paraId="6102D51D" w14:textId="0B4AF9AD" w:rsidR="0069042B" w:rsidRPr="003A6537"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7</w:t>
                      </w:r>
                      <w:r w:rsidRPr="00432B70">
                        <w:rPr>
                          <w:rFonts w:ascii="Arial" w:hAnsi="Arial"/>
                          <w:b/>
                          <w:sz w:val="36"/>
                          <w:szCs w:val="36"/>
                        </w:rPr>
                        <w:t xml:space="preserve"> / </w:t>
                      </w:r>
                      <w:r>
                        <w:rPr>
                          <w:rFonts w:ascii="Arial" w:hAnsi="Arial"/>
                          <w:b/>
                          <w:sz w:val="36"/>
                          <w:szCs w:val="36"/>
                        </w:rPr>
                        <w:t>7</w:t>
                      </w:r>
                    </w:p>
                  </w:txbxContent>
                </v:textbox>
                <w10:wrap anchorx="page" anchory="margin"/>
              </v:shape>
            </w:pict>
          </mc:Fallback>
        </mc:AlternateContent>
      </w:r>
      <w:r w:rsidR="00372FCC" w:rsidRPr="00E5095F">
        <w:rPr>
          <w:rFonts w:ascii="Tahoma" w:hAnsi="Tahoma" w:cs="Tahoma"/>
          <w:b/>
          <w:noProof/>
          <w:sz w:val="36"/>
          <w:szCs w:val="36"/>
        </w:rPr>
        <w:t>Αριθμοί</w:t>
      </w:r>
    </w:p>
    <w:p w14:paraId="1369D5AF" w14:textId="57C48D8E" w:rsidR="00D41B6C" w:rsidRPr="00E5095F" w:rsidRDefault="003A6537" w:rsidP="00D41B6C">
      <w:pPr>
        <w:jc w:val="center"/>
        <w:rPr>
          <w:rFonts w:ascii="Tahoma" w:hAnsi="Tahoma" w:cs="Tahoma"/>
          <w:b/>
          <w:sz w:val="36"/>
          <w:szCs w:val="36"/>
        </w:rPr>
      </w:pPr>
      <w:r>
        <w:rPr>
          <w:rFonts w:ascii="Tahoma" w:hAnsi="Tahoma" w:cs="Tahoma"/>
          <w:b/>
          <w:noProof/>
          <w:sz w:val="56"/>
          <w:szCs w:val="56"/>
        </w:rPr>
        <mc:AlternateContent>
          <mc:Choice Requires="wps">
            <w:drawing>
              <wp:anchor distT="0" distB="0" distL="114300" distR="114300" simplePos="0" relativeHeight="252294144" behindDoc="1" locked="0" layoutInCell="1" allowOverlap="1" wp14:anchorId="71D05E5B" wp14:editId="55B4F06A">
                <wp:simplePos x="0" y="0"/>
                <wp:positionH relativeFrom="page">
                  <wp:posOffset>718457</wp:posOffset>
                </wp:positionH>
                <wp:positionV relativeFrom="page">
                  <wp:posOffset>5303519</wp:posOffset>
                </wp:positionV>
                <wp:extent cx="6117590" cy="4153989"/>
                <wp:effectExtent l="0" t="0" r="0" b="0"/>
                <wp:wrapNone/>
                <wp:docPr id="27" name="Ορθογώνιο 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17590" cy="4153989"/>
                        </a:xfrm>
                        <a:prstGeom prst="rect">
                          <a:avLst/>
                        </a:prstGeom>
                        <a:solidFill>
                          <a:srgbClr val="E9F0FA"/>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3381F6D" id="Ορθογώνιο 27" o:spid="_x0000_s1026" style="position:absolute;margin-left:56.55pt;margin-top:417.6pt;width:481.7pt;height:327.1pt;z-index:-25102233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" fillcolor="#e9f0fa" stroked="f">
                <w10:wrap anchorx="page" anchory="page"/>
              </v:rect>
            </w:pict>
          </mc:Fallback>
        </mc:AlternateContent>
      </w:r>
      <w:r w:rsidR="00D41B6C">
        <w:rPr>
          <w:rFonts w:ascii="Tahoma" w:hAnsi="Tahoma" w:cs="Tahoma"/>
          <w:b/>
          <w:noProof/>
          <w:sz w:val="36"/>
          <w:szCs w:val="36"/>
        </w:rPr>
        <w:drawing>
          <wp:inline distT="0" distB="0" distL="0" distR="0" wp14:anchorId="32CB26DA" wp14:editId="5C77008D">
            <wp:extent cx="2254128" cy="2207623"/>
            <wp:effectExtent l="0" t="0" r="0" b="2540"/>
            <wp:docPr id="16" name="Εικόνα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259961" cy="2213336"/>
                    </a:xfrm>
                    <a:prstGeom prst="rect">
                      <a:avLst/>
                    </a:prstGeom>
                    <a:noFill/>
                  </pic:spPr>
                </pic:pic>
              </a:graphicData>
            </a:graphic>
          </wp:inline>
        </w:drawing>
      </w:r>
    </w:p>
    <w:p w14:paraId="5E3751B8" w14:textId="1DC89C3C" w:rsidR="00372FCC" w:rsidRPr="009F21BC" w:rsidRDefault="00372FCC" w:rsidP="005522F8">
      <w:pPr>
        <w:pStyle w:val="a3"/>
        <w:numPr>
          <w:ilvl w:val="0"/>
          <w:numId w:val="16"/>
        </w:numPr>
        <w:ind w:left="426"/>
        <w:rPr>
          <w:rFonts w:ascii="Arial" w:hAnsi="Arial" w:cs="Arial"/>
          <w:b/>
          <w:noProof/>
          <w:sz w:val="36"/>
          <w:szCs w:val="36"/>
        </w:rPr>
      </w:pPr>
      <w:r w:rsidRPr="009F21BC">
        <w:rPr>
          <w:rFonts w:ascii="Arial" w:hAnsi="Arial" w:cs="Arial"/>
          <w:b/>
          <w:noProof/>
          <w:sz w:val="36"/>
          <w:szCs w:val="36"/>
        </w:rPr>
        <w:t xml:space="preserve">Μετράμε από το 999.980 ως το 1.000.000. </w:t>
      </w:r>
    </w:p>
    <w:p w14:paraId="0B46F410" w14:textId="13150A8D" w:rsidR="00372FCC" w:rsidRPr="00372FCC" w:rsidRDefault="00372FCC" w:rsidP="005522F8">
      <w:pPr>
        <w:pStyle w:val="a3"/>
        <w:numPr>
          <w:ilvl w:val="0"/>
          <w:numId w:val="16"/>
        </w:numPr>
        <w:ind w:left="426"/>
        <w:rPr>
          <w:rFonts w:ascii="Arial" w:hAnsi="Arial" w:cs="Arial"/>
          <w:b/>
          <w:noProof/>
          <w:sz w:val="36"/>
          <w:szCs w:val="36"/>
        </w:rPr>
      </w:pPr>
      <w:r w:rsidRPr="00372FCC">
        <w:rPr>
          <w:rFonts w:ascii="Arial" w:hAnsi="Arial" w:cs="Arial"/>
          <w:b/>
          <w:noProof/>
          <w:sz w:val="36"/>
          <w:szCs w:val="36"/>
        </w:rPr>
        <w:t xml:space="preserve">Γράφουμε τον μεγαλύτερο πενταψήφιο αριθμό:  </w:t>
      </w:r>
      <w:r w:rsidR="00226B71">
        <w:rPr>
          <w:rFonts w:ascii="Arial" w:hAnsi="Arial" w:cs="Arial"/>
          <w:b/>
          <w:noProof/>
          <w:sz w:val="36"/>
          <w:szCs w:val="36"/>
        </w:rPr>
        <w:br/>
      </w:r>
      <w:r w:rsidRPr="00372FCC">
        <w:rPr>
          <w:rFonts w:ascii="Arial" w:hAnsi="Arial" w:cs="Arial"/>
          <w:b/>
          <w:noProof/>
          <w:sz w:val="36"/>
          <w:szCs w:val="36"/>
        </w:rPr>
        <w:t>_ _ _ _ _</w:t>
      </w:r>
    </w:p>
    <w:p w14:paraId="3C0DB2B9" w14:textId="650D5BB1" w:rsidR="00372FCC" w:rsidRPr="009F21BC" w:rsidRDefault="00372FCC" w:rsidP="005522F8">
      <w:pPr>
        <w:pStyle w:val="a3"/>
        <w:numPr>
          <w:ilvl w:val="0"/>
          <w:numId w:val="16"/>
        </w:numPr>
        <w:ind w:left="426"/>
        <w:rPr>
          <w:rFonts w:ascii="Arial" w:hAnsi="Arial" w:cs="Arial"/>
          <w:b/>
          <w:noProof/>
          <w:sz w:val="36"/>
          <w:szCs w:val="36"/>
        </w:rPr>
      </w:pPr>
      <w:r w:rsidRPr="009F21BC">
        <w:rPr>
          <w:rFonts w:ascii="Arial" w:hAnsi="Arial" w:cs="Arial"/>
          <w:b/>
          <w:noProof/>
          <w:sz w:val="36"/>
          <w:szCs w:val="36"/>
        </w:rPr>
        <w:t>Γράφουμε τον μικρότερο τετραψήφιο αριθμό: _ _ _ _</w:t>
      </w:r>
    </w:p>
    <w:p w14:paraId="748E43C9" w14:textId="77777777" w:rsidR="00372FCC" w:rsidRPr="009F21BC" w:rsidRDefault="00372FCC" w:rsidP="005522F8">
      <w:pPr>
        <w:pStyle w:val="a3"/>
        <w:numPr>
          <w:ilvl w:val="0"/>
          <w:numId w:val="16"/>
        </w:numPr>
        <w:ind w:left="426"/>
        <w:rPr>
          <w:rFonts w:ascii="Arial" w:hAnsi="Arial" w:cs="Arial"/>
          <w:b/>
          <w:noProof/>
          <w:sz w:val="36"/>
          <w:szCs w:val="36"/>
        </w:rPr>
      </w:pPr>
      <w:r w:rsidRPr="009F21BC">
        <w:rPr>
          <w:rFonts w:ascii="Arial" w:hAnsi="Arial" w:cs="Arial"/>
          <w:b/>
          <w:noProof/>
          <w:sz w:val="36"/>
          <w:szCs w:val="36"/>
        </w:rPr>
        <w:t>Γράφουμε τον προηγούμενο και τον επόμενο του αριθμού:</w:t>
      </w:r>
    </w:p>
    <w:p w14:paraId="10CB7B65" w14:textId="77777777" w:rsidR="00372FCC" w:rsidRPr="009F21BC" w:rsidRDefault="00372FCC" w:rsidP="00372FCC">
      <w:pPr>
        <w:tabs>
          <w:tab w:val="left" w:pos="354"/>
        </w:tabs>
        <w:ind w:left="212" w:hanging="212"/>
        <w:contextualSpacing/>
        <w:jc w:val="center"/>
        <w:rPr>
          <w:rFonts w:ascii="Arial" w:hAnsi="Arial" w:cs="Arial"/>
          <w:b/>
          <w:noProof/>
          <w:sz w:val="36"/>
          <w:szCs w:val="36"/>
          <w:lang w:val="en-US"/>
        </w:rPr>
      </w:pPr>
      <w:r w:rsidRPr="009F21BC">
        <w:rPr>
          <w:rFonts w:ascii="Arial" w:hAnsi="Arial" w:cs="Arial"/>
          <w:b/>
          <w:noProof/>
          <w:sz w:val="36"/>
          <w:szCs w:val="36"/>
        </w:rPr>
        <w:t>__________ &lt; 198.090 &lt; ________</w:t>
      </w:r>
    </w:p>
    <w:p w14:paraId="69499174" w14:textId="6DC81DCE" w:rsidR="00372FCC" w:rsidRDefault="00372FCC" w:rsidP="005522F8">
      <w:pPr>
        <w:pStyle w:val="a3"/>
        <w:numPr>
          <w:ilvl w:val="0"/>
          <w:numId w:val="16"/>
        </w:numPr>
        <w:ind w:left="426"/>
        <w:rPr>
          <w:rFonts w:ascii="Arial" w:hAnsi="Arial" w:cs="Arial"/>
          <w:b/>
          <w:sz w:val="36"/>
          <w:szCs w:val="36"/>
        </w:rPr>
      </w:pPr>
      <w:r w:rsidRPr="00372FCC">
        <w:rPr>
          <w:rFonts w:ascii="Arial" w:hAnsi="Arial" w:cs="Arial"/>
          <w:b/>
          <w:noProof/>
          <w:sz w:val="36"/>
          <w:szCs w:val="36"/>
        </w:rPr>
        <w:t>Γράφουμε &lt;, &gt;  ή = στα ζευγάρια των αριθμών:</w:t>
      </w:r>
    </w:p>
    <w:p w14:paraId="312C5036" w14:textId="377F3AD0" w:rsidR="003A6537" w:rsidRDefault="003A6537" w:rsidP="003A6537">
      <w:pPr>
        <w:ind w:left="66"/>
        <w:rPr>
          <w:rFonts w:ascii="Arial" w:hAnsi="Arial" w:cs="Arial"/>
          <w:b/>
          <w:noProof/>
          <w:sz w:val="36"/>
          <w:szCs w:val="36"/>
        </w:rPr>
      </w:pPr>
      <w:r w:rsidRPr="009F21BC">
        <w:rPr>
          <w:rFonts w:ascii="Arial" w:hAnsi="Arial" w:cs="Arial"/>
          <w:b/>
          <w:noProof/>
          <w:sz w:val="36"/>
          <w:szCs w:val="36"/>
        </w:rPr>
        <w:t>345.180 _ 43.854</w:t>
      </w:r>
    </w:p>
    <w:p w14:paraId="27000772" w14:textId="2AC134E8" w:rsidR="003A6537" w:rsidRDefault="003A6537" w:rsidP="003A6537">
      <w:pPr>
        <w:ind w:left="66"/>
        <w:rPr>
          <w:rFonts w:ascii="Arial" w:hAnsi="Arial" w:cs="Arial"/>
          <w:b/>
          <w:noProof/>
          <w:sz w:val="36"/>
          <w:szCs w:val="36"/>
        </w:rPr>
      </w:pPr>
      <w:r w:rsidRPr="009F21BC">
        <w:rPr>
          <w:rFonts w:ascii="Arial" w:hAnsi="Arial" w:cs="Arial"/>
          <w:b/>
          <w:noProof/>
          <w:sz w:val="36"/>
          <w:szCs w:val="36"/>
        </w:rPr>
        <w:t>94.894 _ 98.494</w:t>
      </w:r>
    </w:p>
    <w:p w14:paraId="511777B4" w14:textId="0C5822EA" w:rsidR="003A6537" w:rsidRPr="003A6537" w:rsidRDefault="003A6537" w:rsidP="003A6537">
      <w:pPr>
        <w:ind w:left="66"/>
        <w:rPr>
          <w:rFonts w:ascii="Arial" w:hAnsi="Arial" w:cs="Arial"/>
          <w:b/>
          <w:sz w:val="36"/>
          <w:szCs w:val="36"/>
        </w:rPr>
      </w:pPr>
      <w:r w:rsidRPr="009F21BC">
        <w:rPr>
          <w:rFonts w:ascii="Arial" w:hAnsi="Arial" w:cs="Arial"/>
          <w:b/>
          <w:noProof/>
          <w:sz w:val="36"/>
          <w:szCs w:val="36"/>
        </w:rPr>
        <w:t>890.182 _ 890.182</w:t>
      </w:r>
    </w:p>
    <w:p w14:paraId="23F4AE79" w14:textId="77777777" w:rsidR="009F21BC" w:rsidRDefault="009F21BC">
      <w:pPr>
        <w:rPr>
          <w:rFonts w:ascii="Arial" w:hAnsi="Arial" w:cs="Arial"/>
          <w:b/>
          <w:sz w:val="36"/>
          <w:szCs w:val="36"/>
        </w:rPr>
      </w:pPr>
    </w:p>
    <w:p w14:paraId="7CD612C6" w14:textId="77777777" w:rsidR="00372FCC" w:rsidRPr="00E5095F" w:rsidRDefault="00372FCC" w:rsidP="00CD699A">
      <w:pPr>
        <w:jc w:val="center"/>
        <w:rPr>
          <w:rFonts w:ascii="Tahoma" w:hAnsi="Tahoma" w:cs="Tahoma"/>
          <w:b/>
          <w:sz w:val="36"/>
          <w:szCs w:val="36"/>
        </w:rPr>
      </w:pPr>
      <w:bookmarkStart w:id="4" w:name="_Hlk508291765"/>
      <w:r w:rsidRPr="00E5095F">
        <w:rPr>
          <w:rFonts w:ascii="Tahoma" w:hAnsi="Tahoma" w:cs="Tahoma"/>
          <w:b/>
          <w:sz w:val="36"/>
          <w:szCs w:val="36"/>
        </w:rPr>
        <w:lastRenderedPageBreak/>
        <w:t>Πρόσθεση</w: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0"/>
        <w:gridCol w:w="510"/>
        <w:gridCol w:w="510"/>
        <w:gridCol w:w="510"/>
        <w:gridCol w:w="510"/>
      </w:tblGrid>
      <w:tr w:rsidR="00CD699A" w:rsidRPr="00372FCC" w14:paraId="48A0E539" w14:textId="77777777" w:rsidTr="00CD699A">
        <w:trPr>
          <w:jc w:val="center"/>
        </w:trPr>
        <w:tc>
          <w:tcPr>
            <w:tcW w:w="510" w:type="dxa"/>
            <w:vAlign w:val="center"/>
          </w:tcPr>
          <w:p w14:paraId="3B9B2653" w14:textId="77777777" w:rsidR="00CD699A" w:rsidRPr="00372FCC" w:rsidRDefault="00CD699A" w:rsidP="005B2454">
            <w:pPr>
              <w:spacing w:after="200" w:line="276" w:lineRule="auto"/>
              <w:jc w:val="center"/>
              <w:rPr>
                <w:rFonts w:ascii="Arial" w:hAnsi="Arial" w:cs="Arial"/>
                <w:b/>
                <w:sz w:val="36"/>
                <w:szCs w:val="36"/>
              </w:rPr>
            </w:pPr>
          </w:p>
        </w:tc>
        <w:tc>
          <w:tcPr>
            <w:tcW w:w="510" w:type="dxa"/>
            <w:vAlign w:val="center"/>
          </w:tcPr>
          <w:p w14:paraId="4A1A0350" w14:textId="77777777" w:rsidR="00CD699A" w:rsidRPr="00372FCC" w:rsidRDefault="00CD699A" w:rsidP="005B2454">
            <w:pPr>
              <w:spacing w:after="200" w:line="276" w:lineRule="auto"/>
              <w:jc w:val="center"/>
              <w:rPr>
                <w:rFonts w:ascii="Arial" w:hAnsi="Arial" w:cs="Arial"/>
                <w:b/>
                <w:sz w:val="36"/>
                <w:szCs w:val="36"/>
              </w:rPr>
            </w:pPr>
            <w:r w:rsidRPr="00372FCC">
              <w:rPr>
                <w:rFonts w:ascii="Arial" w:hAnsi="Arial" w:cs="Arial"/>
                <w:b/>
                <w:sz w:val="36"/>
                <w:szCs w:val="36"/>
              </w:rPr>
              <w:t>2</w:t>
            </w:r>
          </w:p>
        </w:tc>
        <w:tc>
          <w:tcPr>
            <w:tcW w:w="510" w:type="dxa"/>
            <w:vAlign w:val="center"/>
          </w:tcPr>
          <w:p w14:paraId="62FDE0A3" w14:textId="77777777" w:rsidR="00CD699A" w:rsidRPr="00372FCC" w:rsidRDefault="00CD699A" w:rsidP="005B2454">
            <w:pPr>
              <w:spacing w:after="200" w:line="276" w:lineRule="auto"/>
              <w:jc w:val="center"/>
              <w:rPr>
                <w:rFonts w:ascii="Arial" w:hAnsi="Arial" w:cs="Arial"/>
                <w:b/>
                <w:sz w:val="36"/>
                <w:szCs w:val="36"/>
                <w:lang w:val="en-US"/>
              </w:rPr>
            </w:pPr>
            <w:r w:rsidRPr="00372FCC">
              <w:rPr>
                <w:rFonts w:ascii="Arial" w:hAnsi="Arial" w:cs="Arial"/>
                <w:b/>
                <w:sz w:val="36"/>
                <w:szCs w:val="36"/>
                <w:lang w:val="en-US"/>
              </w:rPr>
              <w:t>9</w:t>
            </w:r>
          </w:p>
        </w:tc>
        <w:tc>
          <w:tcPr>
            <w:tcW w:w="510" w:type="dxa"/>
            <w:vAlign w:val="center"/>
          </w:tcPr>
          <w:p w14:paraId="409FBF7B" w14:textId="77777777" w:rsidR="00CD699A" w:rsidRPr="00372FCC" w:rsidRDefault="00CD699A" w:rsidP="005B2454">
            <w:pPr>
              <w:spacing w:after="200" w:line="276" w:lineRule="auto"/>
              <w:jc w:val="center"/>
              <w:rPr>
                <w:rFonts w:ascii="Arial" w:hAnsi="Arial" w:cs="Arial"/>
                <w:b/>
                <w:sz w:val="36"/>
                <w:szCs w:val="36"/>
              </w:rPr>
            </w:pPr>
            <w:r w:rsidRPr="00372FCC">
              <w:rPr>
                <w:rFonts w:ascii="Arial" w:hAnsi="Arial" w:cs="Arial"/>
                <w:b/>
                <w:sz w:val="36"/>
                <w:szCs w:val="36"/>
              </w:rPr>
              <w:t>7</w:t>
            </w:r>
          </w:p>
        </w:tc>
        <w:tc>
          <w:tcPr>
            <w:tcW w:w="510" w:type="dxa"/>
            <w:vAlign w:val="center"/>
          </w:tcPr>
          <w:p w14:paraId="4B81AB99" w14:textId="77777777" w:rsidR="00CD699A" w:rsidRPr="00372FCC" w:rsidRDefault="00CD699A" w:rsidP="005B2454">
            <w:pPr>
              <w:spacing w:after="200" w:line="276" w:lineRule="auto"/>
              <w:jc w:val="center"/>
              <w:rPr>
                <w:rFonts w:ascii="Arial" w:hAnsi="Arial" w:cs="Arial"/>
                <w:b/>
                <w:sz w:val="36"/>
                <w:szCs w:val="36"/>
                <w:lang w:val="en-US"/>
              </w:rPr>
            </w:pPr>
            <w:r w:rsidRPr="00372FCC">
              <w:rPr>
                <w:rFonts w:ascii="Arial" w:hAnsi="Arial" w:cs="Arial"/>
                <w:b/>
                <w:sz w:val="36"/>
                <w:szCs w:val="36"/>
                <w:lang w:val="en-US"/>
              </w:rPr>
              <w:t>5</w:t>
            </w:r>
          </w:p>
        </w:tc>
      </w:tr>
      <w:tr w:rsidR="00CD699A" w:rsidRPr="00372FCC" w14:paraId="13914653" w14:textId="77777777" w:rsidTr="00CD699A">
        <w:trPr>
          <w:jc w:val="center"/>
        </w:trPr>
        <w:tc>
          <w:tcPr>
            <w:tcW w:w="510" w:type="dxa"/>
            <w:tcBorders>
              <w:bottom w:val="single" w:sz="18" w:space="0" w:color="auto"/>
            </w:tcBorders>
            <w:vAlign w:val="center"/>
          </w:tcPr>
          <w:p w14:paraId="5F8690F9" w14:textId="77777777" w:rsidR="00CD699A" w:rsidRPr="00372FCC" w:rsidRDefault="00CD699A" w:rsidP="005B2454">
            <w:pPr>
              <w:spacing w:after="200" w:line="276" w:lineRule="auto"/>
              <w:jc w:val="center"/>
              <w:rPr>
                <w:rFonts w:ascii="Arial" w:hAnsi="Arial" w:cs="Arial"/>
                <w:b/>
                <w:sz w:val="36"/>
                <w:szCs w:val="36"/>
              </w:rPr>
            </w:pPr>
            <w:r w:rsidRPr="00372FCC">
              <w:rPr>
                <w:rFonts w:ascii="Arial" w:hAnsi="Arial" w:cs="Arial"/>
                <w:b/>
                <w:sz w:val="36"/>
                <w:szCs w:val="36"/>
              </w:rPr>
              <w:t>+</w:t>
            </w:r>
          </w:p>
        </w:tc>
        <w:tc>
          <w:tcPr>
            <w:tcW w:w="510" w:type="dxa"/>
            <w:tcBorders>
              <w:bottom w:val="single" w:sz="18" w:space="0" w:color="auto"/>
            </w:tcBorders>
            <w:vAlign w:val="center"/>
          </w:tcPr>
          <w:p w14:paraId="4874956B" w14:textId="77777777" w:rsidR="00CD699A" w:rsidRPr="00372FCC" w:rsidRDefault="00CD699A" w:rsidP="005B2454">
            <w:pPr>
              <w:spacing w:after="200" w:line="276" w:lineRule="auto"/>
              <w:jc w:val="center"/>
              <w:rPr>
                <w:rFonts w:ascii="Arial" w:hAnsi="Arial" w:cs="Arial"/>
                <w:b/>
                <w:sz w:val="36"/>
                <w:szCs w:val="36"/>
                <w:lang w:val="en-US"/>
              </w:rPr>
            </w:pPr>
            <w:r w:rsidRPr="00372FCC">
              <w:rPr>
                <w:rFonts w:ascii="Arial" w:hAnsi="Arial" w:cs="Arial"/>
                <w:b/>
                <w:noProof/>
                <w:sz w:val="36"/>
                <w:szCs w:val="36"/>
              </w:rPr>
              <mc:AlternateContent>
                <mc:Choice Requires="wps">
                  <w:drawing>
                    <wp:anchor distT="0" distB="0" distL="114300" distR="114300" simplePos="0" relativeHeight="252268544" behindDoc="0" locked="0" layoutInCell="1" allowOverlap="1" wp14:anchorId="37F0CF63" wp14:editId="2C50D47E">
                      <wp:simplePos x="0" y="0"/>
                      <wp:positionH relativeFrom="column">
                        <wp:posOffset>-54610</wp:posOffset>
                      </wp:positionH>
                      <wp:positionV relativeFrom="paragraph">
                        <wp:posOffset>-15875</wp:posOffset>
                      </wp:positionV>
                      <wp:extent cx="319405" cy="291465"/>
                      <wp:effectExtent l="0" t="0" r="23495" b="13335"/>
                      <wp:wrapNone/>
                      <wp:docPr id="301" name="Ορθογώνιο 30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19405" cy="29146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w14:anchorId="35439EF7" id="Ορθογώνιο 301" o:spid="_x0000_s1026" style="position:absolute;margin-left:-4.3pt;margin-top:-1.25pt;width:25.15pt;height:22.95pt;z-index:25226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" filled="f" strokecolor="#385d8a" strokeweight="2pt">
                      <v:path arrowok="t"/>
                    </v:rect>
                  </w:pict>
                </mc:Fallback>
              </mc:AlternateContent>
            </w:r>
          </w:p>
        </w:tc>
        <w:tc>
          <w:tcPr>
            <w:tcW w:w="510" w:type="dxa"/>
            <w:tcBorders>
              <w:bottom w:val="single" w:sz="18" w:space="0" w:color="auto"/>
            </w:tcBorders>
            <w:vAlign w:val="center"/>
          </w:tcPr>
          <w:p w14:paraId="3B951877" w14:textId="77777777" w:rsidR="00CD699A" w:rsidRPr="00372FCC" w:rsidRDefault="00CD699A" w:rsidP="005B2454">
            <w:pPr>
              <w:spacing w:after="200" w:line="276" w:lineRule="auto"/>
              <w:jc w:val="center"/>
              <w:rPr>
                <w:rFonts w:ascii="Arial" w:hAnsi="Arial" w:cs="Arial"/>
                <w:b/>
                <w:sz w:val="36"/>
                <w:szCs w:val="36"/>
              </w:rPr>
            </w:pPr>
            <w:r w:rsidRPr="00372FCC">
              <w:rPr>
                <w:rFonts w:ascii="Arial" w:hAnsi="Arial" w:cs="Arial"/>
                <w:b/>
                <w:sz w:val="36"/>
                <w:szCs w:val="36"/>
              </w:rPr>
              <w:t>2</w:t>
            </w:r>
          </w:p>
        </w:tc>
        <w:tc>
          <w:tcPr>
            <w:tcW w:w="510" w:type="dxa"/>
            <w:tcBorders>
              <w:bottom w:val="single" w:sz="18" w:space="0" w:color="auto"/>
            </w:tcBorders>
            <w:vAlign w:val="center"/>
          </w:tcPr>
          <w:p w14:paraId="61D86AF7" w14:textId="77777777" w:rsidR="00CD699A" w:rsidRPr="00372FCC" w:rsidRDefault="00CD699A" w:rsidP="005B2454">
            <w:pPr>
              <w:spacing w:after="200" w:line="276" w:lineRule="auto"/>
              <w:jc w:val="center"/>
              <w:rPr>
                <w:rFonts w:ascii="Arial" w:hAnsi="Arial" w:cs="Arial"/>
                <w:b/>
                <w:sz w:val="36"/>
                <w:szCs w:val="36"/>
              </w:rPr>
            </w:pPr>
            <w:r w:rsidRPr="00372FCC">
              <w:rPr>
                <w:rFonts w:ascii="Arial" w:hAnsi="Arial" w:cs="Arial"/>
                <w:b/>
                <w:noProof/>
                <w:sz w:val="36"/>
                <w:szCs w:val="36"/>
              </w:rPr>
              <mc:AlternateContent>
                <mc:Choice Requires="wps">
                  <w:drawing>
                    <wp:anchor distT="0" distB="0" distL="114300" distR="114300" simplePos="0" relativeHeight="252267520" behindDoc="0" locked="0" layoutInCell="1" allowOverlap="1" wp14:anchorId="33F4C336" wp14:editId="4FF1B580">
                      <wp:simplePos x="0" y="0"/>
                      <wp:positionH relativeFrom="column">
                        <wp:posOffset>-60960</wp:posOffset>
                      </wp:positionH>
                      <wp:positionV relativeFrom="paragraph">
                        <wp:posOffset>-6985</wp:posOffset>
                      </wp:positionV>
                      <wp:extent cx="319405" cy="291465"/>
                      <wp:effectExtent l="0" t="0" r="23495" b="13335"/>
                      <wp:wrapNone/>
                      <wp:docPr id="302" name="Ορθογώνιο 30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19405" cy="29146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w14:anchorId="12A84DD4" id="Ορθογώνιο 302" o:spid="_x0000_s1026" style="position:absolute;margin-left:-4.8pt;margin-top:-.55pt;width:25.15pt;height:22.95pt;z-index:252267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" filled="f" strokecolor="#385d8a" strokeweight="2pt">
                      <v:path arrowok="t"/>
                    </v:rect>
                  </w:pict>
                </mc:Fallback>
              </mc:AlternateContent>
            </w:r>
          </w:p>
        </w:tc>
        <w:tc>
          <w:tcPr>
            <w:tcW w:w="510" w:type="dxa"/>
            <w:tcBorders>
              <w:left w:val="nil"/>
              <w:bottom w:val="single" w:sz="18" w:space="0" w:color="auto"/>
            </w:tcBorders>
            <w:vAlign w:val="center"/>
          </w:tcPr>
          <w:p w14:paraId="468C687C" w14:textId="77777777" w:rsidR="00CD699A" w:rsidRPr="00372FCC" w:rsidRDefault="00CD699A" w:rsidP="005B2454">
            <w:pPr>
              <w:spacing w:after="200" w:line="276" w:lineRule="auto"/>
              <w:jc w:val="center"/>
              <w:rPr>
                <w:rFonts w:ascii="Arial" w:hAnsi="Arial" w:cs="Arial"/>
                <w:b/>
                <w:sz w:val="36"/>
                <w:szCs w:val="36"/>
                <w:lang w:val="en-US"/>
              </w:rPr>
            </w:pPr>
            <w:r w:rsidRPr="00372FCC">
              <w:rPr>
                <w:rFonts w:ascii="Arial" w:hAnsi="Arial" w:cs="Arial"/>
                <w:b/>
                <w:sz w:val="36"/>
                <w:szCs w:val="36"/>
                <w:lang w:val="en-US"/>
              </w:rPr>
              <w:t>8</w:t>
            </w:r>
          </w:p>
        </w:tc>
      </w:tr>
      <w:tr w:rsidR="00CD699A" w:rsidRPr="00372FCC" w14:paraId="043B743C" w14:textId="77777777" w:rsidTr="00CD699A">
        <w:trPr>
          <w:jc w:val="center"/>
        </w:trPr>
        <w:tc>
          <w:tcPr>
            <w:tcW w:w="510" w:type="dxa"/>
            <w:tcBorders>
              <w:top w:val="single" w:sz="18" w:space="0" w:color="auto"/>
            </w:tcBorders>
            <w:vAlign w:val="center"/>
          </w:tcPr>
          <w:p w14:paraId="4743997F" w14:textId="77777777" w:rsidR="00CD699A" w:rsidRPr="00372FCC" w:rsidRDefault="00CD699A" w:rsidP="005B2454">
            <w:pPr>
              <w:spacing w:after="200" w:line="276" w:lineRule="auto"/>
              <w:jc w:val="center"/>
              <w:rPr>
                <w:rFonts w:ascii="Arial" w:hAnsi="Arial" w:cs="Arial"/>
                <w:b/>
                <w:sz w:val="36"/>
                <w:szCs w:val="36"/>
              </w:rPr>
            </w:pPr>
          </w:p>
        </w:tc>
        <w:tc>
          <w:tcPr>
            <w:tcW w:w="510" w:type="dxa"/>
            <w:tcBorders>
              <w:top w:val="single" w:sz="18" w:space="0" w:color="auto"/>
            </w:tcBorders>
            <w:vAlign w:val="center"/>
          </w:tcPr>
          <w:p w14:paraId="07647196" w14:textId="77777777" w:rsidR="00CD699A" w:rsidRPr="00372FCC" w:rsidRDefault="00CD699A" w:rsidP="005B2454">
            <w:pPr>
              <w:spacing w:after="200" w:line="276" w:lineRule="auto"/>
              <w:jc w:val="center"/>
              <w:rPr>
                <w:rFonts w:ascii="Arial" w:hAnsi="Arial" w:cs="Arial"/>
                <w:b/>
                <w:sz w:val="36"/>
                <w:szCs w:val="36"/>
              </w:rPr>
            </w:pPr>
            <w:r w:rsidRPr="00372FCC">
              <w:rPr>
                <w:rFonts w:ascii="Arial" w:hAnsi="Arial" w:cs="Arial"/>
                <w:b/>
                <w:sz w:val="36"/>
                <w:szCs w:val="36"/>
              </w:rPr>
              <w:t>9</w:t>
            </w:r>
          </w:p>
        </w:tc>
        <w:tc>
          <w:tcPr>
            <w:tcW w:w="510" w:type="dxa"/>
            <w:tcBorders>
              <w:top w:val="single" w:sz="18" w:space="0" w:color="auto"/>
            </w:tcBorders>
            <w:vAlign w:val="center"/>
          </w:tcPr>
          <w:p w14:paraId="33662FCE" w14:textId="77777777" w:rsidR="00CD699A" w:rsidRPr="00372FCC" w:rsidRDefault="00CD699A" w:rsidP="005B2454">
            <w:pPr>
              <w:spacing w:after="200" w:line="276" w:lineRule="auto"/>
              <w:jc w:val="center"/>
              <w:rPr>
                <w:rFonts w:ascii="Arial" w:hAnsi="Arial" w:cs="Arial"/>
                <w:b/>
                <w:sz w:val="36"/>
                <w:szCs w:val="36"/>
              </w:rPr>
            </w:pPr>
            <w:r w:rsidRPr="00372FCC">
              <w:rPr>
                <w:rFonts w:ascii="Arial" w:hAnsi="Arial" w:cs="Arial"/>
                <w:b/>
                <w:noProof/>
                <w:sz w:val="36"/>
                <w:szCs w:val="36"/>
              </w:rPr>
              <mc:AlternateContent>
                <mc:Choice Requires="wps">
                  <w:drawing>
                    <wp:anchor distT="0" distB="0" distL="114300" distR="114300" simplePos="0" relativeHeight="252265472" behindDoc="0" locked="0" layoutInCell="1" allowOverlap="1" wp14:anchorId="06CCC2E6" wp14:editId="785DAB65">
                      <wp:simplePos x="0" y="0"/>
                      <wp:positionH relativeFrom="column">
                        <wp:posOffset>-74295</wp:posOffset>
                      </wp:positionH>
                      <wp:positionV relativeFrom="paragraph">
                        <wp:posOffset>14605</wp:posOffset>
                      </wp:positionV>
                      <wp:extent cx="319405" cy="291465"/>
                      <wp:effectExtent l="0" t="0" r="23495" b="13335"/>
                      <wp:wrapNone/>
                      <wp:docPr id="313" name="Ορθογώνιο 31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19405" cy="29146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w14:anchorId="1662B327" id="Ορθογώνιο 313" o:spid="_x0000_s1026" style="position:absolute;margin-left:-5.85pt;margin-top:1.15pt;width:25.15pt;height:22.95pt;z-index:252265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" filled="f" strokecolor="#385d8a" strokeweight="2pt">
                      <v:path arrowok="t"/>
                    </v:rect>
                  </w:pict>
                </mc:Fallback>
              </mc:AlternateContent>
            </w:r>
          </w:p>
        </w:tc>
        <w:tc>
          <w:tcPr>
            <w:tcW w:w="510" w:type="dxa"/>
            <w:tcBorders>
              <w:top w:val="single" w:sz="18" w:space="0" w:color="auto"/>
            </w:tcBorders>
            <w:vAlign w:val="center"/>
          </w:tcPr>
          <w:p w14:paraId="7244C108" w14:textId="77777777" w:rsidR="00CD699A" w:rsidRPr="00372FCC" w:rsidRDefault="00CD699A" w:rsidP="005B2454">
            <w:pPr>
              <w:spacing w:after="200" w:line="276" w:lineRule="auto"/>
              <w:jc w:val="center"/>
              <w:rPr>
                <w:rFonts w:ascii="Arial" w:hAnsi="Arial" w:cs="Arial"/>
                <w:b/>
                <w:sz w:val="36"/>
                <w:szCs w:val="36"/>
              </w:rPr>
            </w:pPr>
            <w:r w:rsidRPr="00372FCC">
              <w:rPr>
                <w:rFonts w:ascii="Arial" w:hAnsi="Arial" w:cs="Arial"/>
                <w:b/>
                <w:sz w:val="36"/>
                <w:szCs w:val="36"/>
              </w:rPr>
              <w:t>8</w:t>
            </w:r>
          </w:p>
        </w:tc>
        <w:tc>
          <w:tcPr>
            <w:tcW w:w="510" w:type="dxa"/>
            <w:tcBorders>
              <w:top w:val="single" w:sz="18" w:space="0" w:color="auto"/>
            </w:tcBorders>
            <w:vAlign w:val="center"/>
          </w:tcPr>
          <w:p w14:paraId="52AE4FE2" w14:textId="77777777" w:rsidR="00CD699A" w:rsidRPr="00372FCC" w:rsidRDefault="00CD699A" w:rsidP="005B2454">
            <w:pPr>
              <w:spacing w:after="200" w:line="276" w:lineRule="auto"/>
              <w:jc w:val="center"/>
              <w:rPr>
                <w:rFonts w:ascii="Arial" w:hAnsi="Arial" w:cs="Arial"/>
                <w:b/>
                <w:sz w:val="36"/>
                <w:szCs w:val="36"/>
              </w:rPr>
            </w:pPr>
            <w:r w:rsidRPr="00372FCC">
              <w:rPr>
                <w:rFonts w:ascii="Arial" w:hAnsi="Arial" w:cs="Arial"/>
                <w:b/>
                <w:noProof/>
                <w:sz w:val="36"/>
                <w:szCs w:val="36"/>
              </w:rPr>
              <mc:AlternateContent>
                <mc:Choice Requires="wps">
                  <w:drawing>
                    <wp:anchor distT="0" distB="0" distL="114300" distR="114300" simplePos="0" relativeHeight="252266496" behindDoc="0" locked="0" layoutInCell="1" allowOverlap="1" wp14:anchorId="3C854A96" wp14:editId="608B30EF">
                      <wp:simplePos x="0" y="0"/>
                      <wp:positionH relativeFrom="column">
                        <wp:posOffset>-74930</wp:posOffset>
                      </wp:positionH>
                      <wp:positionV relativeFrom="paragraph">
                        <wp:posOffset>15240</wp:posOffset>
                      </wp:positionV>
                      <wp:extent cx="319405" cy="291465"/>
                      <wp:effectExtent l="0" t="0" r="23495" b="13335"/>
                      <wp:wrapNone/>
                      <wp:docPr id="326" name="Ορθογώνιο 32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19405" cy="29146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w14:anchorId="13568FA7" id="Ορθογώνιο 326" o:spid="_x0000_s1026" style="position:absolute;margin-left:-5.9pt;margin-top:1.2pt;width:25.15pt;height:22.95pt;z-index:252266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" filled="f" strokecolor="#385d8a" strokeweight="2pt">
                      <v:path arrowok="t"/>
                    </v:rect>
                  </w:pict>
                </mc:Fallback>
              </mc:AlternateContent>
            </w:r>
          </w:p>
        </w:tc>
      </w:tr>
    </w:tbl>
    <w:p w14:paraId="77E6E12F" w14:textId="77777777" w:rsidR="00CD699A" w:rsidRPr="00E5095F" w:rsidRDefault="003B03E3" w:rsidP="00CD699A">
      <w:pPr>
        <w:rPr>
          <w:rFonts w:ascii="Arial" w:hAnsi="Arial" w:cs="Arial"/>
          <w:b/>
          <w:sz w:val="36"/>
          <w:szCs w:val="36"/>
          <w:lang w:val="en-US"/>
        </w:rPr>
      </w:pPr>
      <w:r>
        <w:rPr>
          <w:rFonts w:ascii="Tahoma" w:hAnsi="Tahoma" w:cs="Tahoma"/>
          <w:b/>
          <w:noProof/>
          <w:sz w:val="56"/>
          <w:szCs w:val="56"/>
        </w:rPr>
        <mc:AlternateContent>
          <mc:Choice Requires="wps">
            <w:drawing>
              <wp:anchor distT="0" distB="0" distL="114300" distR="114300" simplePos="0" relativeHeight="252296192" behindDoc="1" locked="0" layoutInCell="1" allowOverlap="1" wp14:anchorId="56E135DC" wp14:editId="18DC2E7D">
                <wp:simplePos x="0" y="0"/>
                <wp:positionH relativeFrom="page">
                  <wp:posOffset>721895</wp:posOffset>
                </wp:positionH>
                <wp:positionV relativeFrom="page">
                  <wp:posOffset>2526632</wp:posOffset>
                </wp:positionV>
                <wp:extent cx="6117590" cy="3657600"/>
                <wp:effectExtent l="0" t="0" r="0" b="0"/>
                <wp:wrapNone/>
                <wp:docPr id="106" name="Ορθογώνιο 10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17590" cy="3657600"/>
                        </a:xfrm>
                        <a:prstGeom prst="rect">
                          <a:avLst/>
                        </a:prstGeom>
                        <a:solidFill>
                          <a:srgbClr val="E9F0FA"/>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3E08A08" id="Ορθογώνιο 106" o:spid="_x0000_s1026" style="position:absolute;margin-left:56.85pt;margin-top:198.95pt;width:481.7pt;height:4in;z-index:-25102028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" fillcolor="#e9f0fa" stroked="f">
                <w10:wrap anchorx="page" anchory="page"/>
              </v:rect>
            </w:pict>
          </mc:Fallback>
        </mc:AlternateContent>
      </w:r>
      <w:r w:rsidR="00CD699A" w:rsidRPr="00E5095F">
        <w:rPr>
          <w:rFonts w:ascii="Arial" w:hAnsi="Arial" w:cs="Arial"/>
          <w:b/>
          <w:sz w:val="36"/>
          <w:szCs w:val="36"/>
        </w:rPr>
        <w:t>8.000</w:t>
      </w:r>
      <w:r w:rsidR="00CD699A" w:rsidRPr="00E5095F">
        <w:rPr>
          <w:rFonts w:ascii="Arial" w:hAnsi="Arial" w:cs="Arial"/>
          <w:b/>
          <w:sz w:val="36"/>
          <w:szCs w:val="36"/>
          <w:lang w:val="en-US"/>
        </w:rPr>
        <w:t xml:space="preserve"> </w:t>
      </w:r>
      <w:r w:rsidR="00CD699A" w:rsidRPr="00E5095F">
        <w:rPr>
          <w:rFonts w:ascii="Arial" w:hAnsi="Arial" w:cs="Arial"/>
          <w:b/>
          <w:sz w:val="36"/>
          <w:szCs w:val="36"/>
        </w:rPr>
        <w:t>+</w:t>
      </w:r>
      <w:r w:rsidR="00CD699A" w:rsidRPr="00E5095F">
        <w:rPr>
          <w:rFonts w:ascii="Arial" w:hAnsi="Arial" w:cs="Arial"/>
          <w:b/>
          <w:sz w:val="36"/>
          <w:szCs w:val="36"/>
          <w:lang w:val="en-US"/>
        </w:rPr>
        <w:t xml:space="preserve"> </w:t>
      </w:r>
      <w:r w:rsidR="00CD699A" w:rsidRPr="00E5095F">
        <w:rPr>
          <w:rFonts w:ascii="Arial" w:hAnsi="Arial" w:cs="Arial"/>
          <w:b/>
          <w:sz w:val="36"/>
          <w:szCs w:val="36"/>
        </w:rPr>
        <w:t>4.000</w:t>
      </w:r>
      <w:r w:rsidR="00CD699A" w:rsidRPr="00E5095F">
        <w:rPr>
          <w:rFonts w:ascii="Arial" w:hAnsi="Arial" w:cs="Arial"/>
          <w:b/>
          <w:sz w:val="36"/>
          <w:szCs w:val="36"/>
          <w:lang w:val="en-US"/>
        </w:rPr>
        <w:t xml:space="preserve"> </w:t>
      </w:r>
      <w:r w:rsidR="00CD699A" w:rsidRPr="00E5095F">
        <w:rPr>
          <w:rFonts w:ascii="Arial" w:hAnsi="Arial" w:cs="Arial"/>
          <w:b/>
          <w:sz w:val="36"/>
          <w:szCs w:val="36"/>
        </w:rPr>
        <w:t>=</w:t>
      </w:r>
    </w:p>
    <w:p w14:paraId="6F59BB89" w14:textId="77777777" w:rsidR="00CD699A" w:rsidRPr="00E5095F" w:rsidRDefault="00CD699A" w:rsidP="00CD699A">
      <w:pPr>
        <w:rPr>
          <w:rFonts w:ascii="Arial" w:hAnsi="Arial" w:cs="Arial"/>
          <w:b/>
          <w:sz w:val="36"/>
          <w:szCs w:val="36"/>
        </w:rPr>
      </w:pPr>
      <w:r w:rsidRPr="00E5095F">
        <w:rPr>
          <w:rFonts w:ascii="Arial" w:hAnsi="Arial" w:cs="Arial"/>
          <w:b/>
          <w:sz w:val="36"/>
          <w:szCs w:val="36"/>
        </w:rPr>
        <w:t>129.999</w:t>
      </w:r>
      <w:r w:rsidRPr="00E5095F">
        <w:rPr>
          <w:rFonts w:ascii="Arial" w:hAnsi="Arial" w:cs="Arial"/>
          <w:b/>
          <w:sz w:val="36"/>
          <w:szCs w:val="36"/>
          <w:lang w:val="en-US"/>
        </w:rPr>
        <w:t xml:space="preserve"> </w:t>
      </w:r>
      <w:r w:rsidRPr="00E5095F">
        <w:rPr>
          <w:rFonts w:ascii="Arial" w:hAnsi="Arial" w:cs="Arial"/>
          <w:b/>
          <w:sz w:val="36"/>
          <w:szCs w:val="36"/>
        </w:rPr>
        <w:t>+</w:t>
      </w:r>
      <w:r w:rsidRPr="00E5095F">
        <w:rPr>
          <w:rFonts w:ascii="Arial" w:hAnsi="Arial" w:cs="Arial"/>
          <w:b/>
          <w:sz w:val="36"/>
          <w:szCs w:val="36"/>
          <w:lang w:val="en-US"/>
        </w:rPr>
        <w:t xml:space="preserve"> </w:t>
      </w:r>
      <w:r w:rsidRPr="00E5095F">
        <w:rPr>
          <w:rFonts w:ascii="Arial" w:hAnsi="Arial" w:cs="Arial"/>
          <w:b/>
          <w:sz w:val="36"/>
          <w:szCs w:val="36"/>
        </w:rPr>
        <w:t>356.001</w:t>
      </w:r>
      <w:r w:rsidRPr="00E5095F">
        <w:rPr>
          <w:rFonts w:ascii="Arial" w:hAnsi="Arial" w:cs="Arial"/>
          <w:b/>
          <w:sz w:val="36"/>
          <w:szCs w:val="36"/>
          <w:lang w:val="en-US"/>
        </w:rPr>
        <w:t xml:space="preserve"> </w:t>
      </w:r>
      <w:r w:rsidRPr="00E5095F">
        <w:rPr>
          <w:rFonts w:ascii="Arial" w:hAnsi="Arial" w:cs="Arial"/>
          <w:b/>
          <w:sz w:val="36"/>
          <w:szCs w:val="36"/>
        </w:rPr>
        <w:t>=</w:t>
      </w:r>
    </w:p>
    <w:p w14:paraId="607C7386" w14:textId="77777777" w:rsidR="00CD699A" w:rsidRDefault="00CD699A" w:rsidP="00CD699A">
      <w:pPr>
        <w:rPr>
          <w:rFonts w:ascii="Arial" w:hAnsi="Arial" w:cs="Arial"/>
          <w:b/>
          <w:sz w:val="36"/>
          <w:szCs w:val="36"/>
        </w:rPr>
      </w:pPr>
      <w:r w:rsidRPr="00E5095F">
        <w:rPr>
          <w:rFonts w:ascii="Arial" w:hAnsi="Arial" w:cs="Arial"/>
          <w:b/>
          <w:sz w:val="36"/>
          <w:szCs w:val="36"/>
        </w:rPr>
        <w:t>45.700</w:t>
      </w:r>
      <w:r w:rsidRPr="00E5095F">
        <w:rPr>
          <w:rFonts w:ascii="Arial" w:hAnsi="Arial" w:cs="Arial"/>
          <w:b/>
          <w:sz w:val="36"/>
          <w:szCs w:val="36"/>
          <w:lang w:val="en-US"/>
        </w:rPr>
        <w:t xml:space="preserve"> </w:t>
      </w:r>
      <w:r w:rsidRPr="00E5095F">
        <w:rPr>
          <w:rFonts w:ascii="Arial" w:hAnsi="Arial" w:cs="Arial"/>
          <w:b/>
          <w:sz w:val="36"/>
          <w:szCs w:val="36"/>
        </w:rPr>
        <w:t>+</w:t>
      </w:r>
      <w:r w:rsidRPr="00E5095F">
        <w:rPr>
          <w:rFonts w:ascii="Arial" w:hAnsi="Arial" w:cs="Arial"/>
          <w:b/>
          <w:sz w:val="36"/>
          <w:szCs w:val="36"/>
          <w:lang w:val="en-US"/>
        </w:rPr>
        <w:t xml:space="preserve"> </w:t>
      </w:r>
      <w:r w:rsidRPr="00E5095F">
        <w:rPr>
          <w:rFonts w:ascii="Arial" w:hAnsi="Arial" w:cs="Arial"/>
          <w:b/>
          <w:sz w:val="36"/>
          <w:szCs w:val="36"/>
        </w:rPr>
        <w:t>239.135</w:t>
      </w:r>
      <w:r w:rsidRPr="00E5095F">
        <w:rPr>
          <w:rFonts w:ascii="Arial" w:hAnsi="Arial" w:cs="Arial"/>
          <w:b/>
          <w:sz w:val="36"/>
          <w:szCs w:val="36"/>
          <w:lang w:val="en-US"/>
        </w:rPr>
        <w:t xml:space="preserve"> </w:t>
      </w:r>
      <w:r w:rsidRPr="00E5095F">
        <w:rPr>
          <w:rFonts w:ascii="Arial" w:hAnsi="Arial" w:cs="Arial"/>
          <w:b/>
          <w:sz w:val="36"/>
          <w:szCs w:val="36"/>
        </w:rPr>
        <w:t>+</w:t>
      </w:r>
      <w:r w:rsidRPr="00E5095F">
        <w:rPr>
          <w:rFonts w:ascii="Arial" w:hAnsi="Arial" w:cs="Arial"/>
          <w:b/>
          <w:sz w:val="36"/>
          <w:szCs w:val="36"/>
          <w:lang w:val="en-US"/>
        </w:rPr>
        <w:t xml:space="preserve"> </w:t>
      </w:r>
      <w:r w:rsidRPr="00E5095F">
        <w:rPr>
          <w:rFonts w:ascii="Arial" w:hAnsi="Arial" w:cs="Arial"/>
          <w:b/>
          <w:sz w:val="36"/>
          <w:szCs w:val="36"/>
        </w:rPr>
        <w:t>3.300</w:t>
      </w:r>
      <w:r w:rsidRPr="00E5095F">
        <w:rPr>
          <w:rFonts w:ascii="Arial" w:hAnsi="Arial" w:cs="Arial"/>
          <w:b/>
          <w:sz w:val="36"/>
          <w:szCs w:val="36"/>
          <w:lang w:val="en-US"/>
        </w:rPr>
        <w:t xml:space="preserve"> </w:t>
      </w:r>
      <w:r w:rsidRPr="00E5095F">
        <w:rPr>
          <w:rFonts w:ascii="Arial" w:hAnsi="Arial" w:cs="Arial"/>
          <w:b/>
          <w:sz w:val="36"/>
          <w:szCs w:val="36"/>
        </w:rPr>
        <w:t>=</w:t>
      </w:r>
    </w:p>
    <w:p w14:paraId="2168C628" w14:textId="50B7A46E" w:rsidR="00E5095F" w:rsidRPr="00E5095F" w:rsidRDefault="00E5095F" w:rsidP="00E5095F">
      <w:pPr>
        <w:rPr>
          <w:rFonts w:ascii="Arial" w:hAnsi="Arial" w:cs="Arial"/>
          <w:b/>
          <w:sz w:val="36"/>
          <w:szCs w:val="36"/>
        </w:rPr>
      </w:pPr>
      <w:r w:rsidRPr="00E5095F">
        <w:rPr>
          <w:rFonts w:ascii="Arial" w:hAnsi="Arial" w:cs="Arial"/>
          <w:b/>
          <w:sz w:val="36"/>
          <w:szCs w:val="36"/>
        </w:rPr>
        <w:t xml:space="preserve">Προσθέτουμε κάθετα τους </w:t>
      </w:r>
      <w:r w:rsidR="00506284" w:rsidRPr="00506284">
        <w:rPr>
          <w:rFonts w:ascii="Arial" w:hAnsi="Arial" w:cs="Arial"/>
          <w:b/>
          <w:noProof/>
          <w:sz w:val="36"/>
          <w:szCs w:val="36"/>
        </w:rPr>
        <mc:AlternateContent>
          <mc:Choice Requires="wps">
            <w:drawing>
              <wp:anchor distT="0" distB="0" distL="114300" distR="114300" simplePos="0" relativeHeight="252498944" behindDoc="0" locked="0" layoutInCell="0" allowOverlap="0" wp14:anchorId="302BEB26" wp14:editId="1FE8ECD2">
                <wp:simplePos x="0" y="0"/>
                <wp:positionH relativeFrom="page">
                  <wp:align>center</wp:align>
                </wp:positionH>
                <wp:positionV relativeFrom="topMargin">
                  <wp:posOffset>9973310</wp:posOffset>
                </wp:positionV>
                <wp:extent cx="1260000" cy="360000"/>
                <wp:effectExtent l="0" t="0" r="0" b="2540"/>
                <wp:wrapNone/>
                <wp:docPr id="87" name="Πλαίσιο κειμένου 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30BFA305" w14:textId="0F8F167B" w:rsidR="0069042B" w:rsidRPr="003A6537"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8</w:t>
                            </w:r>
                            <w:r w:rsidRPr="00432B70">
                              <w:rPr>
                                <w:rFonts w:ascii="Arial" w:hAnsi="Arial"/>
                                <w:b/>
                                <w:sz w:val="36"/>
                                <w:szCs w:val="36"/>
                              </w:rPr>
                              <w:t xml:space="preserve"> / </w:t>
                            </w:r>
                            <w:r>
                              <w:rPr>
                                <w:rFonts w:ascii="Arial" w:hAnsi="Arial"/>
                                <w:b/>
                                <w:sz w:val="36"/>
                                <w:szCs w:val="36"/>
                              </w:rPr>
                              <w:t>7</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02BEB26" id="Πλαίσιο κειμένου 87" o:spid="_x0000_s1030" type="#_x0000_t202" style="position:absolute;margin-left:0;margin-top:785.3pt;width:99.2pt;height:28.35pt;z-index:25249894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" o:allowincell="f" o:allowoverlap="f" fillcolor="#fc9" stroked="f" strokeweight="2.25pt">
                <v:textbox inset="1.5mm,1.5mm,1.5mm,1.5mm">
                  <w:txbxContent>
                    <w:p w14:paraId="30BFA305" w14:textId="0F8F167B" w:rsidR="0069042B" w:rsidRPr="003A6537"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8</w:t>
                      </w:r>
                      <w:r w:rsidRPr="00432B70">
                        <w:rPr>
                          <w:rFonts w:ascii="Arial" w:hAnsi="Arial"/>
                          <w:b/>
                          <w:sz w:val="36"/>
                          <w:szCs w:val="36"/>
                        </w:rPr>
                        <w:t xml:space="preserve"> / </w:t>
                      </w:r>
                      <w:r>
                        <w:rPr>
                          <w:rFonts w:ascii="Arial" w:hAnsi="Arial"/>
                          <w:b/>
                          <w:sz w:val="36"/>
                          <w:szCs w:val="36"/>
                        </w:rPr>
                        <w:t>7</w:t>
                      </w:r>
                    </w:p>
                  </w:txbxContent>
                </v:textbox>
                <w10:wrap anchorx="page" anchory="margin"/>
              </v:shape>
            </w:pict>
          </mc:Fallback>
        </mc:AlternateContent>
      </w:r>
      <w:r w:rsidRPr="00E5095F">
        <w:rPr>
          <w:rFonts w:ascii="Arial" w:hAnsi="Arial" w:cs="Arial"/>
          <w:b/>
          <w:sz w:val="36"/>
          <w:szCs w:val="36"/>
        </w:rPr>
        <w:t>αριθμούς:</w:t>
      </w:r>
    </w:p>
    <w:p w14:paraId="4B86A447" w14:textId="77777777" w:rsidR="009F21BC" w:rsidRDefault="00E5095F" w:rsidP="00E5095F">
      <w:pPr>
        <w:rPr>
          <w:rFonts w:ascii="Arial" w:hAnsi="Arial" w:cs="Arial"/>
          <w:b/>
          <w:sz w:val="36"/>
          <w:szCs w:val="36"/>
        </w:rPr>
      </w:pPr>
      <w:r w:rsidRPr="00E5095F">
        <w:rPr>
          <w:rFonts w:ascii="Arial" w:hAnsi="Arial" w:cs="Arial"/>
          <w:b/>
          <w:sz w:val="36"/>
          <w:szCs w:val="36"/>
        </w:rPr>
        <w:t>14.287 + 36 + 4.002 +369=</w:t>
      </w:r>
    </w:p>
    <w:bookmarkEnd w:id="4"/>
    <w:p w14:paraId="07591708" w14:textId="77777777" w:rsidR="009F21BC" w:rsidRDefault="009F21BC">
      <w:pPr>
        <w:rPr>
          <w:rFonts w:ascii="Arial" w:hAnsi="Arial" w:cs="Arial"/>
          <w:b/>
          <w:sz w:val="36"/>
          <w:szCs w:val="36"/>
        </w:rPr>
      </w:pPr>
    </w:p>
    <w:p w14:paraId="7FD53C35" w14:textId="77777777" w:rsidR="00CD699A" w:rsidRDefault="00CD699A">
      <w:pPr>
        <w:rPr>
          <w:rFonts w:ascii="Arial" w:hAnsi="Arial" w:cs="Arial"/>
          <w:b/>
          <w:sz w:val="36"/>
          <w:szCs w:val="36"/>
        </w:rPr>
      </w:pPr>
    </w:p>
    <w:p w14:paraId="3273C733" w14:textId="77777777" w:rsidR="00CD699A" w:rsidRDefault="00CD699A">
      <w:pPr>
        <w:rPr>
          <w:rFonts w:ascii="Arial" w:hAnsi="Arial" w:cs="Arial"/>
          <w:b/>
          <w:sz w:val="36"/>
          <w:szCs w:val="36"/>
        </w:rPr>
      </w:pPr>
    </w:p>
    <w:p w14:paraId="1EADB271" w14:textId="77777777" w:rsidR="00CD699A" w:rsidRDefault="00CD699A">
      <w:pPr>
        <w:rPr>
          <w:rFonts w:ascii="Arial" w:hAnsi="Arial" w:cs="Arial"/>
          <w:b/>
          <w:sz w:val="36"/>
          <w:szCs w:val="36"/>
        </w:rPr>
      </w:pPr>
    </w:p>
    <w:p w14:paraId="08A35466" w14:textId="77777777" w:rsidR="00E5095F" w:rsidRPr="00E5095F" w:rsidRDefault="00F42DDD" w:rsidP="00CD699A">
      <w:pPr>
        <w:jc w:val="center"/>
        <w:rPr>
          <w:rFonts w:ascii="Tahoma" w:hAnsi="Tahoma" w:cs="Tahoma"/>
          <w:b/>
          <w:sz w:val="36"/>
          <w:szCs w:val="36"/>
        </w:rPr>
      </w:pPr>
      <w:r>
        <w:rPr>
          <w:rFonts w:ascii="Tahoma" w:hAnsi="Tahoma" w:cs="Tahoma"/>
          <w:b/>
          <w:sz w:val="36"/>
          <w:szCs w:val="36"/>
        </w:rPr>
        <w:t>Α</w:t>
      </w:r>
      <w:r w:rsidR="00E5095F" w:rsidRPr="00E5095F">
        <w:rPr>
          <w:rFonts w:ascii="Tahoma" w:hAnsi="Tahoma" w:cs="Tahoma"/>
          <w:b/>
          <w:sz w:val="36"/>
          <w:szCs w:val="36"/>
        </w:rPr>
        <w:t>φαίρεση</w: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0"/>
        <w:gridCol w:w="510"/>
        <w:gridCol w:w="510"/>
        <w:gridCol w:w="510"/>
        <w:gridCol w:w="510"/>
      </w:tblGrid>
      <w:tr w:rsidR="00CD699A" w:rsidRPr="00372FCC" w14:paraId="0A31A20E" w14:textId="77777777" w:rsidTr="00CD699A">
        <w:trPr>
          <w:jc w:val="center"/>
        </w:trPr>
        <w:tc>
          <w:tcPr>
            <w:tcW w:w="510" w:type="dxa"/>
            <w:vAlign w:val="center"/>
          </w:tcPr>
          <w:p w14:paraId="7CE97B22" w14:textId="77777777" w:rsidR="00CD699A" w:rsidRPr="00372FCC" w:rsidRDefault="00CD699A" w:rsidP="005B2454">
            <w:pPr>
              <w:spacing w:after="200" w:line="276" w:lineRule="auto"/>
              <w:jc w:val="center"/>
              <w:rPr>
                <w:rFonts w:ascii="Arial" w:hAnsi="Arial" w:cs="Arial"/>
                <w:b/>
                <w:sz w:val="36"/>
                <w:szCs w:val="36"/>
              </w:rPr>
            </w:pPr>
            <w:r>
              <w:rPr>
                <w:rFonts w:ascii="Arial" w:hAnsi="Arial" w:cs="Arial"/>
                <w:b/>
                <w:sz w:val="36"/>
                <w:szCs w:val="36"/>
              </w:rPr>
              <w:t>1</w:t>
            </w:r>
          </w:p>
        </w:tc>
        <w:tc>
          <w:tcPr>
            <w:tcW w:w="510" w:type="dxa"/>
            <w:vAlign w:val="center"/>
          </w:tcPr>
          <w:p w14:paraId="2425BC64" w14:textId="77777777" w:rsidR="00CD699A" w:rsidRPr="00372FCC" w:rsidRDefault="00CD699A" w:rsidP="005B2454">
            <w:pPr>
              <w:spacing w:after="200" w:line="276" w:lineRule="auto"/>
              <w:jc w:val="center"/>
              <w:rPr>
                <w:rFonts w:ascii="Arial" w:hAnsi="Arial" w:cs="Arial"/>
                <w:b/>
                <w:sz w:val="36"/>
                <w:szCs w:val="36"/>
              </w:rPr>
            </w:pPr>
            <w:r>
              <w:rPr>
                <w:rFonts w:ascii="Arial" w:hAnsi="Arial" w:cs="Arial"/>
                <w:b/>
                <w:sz w:val="36"/>
                <w:szCs w:val="36"/>
              </w:rPr>
              <w:t>5</w:t>
            </w:r>
          </w:p>
        </w:tc>
        <w:tc>
          <w:tcPr>
            <w:tcW w:w="510" w:type="dxa"/>
            <w:vAlign w:val="center"/>
          </w:tcPr>
          <w:p w14:paraId="56B917AD" w14:textId="77777777" w:rsidR="00CD699A" w:rsidRPr="00372FCC" w:rsidRDefault="00CD699A" w:rsidP="005B2454">
            <w:pPr>
              <w:spacing w:after="200" w:line="276" w:lineRule="auto"/>
              <w:jc w:val="center"/>
              <w:rPr>
                <w:rFonts w:ascii="Arial" w:hAnsi="Arial" w:cs="Arial"/>
                <w:b/>
                <w:sz w:val="36"/>
                <w:szCs w:val="36"/>
                <w:lang w:val="en-US"/>
              </w:rPr>
            </w:pPr>
            <w:r w:rsidRPr="00372FCC">
              <w:rPr>
                <w:rFonts w:ascii="Arial" w:hAnsi="Arial" w:cs="Arial"/>
                <w:b/>
                <w:noProof/>
                <w:sz w:val="36"/>
                <w:szCs w:val="36"/>
              </w:rPr>
              <mc:AlternateContent>
                <mc:Choice Requires="wps">
                  <w:drawing>
                    <wp:anchor distT="0" distB="0" distL="114300" distR="114300" simplePos="0" relativeHeight="252270592" behindDoc="0" locked="0" layoutInCell="1" allowOverlap="1" wp14:anchorId="51F024A9" wp14:editId="04BB4A87">
                      <wp:simplePos x="0" y="0"/>
                      <wp:positionH relativeFrom="column">
                        <wp:posOffset>-61595</wp:posOffset>
                      </wp:positionH>
                      <wp:positionV relativeFrom="paragraph">
                        <wp:posOffset>-12700</wp:posOffset>
                      </wp:positionV>
                      <wp:extent cx="319405" cy="291465"/>
                      <wp:effectExtent l="0" t="0" r="23495" b="13335"/>
                      <wp:wrapNone/>
                      <wp:docPr id="364" name="Ορθογώνιο 36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19405" cy="29146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w14:anchorId="1B8F210B" id="Ορθογώνιο 364" o:spid="_x0000_s1026" style="position:absolute;margin-left:-4.85pt;margin-top:-1pt;width:25.15pt;height:22.95pt;z-index:25227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" filled="f" strokecolor="#385d8a" strokeweight="2pt">
                      <v:path arrowok="t"/>
                    </v:rect>
                  </w:pict>
                </mc:Fallback>
              </mc:AlternateContent>
            </w:r>
          </w:p>
        </w:tc>
        <w:tc>
          <w:tcPr>
            <w:tcW w:w="510" w:type="dxa"/>
            <w:vAlign w:val="center"/>
          </w:tcPr>
          <w:p w14:paraId="15CE2F67" w14:textId="77777777" w:rsidR="00CD699A" w:rsidRPr="00372FCC" w:rsidRDefault="00CD699A" w:rsidP="005B2454">
            <w:pPr>
              <w:spacing w:after="200" w:line="276" w:lineRule="auto"/>
              <w:jc w:val="center"/>
              <w:rPr>
                <w:rFonts w:ascii="Arial" w:hAnsi="Arial" w:cs="Arial"/>
                <w:b/>
                <w:sz w:val="36"/>
                <w:szCs w:val="36"/>
              </w:rPr>
            </w:pPr>
            <w:r>
              <w:rPr>
                <w:rFonts w:ascii="Arial" w:hAnsi="Arial" w:cs="Arial"/>
                <w:b/>
                <w:sz w:val="36"/>
                <w:szCs w:val="36"/>
              </w:rPr>
              <w:t>9</w:t>
            </w:r>
          </w:p>
        </w:tc>
        <w:tc>
          <w:tcPr>
            <w:tcW w:w="510" w:type="dxa"/>
            <w:vAlign w:val="center"/>
          </w:tcPr>
          <w:p w14:paraId="21FD36F2" w14:textId="77777777" w:rsidR="00CD699A" w:rsidRPr="00C9527A" w:rsidRDefault="00CD699A" w:rsidP="005B2454">
            <w:pPr>
              <w:spacing w:after="200" w:line="276" w:lineRule="auto"/>
              <w:jc w:val="center"/>
              <w:rPr>
                <w:rFonts w:ascii="Arial" w:hAnsi="Arial" w:cs="Arial"/>
                <w:b/>
                <w:sz w:val="36"/>
                <w:szCs w:val="36"/>
              </w:rPr>
            </w:pPr>
            <w:r>
              <w:rPr>
                <w:rFonts w:ascii="Arial" w:hAnsi="Arial" w:cs="Arial"/>
                <w:b/>
                <w:sz w:val="36"/>
                <w:szCs w:val="36"/>
              </w:rPr>
              <w:t>4</w:t>
            </w:r>
          </w:p>
        </w:tc>
      </w:tr>
      <w:tr w:rsidR="00CD699A" w:rsidRPr="00372FCC" w14:paraId="01B2B91E" w14:textId="77777777" w:rsidTr="00CD699A">
        <w:trPr>
          <w:jc w:val="center"/>
        </w:trPr>
        <w:tc>
          <w:tcPr>
            <w:tcW w:w="510" w:type="dxa"/>
            <w:tcBorders>
              <w:bottom w:val="single" w:sz="18" w:space="0" w:color="auto"/>
            </w:tcBorders>
            <w:vAlign w:val="center"/>
          </w:tcPr>
          <w:p w14:paraId="2D22B925" w14:textId="77777777" w:rsidR="00CD699A" w:rsidRPr="00372FCC" w:rsidRDefault="00CD699A" w:rsidP="005B2454">
            <w:pPr>
              <w:spacing w:after="200" w:line="276" w:lineRule="auto"/>
              <w:jc w:val="center"/>
              <w:rPr>
                <w:rFonts w:ascii="Arial" w:hAnsi="Arial" w:cs="Arial"/>
                <w:b/>
                <w:sz w:val="36"/>
                <w:szCs w:val="36"/>
              </w:rPr>
            </w:pPr>
            <w:r>
              <w:rPr>
                <w:rFonts w:ascii="Arial" w:hAnsi="Arial" w:cs="Arial"/>
                <w:b/>
                <w:sz w:val="36"/>
                <w:szCs w:val="36"/>
              </w:rPr>
              <w:t>-</w:t>
            </w:r>
          </w:p>
        </w:tc>
        <w:tc>
          <w:tcPr>
            <w:tcW w:w="510" w:type="dxa"/>
            <w:tcBorders>
              <w:bottom w:val="single" w:sz="18" w:space="0" w:color="auto"/>
            </w:tcBorders>
            <w:vAlign w:val="center"/>
          </w:tcPr>
          <w:p w14:paraId="282593EA" w14:textId="77777777" w:rsidR="00CD699A" w:rsidRPr="00C9527A" w:rsidRDefault="00CD699A" w:rsidP="005B2454">
            <w:pPr>
              <w:spacing w:after="200" w:line="276" w:lineRule="auto"/>
              <w:jc w:val="center"/>
              <w:rPr>
                <w:rFonts w:ascii="Arial" w:hAnsi="Arial" w:cs="Arial"/>
                <w:b/>
                <w:sz w:val="36"/>
                <w:szCs w:val="36"/>
              </w:rPr>
            </w:pPr>
            <w:r>
              <w:rPr>
                <w:rFonts w:ascii="Arial" w:hAnsi="Arial" w:cs="Arial"/>
                <w:b/>
                <w:sz w:val="36"/>
                <w:szCs w:val="36"/>
              </w:rPr>
              <w:t>6</w:t>
            </w:r>
          </w:p>
        </w:tc>
        <w:tc>
          <w:tcPr>
            <w:tcW w:w="510" w:type="dxa"/>
            <w:tcBorders>
              <w:bottom w:val="single" w:sz="18" w:space="0" w:color="auto"/>
            </w:tcBorders>
            <w:vAlign w:val="center"/>
          </w:tcPr>
          <w:p w14:paraId="44A838D2" w14:textId="77777777" w:rsidR="00CD699A" w:rsidRPr="00372FCC" w:rsidRDefault="00CD699A" w:rsidP="005B2454">
            <w:pPr>
              <w:spacing w:after="200" w:line="276" w:lineRule="auto"/>
              <w:jc w:val="center"/>
              <w:rPr>
                <w:rFonts w:ascii="Arial" w:hAnsi="Arial" w:cs="Arial"/>
                <w:b/>
                <w:sz w:val="36"/>
                <w:szCs w:val="36"/>
              </w:rPr>
            </w:pPr>
            <w:r>
              <w:rPr>
                <w:rFonts w:ascii="Arial" w:hAnsi="Arial" w:cs="Arial"/>
                <w:b/>
                <w:sz w:val="36"/>
                <w:szCs w:val="36"/>
              </w:rPr>
              <w:t>3</w:t>
            </w:r>
          </w:p>
        </w:tc>
        <w:tc>
          <w:tcPr>
            <w:tcW w:w="510" w:type="dxa"/>
            <w:tcBorders>
              <w:bottom w:val="single" w:sz="18" w:space="0" w:color="auto"/>
            </w:tcBorders>
            <w:vAlign w:val="center"/>
          </w:tcPr>
          <w:p w14:paraId="0498AEB4" w14:textId="77777777" w:rsidR="00CD699A" w:rsidRPr="00372FCC" w:rsidRDefault="00CD699A" w:rsidP="005B2454">
            <w:pPr>
              <w:spacing w:after="200" w:line="276" w:lineRule="auto"/>
              <w:jc w:val="center"/>
              <w:rPr>
                <w:rFonts w:ascii="Arial" w:hAnsi="Arial" w:cs="Arial"/>
                <w:b/>
                <w:sz w:val="36"/>
                <w:szCs w:val="36"/>
              </w:rPr>
            </w:pPr>
            <w:r w:rsidRPr="00372FCC">
              <w:rPr>
                <w:rFonts w:ascii="Arial" w:hAnsi="Arial" w:cs="Arial"/>
                <w:b/>
                <w:noProof/>
                <w:sz w:val="36"/>
                <w:szCs w:val="36"/>
              </w:rPr>
              <mc:AlternateContent>
                <mc:Choice Requires="wps">
                  <w:drawing>
                    <wp:anchor distT="0" distB="0" distL="114300" distR="114300" simplePos="0" relativeHeight="252272640" behindDoc="0" locked="0" layoutInCell="1" allowOverlap="1" wp14:anchorId="2026DC6F" wp14:editId="0DE35B6E">
                      <wp:simplePos x="0" y="0"/>
                      <wp:positionH relativeFrom="column">
                        <wp:posOffset>-66675</wp:posOffset>
                      </wp:positionH>
                      <wp:positionV relativeFrom="paragraph">
                        <wp:posOffset>-3810</wp:posOffset>
                      </wp:positionV>
                      <wp:extent cx="319405" cy="291465"/>
                      <wp:effectExtent l="0" t="0" r="23495" b="13335"/>
                      <wp:wrapNone/>
                      <wp:docPr id="363" name="Ορθογώνιο 36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19405" cy="29146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w14:anchorId="7058DB92" id="Ορθογώνιο 363" o:spid="_x0000_s1026" style="position:absolute;margin-left:-5.25pt;margin-top:-.3pt;width:25.15pt;height:22.95pt;z-index:25227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" filled="f" strokecolor="#385d8a" strokeweight="2pt">
                      <v:path arrowok="t"/>
                    </v:rect>
                  </w:pict>
                </mc:Fallback>
              </mc:AlternateContent>
            </w:r>
          </w:p>
        </w:tc>
        <w:tc>
          <w:tcPr>
            <w:tcW w:w="510" w:type="dxa"/>
            <w:tcBorders>
              <w:left w:val="nil"/>
              <w:bottom w:val="single" w:sz="18" w:space="0" w:color="auto"/>
            </w:tcBorders>
            <w:vAlign w:val="center"/>
          </w:tcPr>
          <w:p w14:paraId="7072DDC5" w14:textId="77777777" w:rsidR="00CD699A" w:rsidRPr="00C9527A" w:rsidRDefault="00CD699A" w:rsidP="005B2454">
            <w:pPr>
              <w:spacing w:after="200" w:line="276" w:lineRule="auto"/>
              <w:jc w:val="center"/>
              <w:rPr>
                <w:rFonts w:ascii="Arial" w:hAnsi="Arial" w:cs="Arial"/>
                <w:b/>
                <w:sz w:val="36"/>
                <w:szCs w:val="36"/>
              </w:rPr>
            </w:pPr>
            <w:r>
              <w:rPr>
                <w:rFonts w:ascii="Arial" w:hAnsi="Arial" w:cs="Arial"/>
                <w:b/>
                <w:sz w:val="36"/>
                <w:szCs w:val="36"/>
              </w:rPr>
              <w:t>7</w:t>
            </w:r>
          </w:p>
        </w:tc>
      </w:tr>
      <w:tr w:rsidR="00CD699A" w:rsidRPr="00372FCC" w14:paraId="198610E9" w14:textId="77777777" w:rsidTr="00CD699A">
        <w:trPr>
          <w:jc w:val="center"/>
        </w:trPr>
        <w:tc>
          <w:tcPr>
            <w:tcW w:w="510" w:type="dxa"/>
            <w:tcBorders>
              <w:top w:val="single" w:sz="18" w:space="0" w:color="auto"/>
            </w:tcBorders>
            <w:vAlign w:val="center"/>
          </w:tcPr>
          <w:p w14:paraId="407472C3" w14:textId="77777777" w:rsidR="00CD699A" w:rsidRPr="00372FCC" w:rsidRDefault="00CD699A" w:rsidP="005B2454">
            <w:pPr>
              <w:spacing w:after="200" w:line="276" w:lineRule="auto"/>
              <w:jc w:val="center"/>
              <w:rPr>
                <w:rFonts w:ascii="Arial" w:hAnsi="Arial" w:cs="Arial"/>
                <w:b/>
                <w:sz w:val="36"/>
                <w:szCs w:val="36"/>
              </w:rPr>
            </w:pPr>
          </w:p>
        </w:tc>
        <w:tc>
          <w:tcPr>
            <w:tcW w:w="510" w:type="dxa"/>
            <w:tcBorders>
              <w:top w:val="single" w:sz="18" w:space="0" w:color="auto"/>
            </w:tcBorders>
            <w:vAlign w:val="center"/>
          </w:tcPr>
          <w:p w14:paraId="4E638BE4" w14:textId="77777777" w:rsidR="00CD699A" w:rsidRPr="00372FCC" w:rsidRDefault="00CD699A" w:rsidP="005B2454">
            <w:pPr>
              <w:spacing w:after="200" w:line="276" w:lineRule="auto"/>
              <w:jc w:val="center"/>
              <w:rPr>
                <w:rFonts w:ascii="Arial" w:hAnsi="Arial" w:cs="Arial"/>
                <w:b/>
                <w:sz w:val="36"/>
                <w:szCs w:val="36"/>
              </w:rPr>
            </w:pPr>
            <w:r w:rsidRPr="00372FCC">
              <w:rPr>
                <w:rFonts w:ascii="Arial" w:hAnsi="Arial" w:cs="Arial"/>
                <w:b/>
                <w:noProof/>
                <w:sz w:val="36"/>
                <w:szCs w:val="36"/>
              </w:rPr>
              <mc:AlternateContent>
                <mc:Choice Requires="wps">
                  <w:drawing>
                    <wp:anchor distT="0" distB="0" distL="114300" distR="114300" simplePos="0" relativeHeight="252273664" behindDoc="0" locked="0" layoutInCell="1" allowOverlap="1" wp14:anchorId="66373AEA" wp14:editId="6FDC066F">
                      <wp:simplePos x="0" y="0"/>
                      <wp:positionH relativeFrom="column">
                        <wp:posOffset>-91440</wp:posOffset>
                      </wp:positionH>
                      <wp:positionV relativeFrom="paragraph">
                        <wp:posOffset>27305</wp:posOffset>
                      </wp:positionV>
                      <wp:extent cx="319405" cy="291465"/>
                      <wp:effectExtent l="0" t="0" r="23495" b="13335"/>
                      <wp:wrapNone/>
                      <wp:docPr id="362" name="Ορθογώνιο 36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19405" cy="29146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w14:anchorId="08C3A643" id="Ορθογώνιο 362" o:spid="_x0000_s1026" style="position:absolute;margin-left:-7.2pt;margin-top:2.15pt;width:25.15pt;height:22.95pt;z-index:25227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" filled="f" strokecolor="#385d8a" strokeweight="2pt">
                      <v:path arrowok="t"/>
                    </v:rect>
                  </w:pict>
                </mc:Fallback>
              </mc:AlternateContent>
            </w:r>
          </w:p>
        </w:tc>
        <w:tc>
          <w:tcPr>
            <w:tcW w:w="510" w:type="dxa"/>
            <w:tcBorders>
              <w:top w:val="single" w:sz="18" w:space="0" w:color="auto"/>
            </w:tcBorders>
            <w:vAlign w:val="center"/>
          </w:tcPr>
          <w:p w14:paraId="5BFA8DA2" w14:textId="77777777" w:rsidR="00CD699A" w:rsidRPr="00372FCC" w:rsidRDefault="00CD699A" w:rsidP="005B2454">
            <w:pPr>
              <w:spacing w:after="200" w:line="276" w:lineRule="auto"/>
              <w:jc w:val="center"/>
              <w:rPr>
                <w:rFonts w:ascii="Arial" w:hAnsi="Arial" w:cs="Arial"/>
                <w:b/>
                <w:sz w:val="36"/>
                <w:szCs w:val="36"/>
              </w:rPr>
            </w:pPr>
            <w:r>
              <w:rPr>
                <w:rFonts w:ascii="Arial" w:hAnsi="Arial" w:cs="Arial"/>
                <w:b/>
                <w:sz w:val="36"/>
                <w:szCs w:val="36"/>
              </w:rPr>
              <w:t>7</w:t>
            </w:r>
          </w:p>
        </w:tc>
        <w:tc>
          <w:tcPr>
            <w:tcW w:w="510" w:type="dxa"/>
            <w:tcBorders>
              <w:top w:val="single" w:sz="18" w:space="0" w:color="auto"/>
            </w:tcBorders>
            <w:vAlign w:val="center"/>
          </w:tcPr>
          <w:p w14:paraId="36185798" w14:textId="77777777" w:rsidR="00CD699A" w:rsidRPr="00372FCC" w:rsidRDefault="00CD699A" w:rsidP="005B2454">
            <w:pPr>
              <w:spacing w:after="200" w:line="276" w:lineRule="auto"/>
              <w:jc w:val="center"/>
              <w:rPr>
                <w:rFonts w:ascii="Arial" w:hAnsi="Arial" w:cs="Arial"/>
                <w:b/>
                <w:sz w:val="36"/>
                <w:szCs w:val="36"/>
              </w:rPr>
            </w:pPr>
            <w:r>
              <w:rPr>
                <w:rFonts w:ascii="Arial" w:hAnsi="Arial" w:cs="Arial"/>
                <w:b/>
                <w:sz w:val="36"/>
                <w:szCs w:val="36"/>
              </w:rPr>
              <w:t>7</w:t>
            </w:r>
          </w:p>
        </w:tc>
        <w:tc>
          <w:tcPr>
            <w:tcW w:w="510" w:type="dxa"/>
            <w:tcBorders>
              <w:top w:val="single" w:sz="18" w:space="0" w:color="auto"/>
            </w:tcBorders>
            <w:vAlign w:val="center"/>
          </w:tcPr>
          <w:p w14:paraId="5EE53098" w14:textId="77777777" w:rsidR="00CD699A" w:rsidRPr="00372FCC" w:rsidRDefault="00CD699A" w:rsidP="005B2454">
            <w:pPr>
              <w:spacing w:after="200" w:line="276" w:lineRule="auto"/>
              <w:jc w:val="center"/>
              <w:rPr>
                <w:rFonts w:ascii="Arial" w:hAnsi="Arial" w:cs="Arial"/>
                <w:b/>
                <w:sz w:val="36"/>
                <w:szCs w:val="36"/>
              </w:rPr>
            </w:pPr>
            <w:r w:rsidRPr="00372FCC">
              <w:rPr>
                <w:rFonts w:ascii="Arial" w:hAnsi="Arial" w:cs="Arial"/>
                <w:b/>
                <w:noProof/>
                <w:sz w:val="36"/>
                <w:szCs w:val="36"/>
              </w:rPr>
              <mc:AlternateContent>
                <mc:Choice Requires="wps">
                  <w:drawing>
                    <wp:anchor distT="0" distB="0" distL="114300" distR="114300" simplePos="0" relativeHeight="252271616" behindDoc="0" locked="0" layoutInCell="1" allowOverlap="1" wp14:anchorId="66EFD1F3" wp14:editId="19563A69">
                      <wp:simplePos x="0" y="0"/>
                      <wp:positionH relativeFrom="column">
                        <wp:posOffset>-71120</wp:posOffset>
                      </wp:positionH>
                      <wp:positionV relativeFrom="paragraph">
                        <wp:posOffset>30480</wp:posOffset>
                      </wp:positionV>
                      <wp:extent cx="319405" cy="291465"/>
                      <wp:effectExtent l="0" t="0" r="23495" b="13335"/>
                      <wp:wrapNone/>
                      <wp:docPr id="365" name="Ορθογώνιο 36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19405" cy="29146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w14:anchorId="1753DF5C" id="Ορθογώνιο 365" o:spid="_x0000_s1026" style="position:absolute;margin-left:-5.6pt;margin-top:2.4pt;width:25.15pt;height:22.95pt;z-index:25227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" filled="f" strokecolor="#385d8a" strokeweight="2pt">
                      <v:path arrowok="t"/>
                    </v:rect>
                  </w:pict>
                </mc:Fallback>
              </mc:AlternateContent>
            </w:r>
          </w:p>
        </w:tc>
      </w:tr>
    </w:tbl>
    <w:p w14:paraId="47437E61" w14:textId="77777777" w:rsidR="00CD699A" w:rsidRPr="00C9527A" w:rsidRDefault="003B03E3" w:rsidP="00CD699A">
      <w:pPr>
        <w:rPr>
          <w:rFonts w:ascii="Arial" w:hAnsi="Arial" w:cs="Arial"/>
          <w:b/>
          <w:sz w:val="36"/>
          <w:szCs w:val="36"/>
        </w:rPr>
      </w:pPr>
      <w:r>
        <w:rPr>
          <w:rFonts w:ascii="Tahoma" w:hAnsi="Tahoma" w:cs="Tahoma"/>
          <w:b/>
          <w:noProof/>
          <w:sz w:val="56"/>
          <w:szCs w:val="56"/>
        </w:rPr>
        <mc:AlternateContent>
          <mc:Choice Requires="wps">
            <w:drawing>
              <wp:anchor distT="0" distB="0" distL="114300" distR="114300" simplePos="0" relativeHeight="252298240" behindDoc="1" locked="0" layoutInCell="1" allowOverlap="1" wp14:anchorId="1C0B8D89" wp14:editId="02418DE0">
                <wp:simplePos x="0" y="0"/>
                <wp:positionH relativeFrom="page">
                  <wp:posOffset>721895</wp:posOffset>
                </wp:positionH>
                <wp:positionV relativeFrom="page">
                  <wp:posOffset>8157410</wp:posOffset>
                </wp:positionV>
                <wp:extent cx="6117590" cy="1684421"/>
                <wp:effectExtent l="0" t="0" r="0" b="0"/>
                <wp:wrapNone/>
                <wp:docPr id="108" name="Ορθογώνιο 1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17590" cy="1684421"/>
                        </a:xfrm>
                        <a:prstGeom prst="rect">
                          <a:avLst/>
                        </a:prstGeom>
                        <a:solidFill>
                          <a:srgbClr val="E9F0FA"/>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AAD335E" id="Ορθογώνιο 108" o:spid="_x0000_s1026" style="position:absolute;margin-left:56.85pt;margin-top:642.3pt;width:481.7pt;height:132.65pt;z-index:-25101824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" fillcolor="#e9f0fa" stroked="f">
                <w10:wrap anchorx="page" anchory="page"/>
              </v:rect>
            </w:pict>
          </mc:Fallback>
        </mc:AlternateContent>
      </w:r>
      <w:r w:rsidR="00CD699A" w:rsidRPr="00C9527A">
        <w:rPr>
          <w:rFonts w:ascii="Arial" w:hAnsi="Arial" w:cs="Arial"/>
          <w:b/>
          <w:sz w:val="36"/>
          <w:szCs w:val="36"/>
        </w:rPr>
        <w:t>3.600 - 1.700 =</w:t>
      </w:r>
    </w:p>
    <w:p w14:paraId="035430E0" w14:textId="77777777" w:rsidR="00CD699A" w:rsidRPr="00C9527A" w:rsidRDefault="00CD699A" w:rsidP="00CD699A">
      <w:pPr>
        <w:rPr>
          <w:rFonts w:ascii="Arial" w:hAnsi="Arial" w:cs="Arial"/>
          <w:b/>
          <w:sz w:val="36"/>
          <w:szCs w:val="36"/>
        </w:rPr>
      </w:pPr>
      <w:r w:rsidRPr="00C9527A">
        <w:rPr>
          <w:rFonts w:ascii="Arial" w:hAnsi="Arial" w:cs="Arial"/>
          <w:b/>
          <w:sz w:val="36"/>
          <w:szCs w:val="36"/>
        </w:rPr>
        <w:t>642.800 - 4.800 =</w:t>
      </w:r>
    </w:p>
    <w:p w14:paraId="4FE3A87D" w14:textId="77777777" w:rsidR="00CD699A" w:rsidRDefault="00CD699A" w:rsidP="00CD699A">
      <w:pPr>
        <w:rPr>
          <w:rFonts w:ascii="Arial" w:hAnsi="Arial" w:cs="Arial"/>
          <w:b/>
          <w:sz w:val="36"/>
          <w:szCs w:val="36"/>
        </w:rPr>
      </w:pPr>
      <w:r w:rsidRPr="00C9527A">
        <w:rPr>
          <w:rFonts w:ascii="Arial" w:hAnsi="Arial" w:cs="Arial"/>
          <w:b/>
          <w:sz w:val="36"/>
          <w:szCs w:val="36"/>
        </w:rPr>
        <w:t>640.090 - 300.080 =</w:t>
      </w:r>
    </w:p>
    <w:p w14:paraId="6BC39635" w14:textId="77777777" w:rsidR="00CD699A" w:rsidRDefault="00CD699A" w:rsidP="00C9527A">
      <w:pPr>
        <w:rPr>
          <w:rFonts w:ascii="Arial" w:hAnsi="Arial" w:cs="Arial"/>
          <w:b/>
          <w:sz w:val="36"/>
          <w:szCs w:val="36"/>
        </w:rPr>
      </w:pPr>
    </w:p>
    <w:p w14:paraId="49665515" w14:textId="77777777" w:rsidR="00C9527A" w:rsidRPr="00C9527A" w:rsidRDefault="003B03E3" w:rsidP="00C9527A">
      <w:pPr>
        <w:rPr>
          <w:rFonts w:ascii="Arial" w:hAnsi="Arial" w:cs="Arial"/>
          <w:b/>
          <w:sz w:val="36"/>
          <w:szCs w:val="36"/>
        </w:rPr>
      </w:pPr>
      <w:r>
        <w:rPr>
          <w:rFonts w:ascii="Tahoma" w:hAnsi="Tahoma" w:cs="Tahoma"/>
          <w:b/>
          <w:noProof/>
          <w:sz w:val="56"/>
          <w:szCs w:val="56"/>
        </w:rPr>
        <w:lastRenderedPageBreak/>
        <mc:AlternateContent>
          <mc:Choice Requires="wps">
            <w:drawing>
              <wp:anchor distT="0" distB="0" distL="114300" distR="114300" simplePos="0" relativeHeight="252300288" behindDoc="1" locked="0" layoutInCell="1" allowOverlap="1" wp14:anchorId="27EC7A55" wp14:editId="361DCBF3">
                <wp:simplePos x="0" y="0"/>
                <wp:positionH relativeFrom="page">
                  <wp:posOffset>697832</wp:posOffset>
                </wp:positionH>
                <wp:positionV relativeFrom="page">
                  <wp:posOffset>721894</wp:posOffset>
                </wp:positionV>
                <wp:extent cx="6117590" cy="2141621"/>
                <wp:effectExtent l="0" t="0" r="0" b="0"/>
                <wp:wrapNone/>
                <wp:docPr id="109" name="Ορθογώνιο 10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17590" cy="2141621"/>
                        </a:xfrm>
                        <a:prstGeom prst="rect">
                          <a:avLst/>
                        </a:prstGeom>
                        <a:solidFill>
                          <a:srgbClr val="E9F0FA"/>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A857E27" id="Ορθογώνιο 109" o:spid="_x0000_s1026" style="position:absolute;margin-left:54.95pt;margin-top:56.85pt;width:481.7pt;height:168.65pt;z-index:-25101619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" fillcolor="#e9f0fa" stroked="f">
                <w10:wrap anchorx="page" anchory="page"/>
              </v:rect>
            </w:pict>
          </mc:Fallback>
        </mc:AlternateContent>
      </w:r>
      <w:r w:rsidR="00C9527A" w:rsidRPr="00C9527A">
        <w:rPr>
          <w:rFonts w:ascii="Arial" w:hAnsi="Arial" w:cs="Arial"/>
          <w:b/>
          <w:sz w:val="36"/>
          <w:szCs w:val="36"/>
        </w:rPr>
        <w:t>Αφαιρούμε κάθετα τους αριθμούς:</w:t>
      </w:r>
    </w:p>
    <w:p w14:paraId="75DADAC5" w14:textId="77777777" w:rsidR="00E5095F" w:rsidRDefault="00C9527A" w:rsidP="00C9527A">
      <w:pPr>
        <w:rPr>
          <w:rFonts w:ascii="Arial" w:hAnsi="Arial" w:cs="Arial"/>
          <w:b/>
          <w:sz w:val="36"/>
          <w:szCs w:val="36"/>
        </w:rPr>
      </w:pPr>
      <w:r w:rsidRPr="00C9527A">
        <w:rPr>
          <w:rFonts w:ascii="Arial" w:hAnsi="Arial" w:cs="Arial"/>
          <w:b/>
          <w:sz w:val="36"/>
          <w:szCs w:val="36"/>
        </w:rPr>
        <w:t>1.000.000 - 345.804 =</w:t>
      </w:r>
    </w:p>
    <w:p w14:paraId="6807B718" w14:textId="77777777" w:rsidR="00E5095F" w:rsidRDefault="00E5095F">
      <w:pPr>
        <w:rPr>
          <w:rFonts w:ascii="Arial" w:hAnsi="Arial" w:cs="Arial"/>
          <w:b/>
          <w:sz w:val="36"/>
          <w:szCs w:val="36"/>
        </w:rPr>
      </w:pPr>
    </w:p>
    <w:p w14:paraId="0B07F38E" w14:textId="33187F79" w:rsidR="00CD699A" w:rsidRDefault="00CD699A">
      <w:pPr>
        <w:rPr>
          <w:rFonts w:ascii="Arial" w:hAnsi="Arial" w:cs="Arial"/>
          <w:b/>
          <w:sz w:val="36"/>
          <w:szCs w:val="36"/>
        </w:rPr>
      </w:pPr>
    </w:p>
    <w:p w14:paraId="4B174E46" w14:textId="0C779F2E" w:rsidR="00CD699A" w:rsidRDefault="00CD699A">
      <w:pPr>
        <w:rPr>
          <w:rFonts w:ascii="Arial" w:hAnsi="Arial" w:cs="Arial"/>
          <w:b/>
          <w:sz w:val="36"/>
          <w:szCs w:val="36"/>
        </w:rPr>
      </w:pPr>
    </w:p>
    <w:p w14:paraId="5C9C78AF" w14:textId="581C1922" w:rsidR="003A6537" w:rsidRDefault="003A6537">
      <w:pPr>
        <w:rPr>
          <w:rFonts w:ascii="Arial" w:hAnsi="Arial" w:cs="Arial"/>
          <w:b/>
          <w:sz w:val="36"/>
          <w:szCs w:val="36"/>
        </w:rPr>
      </w:pPr>
    </w:p>
    <w:p w14:paraId="088D1371" w14:textId="1200F3F5" w:rsidR="003A6537" w:rsidRDefault="003A6537">
      <w:pPr>
        <w:rPr>
          <w:rFonts w:ascii="Arial" w:hAnsi="Arial" w:cs="Arial"/>
          <w:b/>
          <w:sz w:val="36"/>
          <w:szCs w:val="36"/>
        </w:rPr>
      </w:pPr>
    </w:p>
    <w:p w14:paraId="5822BC67" w14:textId="71190C17" w:rsidR="00CD699A" w:rsidRDefault="00506284">
      <w:pPr>
        <w:rPr>
          <w:rFonts w:ascii="Arial" w:hAnsi="Arial" w:cs="Arial"/>
          <w:b/>
          <w:sz w:val="36"/>
          <w:szCs w:val="36"/>
        </w:rPr>
      </w:pPr>
      <w:r w:rsidRPr="00506284">
        <w:rPr>
          <w:rFonts w:ascii="Arial" w:hAnsi="Arial" w:cs="Arial"/>
          <w:b/>
          <w:noProof/>
          <w:sz w:val="36"/>
          <w:szCs w:val="36"/>
        </w:rPr>
        <mc:AlternateContent>
          <mc:Choice Requires="wps">
            <w:drawing>
              <wp:anchor distT="0" distB="0" distL="114300" distR="114300" simplePos="0" relativeHeight="252500992" behindDoc="0" locked="0" layoutInCell="0" allowOverlap="0" wp14:anchorId="433CA81B" wp14:editId="1BE4FFDC">
                <wp:simplePos x="0" y="0"/>
                <wp:positionH relativeFrom="page">
                  <wp:align>center</wp:align>
                </wp:positionH>
                <wp:positionV relativeFrom="topMargin">
                  <wp:posOffset>9973310</wp:posOffset>
                </wp:positionV>
                <wp:extent cx="1260000" cy="360000"/>
                <wp:effectExtent l="0" t="0" r="0" b="2540"/>
                <wp:wrapNone/>
                <wp:docPr id="221" name="Πλαίσιο κειμένου 2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45D1E9DD" w14:textId="20ABCC79" w:rsidR="0069042B" w:rsidRPr="003A6537"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9</w:t>
                            </w:r>
                            <w:r w:rsidRPr="00432B70">
                              <w:rPr>
                                <w:rFonts w:ascii="Arial" w:hAnsi="Arial"/>
                                <w:b/>
                                <w:sz w:val="36"/>
                                <w:szCs w:val="36"/>
                              </w:rPr>
                              <w:t xml:space="preserve"> / </w:t>
                            </w:r>
                            <w:r>
                              <w:rPr>
                                <w:rFonts w:ascii="Arial" w:hAnsi="Arial"/>
                                <w:b/>
                                <w:sz w:val="36"/>
                                <w:szCs w:val="36"/>
                              </w:rPr>
                              <w:t>7</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33CA81B" id="Πλαίσιο κειμένου 221" o:spid="_x0000_s1031" type="#_x0000_t202" style="position:absolute;margin-left:0;margin-top:785.3pt;width:99.2pt;height:28.35pt;z-index:25250099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" o:allowincell="f" o:allowoverlap="f" fillcolor="#fc9" stroked="f" strokeweight="2.25pt">
                <v:textbox inset="1.5mm,1.5mm,1.5mm,1.5mm">
                  <w:txbxContent>
                    <w:p w14:paraId="45D1E9DD" w14:textId="20ABCC79" w:rsidR="0069042B" w:rsidRPr="003A6537"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9</w:t>
                      </w:r>
                      <w:r w:rsidRPr="00432B70">
                        <w:rPr>
                          <w:rFonts w:ascii="Arial" w:hAnsi="Arial"/>
                          <w:b/>
                          <w:sz w:val="36"/>
                          <w:szCs w:val="36"/>
                        </w:rPr>
                        <w:t xml:space="preserve"> / </w:t>
                      </w:r>
                      <w:r>
                        <w:rPr>
                          <w:rFonts w:ascii="Arial" w:hAnsi="Arial"/>
                          <w:b/>
                          <w:sz w:val="36"/>
                          <w:szCs w:val="36"/>
                        </w:rPr>
                        <w:t>7</w:t>
                      </w:r>
                    </w:p>
                  </w:txbxContent>
                </v:textbox>
                <w10:wrap anchorx="page" anchory="margin"/>
              </v:shape>
            </w:pict>
          </mc:Fallback>
        </mc:AlternateContent>
      </w:r>
    </w:p>
    <w:p w14:paraId="47A2A79D" w14:textId="5A5C004A" w:rsidR="002A0646" w:rsidRDefault="002A0646" w:rsidP="00CD699A">
      <w:pPr>
        <w:jc w:val="center"/>
        <w:rPr>
          <w:rFonts w:ascii="Tahoma" w:hAnsi="Tahoma" w:cs="Tahoma"/>
          <w:b/>
          <w:sz w:val="36"/>
          <w:szCs w:val="36"/>
        </w:rPr>
      </w:pPr>
      <w:r w:rsidRPr="00F42DDD">
        <w:rPr>
          <w:rFonts w:ascii="Tahoma" w:hAnsi="Tahoma" w:cs="Tahoma"/>
          <w:b/>
          <w:sz w:val="36"/>
          <w:szCs w:val="36"/>
        </w:rPr>
        <w:t>Πολλαπλασιασμός</w: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9"/>
        <w:gridCol w:w="429"/>
        <w:gridCol w:w="429"/>
        <w:gridCol w:w="429"/>
        <w:gridCol w:w="429"/>
      </w:tblGrid>
      <w:tr w:rsidR="00CD699A" w:rsidRPr="002A0646" w14:paraId="321F2189" w14:textId="77777777" w:rsidTr="00CD699A">
        <w:trPr>
          <w:jc w:val="center"/>
        </w:trPr>
        <w:tc>
          <w:tcPr>
            <w:tcW w:w="429" w:type="dxa"/>
          </w:tcPr>
          <w:p w14:paraId="460516F7" w14:textId="77777777" w:rsidR="00CD699A" w:rsidRPr="002A0646" w:rsidRDefault="00CD699A" w:rsidP="005B2454">
            <w:pPr>
              <w:jc w:val="center"/>
              <w:rPr>
                <w:rFonts w:ascii="Arial" w:hAnsi="Arial" w:cs="Arial"/>
                <w:b/>
                <w:noProof/>
                <w:sz w:val="36"/>
                <w:szCs w:val="36"/>
                <w:lang w:val="en-US"/>
              </w:rPr>
            </w:pPr>
          </w:p>
        </w:tc>
        <w:tc>
          <w:tcPr>
            <w:tcW w:w="429" w:type="dxa"/>
          </w:tcPr>
          <w:p w14:paraId="4C4ECEE8" w14:textId="77777777" w:rsidR="00CD699A" w:rsidRPr="002A0646" w:rsidRDefault="00CD699A" w:rsidP="005B2454">
            <w:pPr>
              <w:jc w:val="center"/>
              <w:rPr>
                <w:rFonts w:ascii="Arial" w:hAnsi="Arial" w:cs="Arial"/>
                <w:b/>
                <w:noProof/>
                <w:sz w:val="36"/>
                <w:szCs w:val="36"/>
                <w:lang w:val="en-US"/>
              </w:rPr>
            </w:pPr>
          </w:p>
        </w:tc>
        <w:tc>
          <w:tcPr>
            <w:tcW w:w="429" w:type="dxa"/>
          </w:tcPr>
          <w:p w14:paraId="06647792" w14:textId="77777777" w:rsidR="00CD699A" w:rsidRPr="002A0646" w:rsidRDefault="00CD699A" w:rsidP="005B2454">
            <w:pPr>
              <w:jc w:val="center"/>
              <w:rPr>
                <w:rFonts w:ascii="Arial" w:hAnsi="Arial" w:cs="Arial"/>
                <w:b/>
                <w:noProof/>
                <w:sz w:val="36"/>
                <w:szCs w:val="36"/>
                <w:lang w:val="en-US"/>
              </w:rPr>
            </w:pPr>
            <w:r w:rsidRPr="002A0646">
              <w:rPr>
                <w:rFonts w:ascii="Arial" w:hAnsi="Arial" w:cs="Arial"/>
                <w:b/>
                <w:noProof/>
                <w:sz w:val="36"/>
                <w:szCs w:val="36"/>
              </w:rPr>
              <mc:AlternateContent>
                <mc:Choice Requires="wps">
                  <w:drawing>
                    <wp:anchor distT="0" distB="0" distL="114300" distR="114300" simplePos="0" relativeHeight="252280832" behindDoc="0" locked="0" layoutInCell="1" allowOverlap="1" wp14:anchorId="3025F52E" wp14:editId="3B3BBFA0">
                      <wp:simplePos x="0" y="0"/>
                      <wp:positionH relativeFrom="column">
                        <wp:posOffset>-30433</wp:posOffset>
                      </wp:positionH>
                      <wp:positionV relativeFrom="paragraph">
                        <wp:posOffset>37465</wp:posOffset>
                      </wp:positionV>
                      <wp:extent cx="229659" cy="218549"/>
                      <wp:effectExtent l="0" t="0" r="18415" b="10160"/>
                      <wp:wrapNone/>
                      <wp:docPr id="612" name="Ορθογώνιο 61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29659" cy="218549"/>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w14:anchorId="569245C8" id="Ορθογώνιο 612" o:spid="_x0000_s1026" style="position:absolute;margin-left:-2.4pt;margin-top:2.95pt;width:18.1pt;height:17.2pt;z-index:25228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" filled="f" strokecolor="#385d8a" strokeweight="2pt">
                      <v:path arrowok="t"/>
                    </v:rect>
                  </w:pict>
                </mc:Fallback>
              </mc:AlternateContent>
            </w:r>
          </w:p>
        </w:tc>
        <w:tc>
          <w:tcPr>
            <w:tcW w:w="429" w:type="dxa"/>
          </w:tcPr>
          <w:p w14:paraId="574BD4FC" w14:textId="77777777" w:rsidR="00CD699A" w:rsidRPr="002A0646" w:rsidRDefault="00CD699A" w:rsidP="005B2454">
            <w:pPr>
              <w:jc w:val="center"/>
              <w:rPr>
                <w:rFonts w:ascii="Arial" w:hAnsi="Arial" w:cs="Arial"/>
                <w:b/>
                <w:noProof/>
                <w:sz w:val="36"/>
                <w:szCs w:val="36"/>
                <w:lang w:val="en-US"/>
              </w:rPr>
            </w:pPr>
            <w:r w:rsidRPr="002A0646">
              <w:rPr>
                <w:rFonts w:ascii="Arial" w:hAnsi="Arial" w:cs="Arial"/>
                <w:b/>
                <w:noProof/>
                <w:sz w:val="36"/>
                <w:szCs w:val="36"/>
                <w:lang w:val="en-US"/>
              </w:rPr>
              <w:t>1</w:t>
            </w:r>
          </w:p>
        </w:tc>
        <w:tc>
          <w:tcPr>
            <w:tcW w:w="429" w:type="dxa"/>
          </w:tcPr>
          <w:p w14:paraId="1336A330" w14:textId="77777777" w:rsidR="00CD699A" w:rsidRPr="002A0646" w:rsidRDefault="00CD699A" w:rsidP="005B2454">
            <w:pPr>
              <w:jc w:val="center"/>
              <w:rPr>
                <w:rFonts w:ascii="Arial" w:hAnsi="Arial" w:cs="Arial"/>
                <w:b/>
                <w:noProof/>
                <w:sz w:val="36"/>
                <w:szCs w:val="36"/>
                <w:lang w:val="en-US"/>
              </w:rPr>
            </w:pPr>
            <w:r w:rsidRPr="002A0646">
              <w:rPr>
                <w:rFonts w:ascii="Arial" w:hAnsi="Arial" w:cs="Arial"/>
                <w:b/>
                <w:noProof/>
                <w:sz w:val="36"/>
                <w:szCs w:val="36"/>
                <w:lang w:val="en-US"/>
              </w:rPr>
              <w:t>5</w:t>
            </w:r>
          </w:p>
        </w:tc>
      </w:tr>
      <w:tr w:rsidR="00CD699A" w:rsidRPr="002A0646" w14:paraId="5F312DAE" w14:textId="77777777" w:rsidTr="00CD699A">
        <w:trPr>
          <w:jc w:val="center"/>
        </w:trPr>
        <w:tc>
          <w:tcPr>
            <w:tcW w:w="429" w:type="dxa"/>
          </w:tcPr>
          <w:p w14:paraId="6F5647FA" w14:textId="77777777" w:rsidR="00CD699A" w:rsidRPr="002A0646" w:rsidRDefault="00CD699A" w:rsidP="005B2454">
            <w:pPr>
              <w:jc w:val="center"/>
              <w:rPr>
                <w:rFonts w:ascii="Arial" w:hAnsi="Arial" w:cs="Arial"/>
                <w:b/>
                <w:noProof/>
                <w:sz w:val="36"/>
                <w:szCs w:val="36"/>
                <w:lang w:val="en-US"/>
              </w:rPr>
            </w:pPr>
          </w:p>
        </w:tc>
        <w:tc>
          <w:tcPr>
            <w:tcW w:w="429" w:type="dxa"/>
          </w:tcPr>
          <w:p w14:paraId="5C143F66" w14:textId="77777777" w:rsidR="00CD699A" w:rsidRPr="002A0646" w:rsidRDefault="00CD699A" w:rsidP="005B2454">
            <w:pPr>
              <w:jc w:val="center"/>
              <w:rPr>
                <w:rFonts w:ascii="Arial" w:hAnsi="Arial" w:cs="Arial"/>
                <w:b/>
                <w:noProof/>
                <w:sz w:val="36"/>
                <w:szCs w:val="36"/>
                <w:lang w:val="en-US"/>
              </w:rPr>
            </w:pPr>
          </w:p>
        </w:tc>
        <w:tc>
          <w:tcPr>
            <w:tcW w:w="429" w:type="dxa"/>
            <w:tcBorders>
              <w:bottom w:val="single" w:sz="18" w:space="0" w:color="auto"/>
            </w:tcBorders>
          </w:tcPr>
          <w:p w14:paraId="0FD11662" w14:textId="77777777" w:rsidR="00CD699A" w:rsidRPr="002A0646" w:rsidRDefault="00CD699A" w:rsidP="005B2454">
            <w:pPr>
              <w:jc w:val="center"/>
              <w:rPr>
                <w:rFonts w:ascii="Arial" w:hAnsi="Arial" w:cs="Arial"/>
                <w:b/>
                <w:noProof/>
                <w:sz w:val="36"/>
                <w:szCs w:val="36"/>
                <w:lang w:val="en-US"/>
              </w:rPr>
            </w:pPr>
            <w:r w:rsidRPr="002A0646">
              <w:rPr>
                <w:rFonts w:ascii="Arial" w:hAnsi="Arial" w:cs="Arial"/>
                <w:b/>
                <w:noProof/>
                <w:sz w:val="36"/>
                <w:szCs w:val="36"/>
                <w:lang w:val="en-US"/>
              </w:rPr>
              <w:t>x</w:t>
            </w:r>
          </w:p>
        </w:tc>
        <w:tc>
          <w:tcPr>
            <w:tcW w:w="429" w:type="dxa"/>
            <w:tcBorders>
              <w:bottom w:val="single" w:sz="18" w:space="0" w:color="auto"/>
            </w:tcBorders>
          </w:tcPr>
          <w:p w14:paraId="63545769" w14:textId="77777777" w:rsidR="00CD699A" w:rsidRPr="002A0646" w:rsidRDefault="00CD699A" w:rsidP="005B2454">
            <w:pPr>
              <w:jc w:val="center"/>
              <w:rPr>
                <w:rFonts w:ascii="Arial" w:hAnsi="Arial" w:cs="Arial"/>
                <w:b/>
                <w:noProof/>
                <w:sz w:val="36"/>
                <w:szCs w:val="36"/>
                <w:lang w:val="en-US"/>
              </w:rPr>
            </w:pPr>
            <w:r w:rsidRPr="002A0646">
              <w:rPr>
                <w:rFonts w:ascii="Arial" w:hAnsi="Arial" w:cs="Arial"/>
                <w:b/>
                <w:noProof/>
                <w:sz w:val="36"/>
                <w:szCs w:val="36"/>
                <w:lang w:val="en-US"/>
              </w:rPr>
              <w:t>1</w:t>
            </w:r>
          </w:p>
        </w:tc>
        <w:tc>
          <w:tcPr>
            <w:tcW w:w="429" w:type="dxa"/>
            <w:tcBorders>
              <w:bottom w:val="single" w:sz="18" w:space="0" w:color="auto"/>
            </w:tcBorders>
          </w:tcPr>
          <w:p w14:paraId="35AA3E9F" w14:textId="77777777" w:rsidR="00CD699A" w:rsidRPr="002A0646" w:rsidRDefault="00CD699A" w:rsidP="005B2454">
            <w:pPr>
              <w:jc w:val="center"/>
              <w:rPr>
                <w:rFonts w:ascii="Arial" w:hAnsi="Arial" w:cs="Arial"/>
                <w:b/>
                <w:noProof/>
                <w:sz w:val="36"/>
                <w:szCs w:val="36"/>
                <w:lang w:val="en-US"/>
              </w:rPr>
            </w:pPr>
            <w:r w:rsidRPr="002A0646">
              <w:rPr>
                <w:rFonts w:ascii="Arial" w:hAnsi="Arial" w:cs="Arial"/>
                <w:b/>
                <w:noProof/>
                <w:sz w:val="36"/>
                <w:szCs w:val="36"/>
              </w:rPr>
              <mc:AlternateContent>
                <mc:Choice Requires="wps">
                  <w:drawing>
                    <wp:anchor distT="0" distB="0" distL="114300" distR="114300" simplePos="0" relativeHeight="252275712" behindDoc="0" locked="0" layoutInCell="1" allowOverlap="1" wp14:anchorId="7E3335C3" wp14:editId="0DA2757A">
                      <wp:simplePos x="0" y="0"/>
                      <wp:positionH relativeFrom="column">
                        <wp:posOffset>-50793</wp:posOffset>
                      </wp:positionH>
                      <wp:positionV relativeFrom="paragraph">
                        <wp:posOffset>-7421</wp:posOffset>
                      </wp:positionV>
                      <wp:extent cx="229659" cy="218549"/>
                      <wp:effectExtent l="0" t="0" r="18415" b="10160"/>
                      <wp:wrapNone/>
                      <wp:docPr id="382" name="Ορθογώνιο 38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29659" cy="218549"/>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w14:anchorId="79D4311D" id="Ορθογώνιο 382" o:spid="_x0000_s1026" style="position:absolute;margin-left:-4pt;margin-top:-.6pt;width:18.1pt;height:17.2pt;z-index:25227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" filled="f" strokecolor="#385d8a" strokeweight="2pt">
                      <v:path arrowok="t"/>
                    </v:rect>
                  </w:pict>
                </mc:Fallback>
              </mc:AlternateContent>
            </w:r>
          </w:p>
        </w:tc>
      </w:tr>
      <w:tr w:rsidR="00CD699A" w:rsidRPr="002A0646" w14:paraId="03C1867E" w14:textId="77777777" w:rsidTr="00CD699A">
        <w:trPr>
          <w:jc w:val="center"/>
        </w:trPr>
        <w:tc>
          <w:tcPr>
            <w:tcW w:w="429" w:type="dxa"/>
          </w:tcPr>
          <w:p w14:paraId="7CB256D5" w14:textId="77777777" w:rsidR="00CD699A" w:rsidRPr="002A0646" w:rsidRDefault="00CD699A" w:rsidP="005B2454">
            <w:pPr>
              <w:jc w:val="center"/>
              <w:rPr>
                <w:rFonts w:ascii="Arial" w:hAnsi="Arial" w:cs="Arial"/>
                <w:b/>
                <w:noProof/>
                <w:sz w:val="36"/>
                <w:szCs w:val="36"/>
                <w:lang w:val="en-US"/>
              </w:rPr>
            </w:pPr>
          </w:p>
        </w:tc>
        <w:tc>
          <w:tcPr>
            <w:tcW w:w="429" w:type="dxa"/>
          </w:tcPr>
          <w:p w14:paraId="60BA156D" w14:textId="77777777" w:rsidR="00CD699A" w:rsidRPr="002A0646" w:rsidRDefault="00CD699A" w:rsidP="005B2454">
            <w:pPr>
              <w:jc w:val="center"/>
              <w:rPr>
                <w:rFonts w:ascii="Arial" w:hAnsi="Arial" w:cs="Arial"/>
                <w:b/>
                <w:noProof/>
                <w:sz w:val="36"/>
                <w:szCs w:val="36"/>
                <w:lang w:val="en-US"/>
              </w:rPr>
            </w:pPr>
          </w:p>
        </w:tc>
        <w:tc>
          <w:tcPr>
            <w:tcW w:w="429" w:type="dxa"/>
            <w:tcBorders>
              <w:top w:val="single" w:sz="18" w:space="0" w:color="auto"/>
            </w:tcBorders>
          </w:tcPr>
          <w:p w14:paraId="5DD4CDBD" w14:textId="77777777" w:rsidR="00CD699A" w:rsidRPr="002A0646" w:rsidRDefault="00CD699A" w:rsidP="005B2454">
            <w:pPr>
              <w:jc w:val="center"/>
              <w:rPr>
                <w:rFonts w:ascii="Arial" w:hAnsi="Arial" w:cs="Arial"/>
                <w:b/>
                <w:noProof/>
                <w:sz w:val="36"/>
                <w:szCs w:val="36"/>
                <w:lang w:val="en-US"/>
              </w:rPr>
            </w:pPr>
            <w:r w:rsidRPr="002A0646">
              <w:rPr>
                <w:rFonts w:ascii="Arial" w:hAnsi="Arial" w:cs="Arial"/>
                <w:b/>
                <w:noProof/>
                <w:sz w:val="36"/>
                <w:szCs w:val="36"/>
                <w:lang w:val="en-US"/>
              </w:rPr>
              <w:t>6</w:t>
            </w:r>
          </w:p>
        </w:tc>
        <w:tc>
          <w:tcPr>
            <w:tcW w:w="429" w:type="dxa"/>
            <w:tcBorders>
              <w:top w:val="single" w:sz="18" w:space="0" w:color="auto"/>
            </w:tcBorders>
          </w:tcPr>
          <w:p w14:paraId="47E5AF04" w14:textId="77777777" w:rsidR="00CD699A" w:rsidRPr="002A0646" w:rsidRDefault="00CD699A" w:rsidP="005B2454">
            <w:pPr>
              <w:jc w:val="center"/>
              <w:rPr>
                <w:rFonts w:ascii="Arial" w:hAnsi="Arial" w:cs="Arial"/>
                <w:b/>
                <w:noProof/>
                <w:sz w:val="36"/>
                <w:szCs w:val="36"/>
                <w:lang w:val="en-US"/>
              </w:rPr>
            </w:pPr>
            <w:r w:rsidRPr="002A0646">
              <w:rPr>
                <w:rFonts w:ascii="Arial" w:hAnsi="Arial" w:cs="Arial"/>
                <w:b/>
                <w:noProof/>
                <w:sz w:val="36"/>
                <w:szCs w:val="36"/>
              </w:rPr>
              <mc:AlternateContent>
                <mc:Choice Requires="wps">
                  <w:drawing>
                    <wp:anchor distT="0" distB="0" distL="114300" distR="114300" simplePos="0" relativeHeight="252278784" behindDoc="0" locked="0" layoutInCell="1" allowOverlap="1" wp14:anchorId="2C8171B5" wp14:editId="7CF402EB">
                      <wp:simplePos x="0" y="0"/>
                      <wp:positionH relativeFrom="column">
                        <wp:posOffset>-61490</wp:posOffset>
                      </wp:positionH>
                      <wp:positionV relativeFrom="paragraph">
                        <wp:posOffset>254000</wp:posOffset>
                      </wp:positionV>
                      <wp:extent cx="257810" cy="252095"/>
                      <wp:effectExtent l="0" t="0" r="27940" b="14605"/>
                      <wp:wrapNone/>
                      <wp:docPr id="373" name="Ορθογώνιο 37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57810" cy="25209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w14:anchorId="41E1D852" id="Ορθογώνιο 373" o:spid="_x0000_s1026" style="position:absolute;margin-left:-4.85pt;margin-top:20pt;width:20.3pt;height:19.85pt;z-index:25227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" filled="f" strokecolor="#385d8a" strokeweight="2pt">
                      <v:path arrowok="t"/>
                    </v:rect>
                  </w:pict>
                </mc:Fallback>
              </mc:AlternateContent>
            </w:r>
            <w:r w:rsidRPr="002A0646">
              <w:rPr>
                <w:rFonts w:ascii="Arial" w:hAnsi="Arial" w:cs="Arial"/>
                <w:b/>
                <w:noProof/>
                <w:sz w:val="36"/>
                <w:szCs w:val="36"/>
                <w:lang w:val="en-US"/>
              </w:rPr>
              <w:t>9</w:t>
            </w:r>
          </w:p>
        </w:tc>
        <w:tc>
          <w:tcPr>
            <w:tcW w:w="429" w:type="dxa"/>
            <w:tcBorders>
              <w:top w:val="single" w:sz="18" w:space="0" w:color="auto"/>
            </w:tcBorders>
          </w:tcPr>
          <w:p w14:paraId="517800BF" w14:textId="77777777" w:rsidR="00CD699A" w:rsidRPr="002A0646" w:rsidRDefault="00CD699A" w:rsidP="005B2454">
            <w:pPr>
              <w:jc w:val="center"/>
              <w:rPr>
                <w:rFonts w:ascii="Arial" w:hAnsi="Arial" w:cs="Arial"/>
                <w:b/>
                <w:noProof/>
                <w:sz w:val="36"/>
                <w:szCs w:val="36"/>
                <w:lang w:val="en-US"/>
              </w:rPr>
            </w:pPr>
            <w:r w:rsidRPr="002A0646">
              <w:rPr>
                <w:rFonts w:ascii="Arial" w:hAnsi="Arial" w:cs="Arial"/>
                <w:b/>
                <w:noProof/>
                <w:sz w:val="36"/>
                <w:szCs w:val="36"/>
              </w:rPr>
              <mc:AlternateContent>
                <mc:Choice Requires="wps">
                  <w:drawing>
                    <wp:anchor distT="0" distB="0" distL="114300" distR="114300" simplePos="0" relativeHeight="252276736" behindDoc="0" locked="0" layoutInCell="1" allowOverlap="1" wp14:anchorId="3820ED3A" wp14:editId="6239ADA6">
                      <wp:simplePos x="0" y="0"/>
                      <wp:positionH relativeFrom="column">
                        <wp:posOffset>-39574</wp:posOffset>
                      </wp:positionH>
                      <wp:positionV relativeFrom="paragraph">
                        <wp:posOffset>4570</wp:posOffset>
                      </wp:positionV>
                      <wp:extent cx="218783" cy="235378"/>
                      <wp:effectExtent l="0" t="0" r="10160" b="12700"/>
                      <wp:wrapNone/>
                      <wp:docPr id="381" name="Ορθογώνιο 38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18783" cy="235378"/>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w14:anchorId="0A9345B9" id="Ορθογώνιο 381" o:spid="_x0000_s1026" style="position:absolute;margin-left:-3.1pt;margin-top:.35pt;width:17.25pt;height:18.55pt;z-index:25227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" filled="f" strokecolor="#385d8a" strokeweight="2pt">
                      <v:path arrowok="t"/>
                    </v:rect>
                  </w:pict>
                </mc:Fallback>
              </mc:AlternateContent>
            </w:r>
          </w:p>
        </w:tc>
      </w:tr>
      <w:tr w:rsidR="00CD699A" w:rsidRPr="002A0646" w14:paraId="76FB2402" w14:textId="77777777" w:rsidTr="00CD699A">
        <w:trPr>
          <w:jc w:val="center"/>
        </w:trPr>
        <w:tc>
          <w:tcPr>
            <w:tcW w:w="429" w:type="dxa"/>
            <w:tcBorders>
              <w:bottom w:val="single" w:sz="18" w:space="0" w:color="auto"/>
            </w:tcBorders>
          </w:tcPr>
          <w:p w14:paraId="325140DA" w14:textId="77777777" w:rsidR="00CD699A" w:rsidRPr="002A0646" w:rsidRDefault="00CD699A" w:rsidP="005B2454">
            <w:pPr>
              <w:jc w:val="center"/>
              <w:rPr>
                <w:rFonts w:ascii="Arial" w:hAnsi="Arial" w:cs="Arial"/>
                <w:b/>
                <w:noProof/>
                <w:sz w:val="36"/>
                <w:szCs w:val="36"/>
                <w:lang w:val="en-US"/>
              </w:rPr>
            </w:pPr>
            <w:r w:rsidRPr="002A0646">
              <w:rPr>
                <w:rFonts w:ascii="Arial" w:hAnsi="Arial" w:cs="Arial"/>
                <w:b/>
                <w:noProof/>
                <w:sz w:val="36"/>
                <w:szCs w:val="36"/>
                <w:lang w:val="en-US"/>
              </w:rPr>
              <w:t>+</w:t>
            </w:r>
          </w:p>
        </w:tc>
        <w:tc>
          <w:tcPr>
            <w:tcW w:w="429" w:type="dxa"/>
            <w:tcBorders>
              <w:bottom w:val="single" w:sz="18" w:space="0" w:color="auto"/>
            </w:tcBorders>
          </w:tcPr>
          <w:p w14:paraId="7231C40F" w14:textId="77777777" w:rsidR="00CD699A" w:rsidRPr="002A0646" w:rsidRDefault="00CD699A" w:rsidP="005B2454">
            <w:pPr>
              <w:jc w:val="center"/>
              <w:rPr>
                <w:rFonts w:ascii="Arial" w:hAnsi="Arial" w:cs="Arial"/>
                <w:b/>
                <w:noProof/>
                <w:sz w:val="36"/>
                <w:szCs w:val="36"/>
                <w:lang w:val="en-US"/>
              </w:rPr>
            </w:pPr>
            <w:r w:rsidRPr="002A0646">
              <w:rPr>
                <w:rFonts w:ascii="Arial" w:hAnsi="Arial" w:cs="Arial"/>
                <w:b/>
                <w:noProof/>
                <w:sz w:val="36"/>
                <w:szCs w:val="36"/>
              </w:rPr>
              <mc:AlternateContent>
                <mc:Choice Requires="wps">
                  <w:drawing>
                    <wp:anchor distT="0" distB="0" distL="114300" distR="114300" simplePos="0" relativeHeight="252277760" behindDoc="0" locked="0" layoutInCell="1" allowOverlap="1" wp14:anchorId="59C7A281" wp14:editId="5AB2099A">
                      <wp:simplePos x="0" y="0"/>
                      <wp:positionH relativeFrom="column">
                        <wp:posOffset>-30141</wp:posOffset>
                      </wp:positionH>
                      <wp:positionV relativeFrom="paragraph">
                        <wp:posOffset>-269</wp:posOffset>
                      </wp:positionV>
                      <wp:extent cx="235612" cy="240876"/>
                      <wp:effectExtent l="0" t="0" r="12065" b="26035"/>
                      <wp:wrapNone/>
                      <wp:docPr id="380" name="Ορθογώνιο 38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35612" cy="240876"/>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w14:anchorId="66C1873A" id="Ορθογώνιο 380" o:spid="_x0000_s1026" style="position:absolute;margin-left:-2.35pt;margin-top:0;width:18.55pt;height:18.95pt;z-index:25227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" filled="f" strokecolor="#385d8a" strokeweight="2pt">
                      <v:path arrowok="t"/>
                    </v:rect>
                  </w:pict>
                </mc:Fallback>
              </mc:AlternateContent>
            </w:r>
          </w:p>
        </w:tc>
        <w:tc>
          <w:tcPr>
            <w:tcW w:w="429" w:type="dxa"/>
            <w:tcBorders>
              <w:bottom w:val="single" w:sz="18" w:space="0" w:color="auto"/>
            </w:tcBorders>
          </w:tcPr>
          <w:p w14:paraId="7A3B5D9F" w14:textId="77777777" w:rsidR="00CD699A" w:rsidRPr="002A0646" w:rsidRDefault="00CD699A" w:rsidP="005B2454">
            <w:pPr>
              <w:jc w:val="center"/>
              <w:rPr>
                <w:rFonts w:ascii="Arial" w:hAnsi="Arial" w:cs="Arial"/>
                <w:b/>
                <w:noProof/>
                <w:sz w:val="36"/>
                <w:szCs w:val="36"/>
                <w:lang w:val="en-US"/>
              </w:rPr>
            </w:pPr>
            <w:r w:rsidRPr="002A0646">
              <w:rPr>
                <w:rFonts w:ascii="Arial" w:hAnsi="Arial" w:cs="Arial"/>
                <w:b/>
                <w:noProof/>
                <w:sz w:val="36"/>
                <w:szCs w:val="36"/>
                <w:lang w:val="en-US"/>
              </w:rPr>
              <w:t>1</w:t>
            </w:r>
          </w:p>
        </w:tc>
        <w:tc>
          <w:tcPr>
            <w:tcW w:w="429" w:type="dxa"/>
            <w:tcBorders>
              <w:bottom w:val="single" w:sz="18" w:space="0" w:color="auto"/>
            </w:tcBorders>
          </w:tcPr>
          <w:p w14:paraId="52838570" w14:textId="77777777" w:rsidR="00CD699A" w:rsidRPr="002A0646" w:rsidRDefault="00CD699A" w:rsidP="005B2454">
            <w:pPr>
              <w:jc w:val="center"/>
              <w:rPr>
                <w:rFonts w:ascii="Arial" w:hAnsi="Arial" w:cs="Arial"/>
                <w:b/>
                <w:noProof/>
                <w:sz w:val="36"/>
                <w:szCs w:val="36"/>
                <w:lang w:val="en-US"/>
              </w:rPr>
            </w:pPr>
          </w:p>
        </w:tc>
        <w:tc>
          <w:tcPr>
            <w:tcW w:w="429" w:type="dxa"/>
            <w:tcBorders>
              <w:bottom w:val="single" w:sz="18" w:space="0" w:color="auto"/>
            </w:tcBorders>
          </w:tcPr>
          <w:p w14:paraId="1AA2EA17" w14:textId="77777777" w:rsidR="00CD699A" w:rsidRPr="002A0646" w:rsidRDefault="00CD699A" w:rsidP="005B2454">
            <w:pPr>
              <w:jc w:val="center"/>
              <w:rPr>
                <w:rFonts w:ascii="Arial" w:hAnsi="Arial" w:cs="Arial"/>
                <w:b/>
                <w:noProof/>
                <w:sz w:val="36"/>
                <w:szCs w:val="36"/>
                <w:lang w:val="en-US"/>
              </w:rPr>
            </w:pPr>
          </w:p>
        </w:tc>
      </w:tr>
      <w:tr w:rsidR="00CD699A" w:rsidRPr="002A0646" w14:paraId="49DE8B8A" w14:textId="77777777" w:rsidTr="00CD699A">
        <w:trPr>
          <w:jc w:val="center"/>
        </w:trPr>
        <w:tc>
          <w:tcPr>
            <w:tcW w:w="429" w:type="dxa"/>
            <w:tcBorders>
              <w:top w:val="single" w:sz="18" w:space="0" w:color="auto"/>
            </w:tcBorders>
          </w:tcPr>
          <w:p w14:paraId="1BA14EA6" w14:textId="77777777" w:rsidR="00CD699A" w:rsidRPr="002A0646" w:rsidRDefault="00CD699A" w:rsidP="005B2454">
            <w:pPr>
              <w:jc w:val="center"/>
              <w:rPr>
                <w:rFonts w:ascii="Arial" w:hAnsi="Arial" w:cs="Arial"/>
                <w:b/>
                <w:noProof/>
                <w:sz w:val="36"/>
                <w:szCs w:val="36"/>
                <w:lang w:val="en-US"/>
              </w:rPr>
            </w:pPr>
          </w:p>
        </w:tc>
        <w:tc>
          <w:tcPr>
            <w:tcW w:w="429" w:type="dxa"/>
            <w:tcBorders>
              <w:top w:val="single" w:sz="18" w:space="0" w:color="auto"/>
            </w:tcBorders>
          </w:tcPr>
          <w:p w14:paraId="1652FBC4" w14:textId="77777777" w:rsidR="00CD699A" w:rsidRPr="002A0646" w:rsidRDefault="00CD699A" w:rsidP="005B2454">
            <w:pPr>
              <w:jc w:val="center"/>
              <w:rPr>
                <w:rFonts w:ascii="Arial" w:hAnsi="Arial" w:cs="Arial"/>
                <w:b/>
                <w:noProof/>
                <w:sz w:val="36"/>
                <w:szCs w:val="36"/>
                <w:lang w:val="en-US"/>
              </w:rPr>
            </w:pPr>
            <w:r w:rsidRPr="002A0646">
              <w:rPr>
                <w:rFonts w:ascii="Arial" w:hAnsi="Arial" w:cs="Arial"/>
                <w:b/>
                <w:noProof/>
                <w:sz w:val="36"/>
                <w:szCs w:val="36"/>
              </w:rPr>
              <mc:AlternateContent>
                <mc:Choice Requires="wps">
                  <w:drawing>
                    <wp:anchor distT="0" distB="0" distL="114300" distR="114300" simplePos="0" relativeHeight="252279808" behindDoc="0" locked="0" layoutInCell="1" allowOverlap="1" wp14:anchorId="7B273182" wp14:editId="29A33CE4">
                      <wp:simplePos x="0" y="0"/>
                      <wp:positionH relativeFrom="column">
                        <wp:posOffset>-30142</wp:posOffset>
                      </wp:positionH>
                      <wp:positionV relativeFrom="paragraph">
                        <wp:posOffset>28552</wp:posOffset>
                      </wp:positionV>
                      <wp:extent cx="235585" cy="218782"/>
                      <wp:effectExtent l="0" t="0" r="12065" b="10160"/>
                      <wp:wrapNone/>
                      <wp:docPr id="372" name="Ορθογώνιο 37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35585" cy="218782"/>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w14:anchorId="05210242" id="Ορθογώνιο 372" o:spid="_x0000_s1026" style="position:absolute;margin-left:-2.35pt;margin-top:2.25pt;width:18.55pt;height:17.25pt;z-index:25227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" filled="f" strokecolor="#385d8a" strokeweight="2pt">
                      <v:path arrowok="t"/>
                    </v:rect>
                  </w:pict>
                </mc:Fallback>
              </mc:AlternateContent>
            </w:r>
          </w:p>
        </w:tc>
        <w:tc>
          <w:tcPr>
            <w:tcW w:w="429" w:type="dxa"/>
            <w:tcBorders>
              <w:top w:val="single" w:sz="18" w:space="0" w:color="auto"/>
            </w:tcBorders>
          </w:tcPr>
          <w:p w14:paraId="0891504B" w14:textId="77777777" w:rsidR="00CD699A" w:rsidRPr="002A0646" w:rsidRDefault="00CD699A" w:rsidP="005B2454">
            <w:pPr>
              <w:jc w:val="center"/>
              <w:rPr>
                <w:rFonts w:ascii="Arial" w:hAnsi="Arial" w:cs="Arial"/>
                <w:b/>
                <w:noProof/>
                <w:sz w:val="36"/>
                <w:szCs w:val="36"/>
                <w:lang w:val="en-US"/>
              </w:rPr>
            </w:pPr>
            <w:r w:rsidRPr="002A0646">
              <w:rPr>
                <w:rFonts w:ascii="Arial" w:hAnsi="Arial" w:cs="Arial"/>
                <w:b/>
                <w:noProof/>
                <w:sz w:val="36"/>
                <w:szCs w:val="36"/>
                <w:lang w:val="en-US"/>
              </w:rPr>
              <w:t>8</w:t>
            </w:r>
          </w:p>
        </w:tc>
        <w:tc>
          <w:tcPr>
            <w:tcW w:w="429" w:type="dxa"/>
            <w:tcBorders>
              <w:top w:val="single" w:sz="18" w:space="0" w:color="auto"/>
            </w:tcBorders>
          </w:tcPr>
          <w:p w14:paraId="49C208AA" w14:textId="77777777" w:rsidR="00CD699A" w:rsidRPr="002A0646" w:rsidRDefault="00CD699A" w:rsidP="005B2454">
            <w:pPr>
              <w:jc w:val="center"/>
              <w:rPr>
                <w:rFonts w:ascii="Arial" w:hAnsi="Arial" w:cs="Arial"/>
                <w:b/>
                <w:noProof/>
                <w:sz w:val="36"/>
                <w:szCs w:val="36"/>
                <w:lang w:val="en-US"/>
              </w:rPr>
            </w:pPr>
            <w:r w:rsidRPr="002A0646">
              <w:rPr>
                <w:rFonts w:ascii="Arial" w:hAnsi="Arial" w:cs="Arial"/>
                <w:b/>
                <w:noProof/>
                <w:sz w:val="36"/>
                <w:szCs w:val="36"/>
                <w:lang w:val="en-US"/>
              </w:rPr>
              <w:t>4</w:t>
            </w:r>
          </w:p>
        </w:tc>
        <w:tc>
          <w:tcPr>
            <w:tcW w:w="429" w:type="dxa"/>
            <w:tcBorders>
              <w:top w:val="single" w:sz="18" w:space="0" w:color="auto"/>
            </w:tcBorders>
          </w:tcPr>
          <w:p w14:paraId="33D33D2C" w14:textId="77777777" w:rsidR="00CD699A" w:rsidRPr="002A0646" w:rsidRDefault="00CD699A" w:rsidP="005B2454">
            <w:pPr>
              <w:jc w:val="center"/>
              <w:rPr>
                <w:rFonts w:ascii="Arial" w:hAnsi="Arial" w:cs="Arial"/>
                <w:b/>
                <w:noProof/>
                <w:sz w:val="36"/>
                <w:szCs w:val="36"/>
                <w:lang w:val="en-US"/>
              </w:rPr>
            </w:pPr>
            <w:r w:rsidRPr="002A0646">
              <w:rPr>
                <w:rFonts w:ascii="Arial" w:hAnsi="Arial" w:cs="Arial"/>
                <w:b/>
                <w:noProof/>
                <w:sz w:val="36"/>
                <w:szCs w:val="36"/>
                <w:lang w:val="en-US"/>
              </w:rPr>
              <w:t>0</w:t>
            </w:r>
          </w:p>
        </w:tc>
      </w:tr>
    </w:tbl>
    <w:p w14:paraId="1FCC9961" w14:textId="01BCA2F9" w:rsidR="003A6537" w:rsidRDefault="003A6537" w:rsidP="00CD699A">
      <w:pPr>
        <w:rPr>
          <w:rFonts w:ascii="Arial" w:hAnsi="Arial" w:cs="Arial"/>
          <w:b/>
          <w:sz w:val="36"/>
          <w:szCs w:val="36"/>
        </w:rPr>
      </w:pPr>
    </w:p>
    <w:p w14:paraId="2CE6F020" w14:textId="1683ED47" w:rsidR="003A6537" w:rsidRDefault="003A6537" w:rsidP="00CD699A">
      <w:pPr>
        <w:rPr>
          <w:rFonts w:ascii="Arial" w:hAnsi="Arial" w:cs="Arial"/>
          <w:b/>
          <w:sz w:val="36"/>
          <w:szCs w:val="36"/>
        </w:rPr>
      </w:pPr>
      <w:r>
        <w:rPr>
          <w:rFonts w:ascii="Tahoma" w:hAnsi="Tahoma" w:cs="Tahoma"/>
          <w:b/>
          <w:noProof/>
          <w:sz w:val="56"/>
          <w:szCs w:val="56"/>
        </w:rPr>
        <mc:AlternateContent>
          <mc:Choice Requires="wps">
            <w:drawing>
              <wp:anchor distT="0" distB="0" distL="114300" distR="114300" simplePos="0" relativeHeight="252302336" behindDoc="1" locked="0" layoutInCell="1" allowOverlap="1" wp14:anchorId="7663C99F" wp14:editId="5EEFD44D">
                <wp:simplePos x="0" y="0"/>
                <wp:positionH relativeFrom="page">
                  <wp:posOffset>692331</wp:posOffset>
                </wp:positionH>
                <wp:positionV relativeFrom="page">
                  <wp:posOffset>6740434</wp:posOffset>
                </wp:positionV>
                <wp:extent cx="6117590" cy="2272937"/>
                <wp:effectExtent l="0" t="0" r="0" b="0"/>
                <wp:wrapNone/>
                <wp:docPr id="110" name="Ορθογώνιο 1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17590" cy="2272937"/>
                        </a:xfrm>
                        <a:prstGeom prst="rect">
                          <a:avLst/>
                        </a:prstGeom>
                        <a:solidFill>
                          <a:srgbClr val="E9F0FA"/>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1F087B3" id="Ορθογώνιο 110" o:spid="_x0000_s1026" style="position:absolute;margin-left:54.5pt;margin-top:530.75pt;width:481.7pt;height:178.95pt;z-index:-25101414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" fillcolor="#e9f0fa" stroked="f">
                <w10:wrap anchorx="page" anchory="page"/>
              </v:rect>
            </w:pict>
          </mc:Fallback>
        </mc:AlternateContent>
      </w:r>
    </w:p>
    <w:p w14:paraId="799BFCB4" w14:textId="0724E161" w:rsidR="00CD699A" w:rsidRPr="00200FAC" w:rsidRDefault="00CD699A" w:rsidP="00CD699A">
      <w:pPr>
        <w:rPr>
          <w:rFonts w:ascii="Arial" w:hAnsi="Arial" w:cs="Arial"/>
          <w:b/>
          <w:sz w:val="36"/>
          <w:szCs w:val="36"/>
        </w:rPr>
      </w:pPr>
      <w:r w:rsidRPr="00200FAC">
        <w:rPr>
          <w:rFonts w:ascii="Arial" w:hAnsi="Arial" w:cs="Arial"/>
          <w:b/>
          <w:sz w:val="36"/>
          <w:szCs w:val="36"/>
        </w:rPr>
        <w:t>2 x 500.000 =</w:t>
      </w:r>
    </w:p>
    <w:p w14:paraId="703A81D8" w14:textId="77777777" w:rsidR="00CD699A" w:rsidRPr="00200FAC" w:rsidRDefault="00CD699A" w:rsidP="00CD699A">
      <w:pPr>
        <w:rPr>
          <w:rFonts w:ascii="Arial" w:hAnsi="Arial" w:cs="Arial"/>
          <w:b/>
          <w:sz w:val="36"/>
          <w:szCs w:val="36"/>
        </w:rPr>
      </w:pPr>
      <w:r w:rsidRPr="00200FAC">
        <w:rPr>
          <w:rFonts w:ascii="Arial" w:hAnsi="Arial" w:cs="Arial"/>
          <w:b/>
          <w:sz w:val="36"/>
          <w:szCs w:val="36"/>
        </w:rPr>
        <w:t>4 x 250.000 =</w:t>
      </w:r>
    </w:p>
    <w:p w14:paraId="0F94306F" w14:textId="77777777" w:rsidR="00CD699A" w:rsidRPr="00200FAC" w:rsidRDefault="00CD699A" w:rsidP="00CD699A">
      <w:pPr>
        <w:rPr>
          <w:rFonts w:ascii="Arial" w:hAnsi="Arial" w:cs="Arial"/>
          <w:b/>
          <w:sz w:val="36"/>
          <w:szCs w:val="36"/>
        </w:rPr>
      </w:pPr>
      <w:r w:rsidRPr="00200FAC">
        <w:rPr>
          <w:rFonts w:ascii="Arial" w:hAnsi="Arial" w:cs="Arial"/>
          <w:b/>
          <w:sz w:val="36"/>
          <w:szCs w:val="36"/>
        </w:rPr>
        <w:t>8 x 125.000 =</w:t>
      </w:r>
    </w:p>
    <w:p w14:paraId="4312DAA1" w14:textId="77777777" w:rsidR="00CD699A" w:rsidRPr="00200FAC" w:rsidRDefault="00CD699A" w:rsidP="00CD699A">
      <w:pPr>
        <w:rPr>
          <w:rFonts w:ascii="Arial" w:hAnsi="Arial" w:cs="Arial"/>
          <w:b/>
          <w:sz w:val="36"/>
          <w:szCs w:val="36"/>
        </w:rPr>
      </w:pPr>
      <w:r w:rsidRPr="00200FAC">
        <w:rPr>
          <w:rFonts w:ascii="Arial" w:hAnsi="Arial" w:cs="Arial"/>
          <w:b/>
          <w:sz w:val="36"/>
          <w:szCs w:val="36"/>
        </w:rPr>
        <w:t>12 x 50.000 =</w:t>
      </w:r>
    </w:p>
    <w:p w14:paraId="455A3731" w14:textId="77777777" w:rsidR="00CD699A" w:rsidRDefault="00CD699A" w:rsidP="00CD699A">
      <w:pPr>
        <w:rPr>
          <w:rFonts w:ascii="Arial" w:hAnsi="Arial" w:cs="Arial"/>
          <w:b/>
          <w:sz w:val="36"/>
          <w:szCs w:val="36"/>
        </w:rPr>
      </w:pPr>
      <w:r w:rsidRPr="00200FAC">
        <w:rPr>
          <w:rFonts w:ascii="Arial" w:hAnsi="Arial" w:cs="Arial"/>
          <w:b/>
          <w:sz w:val="36"/>
          <w:szCs w:val="36"/>
        </w:rPr>
        <w:t>150 x 600 =</w:t>
      </w:r>
    </w:p>
    <w:p w14:paraId="7B0726A3" w14:textId="77777777" w:rsidR="00E5095F" w:rsidRDefault="00E5095F">
      <w:pPr>
        <w:rPr>
          <w:rFonts w:ascii="Arial" w:hAnsi="Arial" w:cs="Arial"/>
          <w:b/>
          <w:sz w:val="36"/>
          <w:szCs w:val="36"/>
        </w:rPr>
      </w:pPr>
    </w:p>
    <w:p w14:paraId="5C6247C7" w14:textId="77777777" w:rsidR="00CD699A" w:rsidRDefault="00CD699A">
      <w:pPr>
        <w:rPr>
          <w:rFonts w:ascii="Tahoma" w:hAnsi="Tahoma" w:cs="Tahoma"/>
          <w:b/>
          <w:sz w:val="36"/>
          <w:szCs w:val="36"/>
        </w:rPr>
      </w:pPr>
      <w:bookmarkStart w:id="5" w:name="_Hlk508293342"/>
    </w:p>
    <w:p w14:paraId="1D255E7C" w14:textId="77777777" w:rsidR="003A6537" w:rsidRPr="00200FAC" w:rsidRDefault="003A6537" w:rsidP="003A6537">
      <w:pPr>
        <w:rPr>
          <w:rFonts w:ascii="Arial" w:hAnsi="Arial" w:cs="Arial"/>
          <w:b/>
          <w:sz w:val="36"/>
          <w:szCs w:val="36"/>
        </w:rPr>
      </w:pPr>
      <w:r w:rsidRPr="00200FAC">
        <w:rPr>
          <w:rFonts w:ascii="Arial" w:hAnsi="Arial" w:cs="Arial"/>
          <w:b/>
          <w:sz w:val="36"/>
          <w:szCs w:val="36"/>
        </w:rPr>
        <w:lastRenderedPageBreak/>
        <w:t>Πολλαπλασιάζουμε κάθετα τους αριθμούς:</w:t>
      </w:r>
    </w:p>
    <w:p w14:paraId="3DA6854D" w14:textId="77777777" w:rsidR="003A6537" w:rsidRDefault="003A6537" w:rsidP="003A6537">
      <w:pPr>
        <w:rPr>
          <w:rFonts w:ascii="Arial" w:hAnsi="Arial" w:cs="Arial"/>
          <w:b/>
          <w:sz w:val="36"/>
          <w:szCs w:val="36"/>
        </w:rPr>
      </w:pPr>
      <w:r w:rsidRPr="00200FAC">
        <w:rPr>
          <w:rFonts w:ascii="Arial" w:hAnsi="Arial" w:cs="Arial"/>
          <w:b/>
          <w:sz w:val="36"/>
          <w:szCs w:val="36"/>
        </w:rPr>
        <w:t>378 x 19 =                          206 x 54 =</w:t>
      </w:r>
    </w:p>
    <w:p w14:paraId="0C30654B" w14:textId="17BFECB7" w:rsidR="003A6537" w:rsidRDefault="003A6537">
      <w:pPr>
        <w:rPr>
          <w:rFonts w:ascii="Tahoma" w:hAnsi="Tahoma" w:cs="Tahoma"/>
          <w:b/>
          <w:sz w:val="36"/>
          <w:szCs w:val="36"/>
        </w:rPr>
      </w:pPr>
    </w:p>
    <w:p w14:paraId="26C6367F" w14:textId="6DA3A5FF" w:rsidR="003A6537" w:rsidRDefault="003A6537">
      <w:pPr>
        <w:rPr>
          <w:rFonts w:ascii="Tahoma" w:hAnsi="Tahoma" w:cs="Tahoma"/>
          <w:b/>
          <w:sz w:val="36"/>
          <w:szCs w:val="36"/>
        </w:rPr>
      </w:pPr>
    </w:p>
    <w:p w14:paraId="3A2423CB" w14:textId="4B8777BA" w:rsidR="003A6537" w:rsidRDefault="003A6537">
      <w:pPr>
        <w:rPr>
          <w:rFonts w:ascii="Tahoma" w:hAnsi="Tahoma" w:cs="Tahoma"/>
          <w:b/>
          <w:sz w:val="36"/>
          <w:szCs w:val="36"/>
        </w:rPr>
      </w:pPr>
    </w:p>
    <w:p w14:paraId="2709044C" w14:textId="1FF69667" w:rsidR="003A6537" w:rsidRDefault="003A6537">
      <w:pPr>
        <w:rPr>
          <w:rFonts w:ascii="Tahoma" w:hAnsi="Tahoma" w:cs="Tahoma"/>
          <w:b/>
          <w:sz w:val="36"/>
          <w:szCs w:val="36"/>
        </w:rPr>
      </w:pPr>
    </w:p>
    <w:p w14:paraId="51F4A923" w14:textId="320974A3" w:rsidR="003A6537" w:rsidRDefault="003A6537">
      <w:pPr>
        <w:rPr>
          <w:rFonts w:ascii="Tahoma" w:hAnsi="Tahoma" w:cs="Tahoma"/>
          <w:b/>
          <w:sz w:val="36"/>
          <w:szCs w:val="36"/>
        </w:rPr>
      </w:pPr>
    </w:p>
    <w:p w14:paraId="2FCC71A6" w14:textId="5130BE60" w:rsidR="003A6537" w:rsidRDefault="003A6537">
      <w:pPr>
        <w:rPr>
          <w:rFonts w:ascii="Tahoma" w:hAnsi="Tahoma" w:cs="Tahoma"/>
          <w:b/>
          <w:sz w:val="36"/>
          <w:szCs w:val="36"/>
        </w:rPr>
      </w:pPr>
    </w:p>
    <w:p w14:paraId="5604573E" w14:textId="7F93D4B7" w:rsidR="003A6537" w:rsidRDefault="003A6537">
      <w:pPr>
        <w:rPr>
          <w:rFonts w:ascii="Tahoma" w:hAnsi="Tahoma" w:cs="Tahoma"/>
          <w:b/>
          <w:sz w:val="36"/>
          <w:szCs w:val="36"/>
        </w:rPr>
      </w:pPr>
    </w:p>
    <w:p w14:paraId="65545F99" w14:textId="77777777" w:rsidR="003A6537" w:rsidRDefault="003A6537">
      <w:pPr>
        <w:rPr>
          <w:rFonts w:ascii="Tahoma" w:hAnsi="Tahoma" w:cs="Tahoma"/>
          <w:b/>
          <w:sz w:val="36"/>
          <w:szCs w:val="36"/>
        </w:rPr>
      </w:pPr>
    </w:p>
    <w:p w14:paraId="7FE4AE25" w14:textId="18B882DB" w:rsidR="00F42DDD" w:rsidRDefault="00F42DDD" w:rsidP="00CD699A">
      <w:pPr>
        <w:jc w:val="center"/>
        <w:rPr>
          <w:rFonts w:ascii="Arial" w:hAnsi="Arial" w:cs="Arial"/>
          <w:b/>
          <w:sz w:val="36"/>
          <w:szCs w:val="36"/>
        </w:rPr>
      </w:pPr>
      <w:r w:rsidRPr="00F42DDD">
        <w:rPr>
          <w:rFonts w:ascii="Tahoma" w:hAnsi="Tahoma" w:cs="Tahoma"/>
          <w:b/>
          <w:sz w:val="36"/>
          <w:szCs w:val="36"/>
        </w:rPr>
        <w:t>Διαίρεση τέλεια  (υ=0)</w:t>
      </w:r>
      <w:bookmarkEnd w:id="5"/>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1"/>
        <w:gridCol w:w="432"/>
        <w:gridCol w:w="432"/>
        <w:gridCol w:w="432"/>
        <w:gridCol w:w="432"/>
        <w:gridCol w:w="432"/>
        <w:gridCol w:w="432"/>
        <w:gridCol w:w="432"/>
      </w:tblGrid>
      <w:tr w:rsidR="00CD699A" w:rsidRPr="00EB66E4" w14:paraId="245C3CEC" w14:textId="77777777" w:rsidTr="00CD699A">
        <w:trPr>
          <w:jc w:val="center"/>
        </w:trPr>
        <w:tc>
          <w:tcPr>
            <w:tcW w:w="431" w:type="dxa"/>
          </w:tcPr>
          <w:p w14:paraId="02F9ADF1" w14:textId="77777777" w:rsidR="00CD699A" w:rsidRPr="00EB66E4" w:rsidRDefault="00CD699A" w:rsidP="005B2454">
            <w:pPr>
              <w:jc w:val="center"/>
              <w:rPr>
                <w:rFonts w:ascii="Arial" w:hAnsi="Arial" w:cs="Arial"/>
                <w:b/>
                <w:sz w:val="36"/>
                <w:szCs w:val="36"/>
              </w:rPr>
            </w:pPr>
            <w:bookmarkStart w:id="6" w:name="_Hlk508293489"/>
            <w:bookmarkStart w:id="7" w:name="_Hlk508293833"/>
          </w:p>
        </w:tc>
        <w:tc>
          <w:tcPr>
            <w:tcW w:w="432" w:type="dxa"/>
          </w:tcPr>
          <w:p w14:paraId="3F92AAA0" w14:textId="77777777" w:rsidR="00CD699A" w:rsidRPr="00EB66E4" w:rsidRDefault="00CD699A" w:rsidP="005B2454">
            <w:pPr>
              <w:jc w:val="center"/>
              <w:rPr>
                <w:rFonts w:ascii="Arial" w:hAnsi="Arial" w:cs="Arial"/>
                <w:b/>
                <w:sz w:val="36"/>
                <w:szCs w:val="36"/>
              </w:rPr>
            </w:pPr>
            <w:r w:rsidRPr="00EB66E4">
              <w:rPr>
                <w:rFonts w:ascii="Arial" w:hAnsi="Arial" w:cs="Arial"/>
                <w:b/>
                <w:sz w:val="36"/>
                <w:szCs w:val="36"/>
              </w:rPr>
              <w:t>7</w:t>
            </w:r>
          </w:p>
        </w:tc>
        <w:tc>
          <w:tcPr>
            <w:tcW w:w="432" w:type="dxa"/>
          </w:tcPr>
          <w:p w14:paraId="78A89F2E" w14:textId="77777777" w:rsidR="00CD699A" w:rsidRPr="00EB66E4" w:rsidRDefault="00CD699A" w:rsidP="005B2454">
            <w:pPr>
              <w:jc w:val="center"/>
              <w:rPr>
                <w:rFonts w:ascii="Arial" w:hAnsi="Arial" w:cs="Arial"/>
                <w:b/>
                <w:sz w:val="36"/>
                <w:szCs w:val="36"/>
              </w:rPr>
            </w:pPr>
            <w:r w:rsidRPr="00EB66E4">
              <w:rPr>
                <w:rFonts w:ascii="Arial" w:hAnsi="Arial" w:cs="Arial"/>
                <w:b/>
                <w:sz w:val="36"/>
                <w:szCs w:val="36"/>
              </w:rPr>
              <w:t>8</w:t>
            </w:r>
          </w:p>
        </w:tc>
        <w:tc>
          <w:tcPr>
            <w:tcW w:w="432" w:type="dxa"/>
          </w:tcPr>
          <w:p w14:paraId="77EF9D7F" w14:textId="77777777" w:rsidR="00CD699A" w:rsidRPr="00EB66E4" w:rsidRDefault="00CD699A" w:rsidP="005B2454">
            <w:pPr>
              <w:jc w:val="center"/>
              <w:rPr>
                <w:rFonts w:ascii="Arial" w:hAnsi="Arial" w:cs="Arial"/>
                <w:b/>
                <w:sz w:val="36"/>
                <w:szCs w:val="36"/>
              </w:rPr>
            </w:pPr>
            <w:r w:rsidRPr="00EB66E4">
              <w:rPr>
                <w:rFonts w:ascii="Arial" w:hAnsi="Arial" w:cs="Arial"/>
                <w:b/>
                <w:sz w:val="36"/>
                <w:szCs w:val="36"/>
              </w:rPr>
              <w:t>3</w:t>
            </w:r>
          </w:p>
        </w:tc>
        <w:tc>
          <w:tcPr>
            <w:tcW w:w="432" w:type="dxa"/>
            <w:tcBorders>
              <w:right w:val="single" w:sz="18" w:space="0" w:color="auto"/>
            </w:tcBorders>
          </w:tcPr>
          <w:p w14:paraId="3E79FFA8" w14:textId="77777777" w:rsidR="00CD699A" w:rsidRPr="00EB66E4" w:rsidRDefault="00CD699A" w:rsidP="005B2454">
            <w:pPr>
              <w:jc w:val="center"/>
              <w:rPr>
                <w:rFonts w:ascii="Arial" w:hAnsi="Arial" w:cs="Arial"/>
                <w:b/>
                <w:sz w:val="36"/>
                <w:szCs w:val="36"/>
              </w:rPr>
            </w:pPr>
            <w:r w:rsidRPr="00EB66E4">
              <w:rPr>
                <w:rFonts w:ascii="Arial" w:hAnsi="Arial" w:cs="Arial"/>
                <w:b/>
                <w:noProof/>
                <w:sz w:val="36"/>
                <w:szCs w:val="36"/>
              </w:rPr>
              <mc:AlternateContent>
                <mc:Choice Requires="wps">
                  <w:drawing>
                    <wp:anchor distT="0" distB="0" distL="114300" distR="114300" simplePos="0" relativeHeight="252283904" behindDoc="0" locked="0" layoutInCell="1" allowOverlap="1" wp14:anchorId="03FBC06B" wp14:editId="6C1173F4">
                      <wp:simplePos x="0" y="0"/>
                      <wp:positionH relativeFrom="column">
                        <wp:posOffset>-92823</wp:posOffset>
                      </wp:positionH>
                      <wp:positionV relativeFrom="paragraph">
                        <wp:posOffset>1110</wp:posOffset>
                      </wp:positionV>
                      <wp:extent cx="257810" cy="252095"/>
                      <wp:effectExtent l="0" t="0" r="27940" b="14605"/>
                      <wp:wrapNone/>
                      <wp:docPr id="64" name="Ορθογώνιο 6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57810" cy="25209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w14:anchorId="76BD8FC9" id="Ορθογώνιο 64" o:spid="_x0000_s1026" style="position:absolute;margin-left:-7.3pt;margin-top:.1pt;width:20.3pt;height:19.85pt;z-index:25228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" filled="f" strokecolor="#385d8a" strokeweight="2pt">
                      <v:path arrowok="t"/>
                    </v:rect>
                  </w:pict>
                </mc:Fallback>
              </mc:AlternateContent>
            </w:r>
          </w:p>
        </w:tc>
        <w:tc>
          <w:tcPr>
            <w:tcW w:w="432" w:type="dxa"/>
            <w:tcBorders>
              <w:left w:val="single" w:sz="18" w:space="0" w:color="auto"/>
              <w:bottom w:val="single" w:sz="18" w:space="0" w:color="auto"/>
            </w:tcBorders>
          </w:tcPr>
          <w:p w14:paraId="6951A6DF" w14:textId="77777777" w:rsidR="00CD699A" w:rsidRPr="00EB66E4" w:rsidRDefault="00CD699A" w:rsidP="005B2454">
            <w:pPr>
              <w:jc w:val="center"/>
              <w:rPr>
                <w:rFonts w:ascii="Arial" w:hAnsi="Arial" w:cs="Arial"/>
                <w:b/>
                <w:sz w:val="36"/>
                <w:szCs w:val="36"/>
              </w:rPr>
            </w:pPr>
            <w:r w:rsidRPr="00EB66E4">
              <w:rPr>
                <w:rFonts w:ascii="Arial" w:hAnsi="Arial" w:cs="Arial"/>
                <w:b/>
                <w:sz w:val="36"/>
                <w:szCs w:val="36"/>
              </w:rPr>
              <w:t>1</w:t>
            </w:r>
          </w:p>
        </w:tc>
        <w:tc>
          <w:tcPr>
            <w:tcW w:w="432" w:type="dxa"/>
            <w:tcBorders>
              <w:bottom w:val="single" w:sz="18" w:space="0" w:color="auto"/>
            </w:tcBorders>
          </w:tcPr>
          <w:p w14:paraId="7C7BA6DA" w14:textId="1290454D" w:rsidR="00CD699A" w:rsidRPr="00EB66E4" w:rsidRDefault="00CD699A" w:rsidP="005B2454">
            <w:pPr>
              <w:jc w:val="center"/>
              <w:rPr>
                <w:rFonts w:ascii="Arial" w:hAnsi="Arial" w:cs="Arial"/>
                <w:b/>
                <w:sz w:val="36"/>
                <w:szCs w:val="36"/>
              </w:rPr>
            </w:pPr>
            <w:r w:rsidRPr="00EB66E4">
              <w:rPr>
                <w:rFonts w:ascii="Arial" w:hAnsi="Arial" w:cs="Arial"/>
                <w:b/>
                <w:sz w:val="36"/>
                <w:szCs w:val="36"/>
              </w:rPr>
              <w:t>8</w:t>
            </w:r>
          </w:p>
        </w:tc>
        <w:tc>
          <w:tcPr>
            <w:tcW w:w="432" w:type="dxa"/>
            <w:tcBorders>
              <w:bottom w:val="single" w:sz="18" w:space="0" w:color="auto"/>
            </w:tcBorders>
          </w:tcPr>
          <w:p w14:paraId="2EBD0457" w14:textId="77777777" w:rsidR="00CD699A" w:rsidRPr="00EB66E4" w:rsidRDefault="00CD699A" w:rsidP="005B2454">
            <w:pPr>
              <w:jc w:val="center"/>
              <w:rPr>
                <w:rFonts w:ascii="Arial" w:hAnsi="Arial" w:cs="Arial"/>
                <w:b/>
                <w:sz w:val="36"/>
                <w:szCs w:val="36"/>
              </w:rPr>
            </w:pPr>
          </w:p>
        </w:tc>
      </w:tr>
      <w:tr w:rsidR="00CD699A" w:rsidRPr="00EB66E4" w14:paraId="4FE8851E" w14:textId="77777777" w:rsidTr="00CD699A">
        <w:trPr>
          <w:jc w:val="center"/>
        </w:trPr>
        <w:tc>
          <w:tcPr>
            <w:tcW w:w="431" w:type="dxa"/>
            <w:tcBorders>
              <w:bottom w:val="single" w:sz="18" w:space="0" w:color="auto"/>
            </w:tcBorders>
          </w:tcPr>
          <w:p w14:paraId="0199EFDF" w14:textId="77777777" w:rsidR="00CD699A" w:rsidRPr="00EB66E4" w:rsidRDefault="00CD699A" w:rsidP="005B2454">
            <w:pPr>
              <w:jc w:val="center"/>
              <w:rPr>
                <w:rFonts w:ascii="Arial" w:hAnsi="Arial" w:cs="Arial"/>
                <w:b/>
                <w:sz w:val="36"/>
                <w:szCs w:val="36"/>
              </w:rPr>
            </w:pPr>
            <w:r w:rsidRPr="00EB66E4">
              <w:rPr>
                <w:rFonts w:ascii="Arial" w:hAnsi="Arial" w:cs="Arial"/>
                <w:b/>
                <w:sz w:val="36"/>
                <w:szCs w:val="36"/>
              </w:rPr>
              <w:t>-</w:t>
            </w:r>
          </w:p>
        </w:tc>
        <w:tc>
          <w:tcPr>
            <w:tcW w:w="432" w:type="dxa"/>
            <w:tcBorders>
              <w:bottom w:val="single" w:sz="18" w:space="0" w:color="auto"/>
            </w:tcBorders>
          </w:tcPr>
          <w:p w14:paraId="0993F217" w14:textId="77777777" w:rsidR="00CD699A" w:rsidRPr="00EB66E4" w:rsidRDefault="00CD699A" w:rsidP="005B2454">
            <w:pPr>
              <w:jc w:val="center"/>
              <w:rPr>
                <w:rFonts w:ascii="Arial" w:hAnsi="Arial" w:cs="Arial"/>
                <w:b/>
                <w:sz w:val="36"/>
                <w:szCs w:val="36"/>
              </w:rPr>
            </w:pPr>
            <w:r w:rsidRPr="00EB66E4">
              <w:rPr>
                <w:rFonts w:ascii="Arial" w:hAnsi="Arial" w:cs="Arial"/>
                <w:b/>
                <w:sz w:val="36"/>
                <w:szCs w:val="36"/>
              </w:rPr>
              <w:t>7</w:t>
            </w:r>
          </w:p>
        </w:tc>
        <w:tc>
          <w:tcPr>
            <w:tcW w:w="432" w:type="dxa"/>
            <w:tcBorders>
              <w:bottom w:val="single" w:sz="18" w:space="0" w:color="auto"/>
            </w:tcBorders>
          </w:tcPr>
          <w:p w14:paraId="0BBB190D" w14:textId="77777777" w:rsidR="00CD699A" w:rsidRPr="00EB66E4" w:rsidRDefault="00CD699A" w:rsidP="005B2454">
            <w:pPr>
              <w:jc w:val="center"/>
              <w:rPr>
                <w:rFonts w:ascii="Arial" w:hAnsi="Arial" w:cs="Arial"/>
                <w:b/>
                <w:sz w:val="36"/>
                <w:szCs w:val="36"/>
              </w:rPr>
            </w:pPr>
            <w:r w:rsidRPr="00EB66E4">
              <w:rPr>
                <w:rFonts w:ascii="Arial" w:hAnsi="Arial" w:cs="Arial"/>
                <w:b/>
                <w:sz w:val="36"/>
                <w:szCs w:val="36"/>
              </w:rPr>
              <w:t>2</w:t>
            </w:r>
          </w:p>
        </w:tc>
        <w:tc>
          <w:tcPr>
            <w:tcW w:w="432" w:type="dxa"/>
          </w:tcPr>
          <w:p w14:paraId="23BCCBA6" w14:textId="77777777" w:rsidR="00CD699A" w:rsidRPr="00EB66E4" w:rsidRDefault="00CD699A" w:rsidP="005B2454">
            <w:pPr>
              <w:jc w:val="center"/>
              <w:rPr>
                <w:rFonts w:ascii="Arial" w:hAnsi="Arial" w:cs="Arial"/>
                <w:b/>
                <w:sz w:val="36"/>
                <w:szCs w:val="36"/>
              </w:rPr>
            </w:pPr>
          </w:p>
        </w:tc>
        <w:tc>
          <w:tcPr>
            <w:tcW w:w="432" w:type="dxa"/>
            <w:tcBorders>
              <w:right w:val="single" w:sz="18" w:space="0" w:color="auto"/>
            </w:tcBorders>
          </w:tcPr>
          <w:p w14:paraId="1CDD58D1" w14:textId="77777777" w:rsidR="00CD699A" w:rsidRPr="00EB66E4" w:rsidRDefault="00CD699A" w:rsidP="005B2454">
            <w:pPr>
              <w:jc w:val="center"/>
              <w:rPr>
                <w:rFonts w:ascii="Arial" w:hAnsi="Arial" w:cs="Arial"/>
                <w:b/>
                <w:sz w:val="36"/>
                <w:szCs w:val="36"/>
              </w:rPr>
            </w:pPr>
          </w:p>
        </w:tc>
        <w:tc>
          <w:tcPr>
            <w:tcW w:w="432" w:type="dxa"/>
            <w:tcBorders>
              <w:top w:val="single" w:sz="18" w:space="0" w:color="auto"/>
              <w:left w:val="single" w:sz="18" w:space="0" w:color="auto"/>
            </w:tcBorders>
          </w:tcPr>
          <w:p w14:paraId="72A4F9EA" w14:textId="56D4BD8B" w:rsidR="00CD699A" w:rsidRPr="00EB66E4" w:rsidRDefault="00CD699A" w:rsidP="005B2454">
            <w:pPr>
              <w:jc w:val="center"/>
              <w:rPr>
                <w:rFonts w:ascii="Arial" w:hAnsi="Arial" w:cs="Arial"/>
                <w:b/>
                <w:sz w:val="36"/>
                <w:szCs w:val="36"/>
              </w:rPr>
            </w:pPr>
            <w:r w:rsidRPr="00EB66E4">
              <w:rPr>
                <w:rFonts w:ascii="Arial" w:hAnsi="Arial" w:cs="Arial"/>
                <w:b/>
                <w:sz w:val="36"/>
                <w:szCs w:val="36"/>
              </w:rPr>
              <w:t>4</w:t>
            </w:r>
          </w:p>
        </w:tc>
        <w:tc>
          <w:tcPr>
            <w:tcW w:w="432" w:type="dxa"/>
            <w:tcBorders>
              <w:top w:val="single" w:sz="18" w:space="0" w:color="auto"/>
            </w:tcBorders>
          </w:tcPr>
          <w:p w14:paraId="3E14801B" w14:textId="6D9A8E09" w:rsidR="00CD699A" w:rsidRPr="00EB66E4" w:rsidRDefault="00CD699A" w:rsidP="005B2454">
            <w:pPr>
              <w:jc w:val="center"/>
              <w:rPr>
                <w:rFonts w:ascii="Arial" w:hAnsi="Arial" w:cs="Arial"/>
                <w:b/>
                <w:sz w:val="36"/>
                <w:szCs w:val="36"/>
              </w:rPr>
            </w:pPr>
            <w:r w:rsidRPr="00EB66E4">
              <w:rPr>
                <w:rFonts w:ascii="Arial" w:hAnsi="Arial" w:cs="Arial"/>
                <w:b/>
                <w:sz w:val="36"/>
                <w:szCs w:val="36"/>
              </w:rPr>
              <w:t>3</w:t>
            </w:r>
          </w:p>
        </w:tc>
        <w:tc>
          <w:tcPr>
            <w:tcW w:w="432" w:type="dxa"/>
            <w:tcBorders>
              <w:top w:val="single" w:sz="18" w:space="0" w:color="auto"/>
            </w:tcBorders>
          </w:tcPr>
          <w:p w14:paraId="338351DE" w14:textId="35C7BD16" w:rsidR="00CD699A" w:rsidRPr="00EB66E4" w:rsidRDefault="003A6537" w:rsidP="005B2454">
            <w:pPr>
              <w:jc w:val="center"/>
              <w:rPr>
                <w:rFonts w:ascii="Arial" w:hAnsi="Arial" w:cs="Arial"/>
                <w:b/>
                <w:sz w:val="36"/>
                <w:szCs w:val="36"/>
              </w:rPr>
            </w:pPr>
            <w:r>
              <w:rPr>
                <w:rFonts w:ascii="Tahoma" w:hAnsi="Tahoma" w:cs="Tahoma"/>
                <w:b/>
                <w:noProof/>
                <w:sz w:val="56"/>
                <w:szCs w:val="56"/>
              </w:rPr>
              <mc:AlternateContent>
                <mc:Choice Requires="wps">
                  <w:drawing>
                    <wp:anchor distT="0" distB="0" distL="114300" distR="114300" simplePos="0" relativeHeight="252304384" behindDoc="1" locked="0" layoutInCell="1" allowOverlap="1" wp14:anchorId="4AD08D80" wp14:editId="3BCC85C4">
                      <wp:simplePos x="0" y="0"/>
                      <wp:positionH relativeFrom="page">
                        <wp:posOffset>-3923211</wp:posOffset>
                      </wp:positionH>
                      <wp:positionV relativeFrom="page">
                        <wp:posOffset>-5176339</wp:posOffset>
                      </wp:positionV>
                      <wp:extent cx="6117590" cy="4258492"/>
                      <wp:effectExtent l="0" t="0" r="0" b="8890"/>
                      <wp:wrapNone/>
                      <wp:docPr id="111" name="Ορθογώνιο 1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17590" cy="4258492"/>
                              </a:xfrm>
                              <a:prstGeom prst="rect">
                                <a:avLst/>
                              </a:prstGeom>
                              <a:solidFill>
                                <a:srgbClr val="E9F0FA"/>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5F1A02E" id="Ορθογώνιο 111" o:spid="_x0000_s1026" style="position:absolute;margin-left:-308.9pt;margin-top:-407.6pt;width:481.7pt;height:335.3pt;z-index:-25101209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" fillcolor="#e9f0fa" stroked="f">
                      <w10:wrap anchorx="page" anchory="page"/>
                    </v:rect>
                  </w:pict>
                </mc:Fallback>
              </mc:AlternateContent>
            </w:r>
            <w:r w:rsidR="00CD699A" w:rsidRPr="00EB66E4">
              <w:rPr>
                <w:rFonts w:ascii="Arial" w:hAnsi="Arial" w:cs="Arial"/>
                <w:b/>
                <w:noProof/>
                <w:sz w:val="36"/>
                <w:szCs w:val="36"/>
              </w:rPr>
              <mc:AlternateContent>
                <mc:Choice Requires="wps">
                  <w:drawing>
                    <wp:anchor distT="0" distB="0" distL="114300" distR="114300" simplePos="0" relativeHeight="252282880" behindDoc="0" locked="0" layoutInCell="1" allowOverlap="1" wp14:anchorId="749A427C" wp14:editId="5CF59026">
                      <wp:simplePos x="0" y="0"/>
                      <wp:positionH relativeFrom="column">
                        <wp:posOffset>-69745</wp:posOffset>
                      </wp:positionH>
                      <wp:positionV relativeFrom="paragraph">
                        <wp:posOffset>22860</wp:posOffset>
                      </wp:positionV>
                      <wp:extent cx="257810" cy="252095"/>
                      <wp:effectExtent l="0" t="0" r="27940" b="14605"/>
                      <wp:wrapNone/>
                      <wp:docPr id="383" name="Ορθογώνιο 38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57810" cy="25209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w14:anchorId="5F688F88" id="Ορθογώνιο 383" o:spid="_x0000_s1026" style="position:absolute;margin-left:-5.5pt;margin-top:1.8pt;width:20.3pt;height:19.85pt;z-index:25228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" filled="f" strokecolor="#385d8a" strokeweight="2pt">
                      <v:path arrowok="t"/>
                    </v:rect>
                  </w:pict>
                </mc:Fallback>
              </mc:AlternateContent>
            </w:r>
          </w:p>
        </w:tc>
      </w:tr>
      <w:tr w:rsidR="00CD699A" w:rsidRPr="00EB66E4" w14:paraId="4EA0C44E" w14:textId="77777777" w:rsidTr="00CD699A">
        <w:trPr>
          <w:jc w:val="center"/>
        </w:trPr>
        <w:tc>
          <w:tcPr>
            <w:tcW w:w="431" w:type="dxa"/>
            <w:tcBorders>
              <w:top w:val="single" w:sz="18" w:space="0" w:color="auto"/>
            </w:tcBorders>
          </w:tcPr>
          <w:p w14:paraId="2647B714" w14:textId="77777777" w:rsidR="00CD699A" w:rsidRPr="00EB66E4" w:rsidRDefault="00CD699A" w:rsidP="005B2454">
            <w:pPr>
              <w:jc w:val="center"/>
              <w:rPr>
                <w:rFonts w:ascii="Arial" w:hAnsi="Arial" w:cs="Arial"/>
                <w:b/>
                <w:sz w:val="36"/>
                <w:szCs w:val="36"/>
              </w:rPr>
            </w:pPr>
          </w:p>
        </w:tc>
        <w:tc>
          <w:tcPr>
            <w:tcW w:w="432" w:type="dxa"/>
            <w:tcBorders>
              <w:top w:val="single" w:sz="18" w:space="0" w:color="auto"/>
            </w:tcBorders>
          </w:tcPr>
          <w:p w14:paraId="28473250" w14:textId="77777777" w:rsidR="00CD699A" w:rsidRPr="00EB66E4" w:rsidRDefault="00CD699A" w:rsidP="005B2454">
            <w:pPr>
              <w:jc w:val="center"/>
              <w:rPr>
                <w:rFonts w:ascii="Arial" w:hAnsi="Arial" w:cs="Arial"/>
                <w:b/>
                <w:sz w:val="36"/>
                <w:szCs w:val="36"/>
              </w:rPr>
            </w:pPr>
          </w:p>
        </w:tc>
        <w:tc>
          <w:tcPr>
            <w:tcW w:w="432" w:type="dxa"/>
            <w:tcBorders>
              <w:top w:val="single" w:sz="18" w:space="0" w:color="auto"/>
            </w:tcBorders>
          </w:tcPr>
          <w:p w14:paraId="4E61FBCE" w14:textId="77777777" w:rsidR="00CD699A" w:rsidRPr="00EB66E4" w:rsidRDefault="00CD699A" w:rsidP="005B2454">
            <w:pPr>
              <w:jc w:val="center"/>
              <w:rPr>
                <w:rFonts w:ascii="Arial" w:hAnsi="Arial" w:cs="Arial"/>
                <w:b/>
                <w:sz w:val="36"/>
                <w:szCs w:val="36"/>
              </w:rPr>
            </w:pPr>
            <w:r w:rsidRPr="00EB66E4">
              <w:rPr>
                <w:rFonts w:ascii="Arial" w:hAnsi="Arial" w:cs="Arial"/>
                <w:b/>
                <w:sz w:val="36"/>
                <w:szCs w:val="36"/>
              </w:rPr>
              <w:t>6</w:t>
            </w:r>
          </w:p>
        </w:tc>
        <w:tc>
          <w:tcPr>
            <w:tcW w:w="432" w:type="dxa"/>
          </w:tcPr>
          <w:p w14:paraId="2005F863" w14:textId="77777777" w:rsidR="00CD699A" w:rsidRPr="00EB66E4" w:rsidRDefault="00CD699A" w:rsidP="005B2454">
            <w:pPr>
              <w:jc w:val="center"/>
              <w:rPr>
                <w:rFonts w:ascii="Arial" w:hAnsi="Arial" w:cs="Arial"/>
                <w:b/>
                <w:sz w:val="36"/>
                <w:szCs w:val="36"/>
              </w:rPr>
            </w:pPr>
            <w:r w:rsidRPr="00EB66E4">
              <w:rPr>
                <w:rFonts w:ascii="Arial" w:hAnsi="Arial" w:cs="Arial"/>
                <w:b/>
                <w:sz w:val="36"/>
                <w:szCs w:val="36"/>
              </w:rPr>
              <w:t>3</w:t>
            </w:r>
          </w:p>
        </w:tc>
        <w:tc>
          <w:tcPr>
            <w:tcW w:w="432" w:type="dxa"/>
            <w:tcBorders>
              <w:right w:val="single" w:sz="18" w:space="0" w:color="auto"/>
            </w:tcBorders>
          </w:tcPr>
          <w:p w14:paraId="2016ACAF" w14:textId="77777777" w:rsidR="00CD699A" w:rsidRPr="00EB66E4" w:rsidRDefault="00CD699A" w:rsidP="005B2454">
            <w:pPr>
              <w:jc w:val="center"/>
              <w:rPr>
                <w:rFonts w:ascii="Arial" w:hAnsi="Arial" w:cs="Arial"/>
                <w:b/>
                <w:sz w:val="36"/>
                <w:szCs w:val="36"/>
              </w:rPr>
            </w:pPr>
          </w:p>
        </w:tc>
        <w:tc>
          <w:tcPr>
            <w:tcW w:w="432" w:type="dxa"/>
            <w:tcBorders>
              <w:left w:val="single" w:sz="18" w:space="0" w:color="auto"/>
            </w:tcBorders>
          </w:tcPr>
          <w:p w14:paraId="20EB6A53" w14:textId="5495DE3F" w:rsidR="00CD699A" w:rsidRPr="00EB66E4" w:rsidRDefault="00CD699A" w:rsidP="005B2454">
            <w:pPr>
              <w:jc w:val="center"/>
              <w:rPr>
                <w:rFonts w:ascii="Arial" w:hAnsi="Arial" w:cs="Arial"/>
                <w:b/>
                <w:sz w:val="36"/>
                <w:szCs w:val="36"/>
              </w:rPr>
            </w:pPr>
          </w:p>
        </w:tc>
        <w:tc>
          <w:tcPr>
            <w:tcW w:w="432" w:type="dxa"/>
          </w:tcPr>
          <w:p w14:paraId="025AC733" w14:textId="77777777" w:rsidR="00CD699A" w:rsidRPr="00EB66E4" w:rsidRDefault="00CD699A" w:rsidP="005B2454">
            <w:pPr>
              <w:jc w:val="center"/>
              <w:rPr>
                <w:rFonts w:ascii="Arial" w:hAnsi="Arial" w:cs="Arial"/>
                <w:b/>
                <w:sz w:val="36"/>
                <w:szCs w:val="36"/>
              </w:rPr>
            </w:pPr>
          </w:p>
        </w:tc>
        <w:tc>
          <w:tcPr>
            <w:tcW w:w="432" w:type="dxa"/>
          </w:tcPr>
          <w:p w14:paraId="6F98A938" w14:textId="77777777" w:rsidR="00CD699A" w:rsidRPr="00EB66E4" w:rsidRDefault="00CD699A" w:rsidP="005B2454">
            <w:pPr>
              <w:jc w:val="center"/>
              <w:rPr>
                <w:rFonts w:ascii="Arial" w:hAnsi="Arial" w:cs="Arial"/>
                <w:b/>
                <w:sz w:val="36"/>
                <w:szCs w:val="36"/>
              </w:rPr>
            </w:pPr>
          </w:p>
        </w:tc>
      </w:tr>
      <w:tr w:rsidR="00CD699A" w:rsidRPr="00EB66E4" w14:paraId="546B00B3" w14:textId="77777777" w:rsidTr="00CD699A">
        <w:trPr>
          <w:jc w:val="center"/>
        </w:trPr>
        <w:tc>
          <w:tcPr>
            <w:tcW w:w="431" w:type="dxa"/>
          </w:tcPr>
          <w:p w14:paraId="0897B197" w14:textId="77777777" w:rsidR="00CD699A" w:rsidRPr="00EB66E4" w:rsidRDefault="00CD699A" w:rsidP="005B2454">
            <w:pPr>
              <w:jc w:val="center"/>
              <w:rPr>
                <w:rFonts w:ascii="Arial" w:hAnsi="Arial" w:cs="Arial"/>
                <w:b/>
                <w:sz w:val="36"/>
                <w:szCs w:val="36"/>
              </w:rPr>
            </w:pPr>
          </w:p>
        </w:tc>
        <w:tc>
          <w:tcPr>
            <w:tcW w:w="432" w:type="dxa"/>
            <w:tcBorders>
              <w:bottom w:val="single" w:sz="18" w:space="0" w:color="auto"/>
            </w:tcBorders>
          </w:tcPr>
          <w:p w14:paraId="3E84ABBF" w14:textId="77777777" w:rsidR="00CD699A" w:rsidRPr="00EB66E4" w:rsidRDefault="00CD699A" w:rsidP="005B2454">
            <w:pPr>
              <w:jc w:val="center"/>
              <w:rPr>
                <w:rFonts w:ascii="Arial" w:hAnsi="Arial" w:cs="Arial"/>
                <w:b/>
                <w:sz w:val="36"/>
                <w:szCs w:val="36"/>
              </w:rPr>
            </w:pPr>
            <w:r w:rsidRPr="00EB66E4">
              <w:rPr>
                <w:rFonts w:ascii="Arial" w:hAnsi="Arial" w:cs="Arial"/>
                <w:b/>
                <w:sz w:val="36"/>
                <w:szCs w:val="36"/>
              </w:rPr>
              <w:t>-</w:t>
            </w:r>
          </w:p>
        </w:tc>
        <w:tc>
          <w:tcPr>
            <w:tcW w:w="432" w:type="dxa"/>
            <w:tcBorders>
              <w:bottom w:val="single" w:sz="18" w:space="0" w:color="auto"/>
            </w:tcBorders>
          </w:tcPr>
          <w:p w14:paraId="02BD9994" w14:textId="77777777" w:rsidR="00CD699A" w:rsidRPr="00EB66E4" w:rsidRDefault="00CD699A" w:rsidP="005B2454">
            <w:pPr>
              <w:jc w:val="center"/>
              <w:rPr>
                <w:rFonts w:ascii="Arial" w:hAnsi="Arial" w:cs="Arial"/>
                <w:b/>
                <w:sz w:val="36"/>
                <w:szCs w:val="36"/>
              </w:rPr>
            </w:pPr>
            <w:r w:rsidRPr="00EB66E4">
              <w:rPr>
                <w:rFonts w:ascii="Arial" w:hAnsi="Arial" w:cs="Arial"/>
                <w:b/>
                <w:sz w:val="36"/>
                <w:szCs w:val="36"/>
              </w:rPr>
              <w:t>5</w:t>
            </w:r>
          </w:p>
        </w:tc>
        <w:tc>
          <w:tcPr>
            <w:tcW w:w="432" w:type="dxa"/>
            <w:tcBorders>
              <w:bottom w:val="single" w:sz="18" w:space="0" w:color="auto"/>
            </w:tcBorders>
          </w:tcPr>
          <w:p w14:paraId="3EB9786A" w14:textId="77777777" w:rsidR="00CD699A" w:rsidRPr="00EB66E4" w:rsidRDefault="00CD699A" w:rsidP="005B2454">
            <w:pPr>
              <w:jc w:val="center"/>
              <w:rPr>
                <w:rFonts w:ascii="Arial" w:hAnsi="Arial" w:cs="Arial"/>
                <w:b/>
                <w:sz w:val="36"/>
                <w:szCs w:val="36"/>
              </w:rPr>
            </w:pPr>
            <w:r w:rsidRPr="00EB66E4">
              <w:rPr>
                <w:rFonts w:ascii="Arial" w:hAnsi="Arial" w:cs="Arial"/>
                <w:b/>
                <w:noProof/>
                <w:sz w:val="36"/>
                <w:szCs w:val="36"/>
              </w:rPr>
              <mc:AlternateContent>
                <mc:Choice Requires="wps">
                  <w:drawing>
                    <wp:anchor distT="0" distB="0" distL="114300" distR="114300" simplePos="0" relativeHeight="252284928" behindDoc="0" locked="0" layoutInCell="1" allowOverlap="1" wp14:anchorId="53A7DA72" wp14:editId="69741CAE">
                      <wp:simplePos x="0" y="0"/>
                      <wp:positionH relativeFrom="column">
                        <wp:posOffset>-69897</wp:posOffset>
                      </wp:positionH>
                      <wp:positionV relativeFrom="paragraph">
                        <wp:posOffset>-2777</wp:posOffset>
                      </wp:positionV>
                      <wp:extent cx="257810" cy="252095"/>
                      <wp:effectExtent l="0" t="0" r="27940" b="14605"/>
                      <wp:wrapNone/>
                      <wp:docPr id="65" name="Ορθογώνιο 6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57810" cy="25209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w14:anchorId="5BA995D7" id="Ορθογώνιο 65" o:spid="_x0000_s1026" style="position:absolute;margin-left:-5.5pt;margin-top:-.2pt;width:20.3pt;height:19.85pt;z-index:25228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" filled="f" strokecolor="#385d8a" strokeweight="2pt">
                      <v:path arrowok="t"/>
                    </v:rect>
                  </w:pict>
                </mc:Fallback>
              </mc:AlternateContent>
            </w:r>
          </w:p>
        </w:tc>
        <w:tc>
          <w:tcPr>
            <w:tcW w:w="432" w:type="dxa"/>
            <w:tcBorders>
              <w:right w:val="single" w:sz="18" w:space="0" w:color="auto"/>
            </w:tcBorders>
          </w:tcPr>
          <w:p w14:paraId="6C4D5672" w14:textId="77777777" w:rsidR="00CD699A" w:rsidRPr="00EB66E4" w:rsidRDefault="00CD699A" w:rsidP="005B2454">
            <w:pPr>
              <w:jc w:val="center"/>
              <w:rPr>
                <w:rFonts w:ascii="Arial" w:hAnsi="Arial" w:cs="Arial"/>
                <w:b/>
                <w:sz w:val="36"/>
                <w:szCs w:val="36"/>
              </w:rPr>
            </w:pPr>
          </w:p>
        </w:tc>
        <w:tc>
          <w:tcPr>
            <w:tcW w:w="432" w:type="dxa"/>
            <w:tcBorders>
              <w:left w:val="single" w:sz="18" w:space="0" w:color="auto"/>
            </w:tcBorders>
          </w:tcPr>
          <w:p w14:paraId="6DFA3F62" w14:textId="553B9294" w:rsidR="00CD699A" w:rsidRPr="00EB66E4" w:rsidRDefault="00CD699A" w:rsidP="005B2454">
            <w:pPr>
              <w:jc w:val="center"/>
              <w:rPr>
                <w:rFonts w:ascii="Arial" w:hAnsi="Arial" w:cs="Arial"/>
                <w:b/>
                <w:sz w:val="36"/>
                <w:szCs w:val="36"/>
              </w:rPr>
            </w:pPr>
          </w:p>
        </w:tc>
        <w:tc>
          <w:tcPr>
            <w:tcW w:w="432" w:type="dxa"/>
          </w:tcPr>
          <w:p w14:paraId="345E8910" w14:textId="77777777" w:rsidR="00CD699A" w:rsidRPr="00EB66E4" w:rsidRDefault="00CD699A" w:rsidP="005B2454">
            <w:pPr>
              <w:jc w:val="center"/>
              <w:rPr>
                <w:rFonts w:ascii="Arial" w:hAnsi="Arial" w:cs="Arial"/>
                <w:b/>
                <w:sz w:val="36"/>
                <w:szCs w:val="36"/>
              </w:rPr>
            </w:pPr>
          </w:p>
        </w:tc>
        <w:tc>
          <w:tcPr>
            <w:tcW w:w="432" w:type="dxa"/>
          </w:tcPr>
          <w:p w14:paraId="29BD0B66" w14:textId="77777777" w:rsidR="00CD699A" w:rsidRPr="00EB66E4" w:rsidRDefault="00CD699A" w:rsidP="005B2454">
            <w:pPr>
              <w:jc w:val="center"/>
              <w:rPr>
                <w:rFonts w:ascii="Arial" w:hAnsi="Arial" w:cs="Arial"/>
                <w:b/>
                <w:sz w:val="36"/>
                <w:szCs w:val="36"/>
              </w:rPr>
            </w:pPr>
          </w:p>
        </w:tc>
      </w:tr>
      <w:tr w:rsidR="00CD699A" w:rsidRPr="00EB66E4" w14:paraId="52CA02E2" w14:textId="77777777" w:rsidTr="00CD699A">
        <w:trPr>
          <w:jc w:val="center"/>
        </w:trPr>
        <w:tc>
          <w:tcPr>
            <w:tcW w:w="431" w:type="dxa"/>
          </w:tcPr>
          <w:p w14:paraId="2806B928" w14:textId="77777777" w:rsidR="00CD699A" w:rsidRPr="00EB66E4" w:rsidRDefault="00CD699A" w:rsidP="005B2454">
            <w:pPr>
              <w:jc w:val="center"/>
              <w:rPr>
                <w:rFonts w:ascii="Arial" w:hAnsi="Arial" w:cs="Arial"/>
                <w:b/>
                <w:sz w:val="36"/>
                <w:szCs w:val="36"/>
              </w:rPr>
            </w:pPr>
          </w:p>
        </w:tc>
        <w:tc>
          <w:tcPr>
            <w:tcW w:w="432" w:type="dxa"/>
            <w:tcBorders>
              <w:top w:val="single" w:sz="18" w:space="0" w:color="auto"/>
            </w:tcBorders>
          </w:tcPr>
          <w:p w14:paraId="24F9FD1D" w14:textId="77777777" w:rsidR="00CD699A" w:rsidRPr="00EB66E4" w:rsidRDefault="00CD699A" w:rsidP="005B2454">
            <w:pPr>
              <w:jc w:val="center"/>
              <w:rPr>
                <w:rFonts w:ascii="Arial" w:hAnsi="Arial" w:cs="Arial"/>
                <w:b/>
                <w:sz w:val="36"/>
                <w:szCs w:val="36"/>
              </w:rPr>
            </w:pPr>
          </w:p>
        </w:tc>
        <w:tc>
          <w:tcPr>
            <w:tcW w:w="432" w:type="dxa"/>
            <w:tcBorders>
              <w:top w:val="single" w:sz="18" w:space="0" w:color="auto"/>
            </w:tcBorders>
          </w:tcPr>
          <w:p w14:paraId="25700340" w14:textId="6FB26F2A" w:rsidR="00CD699A" w:rsidRPr="00EB66E4" w:rsidRDefault="00CD699A" w:rsidP="005B2454">
            <w:pPr>
              <w:jc w:val="center"/>
              <w:rPr>
                <w:rFonts w:ascii="Arial" w:hAnsi="Arial" w:cs="Arial"/>
                <w:b/>
                <w:sz w:val="36"/>
                <w:szCs w:val="36"/>
              </w:rPr>
            </w:pPr>
          </w:p>
        </w:tc>
        <w:tc>
          <w:tcPr>
            <w:tcW w:w="432" w:type="dxa"/>
            <w:tcBorders>
              <w:top w:val="single" w:sz="18" w:space="0" w:color="auto"/>
            </w:tcBorders>
          </w:tcPr>
          <w:p w14:paraId="55396D30" w14:textId="77777777" w:rsidR="00CD699A" w:rsidRPr="00EB66E4" w:rsidRDefault="00CD699A" w:rsidP="005B2454">
            <w:pPr>
              <w:jc w:val="center"/>
              <w:rPr>
                <w:rFonts w:ascii="Arial" w:hAnsi="Arial" w:cs="Arial"/>
                <w:b/>
                <w:sz w:val="36"/>
                <w:szCs w:val="36"/>
              </w:rPr>
            </w:pPr>
            <w:r w:rsidRPr="00EB66E4">
              <w:rPr>
                <w:rFonts w:ascii="Arial" w:hAnsi="Arial" w:cs="Arial"/>
                <w:b/>
                <w:sz w:val="36"/>
                <w:szCs w:val="36"/>
              </w:rPr>
              <w:t>9</w:t>
            </w:r>
          </w:p>
        </w:tc>
        <w:tc>
          <w:tcPr>
            <w:tcW w:w="432" w:type="dxa"/>
            <w:tcBorders>
              <w:right w:val="single" w:sz="18" w:space="0" w:color="auto"/>
            </w:tcBorders>
          </w:tcPr>
          <w:p w14:paraId="171EBA75" w14:textId="77777777" w:rsidR="00CD699A" w:rsidRPr="00EB66E4" w:rsidRDefault="00CD699A" w:rsidP="005B2454">
            <w:pPr>
              <w:jc w:val="center"/>
              <w:rPr>
                <w:rFonts w:ascii="Arial" w:hAnsi="Arial" w:cs="Arial"/>
                <w:b/>
                <w:sz w:val="36"/>
                <w:szCs w:val="36"/>
              </w:rPr>
            </w:pPr>
            <w:r w:rsidRPr="00EB66E4">
              <w:rPr>
                <w:rFonts w:ascii="Arial" w:hAnsi="Arial" w:cs="Arial"/>
                <w:b/>
                <w:sz w:val="36"/>
                <w:szCs w:val="36"/>
              </w:rPr>
              <w:t>0</w:t>
            </w:r>
          </w:p>
        </w:tc>
        <w:tc>
          <w:tcPr>
            <w:tcW w:w="432" w:type="dxa"/>
            <w:tcBorders>
              <w:left w:val="single" w:sz="18" w:space="0" w:color="auto"/>
            </w:tcBorders>
          </w:tcPr>
          <w:p w14:paraId="10E3E330" w14:textId="77777777" w:rsidR="00CD699A" w:rsidRPr="00EB66E4" w:rsidRDefault="00CD699A" w:rsidP="005B2454">
            <w:pPr>
              <w:jc w:val="center"/>
              <w:rPr>
                <w:rFonts w:ascii="Arial" w:hAnsi="Arial" w:cs="Arial"/>
                <w:b/>
                <w:sz w:val="36"/>
                <w:szCs w:val="36"/>
              </w:rPr>
            </w:pPr>
          </w:p>
        </w:tc>
        <w:tc>
          <w:tcPr>
            <w:tcW w:w="432" w:type="dxa"/>
          </w:tcPr>
          <w:p w14:paraId="118F6342" w14:textId="2AFF6F86" w:rsidR="00CD699A" w:rsidRPr="00EB66E4" w:rsidRDefault="00CD699A" w:rsidP="005B2454">
            <w:pPr>
              <w:jc w:val="center"/>
              <w:rPr>
                <w:rFonts w:ascii="Arial" w:hAnsi="Arial" w:cs="Arial"/>
                <w:b/>
                <w:sz w:val="36"/>
                <w:szCs w:val="36"/>
              </w:rPr>
            </w:pPr>
          </w:p>
        </w:tc>
        <w:tc>
          <w:tcPr>
            <w:tcW w:w="432" w:type="dxa"/>
          </w:tcPr>
          <w:p w14:paraId="44DFA501" w14:textId="77777777" w:rsidR="00CD699A" w:rsidRPr="00EB66E4" w:rsidRDefault="00CD699A" w:rsidP="005B2454">
            <w:pPr>
              <w:jc w:val="center"/>
              <w:rPr>
                <w:rFonts w:ascii="Arial" w:hAnsi="Arial" w:cs="Arial"/>
                <w:b/>
                <w:sz w:val="36"/>
                <w:szCs w:val="36"/>
              </w:rPr>
            </w:pPr>
          </w:p>
        </w:tc>
      </w:tr>
      <w:tr w:rsidR="00CD699A" w:rsidRPr="00EB66E4" w14:paraId="230E9264" w14:textId="77777777" w:rsidTr="00CD699A">
        <w:trPr>
          <w:jc w:val="center"/>
        </w:trPr>
        <w:tc>
          <w:tcPr>
            <w:tcW w:w="431" w:type="dxa"/>
          </w:tcPr>
          <w:p w14:paraId="2ADD8B0B" w14:textId="77777777" w:rsidR="00CD699A" w:rsidRPr="00EB66E4" w:rsidRDefault="00CD699A" w:rsidP="005B2454">
            <w:pPr>
              <w:jc w:val="center"/>
              <w:rPr>
                <w:rFonts w:ascii="Arial" w:hAnsi="Arial" w:cs="Arial"/>
                <w:b/>
                <w:sz w:val="36"/>
                <w:szCs w:val="36"/>
              </w:rPr>
            </w:pPr>
          </w:p>
        </w:tc>
        <w:tc>
          <w:tcPr>
            <w:tcW w:w="432" w:type="dxa"/>
          </w:tcPr>
          <w:p w14:paraId="102BF0E7" w14:textId="77777777" w:rsidR="00CD699A" w:rsidRPr="00EB66E4" w:rsidRDefault="00CD699A" w:rsidP="005B2454">
            <w:pPr>
              <w:jc w:val="center"/>
              <w:rPr>
                <w:rFonts w:ascii="Arial" w:hAnsi="Arial" w:cs="Arial"/>
                <w:b/>
                <w:sz w:val="36"/>
                <w:szCs w:val="36"/>
              </w:rPr>
            </w:pPr>
          </w:p>
        </w:tc>
        <w:tc>
          <w:tcPr>
            <w:tcW w:w="432" w:type="dxa"/>
            <w:tcBorders>
              <w:bottom w:val="single" w:sz="18" w:space="0" w:color="auto"/>
            </w:tcBorders>
          </w:tcPr>
          <w:p w14:paraId="00C58179" w14:textId="47F387FE" w:rsidR="00CD699A" w:rsidRPr="00EB66E4" w:rsidRDefault="00CD699A" w:rsidP="005B2454">
            <w:pPr>
              <w:jc w:val="center"/>
              <w:rPr>
                <w:rFonts w:ascii="Arial" w:hAnsi="Arial" w:cs="Arial"/>
                <w:b/>
                <w:sz w:val="36"/>
                <w:szCs w:val="36"/>
              </w:rPr>
            </w:pPr>
            <w:r w:rsidRPr="00EB66E4">
              <w:rPr>
                <w:rFonts w:ascii="Arial" w:hAnsi="Arial" w:cs="Arial"/>
                <w:b/>
                <w:sz w:val="36"/>
                <w:szCs w:val="36"/>
              </w:rPr>
              <w:t>-</w:t>
            </w:r>
          </w:p>
        </w:tc>
        <w:tc>
          <w:tcPr>
            <w:tcW w:w="432" w:type="dxa"/>
            <w:tcBorders>
              <w:bottom w:val="single" w:sz="18" w:space="0" w:color="auto"/>
            </w:tcBorders>
          </w:tcPr>
          <w:p w14:paraId="3404B13C" w14:textId="24B0DF8E" w:rsidR="00CD699A" w:rsidRPr="00EB66E4" w:rsidRDefault="00CD699A" w:rsidP="005B2454">
            <w:pPr>
              <w:jc w:val="center"/>
              <w:rPr>
                <w:rFonts w:ascii="Arial" w:hAnsi="Arial" w:cs="Arial"/>
                <w:b/>
                <w:sz w:val="36"/>
                <w:szCs w:val="36"/>
              </w:rPr>
            </w:pPr>
            <w:r w:rsidRPr="00EB66E4">
              <w:rPr>
                <w:rFonts w:ascii="Arial" w:hAnsi="Arial" w:cs="Arial"/>
                <w:b/>
                <w:sz w:val="36"/>
                <w:szCs w:val="36"/>
              </w:rPr>
              <w:t>9</w:t>
            </w:r>
          </w:p>
        </w:tc>
        <w:tc>
          <w:tcPr>
            <w:tcW w:w="432" w:type="dxa"/>
            <w:tcBorders>
              <w:bottom w:val="single" w:sz="18" w:space="0" w:color="auto"/>
              <w:right w:val="single" w:sz="18" w:space="0" w:color="auto"/>
            </w:tcBorders>
          </w:tcPr>
          <w:p w14:paraId="33102011" w14:textId="77777777" w:rsidR="00CD699A" w:rsidRPr="00EB66E4" w:rsidRDefault="00CD699A" w:rsidP="005B2454">
            <w:pPr>
              <w:jc w:val="center"/>
              <w:rPr>
                <w:rFonts w:ascii="Arial" w:hAnsi="Arial" w:cs="Arial"/>
                <w:b/>
                <w:sz w:val="36"/>
                <w:szCs w:val="36"/>
              </w:rPr>
            </w:pPr>
            <w:r w:rsidRPr="00EB66E4">
              <w:rPr>
                <w:rFonts w:ascii="Arial" w:hAnsi="Arial" w:cs="Arial"/>
                <w:b/>
                <w:sz w:val="36"/>
                <w:szCs w:val="36"/>
              </w:rPr>
              <w:t>0</w:t>
            </w:r>
          </w:p>
        </w:tc>
        <w:tc>
          <w:tcPr>
            <w:tcW w:w="432" w:type="dxa"/>
            <w:tcBorders>
              <w:left w:val="single" w:sz="18" w:space="0" w:color="auto"/>
            </w:tcBorders>
          </w:tcPr>
          <w:p w14:paraId="0CAB0648" w14:textId="77777777" w:rsidR="00CD699A" w:rsidRPr="00EB66E4" w:rsidRDefault="00CD699A" w:rsidP="005B2454">
            <w:pPr>
              <w:jc w:val="center"/>
              <w:rPr>
                <w:rFonts w:ascii="Arial" w:hAnsi="Arial" w:cs="Arial"/>
                <w:b/>
                <w:sz w:val="36"/>
                <w:szCs w:val="36"/>
              </w:rPr>
            </w:pPr>
          </w:p>
        </w:tc>
        <w:tc>
          <w:tcPr>
            <w:tcW w:w="432" w:type="dxa"/>
          </w:tcPr>
          <w:p w14:paraId="181CA8AD" w14:textId="4D9B2DC9" w:rsidR="00CD699A" w:rsidRPr="00EB66E4" w:rsidRDefault="00CD699A" w:rsidP="005B2454">
            <w:pPr>
              <w:jc w:val="center"/>
              <w:rPr>
                <w:rFonts w:ascii="Arial" w:hAnsi="Arial" w:cs="Arial"/>
                <w:b/>
                <w:sz w:val="36"/>
                <w:szCs w:val="36"/>
              </w:rPr>
            </w:pPr>
          </w:p>
        </w:tc>
        <w:tc>
          <w:tcPr>
            <w:tcW w:w="432" w:type="dxa"/>
          </w:tcPr>
          <w:p w14:paraId="1E7FACA2" w14:textId="77777777" w:rsidR="00CD699A" w:rsidRPr="00EB66E4" w:rsidRDefault="00CD699A" w:rsidP="005B2454">
            <w:pPr>
              <w:jc w:val="center"/>
              <w:rPr>
                <w:rFonts w:ascii="Arial" w:hAnsi="Arial" w:cs="Arial"/>
                <w:b/>
                <w:sz w:val="36"/>
                <w:szCs w:val="36"/>
              </w:rPr>
            </w:pPr>
          </w:p>
        </w:tc>
      </w:tr>
      <w:tr w:rsidR="00CD699A" w:rsidRPr="00EB66E4" w14:paraId="0967B9E0" w14:textId="77777777" w:rsidTr="00CD699A">
        <w:trPr>
          <w:jc w:val="center"/>
        </w:trPr>
        <w:tc>
          <w:tcPr>
            <w:tcW w:w="431" w:type="dxa"/>
          </w:tcPr>
          <w:p w14:paraId="0112C5C2" w14:textId="77777777" w:rsidR="00CD699A" w:rsidRPr="00EB66E4" w:rsidRDefault="00CD699A" w:rsidP="005B2454">
            <w:pPr>
              <w:jc w:val="center"/>
              <w:rPr>
                <w:rFonts w:ascii="Arial" w:hAnsi="Arial" w:cs="Arial"/>
                <w:b/>
                <w:sz w:val="36"/>
                <w:szCs w:val="36"/>
              </w:rPr>
            </w:pPr>
          </w:p>
        </w:tc>
        <w:tc>
          <w:tcPr>
            <w:tcW w:w="432" w:type="dxa"/>
          </w:tcPr>
          <w:p w14:paraId="483960E1" w14:textId="77777777" w:rsidR="00CD699A" w:rsidRPr="00EB66E4" w:rsidRDefault="00CD699A" w:rsidP="005B2454">
            <w:pPr>
              <w:jc w:val="center"/>
              <w:rPr>
                <w:rFonts w:ascii="Arial" w:hAnsi="Arial" w:cs="Arial"/>
                <w:b/>
                <w:sz w:val="36"/>
                <w:szCs w:val="36"/>
              </w:rPr>
            </w:pPr>
          </w:p>
        </w:tc>
        <w:tc>
          <w:tcPr>
            <w:tcW w:w="432" w:type="dxa"/>
            <w:tcBorders>
              <w:top w:val="single" w:sz="18" w:space="0" w:color="auto"/>
            </w:tcBorders>
          </w:tcPr>
          <w:p w14:paraId="5C467F2D" w14:textId="5BD8B19B" w:rsidR="00CD699A" w:rsidRPr="00EB66E4" w:rsidRDefault="00CD699A" w:rsidP="005B2454">
            <w:pPr>
              <w:jc w:val="center"/>
              <w:rPr>
                <w:rFonts w:ascii="Arial" w:hAnsi="Arial" w:cs="Arial"/>
                <w:b/>
                <w:sz w:val="36"/>
                <w:szCs w:val="36"/>
              </w:rPr>
            </w:pPr>
          </w:p>
        </w:tc>
        <w:tc>
          <w:tcPr>
            <w:tcW w:w="432" w:type="dxa"/>
            <w:tcBorders>
              <w:top w:val="single" w:sz="18" w:space="0" w:color="auto"/>
            </w:tcBorders>
          </w:tcPr>
          <w:p w14:paraId="1789D078" w14:textId="37D2F5E4" w:rsidR="00CD699A" w:rsidRPr="00EB66E4" w:rsidRDefault="00CD699A" w:rsidP="005B2454">
            <w:pPr>
              <w:jc w:val="center"/>
              <w:rPr>
                <w:rFonts w:ascii="Arial" w:hAnsi="Arial" w:cs="Arial"/>
                <w:b/>
                <w:sz w:val="36"/>
                <w:szCs w:val="36"/>
              </w:rPr>
            </w:pPr>
          </w:p>
        </w:tc>
        <w:tc>
          <w:tcPr>
            <w:tcW w:w="432" w:type="dxa"/>
            <w:tcBorders>
              <w:top w:val="single" w:sz="18" w:space="0" w:color="auto"/>
              <w:right w:val="single" w:sz="18" w:space="0" w:color="auto"/>
            </w:tcBorders>
          </w:tcPr>
          <w:p w14:paraId="1D0F4D62" w14:textId="0FC6E544" w:rsidR="00CD699A" w:rsidRPr="00EB66E4" w:rsidRDefault="00CD699A" w:rsidP="005B2454">
            <w:pPr>
              <w:jc w:val="center"/>
              <w:rPr>
                <w:rFonts w:ascii="Arial" w:hAnsi="Arial" w:cs="Arial"/>
                <w:b/>
                <w:sz w:val="36"/>
                <w:szCs w:val="36"/>
              </w:rPr>
            </w:pPr>
            <w:r w:rsidRPr="00EB66E4">
              <w:rPr>
                <w:rFonts w:ascii="Arial" w:hAnsi="Arial" w:cs="Arial"/>
                <w:b/>
                <w:noProof/>
                <w:sz w:val="36"/>
                <w:szCs w:val="36"/>
              </w:rPr>
              <mc:AlternateContent>
                <mc:Choice Requires="wps">
                  <w:drawing>
                    <wp:anchor distT="0" distB="0" distL="114300" distR="114300" simplePos="0" relativeHeight="252285952" behindDoc="0" locked="0" layoutInCell="1" allowOverlap="1" wp14:anchorId="267D342D" wp14:editId="2C476A94">
                      <wp:simplePos x="0" y="0"/>
                      <wp:positionH relativeFrom="column">
                        <wp:posOffset>-91440</wp:posOffset>
                      </wp:positionH>
                      <wp:positionV relativeFrom="paragraph">
                        <wp:posOffset>15875</wp:posOffset>
                      </wp:positionV>
                      <wp:extent cx="257810" cy="252095"/>
                      <wp:effectExtent l="0" t="0" r="27940" b="14605"/>
                      <wp:wrapNone/>
                      <wp:docPr id="66" name="Ορθογώνιο 6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57810" cy="25209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w14:anchorId="71876B58" id="Ορθογώνιο 66" o:spid="_x0000_s1026" style="position:absolute;margin-left:-7.2pt;margin-top:1.25pt;width:20.3pt;height:19.85pt;z-index:25228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" filled="f" strokecolor="#385d8a" strokeweight="2pt">
                      <v:path arrowok="t"/>
                    </v:rect>
                  </w:pict>
                </mc:Fallback>
              </mc:AlternateContent>
            </w:r>
          </w:p>
        </w:tc>
        <w:tc>
          <w:tcPr>
            <w:tcW w:w="432" w:type="dxa"/>
            <w:tcBorders>
              <w:left w:val="single" w:sz="18" w:space="0" w:color="auto"/>
            </w:tcBorders>
          </w:tcPr>
          <w:p w14:paraId="6F186E82" w14:textId="77777777" w:rsidR="00CD699A" w:rsidRPr="00EB66E4" w:rsidRDefault="00CD699A" w:rsidP="005B2454">
            <w:pPr>
              <w:jc w:val="center"/>
              <w:rPr>
                <w:rFonts w:ascii="Arial" w:hAnsi="Arial" w:cs="Arial"/>
                <w:b/>
                <w:sz w:val="36"/>
                <w:szCs w:val="36"/>
              </w:rPr>
            </w:pPr>
          </w:p>
        </w:tc>
        <w:tc>
          <w:tcPr>
            <w:tcW w:w="432" w:type="dxa"/>
          </w:tcPr>
          <w:p w14:paraId="17545D20" w14:textId="6570F815" w:rsidR="00CD699A" w:rsidRPr="00EB66E4" w:rsidRDefault="00CD699A" w:rsidP="005B2454">
            <w:pPr>
              <w:jc w:val="center"/>
              <w:rPr>
                <w:rFonts w:ascii="Arial" w:hAnsi="Arial" w:cs="Arial"/>
                <w:b/>
                <w:sz w:val="36"/>
                <w:szCs w:val="36"/>
              </w:rPr>
            </w:pPr>
          </w:p>
        </w:tc>
        <w:tc>
          <w:tcPr>
            <w:tcW w:w="432" w:type="dxa"/>
          </w:tcPr>
          <w:p w14:paraId="1A855DAF" w14:textId="0313C8ED" w:rsidR="00CD699A" w:rsidRPr="00EB66E4" w:rsidRDefault="00CD699A" w:rsidP="005B2454">
            <w:pPr>
              <w:jc w:val="center"/>
              <w:rPr>
                <w:rFonts w:ascii="Arial" w:hAnsi="Arial" w:cs="Arial"/>
                <w:b/>
                <w:sz w:val="36"/>
                <w:szCs w:val="36"/>
              </w:rPr>
            </w:pPr>
          </w:p>
        </w:tc>
      </w:tr>
      <w:bookmarkEnd w:id="6"/>
    </w:tbl>
    <w:p w14:paraId="032FCA14" w14:textId="77777777" w:rsidR="003A6537" w:rsidRDefault="003A6537" w:rsidP="00CD699A">
      <w:pPr>
        <w:rPr>
          <w:rFonts w:ascii="Arial" w:hAnsi="Arial" w:cs="Arial"/>
          <w:b/>
          <w:sz w:val="36"/>
          <w:szCs w:val="36"/>
        </w:rPr>
      </w:pPr>
    </w:p>
    <w:p w14:paraId="450CF662" w14:textId="6EE94653" w:rsidR="003A6537" w:rsidRDefault="003A6537">
      <w:pPr>
        <w:rPr>
          <w:rFonts w:ascii="Arial" w:hAnsi="Arial" w:cs="Arial"/>
          <w:b/>
          <w:sz w:val="36"/>
          <w:szCs w:val="36"/>
        </w:rPr>
      </w:pPr>
      <w:r w:rsidRPr="003A6537">
        <w:rPr>
          <w:rFonts w:ascii="Arial" w:hAnsi="Arial" w:cs="Arial"/>
          <w:b/>
          <w:noProof/>
          <w:sz w:val="36"/>
          <w:szCs w:val="36"/>
        </w:rPr>
        <mc:AlternateContent>
          <mc:Choice Requires="wps">
            <w:drawing>
              <wp:anchor distT="0" distB="0" distL="114300" distR="114300" simplePos="0" relativeHeight="252693504" behindDoc="0" locked="0" layoutInCell="0" allowOverlap="0" wp14:anchorId="063BE3E7" wp14:editId="42A2D13C">
                <wp:simplePos x="0" y="0"/>
                <wp:positionH relativeFrom="page">
                  <wp:align>center</wp:align>
                </wp:positionH>
                <wp:positionV relativeFrom="topMargin">
                  <wp:posOffset>9973310</wp:posOffset>
                </wp:positionV>
                <wp:extent cx="1260000" cy="360000"/>
                <wp:effectExtent l="0" t="0" r="0" b="2540"/>
                <wp:wrapNone/>
                <wp:docPr id="423" name="Πλαίσιο κειμένου 4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30349522" w14:textId="4048E75C" w:rsidR="0069042B" w:rsidRPr="003A6537" w:rsidRDefault="0069042B" w:rsidP="00DD2B5E">
                            <w:pPr>
                              <w:suppressAutoHyphens/>
                              <w:autoSpaceDE w:val="0"/>
                              <w:autoSpaceDN w:val="0"/>
                              <w:adjustRightInd w:val="0"/>
                              <w:jc w:val="center"/>
                              <w:rPr>
                                <w:rFonts w:ascii="Arial" w:hAnsi="Arial"/>
                                <w:b/>
                                <w:sz w:val="36"/>
                                <w:szCs w:val="36"/>
                              </w:rPr>
                            </w:pPr>
                            <w:r>
                              <w:rPr>
                                <w:rFonts w:ascii="Arial" w:hAnsi="Arial"/>
                                <w:b/>
                                <w:sz w:val="36"/>
                                <w:szCs w:val="36"/>
                              </w:rPr>
                              <w:t>10</w:t>
                            </w:r>
                            <w:r w:rsidRPr="00432B70">
                              <w:rPr>
                                <w:rFonts w:ascii="Arial" w:hAnsi="Arial"/>
                                <w:b/>
                                <w:sz w:val="36"/>
                                <w:szCs w:val="36"/>
                              </w:rPr>
                              <w:t xml:space="preserve"> / </w:t>
                            </w:r>
                            <w:r>
                              <w:rPr>
                                <w:rFonts w:ascii="Arial" w:hAnsi="Arial"/>
                                <w:b/>
                                <w:sz w:val="36"/>
                                <w:szCs w:val="36"/>
                              </w:rPr>
                              <w:t>7</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63BE3E7" id="Πλαίσιο κειμένου 423" o:spid="_x0000_s1032" type="#_x0000_t202" style="position:absolute;margin-left:0;margin-top:785.3pt;width:99.2pt;height:28.35pt;z-index:25269350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" o:allowincell="f" o:allowoverlap="f" fillcolor="#fc9" stroked="f" strokeweight="2.25pt">
                <v:textbox inset="1.5mm,1.5mm,1.5mm,1.5mm">
                  <w:txbxContent>
                    <w:p w14:paraId="30349522" w14:textId="4048E75C" w:rsidR="0069042B" w:rsidRPr="003A6537" w:rsidRDefault="0069042B" w:rsidP="00DD2B5E">
                      <w:pPr>
                        <w:suppressAutoHyphens/>
                        <w:autoSpaceDE w:val="0"/>
                        <w:autoSpaceDN w:val="0"/>
                        <w:adjustRightInd w:val="0"/>
                        <w:jc w:val="center"/>
                        <w:rPr>
                          <w:rFonts w:ascii="Arial" w:hAnsi="Arial"/>
                          <w:b/>
                          <w:sz w:val="36"/>
                          <w:szCs w:val="36"/>
                        </w:rPr>
                      </w:pPr>
                      <w:r>
                        <w:rPr>
                          <w:rFonts w:ascii="Arial" w:hAnsi="Arial"/>
                          <w:b/>
                          <w:sz w:val="36"/>
                          <w:szCs w:val="36"/>
                        </w:rPr>
                        <w:t>10</w:t>
                      </w:r>
                      <w:r w:rsidRPr="00432B70">
                        <w:rPr>
                          <w:rFonts w:ascii="Arial" w:hAnsi="Arial"/>
                          <w:b/>
                          <w:sz w:val="36"/>
                          <w:szCs w:val="36"/>
                        </w:rPr>
                        <w:t xml:space="preserve"> / </w:t>
                      </w:r>
                      <w:r>
                        <w:rPr>
                          <w:rFonts w:ascii="Arial" w:hAnsi="Arial"/>
                          <w:b/>
                          <w:sz w:val="36"/>
                          <w:szCs w:val="36"/>
                        </w:rPr>
                        <w:t>7</w:t>
                      </w:r>
                    </w:p>
                  </w:txbxContent>
                </v:textbox>
                <w10:wrap anchorx="page" anchory="margin"/>
              </v:shape>
            </w:pict>
          </mc:Fallback>
        </mc:AlternateContent>
      </w:r>
      <w:r>
        <w:rPr>
          <w:rFonts w:ascii="Arial" w:hAnsi="Arial" w:cs="Arial"/>
          <w:b/>
          <w:sz w:val="36"/>
          <w:szCs w:val="36"/>
        </w:rPr>
        <w:br w:type="page"/>
      </w:r>
    </w:p>
    <w:p w14:paraId="6B527BCC" w14:textId="01E4E987" w:rsidR="00CD699A" w:rsidRPr="00F42DDD" w:rsidRDefault="003A6537" w:rsidP="00CD699A">
      <w:pPr>
        <w:rPr>
          <w:rFonts w:ascii="Arial" w:hAnsi="Arial" w:cs="Arial"/>
          <w:b/>
          <w:sz w:val="36"/>
          <w:szCs w:val="36"/>
        </w:rPr>
      </w:pPr>
      <w:r>
        <w:rPr>
          <w:noProof/>
        </w:rPr>
        <w:lastRenderedPageBreak/>
        <mc:AlternateContent>
          <mc:Choice Requires="wps">
            <w:drawing>
              <wp:anchor distT="0" distB="0" distL="114300" distR="114300" simplePos="0" relativeHeight="251672574" behindDoc="1" locked="0" layoutInCell="1" allowOverlap="1" wp14:anchorId="31459FA7" wp14:editId="28E0CD6E">
                <wp:simplePos x="0" y="0"/>
                <wp:positionH relativeFrom="column">
                  <wp:posOffset>-67219</wp:posOffset>
                </wp:positionH>
                <wp:positionV relativeFrom="paragraph">
                  <wp:posOffset>37465</wp:posOffset>
                </wp:positionV>
                <wp:extent cx="6117590" cy="5917474"/>
                <wp:effectExtent l="0" t="0" r="0" b="7620"/>
                <wp:wrapNone/>
                <wp:docPr id="424" name="Ορθογώνιο 4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17590" cy="5917474"/>
                        </a:xfrm>
                        <a:prstGeom prst="rect">
                          <a:avLst/>
                        </a:prstGeom>
                        <a:solidFill>
                          <a:srgbClr val="E9F0FA"/>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V relativeFrom="margin">
                  <wp14:pctHeight>0</wp14:pctHeight>
                </wp14:sizeRelV>
              </wp:anchor>
            </w:drawing>
          </mc:Choice>
          <mc:Fallback>
            <w:pict>
              <v:rect w14:anchorId="2CCDD7C8" id="Ορθογώνιο 424" o:spid="_x0000_s1026" style="position:absolute;margin-left:-5.3pt;margin-top:2.95pt;width:481.7pt;height:465.95pt;z-index:-25164390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" fillcolor="#e9f0fa" stroked="f"/>
            </w:pict>
          </mc:Fallback>
        </mc:AlternateContent>
      </w:r>
      <w:r w:rsidR="00CD699A" w:rsidRPr="00F42DDD">
        <w:rPr>
          <w:rFonts w:ascii="Arial" w:hAnsi="Arial" w:cs="Arial"/>
          <w:b/>
          <w:sz w:val="36"/>
          <w:szCs w:val="36"/>
        </w:rPr>
        <w:t>480.000 : 4 =</w:t>
      </w:r>
    </w:p>
    <w:p w14:paraId="56642E81" w14:textId="34150051" w:rsidR="00CD699A" w:rsidRPr="00F42DDD" w:rsidRDefault="00CD699A" w:rsidP="00CD699A">
      <w:pPr>
        <w:rPr>
          <w:rFonts w:ascii="Arial" w:hAnsi="Arial" w:cs="Arial"/>
          <w:b/>
          <w:sz w:val="36"/>
          <w:szCs w:val="36"/>
        </w:rPr>
      </w:pPr>
      <w:r w:rsidRPr="00F42DDD">
        <w:rPr>
          <w:rFonts w:ascii="Arial" w:hAnsi="Arial" w:cs="Arial"/>
          <w:b/>
          <w:sz w:val="36"/>
          <w:szCs w:val="36"/>
        </w:rPr>
        <w:t>480.000 : 12 =</w:t>
      </w:r>
    </w:p>
    <w:p w14:paraId="5C58EC32" w14:textId="6EAECB3B" w:rsidR="00CD699A" w:rsidRPr="00F42DDD" w:rsidRDefault="00CD699A" w:rsidP="00CD699A">
      <w:pPr>
        <w:rPr>
          <w:rFonts w:ascii="Arial" w:hAnsi="Arial" w:cs="Arial"/>
          <w:b/>
          <w:sz w:val="36"/>
          <w:szCs w:val="36"/>
        </w:rPr>
      </w:pPr>
      <w:r w:rsidRPr="00F42DDD">
        <w:rPr>
          <w:rFonts w:ascii="Arial" w:hAnsi="Arial" w:cs="Arial"/>
          <w:b/>
          <w:sz w:val="36"/>
          <w:szCs w:val="36"/>
        </w:rPr>
        <w:t>480.000 : 10.000 =</w:t>
      </w:r>
    </w:p>
    <w:p w14:paraId="5A6A1221" w14:textId="717479E0" w:rsidR="00CD699A" w:rsidRPr="00F42DDD" w:rsidRDefault="00CD699A" w:rsidP="00CD699A">
      <w:pPr>
        <w:rPr>
          <w:rFonts w:ascii="Arial" w:hAnsi="Arial" w:cs="Arial"/>
          <w:b/>
          <w:sz w:val="36"/>
          <w:szCs w:val="36"/>
        </w:rPr>
      </w:pPr>
      <w:r w:rsidRPr="00F42DDD">
        <w:rPr>
          <w:rFonts w:ascii="Arial" w:hAnsi="Arial" w:cs="Arial"/>
          <w:b/>
          <w:sz w:val="36"/>
          <w:szCs w:val="36"/>
        </w:rPr>
        <w:t xml:space="preserve">480.000 : 160 = </w:t>
      </w:r>
    </w:p>
    <w:p w14:paraId="32465F45" w14:textId="62E2D8E0" w:rsidR="00CD699A" w:rsidRDefault="00CD699A" w:rsidP="00CD699A">
      <w:pPr>
        <w:rPr>
          <w:rFonts w:ascii="Arial" w:hAnsi="Arial" w:cs="Arial"/>
          <w:b/>
          <w:sz w:val="36"/>
          <w:szCs w:val="36"/>
        </w:rPr>
      </w:pPr>
      <w:r w:rsidRPr="00F42DDD">
        <w:rPr>
          <w:rFonts w:ascii="Arial" w:hAnsi="Arial" w:cs="Arial"/>
          <w:b/>
          <w:sz w:val="36"/>
          <w:szCs w:val="36"/>
        </w:rPr>
        <w:t>480.000 : 12.000 =</w:t>
      </w:r>
    </w:p>
    <w:p w14:paraId="0C7C54FD" w14:textId="12865077" w:rsidR="003A6537" w:rsidRDefault="003A6537" w:rsidP="00F42DDD">
      <w:pPr>
        <w:rPr>
          <w:rFonts w:ascii="Arial" w:hAnsi="Arial" w:cs="Arial"/>
          <w:b/>
          <w:sz w:val="36"/>
          <w:szCs w:val="36"/>
        </w:rPr>
      </w:pPr>
    </w:p>
    <w:p w14:paraId="50C1A764" w14:textId="07EC0DEB" w:rsidR="00F42DDD" w:rsidRPr="00F42DDD" w:rsidRDefault="00F42DDD" w:rsidP="00F42DDD">
      <w:pPr>
        <w:rPr>
          <w:rFonts w:ascii="Arial" w:hAnsi="Arial" w:cs="Arial"/>
          <w:b/>
          <w:sz w:val="36"/>
          <w:szCs w:val="36"/>
        </w:rPr>
      </w:pPr>
      <w:r w:rsidRPr="00F42DDD">
        <w:rPr>
          <w:rFonts w:ascii="Arial" w:hAnsi="Arial" w:cs="Arial"/>
          <w:b/>
          <w:sz w:val="36"/>
          <w:szCs w:val="36"/>
        </w:rPr>
        <w:t>Διαιρούμε κάθετα τους αριθμούς:</w:t>
      </w:r>
    </w:p>
    <w:bookmarkEnd w:id="7"/>
    <w:p w14:paraId="303F928D" w14:textId="294CC9C2" w:rsidR="00A81A27" w:rsidRDefault="00F42DDD" w:rsidP="00F42DDD">
      <w:pPr>
        <w:rPr>
          <w:rFonts w:ascii="Arial" w:hAnsi="Arial" w:cs="Arial"/>
          <w:b/>
          <w:sz w:val="36"/>
          <w:szCs w:val="36"/>
        </w:rPr>
      </w:pPr>
      <w:r w:rsidRPr="00F42DDD">
        <w:rPr>
          <w:rFonts w:ascii="Arial" w:hAnsi="Arial" w:cs="Arial"/>
          <w:b/>
          <w:sz w:val="36"/>
          <w:szCs w:val="36"/>
        </w:rPr>
        <w:t xml:space="preserve">84.900 : 6=          </w:t>
      </w:r>
      <w:r w:rsidR="00CD699A">
        <w:rPr>
          <w:rFonts w:ascii="Arial" w:hAnsi="Arial" w:cs="Arial"/>
          <w:b/>
          <w:sz w:val="36"/>
          <w:szCs w:val="36"/>
        </w:rPr>
        <w:tab/>
      </w:r>
      <w:r w:rsidR="00CD699A">
        <w:rPr>
          <w:rFonts w:ascii="Arial" w:hAnsi="Arial" w:cs="Arial"/>
          <w:b/>
          <w:sz w:val="36"/>
          <w:szCs w:val="36"/>
        </w:rPr>
        <w:tab/>
      </w:r>
      <w:r w:rsidR="00CD699A">
        <w:rPr>
          <w:rFonts w:ascii="Arial" w:hAnsi="Arial" w:cs="Arial"/>
          <w:b/>
          <w:sz w:val="36"/>
          <w:szCs w:val="36"/>
        </w:rPr>
        <w:tab/>
      </w:r>
      <w:r w:rsidRPr="00F42DDD">
        <w:rPr>
          <w:rFonts w:ascii="Arial" w:hAnsi="Arial" w:cs="Arial"/>
          <w:b/>
          <w:sz w:val="36"/>
          <w:szCs w:val="36"/>
        </w:rPr>
        <w:t>107.352 : 18=</w:t>
      </w:r>
    </w:p>
    <w:p w14:paraId="11E6024B" w14:textId="79CF0EE1" w:rsidR="00EB66E4" w:rsidRDefault="00EB66E4">
      <w:pPr>
        <w:rPr>
          <w:rFonts w:ascii="Tahoma" w:hAnsi="Tahoma" w:cs="Tahoma"/>
          <w:b/>
          <w:sz w:val="36"/>
          <w:szCs w:val="36"/>
        </w:rPr>
      </w:pPr>
    </w:p>
    <w:p w14:paraId="3FF2AD45" w14:textId="6133EE12" w:rsidR="003B03E3" w:rsidRDefault="003B03E3">
      <w:pPr>
        <w:rPr>
          <w:rFonts w:ascii="Tahoma" w:hAnsi="Tahoma" w:cs="Tahoma"/>
          <w:b/>
          <w:sz w:val="36"/>
          <w:szCs w:val="36"/>
        </w:rPr>
      </w:pPr>
    </w:p>
    <w:p w14:paraId="5BEE087B" w14:textId="3C1721DC" w:rsidR="003B03E3" w:rsidRDefault="003B03E3">
      <w:pPr>
        <w:rPr>
          <w:rFonts w:ascii="Tahoma" w:hAnsi="Tahoma" w:cs="Tahoma"/>
          <w:b/>
          <w:sz w:val="36"/>
          <w:szCs w:val="36"/>
        </w:rPr>
      </w:pPr>
    </w:p>
    <w:p w14:paraId="55C83D69" w14:textId="56649654" w:rsidR="003B03E3" w:rsidRDefault="00506284">
      <w:pPr>
        <w:rPr>
          <w:rFonts w:ascii="Tahoma" w:hAnsi="Tahoma" w:cs="Tahoma"/>
          <w:b/>
          <w:sz w:val="36"/>
          <w:szCs w:val="36"/>
        </w:rPr>
      </w:pPr>
      <w:r w:rsidRPr="00506284">
        <w:rPr>
          <w:rFonts w:ascii="Arial" w:hAnsi="Arial" w:cs="Arial"/>
          <w:b/>
          <w:noProof/>
          <w:sz w:val="36"/>
          <w:szCs w:val="36"/>
        </w:rPr>
        <mc:AlternateContent>
          <mc:Choice Requires="wps">
            <w:drawing>
              <wp:anchor distT="0" distB="0" distL="114300" distR="114300" simplePos="0" relativeHeight="252503040" behindDoc="0" locked="0" layoutInCell="0" allowOverlap="0" wp14:anchorId="6BE80907" wp14:editId="787B5EE8">
                <wp:simplePos x="0" y="0"/>
                <wp:positionH relativeFrom="page">
                  <wp:align>center</wp:align>
                </wp:positionH>
                <wp:positionV relativeFrom="topMargin">
                  <wp:posOffset>9973310</wp:posOffset>
                </wp:positionV>
                <wp:extent cx="1260000" cy="360000"/>
                <wp:effectExtent l="0" t="0" r="0" b="2540"/>
                <wp:wrapNone/>
                <wp:docPr id="222" name="Πλαίσιο κειμένου 2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5D4AC6D6" w14:textId="4525274D" w:rsidR="0069042B" w:rsidRPr="003A6537"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11</w:t>
                            </w:r>
                            <w:r w:rsidRPr="00432B70">
                              <w:rPr>
                                <w:rFonts w:ascii="Arial" w:hAnsi="Arial"/>
                                <w:b/>
                                <w:sz w:val="36"/>
                                <w:szCs w:val="36"/>
                              </w:rPr>
                              <w:t xml:space="preserve"> / </w:t>
                            </w:r>
                            <w:r>
                              <w:rPr>
                                <w:rFonts w:ascii="Arial" w:hAnsi="Arial"/>
                                <w:b/>
                                <w:sz w:val="36"/>
                                <w:szCs w:val="36"/>
                              </w:rPr>
                              <w:t>7</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BE80907" id="Πλαίσιο κειμένου 222" o:spid="_x0000_s1033" type="#_x0000_t202" style="position:absolute;margin-left:0;margin-top:785.3pt;width:99.2pt;height:28.35pt;z-index:25250304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" o:allowincell="f" o:allowoverlap="f" fillcolor="#fc9" stroked="f" strokeweight="2.25pt">
                <v:textbox inset="1.5mm,1.5mm,1.5mm,1.5mm">
                  <w:txbxContent>
                    <w:p w14:paraId="5D4AC6D6" w14:textId="4525274D" w:rsidR="0069042B" w:rsidRPr="003A6537"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11</w:t>
                      </w:r>
                      <w:r w:rsidRPr="00432B70">
                        <w:rPr>
                          <w:rFonts w:ascii="Arial" w:hAnsi="Arial"/>
                          <w:b/>
                          <w:sz w:val="36"/>
                          <w:szCs w:val="36"/>
                        </w:rPr>
                        <w:t xml:space="preserve"> / </w:t>
                      </w:r>
                      <w:r>
                        <w:rPr>
                          <w:rFonts w:ascii="Arial" w:hAnsi="Arial"/>
                          <w:b/>
                          <w:sz w:val="36"/>
                          <w:szCs w:val="36"/>
                        </w:rPr>
                        <w:t>7</w:t>
                      </w:r>
                    </w:p>
                  </w:txbxContent>
                </v:textbox>
                <w10:wrap anchorx="page" anchory="margin"/>
              </v:shape>
            </w:pict>
          </mc:Fallback>
        </mc:AlternateContent>
      </w:r>
      <w:r w:rsidR="003B03E3">
        <w:rPr>
          <w:rFonts w:ascii="Tahoma" w:hAnsi="Tahoma" w:cs="Tahoma"/>
          <w:b/>
          <w:sz w:val="36"/>
          <w:szCs w:val="36"/>
        </w:rPr>
        <w:br w:type="page"/>
      </w:r>
    </w:p>
    <w:p w14:paraId="7DE8C01B" w14:textId="77777777" w:rsidR="00A81A27" w:rsidRDefault="00E77248" w:rsidP="003B03E3">
      <w:pPr>
        <w:jc w:val="center"/>
        <w:rPr>
          <w:rFonts w:ascii="Arial" w:hAnsi="Arial" w:cs="Arial"/>
          <w:b/>
          <w:sz w:val="36"/>
          <w:szCs w:val="36"/>
        </w:rPr>
      </w:pPr>
      <w:r>
        <w:rPr>
          <w:rFonts w:ascii="Tahoma" w:hAnsi="Tahoma" w:cs="Tahoma"/>
          <w:b/>
          <w:sz w:val="36"/>
          <w:szCs w:val="36"/>
        </w:rPr>
        <w:lastRenderedPageBreak/>
        <w:t>Α</w:t>
      </w:r>
      <w:r w:rsidRPr="00E77248">
        <w:rPr>
          <w:rFonts w:ascii="Tahoma" w:hAnsi="Tahoma" w:cs="Tahoma"/>
          <w:b/>
          <w:sz w:val="36"/>
          <w:szCs w:val="36"/>
        </w:rPr>
        <w:t xml:space="preserve">τελής </w:t>
      </w:r>
      <w:r>
        <w:rPr>
          <w:rFonts w:ascii="Tahoma" w:hAnsi="Tahoma" w:cs="Tahoma"/>
          <w:b/>
          <w:sz w:val="36"/>
          <w:szCs w:val="36"/>
        </w:rPr>
        <w:t>δ</w:t>
      </w:r>
      <w:r w:rsidRPr="00F42DDD">
        <w:rPr>
          <w:rFonts w:ascii="Tahoma" w:hAnsi="Tahoma" w:cs="Tahoma"/>
          <w:b/>
          <w:sz w:val="36"/>
          <w:szCs w:val="36"/>
        </w:rPr>
        <w:t xml:space="preserve">ιαίρεση </w:t>
      </w:r>
      <w:r w:rsidRPr="00E77248">
        <w:t xml:space="preserve"> </w:t>
      </w:r>
      <w:r w:rsidRPr="00E77248">
        <w:rPr>
          <w:rFonts w:ascii="Tahoma" w:hAnsi="Tahoma" w:cs="Tahoma"/>
          <w:b/>
          <w:sz w:val="36"/>
          <w:szCs w:val="36"/>
        </w:rPr>
        <w:t>(υ≠0)</w: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1"/>
        <w:gridCol w:w="432"/>
        <w:gridCol w:w="432"/>
        <w:gridCol w:w="432"/>
        <w:gridCol w:w="432"/>
        <w:gridCol w:w="432"/>
        <w:gridCol w:w="432"/>
        <w:gridCol w:w="432"/>
      </w:tblGrid>
      <w:tr w:rsidR="00CD699A" w:rsidRPr="00EB66E4" w14:paraId="4CEDDDC7" w14:textId="77777777" w:rsidTr="00CD699A">
        <w:trPr>
          <w:jc w:val="center"/>
        </w:trPr>
        <w:tc>
          <w:tcPr>
            <w:tcW w:w="431" w:type="dxa"/>
          </w:tcPr>
          <w:p w14:paraId="651EB947" w14:textId="77777777" w:rsidR="00CD699A" w:rsidRPr="00EB66E4" w:rsidRDefault="00CD699A" w:rsidP="005B2454">
            <w:pPr>
              <w:jc w:val="center"/>
              <w:rPr>
                <w:rFonts w:ascii="Arial" w:hAnsi="Arial" w:cs="Arial"/>
                <w:b/>
                <w:sz w:val="36"/>
                <w:szCs w:val="36"/>
              </w:rPr>
            </w:pPr>
          </w:p>
        </w:tc>
        <w:tc>
          <w:tcPr>
            <w:tcW w:w="432" w:type="dxa"/>
          </w:tcPr>
          <w:p w14:paraId="66B6C12B" w14:textId="77777777" w:rsidR="00CD699A" w:rsidRPr="00EB66E4" w:rsidRDefault="00CD699A" w:rsidP="005B2454">
            <w:pPr>
              <w:jc w:val="center"/>
              <w:rPr>
                <w:rFonts w:ascii="Arial" w:hAnsi="Arial" w:cs="Arial"/>
                <w:b/>
                <w:sz w:val="36"/>
                <w:szCs w:val="36"/>
              </w:rPr>
            </w:pPr>
            <w:r w:rsidRPr="00EB66E4">
              <w:rPr>
                <w:rFonts w:ascii="Arial" w:hAnsi="Arial" w:cs="Arial"/>
                <w:b/>
                <w:sz w:val="36"/>
                <w:szCs w:val="36"/>
              </w:rPr>
              <w:t>7</w:t>
            </w:r>
          </w:p>
        </w:tc>
        <w:tc>
          <w:tcPr>
            <w:tcW w:w="432" w:type="dxa"/>
          </w:tcPr>
          <w:p w14:paraId="0C1D6970" w14:textId="77777777" w:rsidR="00CD699A" w:rsidRPr="00EB66E4" w:rsidRDefault="00CD699A" w:rsidP="005B2454">
            <w:pPr>
              <w:jc w:val="center"/>
              <w:rPr>
                <w:rFonts w:ascii="Arial" w:hAnsi="Arial" w:cs="Arial"/>
                <w:b/>
                <w:sz w:val="36"/>
                <w:szCs w:val="36"/>
              </w:rPr>
            </w:pPr>
            <w:r w:rsidRPr="00EB66E4">
              <w:rPr>
                <w:rFonts w:ascii="Arial" w:hAnsi="Arial" w:cs="Arial"/>
                <w:b/>
                <w:sz w:val="36"/>
                <w:szCs w:val="36"/>
              </w:rPr>
              <w:t>8</w:t>
            </w:r>
          </w:p>
        </w:tc>
        <w:tc>
          <w:tcPr>
            <w:tcW w:w="432" w:type="dxa"/>
          </w:tcPr>
          <w:p w14:paraId="5F62A6DB" w14:textId="77777777" w:rsidR="00CD699A" w:rsidRPr="00EB66E4" w:rsidRDefault="00CD699A" w:rsidP="005B2454">
            <w:pPr>
              <w:jc w:val="center"/>
              <w:rPr>
                <w:rFonts w:ascii="Arial" w:hAnsi="Arial" w:cs="Arial"/>
                <w:b/>
                <w:sz w:val="36"/>
                <w:szCs w:val="36"/>
              </w:rPr>
            </w:pPr>
            <w:r w:rsidRPr="00E77248">
              <w:rPr>
                <w:rFonts w:ascii="Arial" w:hAnsi="Arial" w:cs="Arial"/>
                <w:b/>
                <w:noProof/>
                <w:color w:val="548DD4" w:themeColor="text2" w:themeTint="99"/>
                <w:sz w:val="36"/>
                <w:szCs w:val="36"/>
              </w:rPr>
              <mc:AlternateContent>
                <mc:Choice Requires="wps">
                  <w:drawing>
                    <wp:anchor distT="0" distB="0" distL="114300" distR="114300" simplePos="0" relativeHeight="251998208" behindDoc="0" locked="0" layoutInCell="1" allowOverlap="1" wp14:anchorId="211A88E4" wp14:editId="12024E2D">
                      <wp:simplePos x="0" y="0"/>
                      <wp:positionH relativeFrom="column">
                        <wp:posOffset>-69215</wp:posOffset>
                      </wp:positionH>
                      <wp:positionV relativeFrom="paragraph">
                        <wp:posOffset>-14605</wp:posOffset>
                      </wp:positionV>
                      <wp:extent cx="257810" cy="276860"/>
                      <wp:effectExtent l="0" t="0" r="27940" b="27940"/>
                      <wp:wrapNone/>
                      <wp:docPr id="68" name="Ορθογώνιο 6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57810" cy="276860"/>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w14:anchorId="18B9CAE4" id="Ορθογώνιο 68" o:spid="_x0000_s1026" style="position:absolute;margin-left:-5.45pt;margin-top:-1.15pt;width:20.3pt;height:21.8pt;z-index:25199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" filled="f" strokecolor="#385d8a" strokeweight="2pt">
                      <v:path arrowok="t"/>
                    </v:rect>
                  </w:pict>
                </mc:Fallback>
              </mc:AlternateContent>
            </w:r>
          </w:p>
        </w:tc>
        <w:tc>
          <w:tcPr>
            <w:tcW w:w="432" w:type="dxa"/>
            <w:tcBorders>
              <w:right w:val="single" w:sz="18" w:space="0" w:color="auto"/>
            </w:tcBorders>
          </w:tcPr>
          <w:p w14:paraId="66A81019" w14:textId="77777777" w:rsidR="00CD699A" w:rsidRPr="00EB66E4" w:rsidRDefault="00CD699A" w:rsidP="005B2454">
            <w:pPr>
              <w:jc w:val="center"/>
              <w:rPr>
                <w:rFonts w:ascii="Arial" w:hAnsi="Arial" w:cs="Arial"/>
                <w:b/>
                <w:sz w:val="36"/>
                <w:szCs w:val="36"/>
              </w:rPr>
            </w:pPr>
            <w:r w:rsidRPr="00EB66E4">
              <w:rPr>
                <w:rFonts w:ascii="Arial" w:hAnsi="Arial" w:cs="Arial"/>
                <w:b/>
                <w:sz w:val="36"/>
                <w:szCs w:val="36"/>
              </w:rPr>
              <w:t>2</w:t>
            </w:r>
          </w:p>
        </w:tc>
        <w:tc>
          <w:tcPr>
            <w:tcW w:w="432" w:type="dxa"/>
            <w:tcBorders>
              <w:left w:val="single" w:sz="18" w:space="0" w:color="auto"/>
              <w:bottom w:val="single" w:sz="18" w:space="0" w:color="auto"/>
            </w:tcBorders>
          </w:tcPr>
          <w:p w14:paraId="587E888A" w14:textId="77777777" w:rsidR="00CD699A" w:rsidRPr="00EB66E4" w:rsidRDefault="00CD699A" w:rsidP="005B2454">
            <w:pPr>
              <w:jc w:val="center"/>
              <w:rPr>
                <w:rFonts w:ascii="Arial" w:hAnsi="Arial" w:cs="Arial"/>
                <w:b/>
                <w:sz w:val="36"/>
                <w:szCs w:val="36"/>
              </w:rPr>
            </w:pPr>
          </w:p>
        </w:tc>
        <w:tc>
          <w:tcPr>
            <w:tcW w:w="432" w:type="dxa"/>
            <w:tcBorders>
              <w:bottom w:val="single" w:sz="18" w:space="0" w:color="auto"/>
            </w:tcBorders>
          </w:tcPr>
          <w:p w14:paraId="094900D6" w14:textId="77777777" w:rsidR="00CD699A" w:rsidRPr="00EB66E4" w:rsidRDefault="00CD699A" w:rsidP="005B2454">
            <w:pPr>
              <w:jc w:val="center"/>
              <w:rPr>
                <w:rFonts w:ascii="Arial" w:hAnsi="Arial" w:cs="Arial"/>
                <w:b/>
                <w:sz w:val="36"/>
                <w:szCs w:val="36"/>
              </w:rPr>
            </w:pPr>
            <w:r w:rsidRPr="00EB66E4">
              <w:rPr>
                <w:rFonts w:ascii="Arial" w:hAnsi="Arial" w:cs="Arial"/>
                <w:b/>
                <w:noProof/>
                <w:sz w:val="36"/>
                <w:szCs w:val="36"/>
              </w:rPr>
              <mc:AlternateContent>
                <mc:Choice Requires="wps">
                  <w:drawing>
                    <wp:anchor distT="0" distB="0" distL="114300" distR="114300" simplePos="0" relativeHeight="252288000" behindDoc="0" locked="0" layoutInCell="1" allowOverlap="1" wp14:anchorId="7D7DC26D" wp14:editId="5C98C4A2">
                      <wp:simplePos x="0" y="0"/>
                      <wp:positionH relativeFrom="column">
                        <wp:posOffset>-321789</wp:posOffset>
                      </wp:positionH>
                      <wp:positionV relativeFrom="paragraph">
                        <wp:posOffset>-16654</wp:posOffset>
                      </wp:positionV>
                      <wp:extent cx="257810" cy="252095"/>
                      <wp:effectExtent l="0" t="0" r="27940" b="14605"/>
                      <wp:wrapNone/>
                      <wp:docPr id="72" name="Ορθογώνιο 7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57810" cy="25209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w14:anchorId="7783310C" id="Ορθογώνιο 72" o:spid="_x0000_s1026" style="position:absolute;margin-left:-25.35pt;margin-top:-1.3pt;width:20.3pt;height:19.85pt;z-index:25228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" filled="f" strokecolor="#385d8a" strokeweight="2pt">
                      <v:path arrowok="t"/>
                    </v:rect>
                  </w:pict>
                </mc:Fallback>
              </mc:AlternateContent>
            </w:r>
            <w:r w:rsidRPr="00EB66E4">
              <w:rPr>
                <w:rFonts w:ascii="Arial" w:hAnsi="Arial" w:cs="Arial"/>
                <w:b/>
                <w:sz w:val="36"/>
                <w:szCs w:val="36"/>
              </w:rPr>
              <w:t>8</w:t>
            </w:r>
          </w:p>
        </w:tc>
        <w:tc>
          <w:tcPr>
            <w:tcW w:w="432" w:type="dxa"/>
            <w:tcBorders>
              <w:bottom w:val="single" w:sz="18" w:space="0" w:color="auto"/>
            </w:tcBorders>
          </w:tcPr>
          <w:p w14:paraId="50B1B808" w14:textId="77777777" w:rsidR="00CD699A" w:rsidRPr="00EB66E4" w:rsidRDefault="00CD699A" w:rsidP="005B2454">
            <w:pPr>
              <w:jc w:val="center"/>
              <w:rPr>
                <w:rFonts w:ascii="Arial" w:hAnsi="Arial" w:cs="Arial"/>
                <w:b/>
                <w:sz w:val="36"/>
                <w:szCs w:val="36"/>
              </w:rPr>
            </w:pPr>
          </w:p>
        </w:tc>
      </w:tr>
      <w:tr w:rsidR="00CD699A" w:rsidRPr="00EB66E4" w14:paraId="4B82A83E" w14:textId="77777777" w:rsidTr="00CD699A">
        <w:trPr>
          <w:jc w:val="center"/>
        </w:trPr>
        <w:tc>
          <w:tcPr>
            <w:tcW w:w="431" w:type="dxa"/>
            <w:tcBorders>
              <w:bottom w:val="single" w:sz="18" w:space="0" w:color="auto"/>
            </w:tcBorders>
          </w:tcPr>
          <w:p w14:paraId="5C61F116" w14:textId="77777777" w:rsidR="00CD699A" w:rsidRPr="00EB66E4" w:rsidRDefault="00CD699A" w:rsidP="005B2454">
            <w:pPr>
              <w:jc w:val="center"/>
              <w:rPr>
                <w:rFonts w:ascii="Arial" w:hAnsi="Arial" w:cs="Arial"/>
                <w:b/>
                <w:sz w:val="36"/>
                <w:szCs w:val="36"/>
              </w:rPr>
            </w:pPr>
            <w:r w:rsidRPr="00EB66E4">
              <w:rPr>
                <w:rFonts w:ascii="Arial" w:hAnsi="Arial" w:cs="Arial"/>
                <w:b/>
                <w:sz w:val="36"/>
                <w:szCs w:val="36"/>
              </w:rPr>
              <w:t>-</w:t>
            </w:r>
          </w:p>
        </w:tc>
        <w:tc>
          <w:tcPr>
            <w:tcW w:w="432" w:type="dxa"/>
            <w:tcBorders>
              <w:bottom w:val="single" w:sz="18" w:space="0" w:color="auto"/>
            </w:tcBorders>
          </w:tcPr>
          <w:p w14:paraId="346AB202" w14:textId="77777777" w:rsidR="00CD699A" w:rsidRPr="00EB66E4" w:rsidRDefault="00CD699A" w:rsidP="005B2454">
            <w:pPr>
              <w:jc w:val="center"/>
              <w:rPr>
                <w:rFonts w:ascii="Arial" w:hAnsi="Arial" w:cs="Arial"/>
                <w:b/>
                <w:sz w:val="36"/>
                <w:szCs w:val="36"/>
              </w:rPr>
            </w:pPr>
            <w:r w:rsidRPr="00EB66E4">
              <w:rPr>
                <w:rFonts w:ascii="Arial" w:hAnsi="Arial" w:cs="Arial"/>
                <w:b/>
                <w:sz w:val="36"/>
                <w:szCs w:val="36"/>
              </w:rPr>
              <w:t>7</w:t>
            </w:r>
          </w:p>
        </w:tc>
        <w:tc>
          <w:tcPr>
            <w:tcW w:w="432" w:type="dxa"/>
            <w:tcBorders>
              <w:bottom w:val="single" w:sz="18" w:space="0" w:color="auto"/>
            </w:tcBorders>
          </w:tcPr>
          <w:p w14:paraId="7C3BC878" w14:textId="77777777" w:rsidR="00CD699A" w:rsidRPr="00EB66E4" w:rsidRDefault="00CD699A" w:rsidP="005B2454">
            <w:pPr>
              <w:jc w:val="center"/>
              <w:rPr>
                <w:rFonts w:ascii="Arial" w:hAnsi="Arial" w:cs="Arial"/>
                <w:b/>
                <w:sz w:val="36"/>
                <w:szCs w:val="36"/>
              </w:rPr>
            </w:pPr>
            <w:r w:rsidRPr="00EB66E4">
              <w:rPr>
                <w:rFonts w:ascii="Arial" w:hAnsi="Arial" w:cs="Arial"/>
                <w:b/>
                <w:noProof/>
                <w:sz w:val="36"/>
                <w:szCs w:val="36"/>
              </w:rPr>
              <mc:AlternateContent>
                <mc:Choice Requires="wps">
                  <w:drawing>
                    <wp:anchor distT="0" distB="0" distL="114300" distR="114300" simplePos="0" relativeHeight="252290048" behindDoc="0" locked="0" layoutInCell="1" allowOverlap="1" wp14:anchorId="6BBC7090" wp14:editId="37372BDD">
                      <wp:simplePos x="0" y="0"/>
                      <wp:positionH relativeFrom="column">
                        <wp:posOffset>-87981</wp:posOffset>
                      </wp:positionH>
                      <wp:positionV relativeFrom="paragraph">
                        <wp:posOffset>-31252</wp:posOffset>
                      </wp:positionV>
                      <wp:extent cx="257810" cy="276860"/>
                      <wp:effectExtent l="0" t="0" r="27940" b="27940"/>
                      <wp:wrapNone/>
                      <wp:docPr id="73" name="Ορθογώνιο 7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57810" cy="276860"/>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w14:anchorId="2E4CB720" id="Ορθογώνιο 73" o:spid="_x0000_s1026" style="position:absolute;margin-left:-6.95pt;margin-top:-2.45pt;width:20.3pt;height:21.8pt;z-index:25229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" filled="f" strokecolor="#385d8a" strokeweight="2pt">
                      <v:path arrowok="t"/>
                    </v:rect>
                  </w:pict>
                </mc:Fallback>
              </mc:AlternateContent>
            </w:r>
          </w:p>
        </w:tc>
        <w:tc>
          <w:tcPr>
            <w:tcW w:w="432" w:type="dxa"/>
          </w:tcPr>
          <w:p w14:paraId="1C86AA51" w14:textId="77777777" w:rsidR="00CD699A" w:rsidRPr="00EB66E4" w:rsidRDefault="00CD699A" w:rsidP="005B2454">
            <w:pPr>
              <w:jc w:val="center"/>
              <w:rPr>
                <w:rFonts w:ascii="Arial" w:hAnsi="Arial" w:cs="Arial"/>
                <w:b/>
                <w:sz w:val="36"/>
                <w:szCs w:val="36"/>
              </w:rPr>
            </w:pPr>
          </w:p>
        </w:tc>
        <w:tc>
          <w:tcPr>
            <w:tcW w:w="432" w:type="dxa"/>
            <w:tcBorders>
              <w:right w:val="single" w:sz="18" w:space="0" w:color="auto"/>
            </w:tcBorders>
          </w:tcPr>
          <w:p w14:paraId="7540AFAD" w14:textId="77777777" w:rsidR="00CD699A" w:rsidRPr="00EB66E4" w:rsidRDefault="00CD699A" w:rsidP="005B2454">
            <w:pPr>
              <w:jc w:val="center"/>
              <w:rPr>
                <w:rFonts w:ascii="Arial" w:hAnsi="Arial" w:cs="Arial"/>
                <w:b/>
                <w:sz w:val="36"/>
                <w:szCs w:val="36"/>
              </w:rPr>
            </w:pPr>
          </w:p>
        </w:tc>
        <w:tc>
          <w:tcPr>
            <w:tcW w:w="432" w:type="dxa"/>
            <w:tcBorders>
              <w:top w:val="single" w:sz="18" w:space="0" w:color="auto"/>
              <w:left w:val="single" w:sz="18" w:space="0" w:color="auto"/>
            </w:tcBorders>
          </w:tcPr>
          <w:p w14:paraId="4DA08046" w14:textId="77777777" w:rsidR="00CD699A" w:rsidRPr="00EB66E4" w:rsidRDefault="00CD699A" w:rsidP="005B2454">
            <w:pPr>
              <w:jc w:val="center"/>
              <w:rPr>
                <w:rFonts w:ascii="Arial" w:hAnsi="Arial" w:cs="Arial"/>
                <w:b/>
                <w:sz w:val="36"/>
                <w:szCs w:val="36"/>
              </w:rPr>
            </w:pPr>
            <w:r w:rsidRPr="00EB66E4">
              <w:rPr>
                <w:rFonts w:ascii="Arial" w:hAnsi="Arial" w:cs="Arial"/>
                <w:b/>
                <w:sz w:val="36"/>
                <w:szCs w:val="36"/>
              </w:rPr>
              <w:t>4</w:t>
            </w:r>
          </w:p>
        </w:tc>
        <w:tc>
          <w:tcPr>
            <w:tcW w:w="432" w:type="dxa"/>
            <w:tcBorders>
              <w:top w:val="single" w:sz="18" w:space="0" w:color="auto"/>
            </w:tcBorders>
          </w:tcPr>
          <w:p w14:paraId="2165E429" w14:textId="77777777" w:rsidR="00CD699A" w:rsidRPr="00EB66E4" w:rsidRDefault="00CD699A" w:rsidP="005B2454">
            <w:pPr>
              <w:jc w:val="center"/>
              <w:rPr>
                <w:rFonts w:ascii="Arial" w:hAnsi="Arial" w:cs="Arial"/>
                <w:b/>
                <w:sz w:val="36"/>
                <w:szCs w:val="36"/>
              </w:rPr>
            </w:pPr>
            <w:r w:rsidRPr="00EB66E4">
              <w:rPr>
                <w:rFonts w:ascii="Arial" w:hAnsi="Arial" w:cs="Arial"/>
                <w:b/>
                <w:sz w:val="36"/>
                <w:szCs w:val="36"/>
              </w:rPr>
              <w:t>3</w:t>
            </w:r>
          </w:p>
        </w:tc>
        <w:tc>
          <w:tcPr>
            <w:tcW w:w="432" w:type="dxa"/>
            <w:tcBorders>
              <w:top w:val="single" w:sz="18" w:space="0" w:color="auto"/>
            </w:tcBorders>
          </w:tcPr>
          <w:p w14:paraId="5CEEAD7E" w14:textId="77777777" w:rsidR="00CD699A" w:rsidRPr="00EB66E4" w:rsidRDefault="00CD699A" w:rsidP="005B2454">
            <w:pPr>
              <w:jc w:val="center"/>
              <w:rPr>
                <w:rFonts w:ascii="Arial" w:hAnsi="Arial" w:cs="Arial"/>
                <w:b/>
                <w:sz w:val="36"/>
                <w:szCs w:val="36"/>
              </w:rPr>
            </w:pPr>
            <w:r w:rsidRPr="00EB66E4">
              <w:rPr>
                <w:rFonts w:ascii="Arial" w:hAnsi="Arial" w:cs="Arial"/>
                <w:b/>
                <w:noProof/>
                <w:sz w:val="36"/>
                <w:szCs w:val="36"/>
              </w:rPr>
              <mc:AlternateContent>
                <mc:Choice Requires="wps">
                  <w:drawing>
                    <wp:anchor distT="0" distB="0" distL="114300" distR="114300" simplePos="0" relativeHeight="252289024" behindDoc="0" locked="0" layoutInCell="1" allowOverlap="1" wp14:anchorId="5A9A9852" wp14:editId="77D27639">
                      <wp:simplePos x="0" y="0"/>
                      <wp:positionH relativeFrom="column">
                        <wp:posOffset>-69745</wp:posOffset>
                      </wp:positionH>
                      <wp:positionV relativeFrom="paragraph">
                        <wp:posOffset>22860</wp:posOffset>
                      </wp:positionV>
                      <wp:extent cx="257810" cy="252095"/>
                      <wp:effectExtent l="0" t="0" r="27940" b="14605"/>
                      <wp:wrapNone/>
                      <wp:docPr id="69" name="Ορθογώνιο 6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57810" cy="25209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w14:anchorId="64B0625C" id="Ορθογώνιο 69" o:spid="_x0000_s1026" style="position:absolute;margin-left:-5.5pt;margin-top:1.8pt;width:20.3pt;height:19.85pt;z-index:25228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" filled="f" strokecolor="#385d8a" strokeweight="2pt">
                      <v:path arrowok="t"/>
                    </v:rect>
                  </w:pict>
                </mc:Fallback>
              </mc:AlternateContent>
            </w:r>
          </w:p>
        </w:tc>
      </w:tr>
      <w:tr w:rsidR="00CD699A" w:rsidRPr="00EB66E4" w14:paraId="10A801EC" w14:textId="77777777" w:rsidTr="00CD699A">
        <w:trPr>
          <w:jc w:val="center"/>
        </w:trPr>
        <w:tc>
          <w:tcPr>
            <w:tcW w:w="431" w:type="dxa"/>
            <w:tcBorders>
              <w:top w:val="single" w:sz="18" w:space="0" w:color="auto"/>
            </w:tcBorders>
          </w:tcPr>
          <w:p w14:paraId="6E7D3AD2" w14:textId="77777777" w:rsidR="00CD699A" w:rsidRPr="00EB66E4" w:rsidRDefault="00CD699A" w:rsidP="005B2454">
            <w:pPr>
              <w:jc w:val="center"/>
              <w:rPr>
                <w:rFonts w:ascii="Arial" w:hAnsi="Arial" w:cs="Arial"/>
                <w:b/>
                <w:sz w:val="36"/>
                <w:szCs w:val="36"/>
              </w:rPr>
            </w:pPr>
          </w:p>
        </w:tc>
        <w:tc>
          <w:tcPr>
            <w:tcW w:w="432" w:type="dxa"/>
            <w:tcBorders>
              <w:top w:val="single" w:sz="18" w:space="0" w:color="auto"/>
            </w:tcBorders>
          </w:tcPr>
          <w:p w14:paraId="5546847F" w14:textId="77777777" w:rsidR="00CD699A" w:rsidRPr="00EB66E4" w:rsidRDefault="00CD699A" w:rsidP="005B2454">
            <w:pPr>
              <w:jc w:val="center"/>
              <w:rPr>
                <w:rFonts w:ascii="Arial" w:hAnsi="Arial" w:cs="Arial"/>
                <w:b/>
                <w:sz w:val="36"/>
                <w:szCs w:val="36"/>
              </w:rPr>
            </w:pPr>
          </w:p>
        </w:tc>
        <w:tc>
          <w:tcPr>
            <w:tcW w:w="432" w:type="dxa"/>
            <w:tcBorders>
              <w:top w:val="single" w:sz="18" w:space="0" w:color="auto"/>
            </w:tcBorders>
          </w:tcPr>
          <w:p w14:paraId="0D55DFDF" w14:textId="77777777" w:rsidR="00CD699A" w:rsidRPr="00EB66E4" w:rsidRDefault="00CD699A" w:rsidP="005B2454">
            <w:pPr>
              <w:jc w:val="center"/>
              <w:rPr>
                <w:rFonts w:ascii="Arial" w:hAnsi="Arial" w:cs="Arial"/>
                <w:b/>
                <w:sz w:val="36"/>
                <w:szCs w:val="36"/>
              </w:rPr>
            </w:pPr>
            <w:r w:rsidRPr="00EB66E4">
              <w:rPr>
                <w:rFonts w:ascii="Arial" w:hAnsi="Arial" w:cs="Arial"/>
                <w:b/>
                <w:sz w:val="36"/>
                <w:szCs w:val="36"/>
              </w:rPr>
              <w:t>6</w:t>
            </w:r>
          </w:p>
        </w:tc>
        <w:tc>
          <w:tcPr>
            <w:tcW w:w="432" w:type="dxa"/>
          </w:tcPr>
          <w:p w14:paraId="327A186C" w14:textId="77777777" w:rsidR="00CD699A" w:rsidRPr="00EB66E4" w:rsidRDefault="00CD699A" w:rsidP="005B2454">
            <w:pPr>
              <w:jc w:val="center"/>
              <w:rPr>
                <w:rFonts w:ascii="Arial" w:hAnsi="Arial" w:cs="Arial"/>
                <w:b/>
                <w:sz w:val="36"/>
                <w:szCs w:val="36"/>
              </w:rPr>
            </w:pPr>
            <w:r w:rsidRPr="00EB66E4">
              <w:rPr>
                <w:rFonts w:ascii="Arial" w:hAnsi="Arial" w:cs="Arial"/>
                <w:b/>
                <w:sz w:val="36"/>
                <w:szCs w:val="36"/>
              </w:rPr>
              <w:t>5</w:t>
            </w:r>
          </w:p>
        </w:tc>
        <w:tc>
          <w:tcPr>
            <w:tcW w:w="432" w:type="dxa"/>
            <w:tcBorders>
              <w:right w:val="single" w:sz="18" w:space="0" w:color="auto"/>
            </w:tcBorders>
          </w:tcPr>
          <w:p w14:paraId="1107B9BC" w14:textId="77777777" w:rsidR="00CD699A" w:rsidRPr="00EB66E4" w:rsidRDefault="00CD699A" w:rsidP="005B2454">
            <w:pPr>
              <w:jc w:val="center"/>
              <w:rPr>
                <w:rFonts w:ascii="Arial" w:hAnsi="Arial" w:cs="Arial"/>
                <w:b/>
                <w:sz w:val="36"/>
                <w:szCs w:val="36"/>
              </w:rPr>
            </w:pPr>
          </w:p>
        </w:tc>
        <w:tc>
          <w:tcPr>
            <w:tcW w:w="432" w:type="dxa"/>
            <w:tcBorders>
              <w:left w:val="single" w:sz="18" w:space="0" w:color="auto"/>
            </w:tcBorders>
          </w:tcPr>
          <w:p w14:paraId="706D143F" w14:textId="77777777" w:rsidR="00CD699A" w:rsidRPr="00EB66E4" w:rsidRDefault="00CD699A" w:rsidP="005B2454">
            <w:pPr>
              <w:jc w:val="center"/>
              <w:rPr>
                <w:rFonts w:ascii="Arial" w:hAnsi="Arial" w:cs="Arial"/>
                <w:b/>
                <w:sz w:val="36"/>
                <w:szCs w:val="36"/>
              </w:rPr>
            </w:pPr>
          </w:p>
        </w:tc>
        <w:tc>
          <w:tcPr>
            <w:tcW w:w="432" w:type="dxa"/>
          </w:tcPr>
          <w:p w14:paraId="23AEA282" w14:textId="77777777" w:rsidR="00CD699A" w:rsidRPr="00EB66E4" w:rsidRDefault="00CD699A" w:rsidP="005B2454">
            <w:pPr>
              <w:jc w:val="center"/>
              <w:rPr>
                <w:rFonts w:ascii="Arial" w:hAnsi="Arial" w:cs="Arial"/>
                <w:b/>
                <w:sz w:val="36"/>
                <w:szCs w:val="36"/>
              </w:rPr>
            </w:pPr>
          </w:p>
        </w:tc>
        <w:tc>
          <w:tcPr>
            <w:tcW w:w="432" w:type="dxa"/>
          </w:tcPr>
          <w:p w14:paraId="7D9D252C" w14:textId="77777777" w:rsidR="00CD699A" w:rsidRPr="00EB66E4" w:rsidRDefault="00CD699A" w:rsidP="005B2454">
            <w:pPr>
              <w:jc w:val="center"/>
              <w:rPr>
                <w:rFonts w:ascii="Arial" w:hAnsi="Arial" w:cs="Arial"/>
                <w:b/>
                <w:sz w:val="36"/>
                <w:szCs w:val="36"/>
              </w:rPr>
            </w:pPr>
          </w:p>
        </w:tc>
      </w:tr>
      <w:tr w:rsidR="00CD699A" w:rsidRPr="00EB66E4" w14:paraId="7186E57F" w14:textId="77777777" w:rsidTr="00CD699A">
        <w:trPr>
          <w:jc w:val="center"/>
        </w:trPr>
        <w:tc>
          <w:tcPr>
            <w:tcW w:w="431" w:type="dxa"/>
          </w:tcPr>
          <w:p w14:paraId="185E74CE" w14:textId="77777777" w:rsidR="00CD699A" w:rsidRPr="00EB66E4" w:rsidRDefault="00CD699A" w:rsidP="005B2454">
            <w:pPr>
              <w:jc w:val="center"/>
              <w:rPr>
                <w:rFonts w:ascii="Arial" w:hAnsi="Arial" w:cs="Arial"/>
                <w:b/>
                <w:sz w:val="36"/>
                <w:szCs w:val="36"/>
              </w:rPr>
            </w:pPr>
          </w:p>
        </w:tc>
        <w:tc>
          <w:tcPr>
            <w:tcW w:w="432" w:type="dxa"/>
            <w:tcBorders>
              <w:bottom w:val="single" w:sz="18" w:space="0" w:color="auto"/>
            </w:tcBorders>
          </w:tcPr>
          <w:p w14:paraId="7AB3D3E8" w14:textId="77777777" w:rsidR="00CD699A" w:rsidRPr="00EB66E4" w:rsidRDefault="00CD699A" w:rsidP="005B2454">
            <w:pPr>
              <w:jc w:val="center"/>
              <w:rPr>
                <w:rFonts w:ascii="Arial" w:hAnsi="Arial" w:cs="Arial"/>
                <w:b/>
                <w:sz w:val="36"/>
                <w:szCs w:val="36"/>
              </w:rPr>
            </w:pPr>
            <w:r w:rsidRPr="00EB66E4">
              <w:rPr>
                <w:rFonts w:ascii="Arial" w:hAnsi="Arial" w:cs="Arial"/>
                <w:b/>
                <w:sz w:val="36"/>
                <w:szCs w:val="36"/>
              </w:rPr>
              <w:t>-</w:t>
            </w:r>
          </w:p>
        </w:tc>
        <w:tc>
          <w:tcPr>
            <w:tcW w:w="432" w:type="dxa"/>
            <w:tcBorders>
              <w:bottom w:val="single" w:sz="18" w:space="0" w:color="auto"/>
            </w:tcBorders>
          </w:tcPr>
          <w:p w14:paraId="5FD559A6" w14:textId="77777777" w:rsidR="00CD699A" w:rsidRPr="00EB66E4" w:rsidRDefault="00CD699A" w:rsidP="005B2454">
            <w:pPr>
              <w:jc w:val="center"/>
              <w:rPr>
                <w:rFonts w:ascii="Arial" w:hAnsi="Arial" w:cs="Arial"/>
                <w:b/>
                <w:sz w:val="36"/>
                <w:szCs w:val="36"/>
              </w:rPr>
            </w:pPr>
            <w:r w:rsidRPr="00EB66E4">
              <w:rPr>
                <w:rFonts w:ascii="Arial" w:hAnsi="Arial" w:cs="Arial"/>
                <w:b/>
                <w:sz w:val="36"/>
                <w:szCs w:val="36"/>
              </w:rPr>
              <w:t>5</w:t>
            </w:r>
          </w:p>
        </w:tc>
        <w:tc>
          <w:tcPr>
            <w:tcW w:w="432" w:type="dxa"/>
            <w:tcBorders>
              <w:bottom w:val="single" w:sz="18" w:space="0" w:color="auto"/>
            </w:tcBorders>
          </w:tcPr>
          <w:p w14:paraId="16DD2493" w14:textId="77777777" w:rsidR="00CD699A" w:rsidRPr="00EB66E4" w:rsidRDefault="00CD699A" w:rsidP="005B2454">
            <w:pPr>
              <w:jc w:val="center"/>
              <w:rPr>
                <w:rFonts w:ascii="Arial" w:hAnsi="Arial" w:cs="Arial"/>
                <w:b/>
                <w:sz w:val="36"/>
                <w:szCs w:val="36"/>
              </w:rPr>
            </w:pPr>
            <w:r w:rsidRPr="00EB66E4">
              <w:rPr>
                <w:rFonts w:ascii="Arial" w:hAnsi="Arial" w:cs="Arial"/>
                <w:b/>
                <w:noProof/>
                <w:sz w:val="36"/>
                <w:szCs w:val="36"/>
              </w:rPr>
              <mc:AlternateContent>
                <mc:Choice Requires="wps">
                  <w:drawing>
                    <wp:anchor distT="0" distB="0" distL="114300" distR="114300" simplePos="0" relativeHeight="252291072" behindDoc="0" locked="0" layoutInCell="1" allowOverlap="1" wp14:anchorId="600E733F" wp14:editId="2568328C">
                      <wp:simplePos x="0" y="0"/>
                      <wp:positionH relativeFrom="column">
                        <wp:posOffset>-69897</wp:posOffset>
                      </wp:positionH>
                      <wp:positionV relativeFrom="paragraph">
                        <wp:posOffset>-2777</wp:posOffset>
                      </wp:positionV>
                      <wp:extent cx="257810" cy="252095"/>
                      <wp:effectExtent l="0" t="0" r="27940" b="14605"/>
                      <wp:wrapNone/>
                      <wp:docPr id="70" name="Ορθογώνιο 7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57810" cy="25209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w14:anchorId="6C274D80" id="Ορθογώνιο 70" o:spid="_x0000_s1026" style="position:absolute;margin-left:-5.5pt;margin-top:-.2pt;width:20.3pt;height:19.85pt;z-index:25229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" filled="f" strokecolor="#385d8a" strokeweight="2pt">
                      <v:path arrowok="t"/>
                    </v:rect>
                  </w:pict>
                </mc:Fallback>
              </mc:AlternateContent>
            </w:r>
          </w:p>
        </w:tc>
        <w:tc>
          <w:tcPr>
            <w:tcW w:w="432" w:type="dxa"/>
            <w:tcBorders>
              <w:right w:val="single" w:sz="18" w:space="0" w:color="auto"/>
            </w:tcBorders>
          </w:tcPr>
          <w:p w14:paraId="3CD0EB20" w14:textId="77777777" w:rsidR="00CD699A" w:rsidRPr="00EB66E4" w:rsidRDefault="00CD699A" w:rsidP="005B2454">
            <w:pPr>
              <w:jc w:val="center"/>
              <w:rPr>
                <w:rFonts w:ascii="Arial" w:hAnsi="Arial" w:cs="Arial"/>
                <w:b/>
                <w:sz w:val="36"/>
                <w:szCs w:val="36"/>
              </w:rPr>
            </w:pPr>
          </w:p>
        </w:tc>
        <w:tc>
          <w:tcPr>
            <w:tcW w:w="432" w:type="dxa"/>
            <w:tcBorders>
              <w:left w:val="single" w:sz="18" w:space="0" w:color="auto"/>
            </w:tcBorders>
          </w:tcPr>
          <w:p w14:paraId="35D90EA8" w14:textId="77777777" w:rsidR="00CD699A" w:rsidRPr="00EB66E4" w:rsidRDefault="00CD699A" w:rsidP="005B2454">
            <w:pPr>
              <w:jc w:val="center"/>
              <w:rPr>
                <w:rFonts w:ascii="Arial" w:hAnsi="Arial" w:cs="Arial"/>
                <w:b/>
                <w:sz w:val="36"/>
                <w:szCs w:val="36"/>
              </w:rPr>
            </w:pPr>
          </w:p>
        </w:tc>
        <w:tc>
          <w:tcPr>
            <w:tcW w:w="432" w:type="dxa"/>
          </w:tcPr>
          <w:p w14:paraId="63140950" w14:textId="77777777" w:rsidR="00CD699A" w:rsidRPr="00EB66E4" w:rsidRDefault="00CD699A" w:rsidP="005B2454">
            <w:pPr>
              <w:jc w:val="center"/>
              <w:rPr>
                <w:rFonts w:ascii="Arial" w:hAnsi="Arial" w:cs="Arial"/>
                <w:b/>
                <w:sz w:val="36"/>
                <w:szCs w:val="36"/>
              </w:rPr>
            </w:pPr>
          </w:p>
        </w:tc>
        <w:tc>
          <w:tcPr>
            <w:tcW w:w="432" w:type="dxa"/>
          </w:tcPr>
          <w:p w14:paraId="12B62A71" w14:textId="77777777" w:rsidR="00CD699A" w:rsidRPr="00EB66E4" w:rsidRDefault="00CD699A" w:rsidP="005B2454">
            <w:pPr>
              <w:jc w:val="center"/>
              <w:rPr>
                <w:rFonts w:ascii="Arial" w:hAnsi="Arial" w:cs="Arial"/>
                <w:b/>
                <w:sz w:val="36"/>
                <w:szCs w:val="36"/>
              </w:rPr>
            </w:pPr>
          </w:p>
        </w:tc>
      </w:tr>
      <w:tr w:rsidR="00CD699A" w:rsidRPr="00EB66E4" w14:paraId="17F7E171" w14:textId="77777777" w:rsidTr="00CD699A">
        <w:trPr>
          <w:jc w:val="center"/>
        </w:trPr>
        <w:tc>
          <w:tcPr>
            <w:tcW w:w="431" w:type="dxa"/>
          </w:tcPr>
          <w:p w14:paraId="5F1F3F08" w14:textId="77777777" w:rsidR="00CD699A" w:rsidRPr="00EB66E4" w:rsidRDefault="00CD699A" w:rsidP="005B2454">
            <w:pPr>
              <w:jc w:val="center"/>
              <w:rPr>
                <w:rFonts w:ascii="Arial" w:hAnsi="Arial" w:cs="Arial"/>
                <w:b/>
                <w:sz w:val="36"/>
                <w:szCs w:val="36"/>
              </w:rPr>
            </w:pPr>
          </w:p>
        </w:tc>
        <w:tc>
          <w:tcPr>
            <w:tcW w:w="432" w:type="dxa"/>
            <w:tcBorders>
              <w:top w:val="single" w:sz="18" w:space="0" w:color="auto"/>
            </w:tcBorders>
          </w:tcPr>
          <w:p w14:paraId="4CC20686" w14:textId="77777777" w:rsidR="00CD699A" w:rsidRPr="00EB66E4" w:rsidRDefault="00CD699A" w:rsidP="005B2454">
            <w:pPr>
              <w:jc w:val="center"/>
              <w:rPr>
                <w:rFonts w:ascii="Arial" w:hAnsi="Arial" w:cs="Arial"/>
                <w:b/>
                <w:sz w:val="36"/>
                <w:szCs w:val="36"/>
              </w:rPr>
            </w:pPr>
          </w:p>
        </w:tc>
        <w:tc>
          <w:tcPr>
            <w:tcW w:w="432" w:type="dxa"/>
            <w:tcBorders>
              <w:top w:val="single" w:sz="18" w:space="0" w:color="auto"/>
            </w:tcBorders>
          </w:tcPr>
          <w:p w14:paraId="4A811CBE" w14:textId="77777777" w:rsidR="00CD699A" w:rsidRPr="00EB66E4" w:rsidRDefault="00CD699A" w:rsidP="005B2454">
            <w:pPr>
              <w:jc w:val="center"/>
              <w:rPr>
                <w:rFonts w:ascii="Arial" w:hAnsi="Arial" w:cs="Arial"/>
                <w:b/>
                <w:sz w:val="36"/>
                <w:szCs w:val="36"/>
              </w:rPr>
            </w:pPr>
            <w:r w:rsidRPr="00EB66E4">
              <w:rPr>
                <w:rFonts w:ascii="Arial" w:hAnsi="Arial" w:cs="Arial"/>
                <w:b/>
                <w:sz w:val="36"/>
                <w:szCs w:val="36"/>
              </w:rPr>
              <w:t>1</w:t>
            </w:r>
          </w:p>
        </w:tc>
        <w:tc>
          <w:tcPr>
            <w:tcW w:w="432" w:type="dxa"/>
            <w:tcBorders>
              <w:top w:val="single" w:sz="18" w:space="0" w:color="auto"/>
            </w:tcBorders>
          </w:tcPr>
          <w:p w14:paraId="56388B99" w14:textId="77777777" w:rsidR="00CD699A" w:rsidRPr="00EB66E4" w:rsidRDefault="00CD699A" w:rsidP="005B2454">
            <w:pPr>
              <w:jc w:val="center"/>
              <w:rPr>
                <w:rFonts w:ascii="Arial" w:hAnsi="Arial" w:cs="Arial"/>
                <w:b/>
                <w:sz w:val="36"/>
                <w:szCs w:val="36"/>
              </w:rPr>
            </w:pPr>
            <w:r w:rsidRPr="00EB66E4">
              <w:rPr>
                <w:rFonts w:ascii="Arial" w:hAnsi="Arial" w:cs="Arial"/>
                <w:b/>
                <w:sz w:val="36"/>
                <w:szCs w:val="36"/>
              </w:rPr>
              <w:t>1</w:t>
            </w:r>
          </w:p>
        </w:tc>
        <w:tc>
          <w:tcPr>
            <w:tcW w:w="432" w:type="dxa"/>
            <w:tcBorders>
              <w:right w:val="single" w:sz="18" w:space="0" w:color="auto"/>
            </w:tcBorders>
          </w:tcPr>
          <w:p w14:paraId="52505FF9" w14:textId="77777777" w:rsidR="00CD699A" w:rsidRPr="00EB66E4" w:rsidRDefault="00CD699A" w:rsidP="005B2454">
            <w:pPr>
              <w:jc w:val="center"/>
              <w:rPr>
                <w:rFonts w:ascii="Arial" w:hAnsi="Arial" w:cs="Arial"/>
                <w:b/>
                <w:sz w:val="36"/>
                <w:szCs w:val="36"/>
              </w:rPr>
            </w:pPr>
            <w:r w:rsidRPr="00EB66E4">
              <w:rPr>
                <w:rFonts w:ascii="Arial" w:hAnsi="Arial" w:cs="Arial"/>
                <w:b/>
                <w:sz w:val="36"/>
                <w:szCs w:val="36"/>
              </w:rPr>
              <w:t>2</w:t>
            </w:r>
          </w:p>
        </w:tc>
        <w:tc>
          <w:tcPr>
            <w:tcW w:w="432" w:type="dxa"/>
            <w:tcBorders>
              <w:left w:val="single" w:sz="18" w:space="0" w:color="auto"/>
            </w:tcBorders>
          </w:tcPr>
          <w:p w14:paraId="707EA2CE" w14:textId="77777777" w:rsidR="00CD699A" w:rsidRPr="00EB66E4" w:rsidRDefault="00CD699A" w:rsidP="005B2454">
            <w:pPr>
              <w:jc w:val="center"/>
              <w:rPr>
                <w:rFonts w:ascii="Arial" w:hAnsi="Arial" w:cs="Arial"/>
                <w:b/>
                <w:sz w:val="36"/>
                <w:szCs w:val="36"/>
              </w:rPr>
            </w:pPr>
          </w:p>
        </w:tc>
        <w:tc>
          <w:tcPr>
            <w:tcW w:w="432" w:type="dxa"/>
          </w:tcPr>
          <w:p w14:paraId="4538A063" w14:textId="77777777" w:rsidR="00CD699A" w:rsidRPr="00EB66E4" w:rsidRDefault="00CD699A" w:rsidP="005B2454">
            <w:pPr>
              <w:jc w:val="center"/>
              <w:rPr>
                <w:rFonts w:ascii="Arial" w:hAnsi="Arial" w:cs="Arial"/>
                <w:b/>
                <w:sz w:val="36"/>
                <w:szCs w:val="36"/>
              </w:rPr>
            </w:pPr>
          </w:p>
        </w:tc>
        <w:tc>
          <w:tcPr>
            <w:tcW w:w="432" w:type="dxa"/>
          </w:tcPr>
          <w:p w14:paraId="286DD101" w14:textId="77777777" w:rsidR="00CD699A" w:rsidRPr="00EB66E4" w:rsidRDefault="00CD699A" w:rsidP="005B2454">
            <w:pPr>
              <w:jc w:val="center"/>
              <w:rPr>
                <w:rFonts w:ascii="Arial" w:hAnsi="Arial" w:cs="Arial"/>
                <w:b/>
                <w:sz w:val="36"/>
                <w:szCs w:val="36"/>
              </w:rPr>
            </w:pPr>
          </w:p>
        </w:tc>
      </w:tr>
      <w:tr w:rsidR="00CD699A" w:rsidRPr="00EB66E4" w14:paraId="11264B9A" w14:textId="77777777" w:rsidTr="00CD699A">
        <w:trPr>
          <w:jc w:val="center"/>
        </w:trPr>
        <w:tc>
          <w:tcPr>
            <w:tcW w:w="431" w:type="dxa"/>
          </w:tcPr>
          <w:p w14:paraId="1B9069DF" w14:textId="77777777" w:rsidR="00CD699A" w:rsidRPr="00EB66E4" w:rsidRDefault="00CD699A" w:rsidP="005B2454">
            <w:pPr>
              <w:jc w:val="center"/>
              <w:rPr>
                <w:rFonts w:ascii="Arial" w:hAnsi="Arial" w:cs="Arial"/>
                <w:b/>
                <w:sz w:val="36"/>
                <w:szCs w:val="36"/>
              </w:rPr>
            </w:pPr>
          </w:p>
        </w:tc>
        <w:tc>
          <w:tcPr>
            <w:tcW w:w="432" w:type="dxa"/>
            <w:tcBorders>
              <w:bottom w:val="single" w:sz="18" w:space="0" w:color="auto"/>
            </w:tcBorders>
          </w:tcPr>
          <w:p w14:paraId="0E3A3DDF" w14:textId="77777777" w:rsidR="00CD699A" w:rsidRPr="00EB66E4" w:rsidRDefault="00CD699A" w:rsidP="005B2454">
            <w:pPr>
              <w:jc w:val="center"/>
              <w:rPr>
                <w:rFonts w:ascii="Arial" w:hAnsi="Arial" w:cs="Arial"/>
                <w:b/>
                <w:sz w:val="36"/>
                <w:szCs w:val="36"/>
              </w:rPr>
            </w:pPr>
            <w:r w:rsidRPr="00EB66E4">
              <w:rPr>
                <w:rFonts w:ascii="Arial" w:hAnsi="Arial" w:cs="Arial"/>
                <w:b/>
                <w:sz w:val="36"/>
                <w:szCs w:val="36"/>
              </w:rPr>
              <w:t>-</w:t>
            </w:r>
          </w:p>
        </w:tc>
        <w:tc>
          <w:tcPr>
            <w:tcW w:w="432" w:type="dxa"/>
            <w:tcBorders>
              <w:bottom w:val="single" w:sz="18" w:space="0" w:color="auto"/>
            </w:tcBorders>
          </w:tcPr>
          <w:p w14:paraId="6B644DC7" w14:textId="77777777" w:rsidR="00CD699A" w:rsidRPr="00EB66E4" w:rsidRDefault="00CD699A" w:rsidP="005B2454">
            <w:pPr>
              <w:jc w:val="center"/>
              <w:rPr>
                <w:rFonts w:ascii="Arial" w:hAnsi="Arial" w:cs="Arial"/>
                <w:b/>
                <w:sz w:val="36"/>
                <w:szCs w:val="36"/>
              </w:rPr>
            </w:pPr>
            <w:r w:rsidRPr="00EB66E4">
              <w:rPr>
                <w:rFonts w:ascii="Arial" w:hAnsi="Arial" w:cs="Arial"/>
                <w:b/>
                <w:sz w:val="36"/>
                <w:szCs w:val="36"/>
              </w:rPr>
              <w:t>1</w:t>
            </w:r>
          </w:p>
        </w:tc>
        <w:tc>
          <w:tcPr>
            <w:tcW w:w="432" w:type="dxa"/>
            <w:tcBorders>
              <w:bottom w:val="single" w:sz="18" w:space="0" w:color="auto"/>
            </w:tcBorders>
          </w:tcPr>
          <w:p w14:paraId="0208CD39" w14:textId="77777777" w:rsidR="00CD699A" w:rsidRPr="00EB66E4" w:rsidRDefault="00CD699A" w:rsidP="005B2454">
            <w:pPr>
              <w:jc w:val="center"/>
              <w:rPr>
                <w:rFonts w:ascii="Arial" w:hAnsi="Arial" w:cs="Arial"/>
                <w:b/>
                <w:sz w:val="36"/>
                <w:szCs w:val="36"/>
              </w:rPr>
            </w:pPr>
            <w:r w:rsidRPr="00EB66E4">
              <w:rPr>
                <w:rFonts w:ascii="Arial" w:hAnsi="Arial" w:cs="Arial"/>
                <w:b/>
                <w:noProof/>
                <w:sz w:val="36"/>
                <w:szCs w:val="36"/>
              </w:rPr>
              <mc:AlternateContent>
                <mc:Choice Requires="wps">
                  <w:drawing>
                    <wp:anchor distT="0" distB="0" distL="114300" distR="114300" simplePos="0" relativeHeight="252292096" behindDoc="0" locked="0" layoutInCell="1" allowOverlap="1" wp14:anchorId="2967E599" wp14:editId="11DFF607">
                      <wp:simplePos x="0" y="0"/>
                      <wp:positionH relativeFrom="column">
                        <wp:posOffset>-69562</wp:posOffset>
                      </wp:positionH>
                      <wp:positionV relativeFrom="paragraph">
                        <wp:posOffset>-12420</wp:posOffset>
                      </wp:positionV>
                      <wp:extent cx="257810" cy="252095"/>
                      <wp:effectExtent l="0" t="0" r="27940" b="14605"/>
                      <wp:wrapNone/>
                      <wp:docPr id="71" name="Ορθογώνιο 7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57810" cy="25209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w14:anchorId="69E02C9C" id="Ορθογώνιο 71" o:spid="_x0000_s1026" style="position:absolute;margin-left:-5.5pt;margin-top:-1pt;width:20.3pt;height:19.85pt;z-index:25229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" filled="f" strokecolor="#385d8a" strokeweight="2pt">
                      <v:path arrowok="t"/>
                    </v:rect>
                  </w:pict>
                </mc:Fallback>
              </mc:AlternateContent>
            </w:r>
          </w:p>
        </w:tc>
        <w:tc>
          <w:tcPr>
            <w:tcW w:w="432" w:type="dxa"/>
            <w:tcBorders>
              <w:bottom w:val="single" w:sz="18" w:space="0" w:color="auto"/>
              <w:right w:val="single" w:sz="18" w:space="0" w:color="auto"/>
            </w:tcBorders>
          </w:tcPr>
          <w:p w14:paraId="26B5B5FC" w14:textId="77777777" w:rsidR="00CD699A" w:rsidRPr="00EB66E4" w:rsidRDefault="00CD699A" w:rsidP="005B2454">
            <w:pPr>
              <w:jc w:val="center"/>
              <w:rPr>
                <w:rFonts w:ascii="Arial" w:hAnsi="Arial" w:cs="Arial"/>
                <w:b/>
                <w:sz w:val="36"/>
                <w:szCs w:val="36"/>
              </w:rPr>
            </w:pPr>
            <w:r w:rsidRPr="00EB66E4">
              <w:rPr>
                <w:rFonts w:ascii="Arial" w:hAnsi="Arial" w:cs="Arial"/>
                <w:b/>
                <w:sz w:val="36"/>
                <w:szCs w:val="36"/>
              </w:rPr>
              <w:t>8</w:t>
            </w:r>
          </w:p>
        </w:tc>
        <w:tc>
          <w:tcPr>
            <w:tcW w:w="432" w:type="dxa"/>
            <w:tcBorders>
              <w:left w:val="single" w:sz="18" w:space="0" w:color="auto"/>
            </w:tcBorders>
          </w:tcPr>
          <w:p w14:paraId="241359D2" w14:textId="77777777" w:rsidR="00CD699A" w:rsidRPr="00EB66E4" w:rsidRDefault="00CD699A" w:rsidP="005B2454">
            <w:pPr>
              <w:jc w:val="center"/>
              <w:rPr>
                <w:rFonts w:ascii="Arial" w:hAnsi="Arial" w:cs="Arial"/>
                <w:b/>
                <w:sz w:val="36"/>
                <w:szCs w:val="36"/>
              </w:rPr>
            </w:pPr>
          </w:p>
        </w:tc>
        <w:tc>
          <w:tcPr>
            <w:tcW w:w="432" w:type="dxa"/>
          </w:tcPr>
          <w:p w14:paraId="15698C88" w14:textId="77777777" w:rsidR="00CD699A" w:rsidRPr="00EB66E4" w:rsidRDefault="00CD699A" w:rsidP="005B2454">
            <w:pPr>
              <w:jc w:val="center"/>
              <w:rPr>
                <w:rFonts w:ascii="Arial" w:hAnsi="Arial" w:cs="Arial"/>
                <w:b/>
                <w:sz w:val="36"/>
                <w:szCs w:val="36"/>
              </w:rPr>
            </w:pPr>
          </w:p>
        </w:tc>
        <w:tc>
          <w:tcPr>
            <w:tcW w:w="432" w:type="dxa"/>
          </w:tcPr>
          <w:p w14:paraId="0D40FC93" w14:textId="77777777" w:rsidR="00CD699A" w:rsidRPr="00EB66E4" w:rsidRDefault="00CD699A" w:rsidP="005B2454">
            <w:pPr>
              <w:jc w:val="center"/>
              <w:rPr>
                <w:rFonts w:ascii="Arial" w:hAnsi="Arial" w:cs="Arial"/>
                <w:b/>
                <w:sz w:val="36"/>
                <w:szCs w:val="36"/>
              </w:rPr>
            </w:pPr>
          </w:p>
        </w:tc>
      </w:tr>
      <w:tr w:rsidR="00CD699A" w:rsidRPr="00EB66E4" w14:paraId="1F13874A" w14:textId="77777777" w:rsidTr="00CD699A">
        <w:trPr>
          <w:jc w:val="center"/>
        </w:trPr>
        <w:tc>
          <w:tcPr>
            <w:tcW w:w="431" w:type="dxa"/>
          </w:tcPr>
          <w:p w14:paraId="052F0F44" w14:textId="77777777" w:rsidR="00CD699A" w:rsidRPr="00EB66E4" w:rsidRDefault="00CD699A" w:rsidP="005B2454">
            <w:pPr>
              <w:jc w:val="center"/>
              <w:rPr>
                <w:rFonts w:ascii="Arial" w:hAnsi="Arial" w:cs="Arial"/>
                <w:b/>
                <w:sz w:val="36"/>
                <w:szCs w:val="36"/>
              </w:rPr>
            </w:pPr>
          </w:p>
        </w:tc>
        <w:tc>
          <w:tcPr>
            <w:tcW w:w="432" w:type="dxa"/>
            <w:tcBorders>
              <w:top w:val="single" w:sz="18" w:space="0" w:color="auto"/>
            </w:tcBorders>
          </w:tcPr>
          <w:p w14:paraId="79695FA5" w14:textId="77777777" w:rsidR="00CD699A" w:rsidRPr="00EB66E4" w:rsidRDefault="00CD699A" w:rsidP="005B2454">
            <w:pPr>
              <w:jc w:val="center"/>
              <w:rPr>
                <w:rFonts w:ascii="Arial" w:hAnsi="Arial" w:cs="Arial"/>
                <w:b/>
                <w:sz w:val="36"/>
                <w:szCs w:val="36"/>
              </w:rPr>
            </w:pPr>
          </w:p>
        </w:tc>
        <w:tc>
          <w:tcPr>
            <w:tcW w:w="432" w:type="dxa"/>
            <w:tcBorders>
              <w:top w:val="single" w:sz="18" w:space="0" w:color="auto"/>
            </w:tcBorders>
          </w:tcPr>
          <w:p w14:paraId="5A8722C5" w14:textId="77777777" w:rsidR="00CD699A" w:rsidRPr="00EB66E4" w:rsidRDefault="00CD699A" w:rsidP="005B2454">
            <w:pPr>
              <w:jc w:val="center"/>
              <w:rPr>
                <w:rFonts w:ascii="Arial" w:hAnsi="Arial" w:cs="Arial"/>
                <w:b/>
                <w:sz w:val="36"/>
                <w:szCs w:val="36"/>
              </w:rPr>
            </w:pPr>
          </w:p>
        </w:tc>
        <w:tc>
          <w:tcPr>
            <w:tcW w:w="432" w:type="dxa"/>
            <w:tcBorders>
              <w:top w:val="single" w:sz="18" w:space="0" w:color="auto"/>
            </w:tcBorders>
          </w:tcPr>
          <w:p w14:paraId="0D4DB3B7" w14:textId="77777777" w:rsidR="00CD699A" w:rsidRPr="00EB66E4" w:rsidRDefault="00CD699A" w:rsidP="005B2454">
            <w:pPr>
              <w:jc w:val="center"/>
              <w:rPr>
                <w:rFonts w:ascii="Arial" w:hAnsi="Arial" w:cs="Arial"/>
                <w:b/>
                <w:sz w:val="36"/>
                <w:szCs w:val="36"/>
              </w:rPr>
            </w:pPr>
          </w:p>
        </w:tc>
        <w:tc>
          <w:tcPr>
            <w:tcW w:w="432" w:type="dxa"/>
            <w:tcBorders>
              <w:top w:val="single" w:sz="18" w:space="0" w:color="auto"/>
              <w:right w:val="single" w:sz="18" w:space="0" w:color="auto"/>
            </w:tcBorders>
          </w:tcPr>
          <w:p w14:paraId="78F42647" w14:textId="77777777" w:rsidR="00CD699A" w:rsidRPr="00EB66E4" w:rsidRDefault="00CD699A" w:rsidP="005B2454">
            <w:pPr>
              <w:jc w:val="center"/>
              <w:rPr>
                <w:rFonts w:ascii="Arial" w:hAnsi="Arial" w:cs="Arial"/>
                <w:b/>
                <w:sz w:val="36"/>
                <w:szCs w:val="36"/>
              </w:rPr>
            </w:pPr>
            <w:r w:rsidRPr="00EB66E4">
              <w:rPr>
                <w:rFonts w:ascii="Arial" w:hAnsi="Arial" w:cs="Arial"/>
                <w:b/>
                <w:sz w:val="36"/>
                <w:szCs w:val="36"/>
              </w:rPr>
              <w:t>4</w:t>
            </w:r>
          </w:p>
        </w:tc>
        <w:tc>
          <w:tcPr>
            <w:tcW w:w="432" w:type="dxa"/>
            <w:tcBorders>
              <w:left w:val="single" w:sz="18" w:space="0" w:color="auto"/>
            </w:tcBorders>
          </w:tcPr>
          <w:p w14:paraId="496D77D7" w14:textId="77777777" w:rsidR="00CD699A" w:rsidRPr="00EB66E4" w:rsidRDefault="00CD699A" w:rsidP="005B2454">
            <w:pPr>
              <w:jc w:val="center"/>
              <w:rPr>
                <w:rFonts w:ascii="Arial" w:hAnsi="Arial" w:cs="Arial"/>
                <w:b/>
                <w:sz w:val="36"/>
                <w:szCs w:val="36"/>
              </w:rPr>
            </w:pPr>
          </w:p>
        </w:tc>
        <w:tc>
          <w:tcPr>
            <w:tcW w:w="432" w:type="dxa"/>
          </w:tcPr>
          <w:p w14:paraId="079B4B4D" w14:textId="77777777" w:rsidR="00CD699A" w:rsidRPr="00EB66E4" w:rsidRDefault="00CD699A" w:rsidP="005B2454">
            <w:pPr>
              <w:jc w:val="center"/>
              <w:rPr>
                <w:rFonts w:ascii="Arial" w:hAnsi="Arial" w:cs="Arial"/>
                <w:b/>
                <w:sz w:val="36"/>
                <w:szCs w:val="36"/>
              </w:rPr>
            </w:pPr>
          </w:p>
        </w:tc>
        <w:tc>
          <w:tcPr>
            <w:tcW w:w="432" w:type="dxa"/>
          </w:tcPr>
          <w:p w14:paraId="6BA4746E" w14:textId="77777777" w:rsidR="00CD699A" w:rsidRPr="00EB66E4" w:rsidRDefault="00CD699A" w:rsidP="005B2454">
            <w:pPr>
              <w:jc w:val="center"/>
              <w:rPr>
                <w:rFonts w:ascii="Arial" w:hAnsi="Arial" w:cs="Arial"/>
                <w:b/>
                <w:sz w:val="36"/>
                <w:szCs w:val="36"/>
              </w:rPr>
            </w:pPr>
          </w:p>
        </w:tc>
      </w:tr>
    </w:tbl>
    <w:p w14:paraId="7B4DFDB6" w14:textId="7BB19E9C" w:rsidR="003A6537" w:rsidRDefault="003A6537">
      <w:pPr>
        <w:rPr>
          <w:rFonts w:ascii="Arial" w:hAnsi="Arial" w:cs="Arial"/>
          <w:b/>
          <w:sz w:val="36"/>
          <w:szCs w:val="36"/>
        </w:rPr>
      </w:pPr>
    </w:p>
    <w:p w14:paraId="1903BB79" w14:textId="681EB5DD" w:rsidR="003A6537" w:rsidRDefault="003A6537">
      <w:pPr>
        <w:rPr>
          <w:rFonts w:ascii="Arial" w:hAnsi="Arial" w:cs="Arial"/>
          <w:b/>
          <w:sz w:val="36"/>
          <w:szCs w:val="36"/>
        </w:rPr>
      </w:pPr>
      <w:r>
        <w:rPr>
          <w:rFonts w:ascii="Tahoma" w:hAnsi="Tahoma" w:cs="Tahoma"/>
          <w:b/>
          <w:noProof/>
          <w:sz w:val="56"/>
          <w:szCs w:val="56"/>
        </w:rPr>
        <mc:AlternateContent>
          <mc:Choice Requires="wps">
            <w:drawing>
              <wp:anchor distT="0" distB="0" distL="114300" distR="114300" simplePos="0" relativeHeight="252306432" behindDoc="1" locked="0" layoutInCell="1" allowOverlap="1" wp14:anchorId="57EE1D0B" wp14:editId="0AC211E8">
                <wp:simplePos x="0" y="0"/>
                <wp:positionH relativeFrom="page">
                  <wp:posOffset>718457</wp:posOffset>
                </wp:positionH>
                <wp:positionV relativeFrom="page">
                  <wp:posOffset>3579223</wp:posOffset>
                </wp:positionV>
                <wp:extent cx="6117590" cy="5434148"/>
                <wp:effectExtent l="0" t="0" r="0" b="0"/>
                <wp:wrapNone/>
                <wp:docPr id="119" name="Ορθογώνιο 1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17590" cy="5434148"/>
                        </a:xfrm>
                        <a:prstGeom prst="rect">
                          <a:avLst/>
                        </a:prstGeom>
                        <a:solidFill>
                          <a:srgbClr val="E9F0FA"/>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C98695D" id="Ορθογώνιο 119" o:spid="_x0000_s1026" style="position:absolute;margin-left:56.55pt;margin-top:281.85pt;width:481.7pt;height:427.9pt;z-index:-25101004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" fillcolor="#e9f0fa" stroked="f">
                <w10:wrap anchorx="page" anchory="page"/>
              </v:rect>
            </w:pict>
          </mc:Fallback>
        </mc:AlternateContent>
      </w:r>
      <w:r w:rsidR="00CD699A" w:rsidRPr="007A5F75">
        <w:rPr>
          <w:rFonts w:ascii="Arial" w:hAnsi="Arial" w:cs="Arial"/>
          <w:b/>
          <w:sz w:val="36"/>
          <w:szCs w:val="36"/>
        </w:rPr>
        <w:t xml:space="preserve">Το υπόλοιπο της διαίρεσης </w:t>
      </w:r>
    </w:p>
    <w:p w14:paraId="4B39E7F1" w14:textId="3F3BC123" w:rsidR="00CD699A" w:rsidRDefault="00CD699A">
      <w:pPr>
        <w:rPr>
          <w:rFonts w:ascii="Arial" w:hAnsi="Arial" w:cs="Arial"/>
          <w:b/>
          <w:sz w:val="36"/>
          <w:szCs w:val="36"/>
        </w:rPr>
      </w:pPr>
      <w:r w:rsidRPr="007A5F75">
        <w:rPr>
          <w:rFonts w:ascii="Arial" w:hAnsi="Arial" w:cs="Arial"/>
          <w:b/>
          <w:sz w:val="36"/>
          <w:szCs w:val="36"/>
        </w:rPr>
        <w:t>2.502 : 5  είναι  ...</w:t>
      </w:r>
    </w:p>
    <w:p w14:paraId="726D2DAF" w14:textId="77777777" w:rsidR="003A6537" w:rsidRDefault="003A6537">
      <w:pPr>
        <w:rPr>
          <w:rFonts w:ascii="Arial" w:hAnsi="Arial" w:cs="Arial"/>
          <w:b/>
          <w:sz w:val="36"/>
          <w:szCs w:val="36"/>
        </w:rPr>
      </w:pPr>
    </w:p>
    <w:p w14:paraId="0783DC06" w14:textId="77777777" w:rsidR="003B03E3" w:rsidRDefault="003B03E3" w:rsidP="003B03E3">
      <w:pPr>
        <w:rPr>
          <w:rFonts w:ascii="Arial" w:hAnsi="Arial" w:cs="Arial"/>
          <w:b/>
          <w:sz w:val="36"/>
          <w:szCs w:val="36"/>
        </w:rPr>
      </w:pPr>
      <w:r w:rsidRPr="007A5F75">
        <w:rPr>
          <w:rFonts w:ascii="Arial" w:hAnsi="Arial" w:cs="Arial"/>
          <w:b/>
          <w:sz w:val="36"/>
          <w:szCs w:val="36"/>
        </w:rPr>
        <w:t>Διαιρούμε κάθετα τους αριθμούς:</w:t>
      </w:r>
    </w:p>
    <w:p w14:paraId="689C92FE" w14:textId="77777777" w:rsidR="003B03E3" w:rsidRDefault="003B03E3" w:rsidP="003B03E3">
      <w:pPr>
        <w:rPr>
          <w:rFonts w:ascii="Arial" w:hAnsi="Arial" w:cs="Arial"/>
          <w:b/>
          <w:sz w:val="36"/>
          <w:szCs w:val="36"/>
        </w:rPr>
      </w:pPr>
      <w:r w:rsidRPr="007A5F75">
        <w:rPr>
          <w:rFonts w:ascii="Arial" w:hAnsi="Arial" w:cs="Arial"/>
          <w:b/>
          <w:sz w:val="36"/>
          <w:szCs w:val="36"/>
        </w:rPr>
        <w:t>450.000 : 7 =</w:t>
      </w:r>
    </w:p>
    <w:p w14:paraId="59BFF8AF" w14:textId="77777777" w:rsidR="00CD699A" w:rsidRDefault="00CD699A">
      <w:pPr>
        <w:rPr>
          <w:rFonts w:ascii="Arial" w:hAnsi="Arial" w:cs="Arial"/>
          <w:b/>
          <w:sz w:val="36"/>
          <w:szCs w:val="36"/>
        </w:rPr>
      </w:pPr>
    </w:p>
    <w:p w14:paraId="34B42652" w14:textId="77777777" w:rsidR="003B03E3" w:rsidRDefault="003B03E3">
      <w:pPr>
        <w:rPr>
          <w:rFonts w:ascii="Arial" w:hAnsi="Arial" w:cs="Arial"/>
          <w:b/>
          <w:sz w:val="36"/>
          <w:szCs w:val="36"/>
        </w:rPr>
      </w:pPr>
    </w:p>
    <w:p w14:paraId="7E2EDBF8" w14:textId="77777777" w:rsidR="00A81A27" w:rsidRDefault="00A81A27">
      <w:pPr>
        <w:rPr>
          <w:rFonts w:ascii="Arial" w:hAnsi="Arial" w:cs="Arial"/>
          <w:b/>
          <w:sz w:val="36"/>
          <w:szCs w:val="36"/>
        </w:rPr>
      </w:pPr>
    </w:p>
    <w:p w14:paraId="4DDED319" w14:textId="0C3D1054" w:rsidR="003A6537" w:rsidRDefault="003A6537">
      <w:pPr>
        <w:rPr>
          <w:rFonts w:ascii="Tahoma" w:hAnsi="Tahoma" w:cs="Tahoma"/>
          <w:b/>
          <w:sz w:val="36"/>
          <w:szCs w:val="36"/>
        </w:rPr>
      </w:pPr>
      <w:r w:rsidRPr="003A6537">
        <w:rPr>
          <w:rFonts w:ascii="Arial" w:hAnsi="Arial" w:cs="Arial"/>
          <w:b/>
          <w:noProof/>
          <w:sz w:val="36"/>
          <w:szCs w:val="36"/>
        </w:rPr>
        <mc:AlternateContent>
          <mc:Choice Requires="wps">
            <w:drawing>
              <wp:anchor distT="0" distB="0" distL="114300" distR="114300" simplePos="0" relativeHeight="252695552" behindDoc="0" locked="0" layoutInCell="0" allowOverlap="0" wp14:anchorId="1DA82E74" wp14:editId="580ACAA2">
                <wp:simplePos x="0" y="0"/>
                <wp:positionH relativeFrom="page">
                  <wp:align>center</wp:align>
                </wp:positionH>
                <wp:positionV relativeFrom="topMargin">
                  <wp:posOffset>9973310</wp:posOffset>
                </wp:positionV>
                <wp:extent cx="1260000" cy="360000"/>
                <wp:effectExtent l="0" t="0" r="0" b="2540"/>
                <wp:wrapNone/>
                <wp:docPr id="425" name="Πλαίσιο κειμένου 4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01BEB547" w14:textId="193642F4" w:rsidR="0069042B" w:rsidRPr="003A6537" w:rsidRDefault="0069042B" w:rsidP="00DD2B5E">
                            <w:pPr>
                              <w:suppressAutoHyphens/>
                              <w:autoSpaceDE w:val="0"/>
                              <w:autoSpaceDN w:val="0"/>
                              <w:adjustRightInd w:val="0"/>
                              <w:jc w:val="center"/>
                              <w:rPr>
                                <w:rFonts w:ascii="Arial" w:hAnsi="Arial"/>
                                <w:b/>
                                <w:sz w:val="36"/>
                                <w:szCs w:val="36"/>
                              </w:rPr>
                            </w:pPr>
                            <w:r>
                              <w:rPr>
                                <w:rFonts w:ascii="Arial" w:hAnsi="Arial"/>
                                <w:b/>
                                <w:sz w:val="36"/>
                                <w:szCs w:val="36"/>
                              </w:rPr>
                              <w:t>12</w:t>
                            </w:r>
                            <w:r w:rsidRPr="00432B70">
                              <w:rPr>
                                <w:rFonts w:ascii="Arial" w:hAnsi="Arial"/>
                                <w:b/>
                                <w:sz w:val="36"/>
                                <w:szCs w:val="36"/>
                              </w:rPr>
                              <w:t xml:space="preserve"> / </w:t>
                            </w:r>
                            <w:r>
                              <w:rPr>
                                <w:rFonts w:ascii="Arial" w:hAnsi="Arial"/>
                                <w:b/>
                                <w:sz w:val="36"/>
                                <w:szCs w:val="36"/>
                              </w:rPr>
                              <w:t>7</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DA82E74" id="Πλαίσιο κειμένου 425" o:spid="_x0000_s1034" type="#_x0000_t202" style="position:absolute;margin-left:0;margin-top:785.3pt;width:99.2pt;height:28.35pt;z-index:25269555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" o:allowincell="f" o:allowoverlap="f" fillcolor="#fc9" stroked="f" strokeweight="2.25pt">
                <v:textbox inset="1.5mm,1.5mm,1.5mm,1.5mm">
                  <w:txbxContent>
                    <w:p w14:paraId="01BEB547" w14:textId="193642F4" w:rsidR="0069042B" w:rsidRPr="003A6537" w:rsidRDefault="0069042B" w:rsidP="00DD2B5E">
                      <w:pPr>
                        <w:suppressAutoHyphens/>
                        <w:autoSpaceDE w:val="0"/>
                        <w:autoSpaceDN w:val="0"/>
                        <w:adjustRightInd w:val="0"/>
                        <w:jc w:val="center"/>
                        <w:rPr>
                          <w:rFonts w:ascii="Arial" w:hAnsi="Arial"/>
                          <w:b/>
                          <w:sz w:val="36"/>
                          <w:szCs w:val="36"/>
                        </w:rPr>
                      </w:pPr>
                      <w:r>
                        <w:rPr>
                          <w:rFonts w:ascii="Arial" w:hAnsi="Arial"/>
                          <w:b/>
                          <w:sz w:val="36"/>
                          <w:szCs w:val="36"/>
                        </w:rPr>
                        <w:t>12</w:t>
                      </w:r>
                      <w:r w:rsidRPr="00432B70">
                        <w:rPr>
                          <w:rFonts w:ascii="Arial" w:hAnsi="Arial"/>
                          <w:b/>
                          <w:sz w:val="36"/>
                          <w:szCs w:val="36"/>
                        </w:rPr>
                        <w:t xml:space="preserve"> / </w:t>
                      </w:r>
                      <w:r>
                        <w:rPr>
                          <w:rFonts w:ascii="Arial" w:hAnsi="Arial"/>
                          <w:b/>
                          <w:sz w:val="36"/>
                          <w:szCs w:val="36"/>
                        </w:rPr>
                        <w:t>7</w:t>
                      </w:r>
                    </w:p>
                  </w:txbxContent>
                </v:textbox>
                <w10:wrap anchorx="page" anchory="margin"/>
              </v:shape>
            </w:pict>
          </mc:Fallback>
        </mc:AlternateContent>
      </w:r>
      <w:r>
        <w:rPr>
          <w:rFonts w:ascii="Tahoma" w:hAnsi="Tahoma" w:cs="Tahoma"/>
          <w:b/>
          <w:sz w:val="36"/>
          <w:szCs w:val="36"/>
        </w:rPr>
        <w:br w:type="page"/>
      </w:r>
    </w:p>
    <w:p w14:paraId="66B9C489" w14:textId="5335B147" w:rsidR="00A81A27" w:rsidRDefault="00B132BB" w:rsidP="00464E66">
      <w:pPr>
        <w:jc w:val="center"/>
        <w:rPr>
          <w:rFonts w:ascii="Tahoma" w:hAnsi="Tahoma" w:cs="Tahoma"/>
          <w:b/>
          <w:sz w:val="36"/>
          <w:szCs w:val="36"/>
        </w:rPr>
      </w:pPr>
      <w:r w:rsidRPr="00C26C5E">
        <w:rPr>
          <w:rFonts w:ascii="Tahoma" w:hAnsi="Tahoma" w:cs="Tahoma"/>
          <w:b/>
          <w:sz w:val="36"/>
          <w:szCs w:val="36"/>
        </w:rPr>
        <w:lastRenderedPageBreak/>
        <w:t>Κλάσματα</w:t>
      </w:r>
    </w:p>
    <w:p w14:paraId="7FB596F4" w14:textId="1F8B3171" w:rsidR="003B03E3" w:rsidRDefault="003B03E3" w:rsidP="00464E66">
      <w:pPr>
        <w:jc w:val="center"/>
        <w:rPr>
          <w:rFonts w:ascii="Tahoma" w:hAnsi="Tahoma" w:cs="Tahoma"/>
          <w:b/>
          <w:sz w:val="36"/>
          <w:szCs w:val="36"/>
        </w:rPr>
      </w:pPr>
      <w:r w:rsidRPr="00EE7D46">
        <w:rPr>
          <w:rFonts w:ascii="Tahoma" w:eastAsia="Tahoma" w:hAnsi="Tahoma" w:cs="Tahoma"/>
          <w:noProof/>
          <w:color w:val="000000"/>
          <w:sz w:val="24"/>
          <w:szCs w:val="24"/>
          <w:lang w:eastAsia="el-GR" w:bidi="el-GR"/>
        </w:rPr>
        <w:drawing>
          <wp:inline distT="0" distB="0" distL="0" distR="0" wp14:anchorId="111B6F39" wp14:editId="24E5190C">
            <wp:extent cx="2913017" cy="1946633"/>
            <wp:effectExtent l="0" t="0" r="1905" b="0"/>
            <wp:docPr id="114" name="Εικόνα 114" descr="C:\Users\SPEDU\Downloads\media\image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SPEDU\Downloads\media\image2.jpeg"/>
                    <pic:cNvPicPr>
                      <a:picLocks noChangeAspect="1" noChangeArrowheads="1"/>
                    </pic:cNvPicPr>
                  </pic:nvPicPr>
                  <pic:blipFill>
                    <a:blip r:embed="rId13" r:link="rId14" cstate="print">
                      <a:extLst>
                        <a:ext uri="{28A0092B-C50C-407E-A947-70E740481C1C}">
                          <a14:useLocalDpi xmlns:a14="http://schemas.microsoft.com/office/drawing/2010/main" val="0"/>
                        </a:ext>
                      </a:extLst>
                    </a:blip>
                    <a:srcRect/>
                    <a:stretch>
                      <a:fillRect/>
                    </a:stretch>
                  </pic:blipFill>
                  <pic:spPr bwMode="auto">
                    <a:xfrm>
                      <a:off x="0" y="0"/>
                      <a:ext cx="2919191" cy="1950759"/>
                    </a:xfrm>
                    <a:prstGeom prst="rect">
                      <a:avLst/>
                    </a:prstGeom>
                    <a:noFill/>
                    <a:ln>
                      <a:noFill/>
                    </a:ln>
                  </pic:spPr>
                </pic:pic>
              </a:graphicData>
            </a:graphic>
          </wp:inline>
        </w:drawing>
      </w:r>
    </w:p>
    <w:p w14:paraId="1732A265" w14:textId="1EACD723" w:rsidR="00B132BB" w:rsidRDefault="00506284">
      <w:pPr>
        <w:rPr>
          <w:rFonts w:ascii="Arial" w:hAnsi="Arial" w:cs="Arial"/>
          <w:b/>
          <w:sz w:val="36"/>
          <w:szCs w:val="36"/>
        </w:rPr>
      </w:pPr>
      <w:r w:rsidRPr="00506284">
        <w:rPr>
          <w:rFonts w:ascii="Arial" w:hAnsi="Arial" w:cs="Arial"/>
          <w:b/>
          <w:noProof/>
          <w:sz w:val="36"/>
          <w:szCs w:val="36"/>
        </w:rPr>
        <mc:AlternateContent>
          <mc:Choice Requires="wps">
            <w:drawing>
              <wp:anchor distT="0" distB="0" distL="114300" distR="114300" simplePos="0" relativeHeight="252505088" behindDoc="0" locked="0" layoutInCell="0" allowOverlap="0" wp14:anchorId="67C61E6C" wp14:editId="368A04BB">
                <wp:simplePos x="0" y="0"/>
                <wp:positionH relativeFrom="page">
                  <wp:align>center</wp:align>
                </wp:positionH>
                <wp:positionV relativeFrom="topMargin">
                  <wp:posOffset>9973310</wp:posOffset>
                </wp:positionV>
                <wp:extent cx="1260000" cy="360000"/>
                <wp:effectExtent l="0" t="0" r="0" b="2540"/>
                <wp:wrapNone/>
                <wp:docPr id="267" name="Πλαίσιο κειμένου 2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40B8228D" w14:textId="07044A2C" w:rsidR="0069042B" w:rsidRPr="00351A78"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13</w:t>
                            </w:r>
                            <w:r w:rsidRPr="00432B70">
                              <w:rPr>
                                <w:rFonts w:ascii="Arial" w:hAnsi="Arial"/>
                                <w:b/>
                                <w:sz w:val="36"/>
                                <w:szCs w:val="36"/>
                              </w:rPr>
                              <w:t xml:space="preserve"> / </w:t>
                            </w:r>
                            <w:r>
                              <w:rPr>
                                <w:rFonts w:ascii="Arial" w:hAnsi="Arial"/>
                                <w:b/>
                                <w:sz w:val="36"/>
                                <w:szCs w:val="36"/>
                              </w:rPr>
                              <w:t>8</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7C61E6C" id="Πλαίσιο κειμένου 267" o:spid="_x0000_s1035" type="#_x0000_t202" style="position:absolute;margin-left:0;margin-top:785.3pt;width:99.2pt;height:28.35pt;z-index:25250508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" o:allowincell="f" o:allowoverlap="f" fillcolor="#fc9" stroked="f" strokeweight="2.25pt">
                <v:textbox inset="1.5mm,1.5mm,1.5mm,1.5mm">
                  <w:txbxContent>
                    <w:p w14:paraId="40B8228D" w14:textId="07044A2C" w:rsidR="0069042B" w:rsidRPr="00351A78"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13</w:t>
                      </w:r>
                      <w:r w:rsidRPr="00432B70">
                        <w:rPr>
                          <w:rFonts w:ascii="Arial" w:hAnsi="Arial"/>
                          <w:b/>
                          <w:sz w:val="36"/>
                          <w:szCs w:val="36"/>
                        </w:rPr>
                        <w:t xml:space="preserve"> / </w:t>
                      </w:r>
                      <w:r>
                        <w:rPr>
                          <w:rFonts w:ascii="Arial" w:hAnsi="Arial"/>
                          <w:b/>
                          <w:sz w:val="36"/>
                          <w:szCs w:val="36"/>
                        </w:rPr>
                        <w:t>8</w:t>
                      </w:r>
                    </w:p>
                  </w:txbxContent>
                </v:textbox>
                <w10:wrap anchorx="page" anchory="margin"/>
              </v:shape>
            </w:pict>
          </mc:Fallback>
        </mc:AlternateContent>
      </w:r>
    </w:p>
    <w:p w14:paraId="0C8CAB60" w14:textId="77777777" w:rsidR="00464E66" w:rsidRDefault="003B03E3" w:rsidP="003B03E3">
      <w:pPr>
        <w:jc w:val="center"/>
        <w:rPr>
          <w:rFonts w:ascii="Arial" w:hAnsi="Arial" w:cs="Arial"/>
          <w:b/>
          <w:sz w:val="36"/>
          <w:szCs w:val="36"/>
        </w:rPr>
      </w:pPr>
      <w:r w:rsidRPr="00EE7D46">
        <w:rPr>
          <w:rFonts w:ascii="Tahoma" w:eastAsia="Tahoma" w:hAnsi="Tahoma" w:cs="Tahoma"/>
          <w:noProof/>
          <w:color w:val="000000"/>
          <w:sz w:val="24"/>
          <w:szCs w:val="24"/>
          <w:lang w:eastAsia="el-GR" w:bidi="el-GR"/>
        </w:rPr>
        <w:drawing>
          <wp:inline distT="0" distB="0" distL="0" distR="0" wp14:anchorId="1CC3E3FC" wp14:editId="3EF3A90E">
            <wp:extent cx="2991394" cy="736082"/>
            <wp:effectExtent l="0" t="0" r="0" b="6985"/>
            <wp:docPr id="121" name="Εικόνα 121" descr="C:\Users\SPEDU\Downloads\media\image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SPEDU\Downloads\media\image3.jpeg"/>
                    <pic:cNvPicPr>
                      <a:picLocks noChangeAspect="1" noChangeArrowheads="1"/>
                    </pic:cNvPicPr>
                  </pic:nvPicPr>
                  <pic:blipFill>
                    <a:blip r:embed="rId15" r:link="rId16" cstate="print">
                      <a:extLst>
                        <a:ext uri="{28A0092B-C50C-407E-A947-70E740481C1C}">
                          <a14:useLocalDpi xmlns:a14="http://schemas.microsoft.com/office/drawing/2010/main" val="0"/>
                        </a:ext>
                      </a:extLst>
                    </a:blip>
                    <a:srcRect/>
                    <a:stretch>
                      <a:fillRect/>
                    </a:stretch>
                  </pic:blipFill>
                  <pic:spPr bwMode="auto">
                    <a:xfrm>
                      <a:off x="0" y="0"/>
                      <a:ext cx="3021002" cy="743368"/>
                    </a:xfrm>
                    <a:prstGeom prst="rect">
                      <a:avLst/>
                    </a:prstGeom>
                    <a:noFill/>
                    <a:ln>
                      <a:noFill/>
                    </a:ln>
                  </pic:spPr>
                </pic:pic>
              </a:graphicData>
            </a:graphic>
          </wp:inline>
        </w:drawing>
      </w:r>
    </w:p>
    <w:p w14:paraId="0B973B93" w14:textId="77777777" w:rsidR="003B03E3" w:rsidRDefault="003B03E3">
      <w:pPr>
        <w:rPr>
          <w:rFonts w:ascii="Arial" w:hAnsi="Arial" w:cs="Arial"/>
          <w:b/>
          <w:sz w:val="36"/>
          <w:szCs w:val="36"/>
        </w:rPr>
      </w:pPr>
      <w:r w:rsidRPr="00B132BB">
        <w:rPr>
          <w:rFonts w:ascii="Arial" w:hAnsi="Arial" w:cs="Arial"/>
          <w:b/>
          <w:sz w:val="36"/>
          <w:szCs w:val="36"/>
        </w:rPr>
        <w:t>Γράφουμε πώς διαβάζουμε τα κλάσματα:</w:t>
      </w:r>
    </w:p>
    <w:tbl>
      <w:tblPr>
        <w:tblStyle w:val="a4"/>
        <w:tblW w:w="94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47"/>
        <w:gridCol w:w="8551"/>
      </w:tblGrid>
      <w:tr w:rsidR="00351A78" w14:paraId="39DA22B6" w14:textId="77777777" w:rsidTr="00351A78">
        <w:tc>
          <w:tcPr>
            <w:tcW w:w="947" w:type="dxa"/>
            <w:vAlign w:val="center"/>
          </w:tcPr>
          <w:p w14:paraId="43D524A2" w14:textId="77777777" w:rsidR="00351A78" w:rsidRDefault="00351A78" w:rsidP="00351A78">
            <w:pPr>
              <w:spacing w:before="120" w:after="120"/>
              <w:jc w:val="center"/>
              <w:rPr>
                <w:rFonts w:ascii="Arial" w:hAnsi="Arial" w:cs="Arial"/>
                <w:b/>
                <w:sz w:val="36"/>
                <w:szCs w:val="36"/>
              </w:rPr>
            </w:pPr>
            <w:r w:rsidRPr="00C26C5E">
              <w:rPr>
                <w:rFonts w:ascii="Arial" w:hAnsi="Arial" w:cs="Arial"/>
                <w:b/>
                <w:position w:val="-32"/>
                <w:sz w:val="36"/>
                <w:szCs w:val="36"/>
              </w:rPr>
              <w:object w:dxaOrig="320" w:dyaOrig="880" w14:anchorId="0F0344B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95pt;height:44.05pt" o:ole="">
                  <v:imagedata r:id="rId17" o:title=""/>
                </v:shape>
                <o:OLEObject Type="Embed" ProgID="Equation.DSMT4" ShapeID="_x0000_i1025" DrawAspect="Content" ObjectID="_1620556550" r:id="rId18"/>
              </w:object>
            </w:r>
          </w:p>
        </w:tc>
        <w:tc>
          <w:tcPr>
            <w:tcW w:w="8551" w:type="dxa"/>
            <w:vAlign w:val="center"/>
          </w:tcPr>
          <w:p w14:paraId="62EB3776" w14:textId="01061CA7" w:rsidR="00351A78" w:rsidRDefault="00351A78" w:rsidP="00351A78">
            <w:pPr>
              <w:spacing w:before="120" w:after="120"/>
            </w:pPr>
            <w:r w:rsidRPr="009719DB">
              <w:rPr>
                <w:rFonts w:ascii="Arial" w:hAnsi="Arial" w:cs="Arial"/>
                <w:b/>
                <w:sz w:val="36"/>
                <w:szCs w:val="36"/>
              </w:rPr>
              <w:t>……..…………………</w:t>
            </w:r>
            <w:r>
              <w:rPr>
                <w:rFonts w:ascii="Arial" w:hAnsi="Arial" w:cs="Arial"/>
                <w:b/>
                <w:sz w:val="36"/>
                <w:szCs w:val="36"/>
              </w:rPr>
              <w:t>…………………………………..</w:t>
            </w:r>
          </w:p>
        </w:tc>
      </w:tr>
      <w:tr w:rsidR="00351A78" w14:paraId="70E6C849" w14:textId="77777777" w:rsidTr="00351A78">
        <w:tc>
          <w:tcPr>
            <w:tcW w:w="947" w:type="dxa"/>
            <w:shd w:val="clear" w:color="auto" w:fill="auto"/>
          </w:tcPr>
          <w:p w14:paraId="00726A9A" w14:textId="0EE058E4" w:rsidR="00351A78" w:rsidRDefault="00351A78" w:rsidP="00351A78">
            <w:pPr>
              <w:spacing w:before="120" w:after="120"/>
              <w:jc w:val="center"/>
              <w:rPr>
                <w:rFonts w:ascii="Arial" w:hAnsi="Arial" w:cs="Arial"/>
                <w:b/>
                <w:sz w:val="36"/>
                <w:szCs w:val="36"/>
              </w:rPr>
            </w:pPr>
            <w:r w:rsidRPr="00C26C5E">
              <w:rPr>
                <w:rFonts w:ascii="Arial" w:hAnsi="Arial" w:cs="Arial"/>
                <w:b/>
                <w:position w:val="-32"/>
                <w:sz w:val="36"/>
                <w:szCs w:val="36"/>
              </w:rPr>
              <w:object w:dxaOrig="340" w:dyaOrig="880" w14:anchorId="700F1D34">
                <v:shape id="_x0000_i1026" type="#_x0000_t75" style="width:13.95pt;height:44.05pt" o:ole="">
                  <v:imagedata r:id="rId19" o:title=""/>
                </v:shape>
                <o:OLEObject Type="Embed" ProgID="Equation.DSMT4" ShapeID="_x0000_i1026" DrawAspect="Content" ObjectID="_1620556551" r:id="rId20"/>
              </w:object>
            </w:r>
          </w:p>
        </w:tc>
        <w:tc>
          <w:tcPr>
            <w:tcW w:w="8551" w:type="dxa"/>
            <w:shd w:val="clear" w:color="auto" w:fill="auto"/>
            <w:vAlign w:val="center"/>
          </w:tcPr>
          <w:p w14:paraId="40703830" w14:textId="39F4766C" w:rsidR="00351A78" w:rsidRDefault="00351A78" w:rsidP="00351A78">
            <w:pPr>
              <w:spacing w:before="120" w:after="120"/>
            </w:pPr>
            <w:r>
              <w:rPr>
                <w:rFonts w:ascii="Tahoma" w:hAnsi="Tahoma" w:cs="Tahoma"/>
                <w:b/>
                <w:noProof/>
                <w:sz w:val="56"/>
                <w:szCs w:val="56"/>
              </w:rPr>
              <mc:AlternateContent>
                <mc:Choice Requires="wps">
                  <w:drawing>
                    <wp:anchor distT="0" distB="0" distL="114300" distR="114300" simplePos="0" relativeHeight="252308480" behindDoc="1" locked="0" layoutInCell="1" allowOverlap="1" wp14:anchorId="1647C557" wp14:editId="65D9EFF1">
                      <wp:simplePos x="0" y="0"/>
                      <wp:positionH relativeFrom="page">
                        <wp:posOffset>-679450</wp:posOffset>
                      </wp:positionH>
                      <wp:positionV relativeFrom="page">
                        <wp:posOffset>-1163320</wp:posOffset>
                      </wp:positionV>
                      <wp:extent cx="6117590" cy="4898390"/>
                      <wp:effectExtent l="0" t="0" r="0" b="0"/>
                      <wp:wrapNone/>
                      <wp:docPr id="127" name="Ορθογώνιο 1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17590" cy="4898390"/>
                              </a:xfrm>
                              <a:prstGeom prst="rect">
                                <a:avLst/>
                              </a:prstGeom>
                              <a:solidFill>
                                <a:srgbClr val="E9F0FA"/>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A31FBCB" id="Ορθογώνιο 127" o:spid="_x0000_s1026" style="position:absolute;margin-left:-53.5pt;margin-top:-91.6pt;width:481.7pt;height:385.7pt;z-index:-25100800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" fillcolor="#e9f0fa" stroked="f">
                      <w10:wrap anchorx="page" anchory="page"/>
                    </v:rect>
                  </w:pict>
                </mc:Fallback>
              </mc:AlternateContent>
            </w:r>
            <w:r w:rsidRPr="009719DB">
              <w:rPr>
                <w:rFonts w:ascii="Arial" w:hAnsi="Arial" w:cs="Arial"/>
                <w:b/>
                <w:sz w:val="36"/>
                <w:szCs w:val="36"/>
              </w:rPr>
              <w:t>……..…………………</w:t>
            </w:r>
            <w:r>
              <w:rPr>
                <w:rFonts w:ascii="Arial" w:hAnsi="Arial" w:cs="Arial"/>
                <w:b/>
                <w:sz w:val="36"/>
                <w:szCs w:val="36"/>
              </w:rPr>
              <w:t>…………………………………..</w:t>
            </w:r>
          </w:p>
        </w:tc>
      </w:tr>
      <w:tr w:rsidR="00351A78" w14:paraId="7FB113E1" w14:textId="77777777" w:rsidTr="00351A78">
        <w:tc>
          <w:tcPr>
            <w:tcW w:w="947" w:type="dxa"/>
          </w:tcPr>
          <w:p w14:paraId="609E7E45" w14:textId="799C36BA" w:rsidR="00351A78" w:rsidRDefault="00351A78" w:rsidP="00351A78">
            <w:pPr>
              <w:spacing w:before="120" w:after="120"/>
              <w:jc w:val="center"/>
              <w:rPr>
                <w:rFonts w:ascii="Arial" w:hAnsi="Arial" w:cs="Arial"/>
                <w:b/>
                <w:sz w:val="36"/>
                <w:szCs w:val="36"/>
              </w:rPr>
            </w:pPr>
            <w:r w:rsidRPr="00C26C5E">
              <w:rPr>
                <w:rFonts w:ascii="Arial" w:hAnsi="Arial" w:cs="Arial"/>
                <w:b/>
                <w:position w:val="-32"/>
                <w:sz w:val="36"/>
                <w:szCs w:val="36"/>
              </w:rPr>
              <w:object w:dxaOrig="340" w:dyaOrig="880" w14:anchorId="2325BBA4">
                <v:shape id="_x0000_i1027" type="#_x0000_t75" style="width:13.95pt;height:44.05pt" o:ole="">
                  <v:imagedata r:id="rId21" o:title=""/>
                </v:shape>
                <o:OLEObject Type="Embed" ProgID="Equation.DSMT4" ShapeID="_x0000_i1027" DrawAspect="Content" ObjectID="_1620556552" r:id="rId22"/>
              </w:object>
            </w:r>
          </w:p>
        </w:tc>
        <w:tc>
          <w:tcPr>
            <w:tcW w:w="8551" w:type="dxa"/>
            <w:vAlign w:val="center"/>
          </w:tcPr>
          <w:p w14:paraId="3B5F10AE" w14:textId="1A973361" w:rsidR="00351A78" w:rsidRDefault="00351A78" w:rsidP="00351A78">
            <w:pPr>
              <w:spacing w:before="120" w:after="120"/>
            </w:pPr>
            <w:r w:rsidRPr="009719DB">
              <w:rPr>
                <w:rFonts w:ascii="Arial" w:hAnsi="Arial" w:cs="Arial"/>
                <w:b/>
                <w:sz w:val="36"/>
                <w:szCs w:val="36"/>
              </w:rPr>
              <w:t>……..…………………</w:t>
            </w:r>
            <w:r>
              <w:rPr>
                <w:rFonts w:ascii="Arial" w:hAnsi="Arial" w:cs="Arial"/>
                <w:b/>
                <w:sz w:val="36"/>
                <w:szCs w:val="36"/>
              </w:rPr>
              <w:t>…………………………………..</w:t>
            </w:r>
          </w:p>
        </w:tc>
      </w:tr>
      <w:tr w:rsidR="00351A78" w14:paraId="319160CF" w14:textId="77777777" w:rsidTr="00351A78">
        <w:tc>
          <w:tcPr>
            <w:tcW w:w="947" w:type="dxa"/>
          </w:tcPr>
          <w:p w14:paraId="3C4E0375" w14:textId="648ADA90" w:rsidR="00351A78" w:rsidRPr="00C26C5E" w:rsidRDefault="00351A78" w:rsidP="00351A78">
            <w:pPr>
              <w:spacing w:before="120" w:after="120"/>
              <w:jc w:val="center"/>
              <w:rPr>
                <w:rFonts w:ascii="Arial" w:hAnsi="Arial" w:cs="Arial"/>
                <w:b/>
                <w:sz w:val="36"/>
                <w:szCs w:val="36"/>
              </w:rPr>
            </w:pPr>
            <w:r w:rsidRPr="00C26C5E">
              <w:rPr>
                <w:rFonts w:ascii="Arial" w:hAnsi="Arial" w:cs="Arial"/>
                <w:b/>
                <w:position w:val="-32"/>
                <w:sz w:val="36"/>
                <w:szCs w:val="36"/>
              </w:rPr>
              <w:object w:dxaOrig="320" w:dyaOrig="880" w14:anchorId="058F465C">
                <v:shape id="_x0000_i1028" type="#_x0000_t75" style="width:13.95pt;height:44.05pt" o:ole="">
                  <v:imagedata r:id="rId23" o:title=""/>
                </v:shape>
                <o:OLEObject Type="Embed" ProgID="Equation.DSMT4" ShapeID="_x0000_i1028" DrawAspect="Content" ObjectID="_1620556553" r:id="rId24"/>
              </w:object>
            </w:r>
          </w:p>
        </w:tc>
        <w:tc>
          <w:tcPr>
            <w:tcW w:w="8551" w:type="dxa"/>
            <w:vAlign w:val="center"/>
          </w:tcPr>
          <w:p w14:paraId="17E77BBE" w14:textId="7C0FA074" w:rsidR="00351A78" w:rsidRPr="009719DB" w:rsidRDefault="00351A78" w:rsidP="00351A78">
            <w:pPr>
              <w:spacing w:before="120" w:after="120"/>
              <w:rPr>
                <w:rFonts w:ascii="Arial" w:hAnsi="Arial" w:cs="Arial"/>
                <w:b/>
                <w:sz w:val="36"/>
                <w:szCs w:val="36"/>
              </w:rPr>
            </w:pPr>
            <w:r w:rsidRPr="009719DB">
              <w:rPr>
                <w:rFonts w:ascii="Arial" w:hAnsi="Arial" w:cs="Arial"/>
                <w:b/>
                <w:sz w:val="36"/>
                <w:szCs w:val="36"/>
              </w:rPr>
              <w:t>……..…………………</w:t>
            </w:r>
            <w:r>
              <w:rPr>
                <w:rFonts w:ascii="Arial" w:hAnsi="Arial" w:cs="Arial"/>
                <w:b/>
                <w:sz w:val="36"/>
                <w:szCs w:val="36"/>
              </w:rPr>
              <w:t>…………………………………..</w:t>
            </w:r>
          </w:p>
        </w:tc>
      </w:tr>
      <w:tr w:rsidR="00351A78" w14:paraId="15AC5141" w14:textId="77777777" w:rsidTr="00351A78">
        <w:tc>
          <w:tcPr>
            <w:tcW w:w="947" w:type="dxa"/>
          </w:tcPr>
          <w:p w14:paraId="28350E4D" w14:textId="104824C0" w:rsidR="00351A78" w:rsidRPr="00C26C5E" w:rsidRDefault="00351A78" w:rsidP="00351A78">
            <w:pPr>
              <w:spacing w:before="120" w:after="120"/>
              <w:jc w:val="center"/>
              <w:rPr>
                <w:rFonts w:ascii="Arial" w:hAnsi="Arial" w:cs="Arial"/>
                <w:b/>
                <w:sz w:val="36"/>
                <w:szCs w:val="36"/>
              </w:rPr>
            </w:pPr>
            <w:r w:rsidRPr="00C26C5E">
              <w:rPr>
                <w:rFonts w:ascii="Arial" w:hAnsi="Arial" w:cs="Arial"/>
                <w:b/>
                <w:position w:val="-34"/>
                <w:sz w:val="36"/>
                <w:szCs w:val="36"/>
              </w:rPr>
              <w:object w:dxaOrig="499" w:dyaOrig="900" w14:anchorId="6C54E7A9">
                <v:shape id="_x0000_i1029" type="#_x0000_t75" style="width:21.5pt;height:44.05pt" o:ole="">
                  <v:imagedata r:id="rId25" o:title=""/>
                </v:shape>
                <o:OLEObject Type="Embed" ProgID="Equation.DSMT4" ShapeID="_x0000_i1029" DrawAspect="Content" ObjectID="_1620556554" r:id="rId26"/>
              </w:object>
            </w:r>
          </w:p>
        </w:tc>
        <w:tc>
          <w:tcPr>
            <w:tcW w:w="8551" w:type="dxa"/>
            <w:vAlign w:val="center"/>
          </w:tcPr>
          <w:p w14:paraId="167263DC" w14:textId="516B9453" w:rsidR="00351A78" w:rsidRPr="009719DB" w:rsidRDefault="00351A78" w:rsidP="00351A78">
            <w:pPr>
              <w:spacing w:before="120" w:after="120"/>
              <w:rPr>
                <w:rFonts w:ascii="Arial" w:hAnsi="Arial" w:cs="Arial"/>
                <w:b/>
                <w:sz w:val="36"/>
                <w:szCs w:val="36"/>
              </w:rPr>
            </w:pPr>
            <w:r w:rsidRPr="009719DB">
              <w:rPr>
                <w:rFonts w:ascii="Arial" w:hAnsi="Arial" w:cs="Arial"/>
                <w:b/>
                <w:sz w:val="36"/>
                <w:szCs w:val="36"/>
              </w:rPr>
              <w:t>……..…………………</w:t>
            </w:r>
            <w:r>
              <w:rPr>
                <w:rFonts w:ascii="Arial" w:hAnsi="Arial" w:cs="Arial"/>
                <w:b/>
                <w:sz w:val="36"/>
                <w:szCs w:val="36"/>
              </w:rPr>
              <w:t>…………………………………..</w:t>
            </w:r>
          </w:p>
        </w:tc>
      </w:tr>
      <w:tr w:rsidR="00351A78" w14:paraId="6B251C19" w14:textId="77777777" w:rsidTr="00351A78">
        <w:tc>
          <w:tcPr>
            <w:tcW w:w="947" w:type="dxa"/>
            <w:vAlign w:val="center"/>
          </w:tcPr>
          <w:p w14:paraId="49CDDD79" w14:textId="2986EC23" w:rsidR="00351A78" w:rsidRPr="00C26C5E" w:rsidRDefault="00351A78" w:rsidP="00351A78">
            <w:pPr>
              <w:spacing w:before="120" w:after="120"/>
              <w:jc w:val="center"/>
              <w:rPr>
                <w:rFonts w:ascii="Arial" w:hAnsi="Arial" w:cs="Arial"/>
                <w:b/>
                <w:sz w:val="36"/>
                <w:szCs w:val="36"/>
              </w:rPr>
            </w:pPr>
            <w:r w:rsidRPr="00C26C5E">
              <w:rPr>
                <w:rFonts w:ascii="Arial" w:hAnsi="Arial" w:cs="Arial"/>
                <w:b/>
                <w:position w:val="-34"/>
                <w:sz w:val="36"/>
                <w:szCs w:val="36"/>
              </w:rPr>
              <w:object w:dxaOrig="700" w:dyaOrig="900" w14:anchorId="79D989C3">
                <v:shape id="_x0000_i1030" type="#_x0000_t75" style="width:36.55pt;height:44.05pt" o:ole="">
                  <v:imagedata r:id="rId27" o:title=""/>
                </v:shape>
                <o:OLEObject Type="Embed" ProgID="Equation.DSMT4" ShapeID="_x0000_i1030" DrawAspect="Content" ObjectID="_1620556555" r:id="rId28"/>
              </w:object>
            </w:r>
          </w:p>
        </w:tc>
        <w:tc>
          <w:tcPr>
            <w:tcW w:w="8551" w:type="dxa"/>
            <w:vAlign w:val="center"/>
          </w:tcPr>
          <w:p w14:paraId="79B647F1" w14:textId="72BA60EC" w:rsidR="00351A78" w:rsidRPr="009719DB" w:rsidRDefault="00351A78" w:rsidP="00351A78">
            <w:pPr>
              <w:spacing w:before="120" w:after="120"/>
              <w:rPr>
                <w:rFonts w:ascii="Arial" w:hAnsi="Arial" w:cs="Arial"/>
                <w:b/>
                <w:sz w:val="36"/>
                <w:szCs w:val="36"/>
              </w:rPr>
            </w:pPr>
            <w:r w:rsidRPr="009719DB">
              <w:rPr>
                <w:rFonts w:ascii="Arial" w:hAnsi="Arial" w:cs="Arial"/>
                <w:b/>
                <w:sz w:val="36"/>
                <w:szCs w:val="36"/>
              </w:rPr>
              <w:t>……..…………………</w:t>
            </w:r>
            <w:r>
              <w:rPr>
                <w:rFonts w:ascii="Arial" w:hAnsi="Arial" w:cs="Arial"/>
                <w:b/>
                <w:sz w:val="36"/>
                <w:szCs w:val="36"/>
              </w:rPr>
              <w:t>…………………………………..</w:t>
            </w:r>
          </w:p>
        </w:tc>
      </w:tr>
    </w:tbl>
    <w:p w14:paraId="6EFB9846" w14:textId="77777777" w:rsidR="003A6537" w:rsidRDefault="003A6537">
      <w:pPr>
        <w:rPr>
          <w:rFonts w:ascii="Tahoma" w:hAnsi="Tahoma" w:cs="Tahoma"/>
          <w:b/>
          <w:sz w:val="36"/>
          <w:szCs w:val="36"/>
        </w:rPr>
      </w:pPr>
      <w:r>
        <w:rPr>
          <w:rFonts w:ascii="Tahoma" w:hAnsi="Tahoma" w:cs="Tahoma"/>
          <w:b/>
          <w:sz w:val="36"/>
          <w:szCs w:val="36"/>
        </w:rPr>
        <w:br w:type="page"/>
      </w:r>
    </w:p>
    <w:p w14:paraId="14B2D1AE" w14:textId="5235A4AE" w:rsidR="00B132BB" w:rsidRPr="00AC631B" w:rsidRDefault="00C26C5E" w:rsidP="00351A78">
      <w:pPr>
        <w:spacing w:after="360"/>
        <w:jc w:val="center"/>
        <w:rPr>
          <w:rFonts w:ascii="Tahoma" w:hAnsi="Tahoma" w:cs="Tahoma"/>
          <w:b/>
          <w:sz w:val="36"/>
          <w:szCs w:val="36"/>
        </w:rPr>
      </w:pPr>
      <w:r w:rsidRPr="00AC631B">
        <w:rPr>
          <w:rFonts w:ascii="Tahoma" w:hAnsi="Tahoma" w:cs="Tahoma"/>
          <w:b/>
          <w:sz w:val="36"/>
          <w:szCs w:val="36"/>
        </w:rPr>
        <w:lastRenderedPageBreak/>
        <w:t>Δεκαδικοί αριθμοί</w:t>
      </w:r>
    </w:p>
    <w:p w14:paraId="2B22B9E8" w14:textId="77777777" w:rsidR="005A3629" w:rsidRDefault="005A3629" w:rsidP="005A3629">
      <w:pPr>
        <w:jc w:val="center"/>
        <w:rPr>
          <w:rFonts w:ascii="Arial" w:hAnsi="Arial" w:cs="Arial"/>
          <w:b/>
          <w:sz w:val="36"/>
          <w:szCs w:val="36"/>
        </w:rPr>
      </w:pPr>
      <w:r w:rsidRPr="007E007C">
        <w:rPr>
          <w:rFonts w:ascii="Calibri" w:eastAsia="Times New Roman" w:hAnsi="Calibri" w:cs="Times New Roman"/>
          <w:noProof/>
          <w:lang w:eastAsia="el-GR"/>
        </w:rPr>
        <mc:AlternateContent>
          <mc:Choice Requires="wpg">
            <w:drawing>
              <wp:inline distT="0" distB="0" distL="0" distR="0" wp14:anchorId="3AA9F428" wp14:editId="1E295EC5">
                <wp:extent cx="2736941" cy="2736941"/>
                <wp:effectExtent l="0" t="0" r="6350" b="6350"/>
                <wp:docPr id="9290" name="Group 49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736941" cy="2736941"/>
                          <a:chOff x="2205" y="4807"/>
                          <a:chExt cx="1265" cy="1264"/>
                        </a:xfrm>
                      </wpg:grpSpPr>
                      <wps:wsp>
                        <wps:cNvPr id="9291" name="Rectangle 498"/>
                        <wps:cNvSpPr>
                          <a:spLocks/>
                        </wps:cNvSpPr>
                        <wps:spPr bwMode="auto">
                          <a:xfrm>
                            <a:off x="2211" y="4813"/>
                            <a:ext cx="125" cy="125"/>
                          </a:xfrm>
                          <a:prstGeom prst="rect">
                            <a:avLst/>
                          </a:prstGeom>
                          <a:solidFill>
                            <a:srgbClr val="F15B6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292" name="Rectangle 499"/>
                        <wps:cNvSpPr>
                          <a:spLocks/>
                        </wps:cNvSpPr>
                        <wps:spPr bwMode="auto">
                          <a:xfrm>
                            <a:off x="2211" y="4813"/>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293" name="Rectangle 500"/>
                        <wps:cNvSpPr>
                          <a:spLocks/>
                        </wps:cNvSpPr>
                        <wps:spPr bwMode="auto">
                          <a:xfrm>
                            <a:off x="2211" y="4938"/>
                            <a:ext cx="125" cy="125"/>
                          </a:xfrm>
                          <a:prstGeom prst="rect">
                            <a:avLst/>
                          </a:prstGeom>
                          <a:solidFill>
                            <a:srgbClr val="F15B6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294" name="Rectangle 501"/>
                        <wps:cNvSpPr>
                          <a:spLocks/>
                        </wps:cNvSpPr>
                        <wps:spPr bwMode="auto">
                          <a:xfrm>
                            <a:off x="2211" y="4938"/>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295" name="Rectangle 502"/>
                        <wps:cNvSpPr>
                          <a:spLocks/>
                        </wps:cNvSpPr>
                        <wps:spPr bwMode="auto">
                          <a:xfrm>
                            <a:off x="2211" y="5064"/>
                            <a:ext cx="125" cy="125"/>
                          </a:xfrm>
                          <a:prstGeom prst="rect">
                            <a:avLst/>
                          </a:prstGeom>
                          <a:solidFill>
                            <a:srgbClr val="F15B6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296" name="Rectangle 503"/>
                        <wps:cNvSpPr>
                          <a:spLocks/>
                        </wps:cNvSpPr>
                        <wps:spPr bwMode="auto">
                          <a:xfrm>
                            <a:off x="2211" y="5064"/>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297" name="Rectangle 504"/>
                        <wps:cNvSpPr>
                          <a:spLocks/>
                        </wps:cNvSpPr>
                        <wps:spPr bwMode="auto">
                          <a:xfrm>
                            <a:off x="2211" y="5190"/>
                            <a:ext cx="125" cy="125"/>
                          </a:xfrm>
                          <a:prstGeom prst="rect">
                            <a:avLst/>
                          </a:prstGeom>
                          <a:solidFill>
                            <a:srgbClr val="F15B6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298" name="Rectangle 505"/>
                        <wps:cNvSpPr>
                          <a:spLocks/>
                        </wps:cNvSpPr>
                        <wps:spPr bwMode="auto">
                          <a:xfrm>
                            <a:off x="2211" y="5190"/>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299" name="Rectangle 506"/>
                        <wps:cNvSpPr>
                          <a:spLocks/>
                        </wps:cNvSpPr>
                        <wps:spPr bwMode="auto">
                          <a:xfrm>
                            <a:off x="2211" y="5315"/>
                            <a:ext cx="125" cy="125"/>
                          </a:xfrm>
                          <a:prstGeom prst="rect">
                            <a:avLst/>
                          </a:prstGeom>
                          <a:solidFill>
                            <a:srgbClr val="F15B6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300" name="Rectangle 507"/>
                        <wps:cNvSpPr>
                          <a:spLocks/>
                        </wps:cNvSpPr>
                        <wps:spPr bwMode="auto">
                          <a:xfrm>
                            <a:off x="2211" y="5315"/>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01" name="Rectangle 508"/>
                        <wps:cNvSpPr>
                          <a:spLocks/>
                        </wps:cNvSpPr>
                        <wps:spPr bwMode="auto">
                          <a:xfrm>
                            <a:off x="2211" y="5441"/>
                            <a:ext cx="125" cy="125"/>
                          </a:xfrm>
                          <a:prstGeom prst="rect">
                            <a:avLst/>
                          </a:prstGeom>
                          <a:solidFill>
                            <a:srgbClr val="F15B6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302" name="Rectangle 509"/>
                        <wps:cNvSpPr>
                          <a:spLocks/>
                        </wps:cNvSpPr>
                        <wps:spPr bwMode="auto">
                          <a:xfrm>
                            <a:off x="2211" y="5441"/>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03" name="Rectangle 510"/>
                        <wps:cNvSpPr>
                          <a:spLocks/>
                        </wps:cNvSpPr>
                        <wps:spPr bwMode="auto">
                          <a:xfrm>
                            <a:off x="2211" y="5566"/>
                            <a:ext cx="125" cy="125"/>
                          </a:xfrm>
                          <a:prstGeom prst="rect">
                            <a:avLst/>
                          </a:prstGeom>
                          <a:solidFill>
                            <a:srgbClr val="F15B6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304" name="Rectangle 511"/>
                        <wps:cNvSpPr>
                          <a:spLocks/>
                        </wps:cNvSpPr>
                        <wps:spPr bwMode="auto">
                          <a:xfrm>
                            <a:off x="2211" y="5566"/>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05" name="Rectangle 512"/>
                        <wps:cNvSpPr>
                          <a:spLocks/>
                        </wps:cNvSpPr>
                        <wps:spPr bwMode="auto">
                          <a:xfrm>
                            <a:off x="2211" y="5692"/>
                            <a:ext cx="125" cy="125"/>
                          </a:xfrm>
                          <a:prstGeom prst="rect">
                            <a:avLst/>
                          </a:prstGeom>
                          <a:solidFill>
                            <a:srgbClr val="F15B6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306" name="Rectangle 513"/>
                        <wps:cNvSpPr>
                          <a:spLocks/>
                        </wps:cNvSpPr>
                        <wps:spPr bwMode="auto">
                          <a:xfrm>
                            <a:off x="2211" y="5692"/>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07" name="Rectangle 514"/>
                        <wps:cNvSpPr>
                          <a:spLocks/>
                        </wps:cNvSpPr>
                        <wps:spPr bwMode="auto">
                          <a:xfrm>
                            <a:off x="2211" y="5818"/>
                            <a:ext cx="125" cy="125"/>
                          </a:xfrm>
                          <a:prstGeom prst="rect">
                            <a:avLst/>
                          </a:prstGeom>
                          <a:solidFill>
                            <a:srgbClr val="F15B6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308" name="Rectangle 515"/>
                        <wps:cNvSpPr>
                          <a:spLocks/>
                        </wps:cNvSpPr>
                        <wps:spPr bwMode="auto">
                          <a:xfrm>
                            <a:off x="2211" y="5818"/>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09" name="Rectangle 516"/>
                        <wps:cNvSpPr>
                          <a:spLocks/>
                        </wps:cNvSpPr>
                        <wps:spPr bwMode="auto">
                          <a:xfrm>
                            <a:off x="2211" y="5943"/>
                            <a:ext cx="125" cy="125"/>
                          </a:xfrm>
                          <a:prstGeom prst="rect">
                            <a:avLst/>
                          </a:prstGeom>
                          <a:solidFill>
                            <a:srgbClr val="F15B6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310" name="Rectangle 517"/>
                        <wps:cNvSpPr>
                          <a:spLocks/>
                        </wps:cNvSpPr>
                        <wps:spPr bwMode="auto">
                          <a:xfrm>
                            <a:off x="2211" y="5943"/>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11" name="Rectangle 518"/>
                        <wps:cNvSpPr>
                          <a:spLocks/>
                        </wps:cNvSpPr>
                        <wps:spPr bwMode="auto">
                          <a:xfrm>
                            <a:off x="2337" y="4813"/>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12" name="Rectangle 519"/>
                        <wps:cNvSpPr>
                          <a:spLocks/>
                        </wps:cNvSpPr>
                        <wps:spPr bwMode="auto">
                          <a:xfrm>
                            <a:off x="2337" y="4938"/>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13" name="Rectangle 520"/>
                        <wps:cNvSpPr>
                          <a:spLocks/>
                        </wps:cNvSpPr>
                        <wps:spPr bwMode="auto">
                          <a:xfrm>
                            <a:off x="2337" y="5064"/>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14" name="Rectangle 521"/>
                        <wps:cNvSpPr>
                          <a:spLocks/>
                        </wps:cNvSpPr>
                        <wps:spPr bwMode="auto">
                          <a:xfrm>
                            <a:off x="2337" y="5190"/>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15" name="Rectangle 522"/>
                        <wps:cNvSpPr>
                          <a:spLocks/>
                        </wps:cNvSpPr>
                        <wps:spPr bwMode="auto">
                          <a:xfrm>
                            <a:off x="2337" y="5315"/>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16" name="Rectangle 523"/>
                        <wps:cNvSpPr>
                          <a:spLocks/>
                        </wps:cNvSpPr>
                        <wps:spPr bwMode="auto">
                          <a:xfrm>
                            <a:off x="2337" y="5441"/>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17" name="Rectangle 524"/>
                        <wps:cNvSpPr>
                          <a:spLocks/>
                        </wps:cNvSpPr>
                        <wps:spPr bwMode="auto">
                          <a:xfrm>
                            <a:off x="2337" y="5566"/>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18" name="Rectangle 525"/>
                        <wps:cNvSpPr>
                          <a:spLocks/>
                        </wps:cNvSpPr>
                        <wps:spPr bwMode="auto">
                          <a:xfrm>
                            <a:off x="2337" y="5692"/>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19" name="Rectangle 526"/>
                        <wps:cNvSpPr>
                          <a:spLocks/>
                        </wps:cNvSpPr>
                        <wps:spPr bwMode="auto">
                          <a:xfrm>
                            <a:off x="2337" y="5818"/>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20" name="Rectangle 527"/>
                        <wps:cNvSpPr>
                          <a:spLocks/>
                        </wps:cNvSpPr>
                        <wps:spPr bwMode="auto">
                          <a:xfrm>
                            <a:off x="2337" y="5943"/>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21" name="Rectangle 528"/>
                        <wps:cNvSpPr>
                          <a:spLocks/>
                        </wps:cNvSpPr>
                        <wps:spPr bwMode="auto">
                          <a:xfrm>
                            <a:off x="2462" y="4813"/>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22" name="Rectangle 529"/>
                        <wps:cNvSpPr>
                          <a:spLocks/>
                        </wps:cNvSpPr>
                        <wps:spPr bwMode="auto">
                          <a:xfrm>
                            <a:off x="2462" y="4938"/>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23" name="Rectangle 530"/>
                        <wps:cNvSpPr>
                          <a:spLocks/>
                        </wps:cNvSpPr>
                        <wps:spPr bwMode="auto">
                          <a:xfrm>
                            <a:off x="2462" y="5064"/>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24" name="Rectangle 531"/>
                        <wps:cNvSpPr>
                          <a:spLocks/>
                        </wps:cNvSpPr>
                        <wps:spPr bwMode="auto">
                          <a:xfrm>
                            <a:off x="2462" y="5190"/>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25" name="Rectangle 532"/>
                        <wps:cNvSpPr>
                          <a:spLocks/>
                        </wps:cNvSpPr>
                        <wps:spPr bwMode="auto">
                          <a:xfrm>
                            <a:off x="2462" y="5315"/>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26" name="Rectangle 533"/>
                        <wps:cNvSpPr>
                          <a:spLocks/>
                        </wps:cNvSpPr>
                        <wps:spPr bwMode="auto">
                          <a:xfrm>
                            <a:off x="2462" y="5441"/>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27" name="Rectangle 534"/>
                        <wps:cNvSpPr>
                          <a:spLocks/>
                        </wps:cNvSpPr>
                        <wps:spPr bwMode="auto">
                          <a:xfrm>
                            <a:off x="2462" y="5566"/>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28" name="Rectangle 535"/>
                        <wps:cNvSpPr>
                          <a:spLocks/>
                        </wps:cNvSpPr>
                        <wps:spPr bwMode="auto">
                          <a:xfrm>
                            <a:off x="2462" y="5692"/>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29" name="Rectangle 536"/>
                        <wps:cNvSpPr>
                          <a:spLocks/>
                        </wps:cNvSpPr>
                        <wps:spPr bwMode="auto">
                          <a:xfrm>
                            <a:off x="2462" y="5818"/>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30" name="Rectangle 537"/>
                        <wps:cNvSpPr>
                          <a:spLocks/>
                        </wps:cNvSpPr>
                        <wps:spPr bwMode="auto">
                          <a:xfrm>
                            <a:off x="2462" y="5943"/>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31" name="Rectangle 538"/>
                        <wps:cNvSpPr>
                          <a:spLocks/>
                        </wps:cNvSpPr>
                        <wps:spPr bwMode="auto">
                          <a:xfrm>
                            <a:off x="2588" y="4813"/>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32" name="Rectangle 539"/>
                        <wps:cNvSpPr>
                          <a:spLocks/>
                        </wps:cNvSpPr>
                        <wps:spPr bwMode="auto">
                          <a:xfrm>
                            <a:off x="2588" y="4938"/>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33" name="Rectangle 540"/>
                        <wps:cNvSpPr>
                          <a:spLocks/>
                        </wps:cNvSpPr>
                        <wps:spPr bwMode="auto">
                          <a:xfrm>
                            <a:off x="2588" y="5064"/>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34" name="Rectangle 541"/>
                        <wps:cNvSpPr>
                          <a:spLocks/>
                        </wps:cNvSpPr>
                        <wps:spPr bwMode="auto">
                          <a:xfrm>
                            <a:off x="2588" y="5190"/>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35" name="Rectangle 542"/>
                        <wps:cNvSpPr>
                          <a:spLocks/>
                        </wps:cNvSpPr>
                        <wps:spPr bwMode="auto">
                          <a:xfrm>
                            <a:off x="2588" y="5315"/>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36" name="Rectangle 543"/>
                        <wps:cNvSpPr>
                          <a:spLocks/>
                        </wps:cNvSpPr>
                        <wps:spPr bwMode="auto">
                          <a:xfrm>
                            <a:off x="2588" y="5441"/>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37" name="Rectangle 544"/>
                        <wps:cNvSpPr>
                          <a:spLocks/>
                        </wps:cNvSpPr>
                        <wps:spPr bwMode="auto">
                          <a:xfrm>
                            <a:off x="2588" y="5566"/>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38" name="Rectangle 545"/>
                        <wps:cNvSpPr>
                          <a:spLocks/>
                        </wps:cNvSpPr>
                        <wps:spPr bwMode="auto">
                          <a:xfrm>
                            <a:off x="2588" y="5692"/>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39" name="Rectangle 546"/>
                        <wps:cNvSpPr>
                          <a:spLocks/>
                        </wps:cNvSpPr>
                        <wps:spPr bwMode="auto">
                          <a:xfrm>
                            <a:off x="2588" y="5818"/>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40" name="Rectangle 547"/>
                        <wps:cNvSpPr>
                          <a:spLocks/>
                        </wps:cNvSpPr>
                        <wps:spPr bwMode="auto">
                          <a:xfrm>
                            <a:off x="2588" y="5943"/>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41" name="Rectangle 548"/>
                        <wps:cNvSpPr>
                          <a:spLocks/>
                        </wps:cNvSpPr>
                        <wps:spPr bwMode="auto">
                          <a:xfrm>
                            <a:off x="2713" y="4813"/>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42" name="Rectangle 549"/>
                        <wps:cNvSpPr>
                          <a:spLocks/>
                        </wps:cNvSpPr>
                        <wps:spPr bwMode="auto">
                          <a:xfrm>
                            <a:off x="2713" y="4938"/>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43" name="Rectangle 550"/>
                        <wps:cNvSpPr>
                          <a:spLocks/>
                        </wps:cNvSpPr>
                        <wps:spPr bwMode="auto">
                          <a:xfrm>
                            <a:off x="2713" y="5064"/>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44" name="Rectangle 551"/>
                        <wps:cNvSpPr>
                          <a:spLocks/>
                        </wps:cNvSpPr>
                        <wps:spPr bwMode="auto">
                          <a:xfrm>
                            <a:off x="2713" y="5190"/>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45" name="Rectangle 552"/>
                        <wps:cNvSpPr>
                          <a:spLocks/>
                        </wps:cNvSpPr>
                        <wps:spPr bwMode="auto">
                          <a:xfrm>
                            <a:off x="2713" y="5315"/>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46" name="Rectangle 553"/>
                        <wps:cNvSpPr>
                          <a:spLocks/>
                        </wps:cNvSpPr>
                        <wps:spPr bwMode="auto">
                          <a:xfrm>
                            <a:off x="2713" y="5441"/>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47" name="Rectangle 554"/>
                        <wps:cNvSpPr>
                          <a:spLocks/>
                        </wps:cNvSpPr>
                        <wps:spPr bwMode="auto">
                          <a:xfrm>
                            <a:off x="2713" y="5566"/>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48" name="Rectangle 555"/>
                        <wps:cNvSpPr>
                          <a:spLocks/>
                        </wps:cNvSpPr>
                        <wps:spPr bwMode="auto">
                          <a:xfrm>
                            <a:off x="2713" y="5692"/>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49" name="Rectangle 556"/>
                        <wps:cNvSpPr>
                          <a:spLocks/>
                        </wps:cNvSpPr>
                        <wps:spPr bwMode="auto">
                          <a:xfrm>
                            <a:off x="2713" y="5818"/>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50" name="Rectangle 557"/>
                        <wps:cNvSpPr>
                          <a:spLocks/>
                        </wps:cNvSpPr>
                        <wps:spPr bwMode="auto">
                          <a:xfrm>
                            <a:off x="2713" y="5943"/>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51" name="Rectangle 558"/>
                        <wps:cNvSpPr>
                          <a:spLocks/>
                        </wps:cNvSpPr>
                        <wps:spPr bwMode="auto">
                          <a:xfrm>
                            <a:off x="2839" y="4813"/>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52" name="Rectangle 559"/>
                        <wps:cNvSpPr>
                          <a:spLocks/>
                        </wps:cNvSpPr>
                        <wps:spPr bwMode="auto">
                          <a:xfrm>
                            <a:off x="2839" y="4938"/>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53" name="Rectangle 560"/>
                        <wps:cNvSpPr>
                          <a:spLocks/>
                        </wps:cNvSpPr>
                        <wps:spPr bwMode="auto">
                          <a:xfrm>
                            <a:off x="2839" y="5064"/>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54" name="Rectangle 561"/>
                        <wps:cNvSpPr>
                          <a:spLocks/>
                        </wps:cNvSpPr>
                        <wps:spPr bwMode="auto">
                          <a:xfrm>
                            <a:off x="2839" y="5190"/>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55" name="Rectangle 562"/>
                        <wps:cNvSpPr>
                          <a:spLocks/>
                        </wps:cNvSpPr>
                        <wps:spPr bwMode="auto">
                          <a:xfrm>
                            <a:off x="2839" y="5315"/>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56" name="Rectangle 563"/>
                        <wps:cNvSpPr>
                          <a:spLocks/>
                        </wps:cNvSpPr>
                        <wps:spPr bwMode="auto">
                          <a:xfrm>
                            <a:off x="2839" y="5441"/>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57" name="Rectangle 564"/>
                        <wps:cNvSpPr>
                          <a:spLocks/>
                        </wps:cNvSpPr>
                        <wps:spPr bwMode="auto">
                          <a:xfrm>
                            <a:off x="2839" y="5566"/>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58" name="Rectangle 565"/>
                        <wps:cNvSpPr>
                          <a:spLocks/>
                        </wps:cNvSpPr>
                        <wps:spPr bwMode="auto">
                          <a:xfrm>
                            <a:off x="2839" y="5692"/>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59" name="Rectangle 566"/>
                        <wps:cNvSpPr>
                          <a:spLocks/>
                        </wps:cNvSpPr>
                        <wps:spPr bwMode="auto">
                          <a:xfrm>
                            <a:off x="2839" y="5818"/>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60" name="Rectangle 567"/>
                        <wps:cNvSpPr>
                          <a:spLocks/>
                        </wps:cNvSpPr>
                        <wps:spPr bwMode="auto">
                          <a:xfrm>
                            <a:off x="2839" y="5943"/>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61" name="Rectangle 568"/>
                        <wps:cNvSpPr>
                          <a:spLocks/>
                        </wps:cNvSpPr>
                        <wps:spPr bwMode="auto">
                          <a:xfrm>
                            <a:off x="2964" y="4813"/>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62" name="Rectangle 569"/>
                        <wps:cNvSpPr>
                          <a:spLocks/>
                        </wps:cNvSpPr>
                        <wps:spPr bwMode="auto">
                          <a:xfrm>
                            <a:off x="2964" y="4938"/>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63" name="Rectangle 570"/>
                        <wps:cNvSpPr>
                          <a:spLocks/>
                        </wps:cNvSpPr>
                        <wps:spPr bwMode="auto">
                          <a:xfrm>
                            <a:off x="2964" y="5064"/>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64" name="Rectangle 571"/>
                        <wps:cNvSpPr>
                          <a:spLocks/>
                        </wps:cNvSpPr>
                        <wps:spPr bwMode="auto">
                          <a:xfrm>
                            <a:off x="2964" y="5190"/>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65" name="Rectangle 572"/>
                        <wps:cNvSpPr>
                          <a:spLocks/>
                        </wps:cNvSpPr>
                        <wps:spPr bwMode="auto">
                          <a:xfrm>
                            <a:off x="2964" y="5315"/>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66" name="Rectangle 573"/>
                        <wps:cNvSpPr>
                          <a:spLocks/>
                        </wps:cNvSpPr>
                        <wps:spPr bwMode="auto">
                          <a:xfrm>
                            <a:off x="2964" y="5441"/>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67" name="Rectangle 574"/>
                        <wps:cNvSpPr>
                          <a:spLocks/>
                        </wps:cNvSpPr>
                        <wps:spPr bwMode="auto">
                          <a:xfrm>
                            <a:off x="2964" y="5566"/>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68" name="Rectangle 575"/>
                        <wps:cNvSpPr>
                          <a:spLocks/>
                        </wps:cNvSpPr>
                        <wps:spPr bwMode="auto">
                          <a:xfrm>
                            <a:off x="2964" y="5692"/>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69" name="Rectangle 576"/>
                        <wps:cNvSpPr>
                          <a:spLocks/>
                        </wps:cNvSpPr>
                        <wps:spPr bwMode="auto">
                          <a:xfrm>
                            <a:off x="2964" y="5818"/>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70" name="Rectangle 577"/>
                        <wps:cNvSpPr>
                          <a:spLocks/>
                        </wps:cNvSpPr>
                        <wps:spPr bwMode="auto">
                          <a:xfrm>
                            <a:off x="2964" y="5943"/>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71" name="Rectangle 578"/>
                        <wps:cNvSpPr>
                          <a:spLocks/>
                        </wps:cNvSpPr>
                        <wps:spPr bwMode="auto">
                          <a:xfrm>
                            <a:off x="3090" y="4813"/>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72" name="Rectangle 579"/>
                        <wps:cNvSpPr>
                          <a:spLocks/>
                        </wps:cNvSpPr>
                        <wps:spPr bwMode="auto">
                          <a:xfrm>
                            <a:off x="3090" y="4938"/>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73" name="Rectangle 580"/>
                        <wps:cNvSpPr>
                          <a:spLocks/>
                        </wps:cNvSpPr>
                        <wps:spPr bwMode="auto">
                          <a:xfrm>
                            <a:off x="3090" y="5064"/>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74" name="Rectangle 581"/>
                        <wps:cNvSpPr>
                          <a:spLocks/>
                        </wps:cNvSpPr>
                        <wps:spPr bwMode="auto">
                          <a:xfrm>
                            <a:off x="3090" y="5190"/>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75" name="Rectangle 582"/>
                        <wps:cNvSpPr>
                          <a:spLocks/>
                        </wps:cNvSpPr>
                        <wps:spPr bwMode="auto">
                          <a:xfrm>
                            <a:off x="3090" y="5315"/>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76" name="Rectangle 583"/>
                        <wps:cNvSpPr>
                          <a:spLocks/>
                        </wps:cNvSpPr>
                        <wps:spPr bwMode="auto">
                          <a:xfrm>
                            <a:off x="3090" y="5441"/>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77" name="Rectangle 584"/>
                        <wps:cNvSpPr>
                          <a:spLocks/>
                        </wps:cNvSpPr>
                        <wps:spPr bwMode="auto">
                          <a:xfrm>
                            <a:off x="3090" y="5566"/>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78" name="Rectangle 585"/>
                        <wps:cNvSpPr>
                          <a:spLocks/>
                        </wps:cNvSpPr>
                        <wps:spPr bwMode="auto">
                          <a:xfrm>
                            <a:off x="3090" y="5692"/>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79" name="Rectangle 586"/>
                        <wps:cNvSpPr>
                          <a:spLocks/>
                        </wps:cNvSpPr>
                        <wps:spPr bwMode="auto">
                          <a:xfrm>
                            <a:off x="3090" y="5818"/>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80" name="Rectangle 587"/>
                        <wps:cNvSpPr>
                          <a:spLocks/>
                        </wps:cNvSpPr>
                        <wps:spPr bwMode="auto">
                          <a:xfrm>
                            <a:off x="3090" y="5943"/>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81" name="Rectangle 588"/>
                        <wps:cNvSpPr>
                          <a:spLocks/>
                        </wps:cNvSpPr>
                        <wps:spPr bwMode="auto">
                          <a:xfrm>
                            <a:off x="3216" y="4813"/>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82" name="Rectangle 589"/>
                        <wps:cNvSpPr>
                          <a:spLocks/>
                        </wps:cNvSpPr>
                        <wps:spPr bwMode="auto">
                          <a:xfrm>
                            <a:off x="3216" y="4938"/>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83" name="Rectangle 590"/>
                        <wps:cNvSpPr>
                          <a:spLocks/>
                        </wps:cNvSpPr>
                        <wps:spPr bwMode="auto">
                          <a:xfrm>
                            <a:off x="3216" y="5064"/>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84" name="Rectangle 591"/>
                        <wps:cNvSpPr>
                          <a:spLocks/>
                        </wps:cNvSpPr>
                        <wps:spPr bwMode="auto">
                          <a:xfrm>
                            <a:off x="3216" y="5190"/>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85" name="Rectangle 592"/>
                        <wps:cNvSpPr>
                          <a:spLocks/>
                        </wps:cNvSpPr>
                        <wps:spPr bwMode="auto">
                          <a:xfrm>
                            <a:off x="3216" y="5315"/>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86" name="Rectangle 593"/>
                        <wps:cNvSpPr>
                          <a:spLocks/>
                        </wps:cNvSpPr>
                        <wps:spPr bwMode="auto">
                          <a:xfrm>
                            <a:off x="3216" y="5441"/>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87" name="Rectangle 594"/>
                        <wps:cNvSpPr>
                          <a:spLocks/>
                        </wps:cNvSpPr>
                        <wps:spPr bwMode="auto">
                          <a:xfrm>
                            <a:off x="3216" y="5566"/>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88" name="Rectangle 595"/>
                        <wps:cNvSpPr>
                          <a:spLocks/>
                        </wps:cNvSpPr>
                        <wps:spPr bwMode="auto">
                          <a:xfrm>
                            <a:off x="3216" y="5692"/>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89" name="Rectangle 596"/>
                        <wps:cNvSpPr>
                          <a:spLocks/>
                        </wps:cNvSpPr>
                        <wps:spPr bwMode="auto">
                          <a:xfrm>
                            <a:off x="3216" y="5818"/>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90" name="Rectangle 597"/>
                        <wps:cNvSpPr>
                          <a:spLocks/>
                        </wps:cNvSpPr>
                        <wps:spPr bwMode="auto">
                          <a:xfrm>
                            <a:off x="3216" y="5943"/>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91" name="Rectangle 598"/>
                        <wps:cNvSpPr>
                          <a:spLocks/>
                        </wps:cNvSpPr>
                        <wps:spPr bwMode="auto">
                          <a:xfrm>
                            <a:off x="3341" y="4813"/>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92" name="Rectangle 599"/>
                        <wps:cNvSpPr>
                          <a:spLocks/>
                        </wps:cNvSpPr>
                        <wps:spPr bwMode="auto">
                          <a:xfrm>
                            <a:off x="3341" y="4938"/>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93" name="Rectangle 600"/>
                        <wps:cNvSpPr>
                          <a:spLocks/>
                        </wps:cNvSpPr>
                        <wps:spPr bwMode="auto">
                          <a:xfrm>
                            <a:off x="3341" y="5064"/>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94" name="Rectangle 601"/>
                        <wps:cNvSpPr>
                          <a:spLocks/>
                        </wps:cNvSpPr>
                        <wps:spPr bwMode="auto">
                          <a:xfrm>
                            <a:off x="3341" y="5190"/>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95" name="Rectangle 602"/>
                        <wps:cNvSpPr>
                          <a:spLocks/>
                        </wps:cNvSpPr>
                        <wps:spPr bwMode="auto">
                          <a:xfrm>
                            <a:off x="3341" y="5315"/>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96" name="Rectangle 603"/>
                        <wps:cNvSpPr>
                          <a:spLocks/>
                        </wps:cNvSpPr>
                        <wps:spPr bwMode="auto">
                          <a:xfrm>
                            <a:off x="3341" y="5441"/>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97" name="Rectangle 604"/>
                        <wps:cNvSpPr>
                          <a:spLocks/>
                        </wps:cNvSpPr>
                        <wps:spPr bwMode="auto">
                          <a:xfrm>
                            <a:off x="3341" y="5566"/>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98" name="Rectangle 605"/>
                        <wps:cNvSpPr>
                          <a:spLocks/>
                        </wps:cNvSpPr>
                        <wps:spPr bwMode="auto">
                          <a:xfrm>
                            <a:off x="3341" y="5692"/>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99" name="Rectangle 606"/>
                        <wps:cNvSpPr>
                          <a:spLocks/>
                        </wps:cNvSpPr>
                        <wps:spPr bwMode="auto">
                          <a:xfrm>
                            <a:off x="3341" y="5818"/>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400" name="Rectangle 607"/>
                        <wps:cNvSpPr>
                          <a:spLocks/>
                        </wps:cNvSpPr>
                        <wps:spPr bwMode="auto">
                          <a:xfrm>
                            <a:off x="3341" y="5943"/>
                            <a:ext cx="125" cy="125"/>
                          </a:xfrm>
                          <a:prstGeom prst="rect">
                            <a:avLst/>
                          </a:prstGeom>
                          <a:noFill/>
                          <a:ln w="3479">
                            <a:solidFill>
                              <a:srgbClr val="231F2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w14:anchorId="6394EE55" id="Group 497" o:spid="_x0000_s1026" style="width:215.5pt;height:215.5pt;mso-position-horizontal-relative:char;mso-position-vertical-relative:line" coordorigin="2205,4807" coordsize="1265,12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">
                <o:lock v:ext="edit" aspectratio="t"/>
                <v:rect id="Rectangle 498" o:spid="_x0000_s1027" style="position:absolute;left:2211;top:4813;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" fillcolor="#f15b66" stroked="f">
                  <v:path arrowok="t"/>
                </v:rect>
                <v:rect id="Rectangle 499" o:spid="_x0000_s1028" style="position:absolute;left:2211;top:4813;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" filled="f" strokecolor="#231f20" strokeweight=".09664mm">
                  <v:path arrowok="t"/>
                </v:rect>
                <v:rect id="Rectangle 500" o:spid="_x0000_s1029" style="position:absolute;left:2211;top:4938;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" fillcolor="#f15b66" stroked="f">
                  <v:path arrowok="t"/>
                </v:rect>
                <v:rect id="Rectangle 501" o:spid="_x0000_s1030" style="position:absolute;left:2211;top:4938;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" filled="f" strokecolor="#231f20" strokeweight=".09664mm">
                  <v:path arrowok="t"/>
                </v:rect>
                <v:rect id="Rectangle 502" o:spid="_x0000_s1031" style="position:absolute;left:2211;top:5064;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" fillcolor="#f15b66" stroked="f">
                  <v:path arrowok="t"/>
                </v:rect>
                <v:rect id="Rectangle 503" o:spid="_x0000_s1032" style="position:absolute;left:2211;top:5064;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" filled="f" strokecolor="#231f20" strokeweight=".09664mm">
                  <v:path arrowok="t"/>
                </v:rect>
                <v:rect id="Rectangle 504" o:spid="_x0000_s1033" style="position:absolute;left:2211;top:5190;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" fillcolor="#f15b66" stroked="f">
                  <v:path arrowok="t"/>
                </v:rect>
                <v:rect id="Rectangle 505" o:spid="_x0000_s1034" style="position:absolute;left:2211;top:5190;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" filled="f" strokecolor="#231f20" strokeweight=".09664mm">
                  <v:path arrowok="t"/>
                </v:rect>
                <v:rect id="Rectangle 506" o:spid="_x0000_s1035" style="position:absolute;left:2211;top:5315;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" fillcolor="#f15b66" stroked="f">
                  <v:path arrowok="t"/>
                </v:rect>
                <v:rect id="Rectangle 507" o:spid="_x0000_s1036" style="position:absolute;left:2211;top:5315;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" filled="f" strokecolor="#231f20" strokeweight=".09664mm">
                  <v:path arrowok="t"/>
                </v:rect>
                <v:rect id="Rectangle 508" o:spid="_x0000_s1037" style="position:absolute;left:2211;top:5441;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" fillcolor="#f15b66" stroked="f">
                  <v:path arrowok="t"/>
                </v:rect>
                <v:rect id="Rectangle 509" o:spid="_x0000_s1038" style="position:absolute;left:2211;top:5441;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" filled="f" strokecolor="#231f20" strokeweight=".09664mm">
                  <v:path arrowok="t"/>
                </v:rect>
                <v:rect id="Rectangle 510" o:spid="_x0000_s1039" style="position:absolute;left:2211;top:5566;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" fillcolor="#f15b66" stroked="f">
                  <v:path arrowok="t"/>
                </v:rect>
                <v:rect id="Rectangle 511" o:spid="_x0000_s1040" style="position:absolute;left:2211;top:5566;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" filled="f" strokecolor="#231f20" strokeweight=".09664mm">
                  <v:path arrowok="t"/>
                </v:rect>
                <v:rect id="Rectangle 512" o:spid="_x0000_s1041" style="position:absolute;left:2211;top:5692;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" fillcolor="#f15b66" stroked="f">
                  <v:path arrowok="t"/>
                </v:rect>
                <v:rect id="Rectangle 513" o:spid="_x0000_s1042" style="position:absolute;left:2211;top:5692;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" filled="f" strokecolor="#231f20" strokeweight=".09664mm">
                  <v:path arrowok="t"/>
                </v:rect>
                <v:rect id="Rectangle 514" o:spid="_x0000_s1043" style="position:absolute;left:2211;top:5818;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" fillcolor="#f15b66" stroked="f">
                  <v:path arrowok="t"/>
                </v:rect>
                <v:rect id="Rectangle 515" o:spid="_x0000_s1044" style="position:absolute;left:2211;top:5818;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" filled="f" strokecolor="#231f20" strokeweight=".09664mm">
                  <v:path arrowok="t"/>
                </v:rect>
                <v:rect id="Rectangle 516" o:spid="_x0000_s1045" style="position:absolute;left:2211;top:5943;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" fillcolor="#f15b66" stroked="f">
                  <v:path arrowok="t"/>
                </v:rect>
                <v:rect id="Rectangle 517" o:spid="_x0000_s1046" style="position:absolute;left:2211;top:5943;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" filled="f" strokecolor="#231f20" strokeweight=".09664mm">
                  <v:path arrowok="t"/>
                </v:rect>
                <v:rect id="Rectangle 518" o:spid="_x0000_s1047" style="position:absolute;left:2337;top:4813;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" filled="f" strokecolor="#231f20" strokeweight=".09664mm">
                  <v:path arrowok="t"/>
                </v:rect>
                <v:rect id="Rectangle 519" o:spid="_x0000_s1048" style="position:absolute;left:2337;top:4938;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" filled="f" strokecolor="#231f20" strokeweight=".09664mm">
                  <v:path arrowok="t"/>
                </v:rect>
                <v:rect id="Rectangle 520" o:spid="_x0000_s1049" style="position:absolute;left:2337;top:5064;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" filled="f" strokecolor="#231f20" strokeweight=".09664mm">
                  <v:path arrowok="t"/>
                </v:rect>
                <v:rect id="Rectangle 521" o:spid="_x0000_s1050" style="position:absolute;left:2337;top:5190;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" filled="f" strokecolor="#231f20" strokeweight=".09664mm">
                  <v:path arrowok="t"/>
                </v:rect>
                <v:rect id="Rectangle 522" o:spid="_x0000_s1051" style="position:absolute;left:2337;top:5315;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" filled="f" strokecolor="#231f20" strokeweight=".09664mm">
                  <v:path arrowok="t"/>
                </v:rect>
                <v:rect id="Rectangle 523" o:spid="_x0000_s1052" style="position:absolute;left:2337;top:5441;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" filled="f" strokecolor="#231f20" strokeweight=".09664mm">
                  <v:path arrowok="t"/>
                </v:rect>
                <v:rect id="Rectangle 524" o:spid="_x0000_s1053" style="position:absolute;left:2337;top:5566;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" filled="f" strokecolor="#231f20" strokeweight=".09664mm">
                  <v:path arrowok="t"/>
                </v:rect>
                <v:rect id="Rectangle 525" o:spid="_x0000_s1054" style="position:absolute;left:2337;top:5692;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" filled="f" strokecolor="#231f20" strokeweight=".09664mm">
                  <v:path arrowok="t"/>
                </v:rect>
                <v:rect id="Rectangle 526" o:spid="_x0000_s1055" style="position:absolute;left:2337;top:5818;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" filled="f" strokecolor="#231f20" strokeweight=".09664mm">
                  <v:path arrowok="t"/>
                </v:rect>
                <v:rect id="Rectangle 527" o:spid="_x0000_s1056" style="position:absolute;left:2337;top:5943;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" filled="f" strokecolor="#231f20" strokeweight=".09664mm">
                  <v:path arrowok="t"/>
                </v:rect>
                <v:rect id="Rectangle 528" o:spid="_x0000_s1057" style="position:absolute;left:2462;top:4813;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" filled="f" strokecolor="#231f20" strokeweight=".09664mm">
                  <v:path arrowok="t"/>
                </v:rect>
                <v:rect id="Rectangle 529" o:spid="_x0000_s1058" style="position:absolute;left:2462;top:4938;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" filled="f" strokecolor="#231f20" strokeweight=".09664mm">
                  <v:path arrowok="t"/>
                </v:rect>
                <v:rect id="Rectangle 530" o:spid="_x0000_s1059" style="position:absolute;left:2462;top:5064;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" filled="f" strokecolor="#231f20" strokeweight=".09664mm">
                  <v:path arrowok="t"/>
                </v:rect>
                <v:rect id="Rectangle 531" o:spid="_x0000_s1060" style="position:absolute;left:2462;top:5190;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" filled="f" strokecolor="#231f20" strokeweight=".09664mm">
                  <v:path arrowok="t"/>
                </v:rect>
                <v:rect id="Rectangle 532" o:spid="_x0000_s1061" style="position:absolute;left:2462;top:5315;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" filled="f" strokecolor="#231f20" strokeweight=".09664mm">
                  <v:path arrowok="t"/>
                </v:rect>
                <v:rect id="Rectangle 533" o:spid="_x0000_s1062" style="position:absolute;left:2462;top:5441;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" filled="f" strokecolor="#231f20" strokeweight=".09664mm">
                  <v:path arrowok="t"/>
                </v:rect>
                <v:rect id="Rectangle 534" o:spid="_x0000_s1063" style="position:absolute;left:2462;top:5566;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" filled="f" strokecolor="#231f20" strokeweight=".09664mm">
                  <v:path arrowok="t"/>
                </v:rect>
                <v:rect id="Rectangle 535" o:spid="_x0000_s1064" style="position:absolute;left:2462;top:5692;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" filled="f" strokecolor="#231f20" strokeweight=".09664mm">
                  <v:path arrowok="t"/>
                </v:rect>
                <v:rect id="Rectangle 536" o:spid="_x0000_s1065" style="position:absolute;left:2462;top:5818;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" filled="f" strokecolor="#231f20" strokeweight=".09664mm">
                  <v:path arrowok="t"/>
                </v:rect>
                <v:rect id="Rectangle 537" o:spid="_x0000_s1066" style="position:absolute;left:2462;top:5943;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" filled="f" strokecolor="#231f20" strokeweight=".09664mm">
                  <v:path arrowok="t"/>
                </v:rect>
                <v:rect id="Rectangle 538" o:spid="_x0000_s1067" style="position:absolute;left:2588;top:4813;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" filled="f" strokecolor="#231f20" strokeweight=".09664mm">
                  <v:path arrowok="t"/>
                </v:rect>
                <v:rect id="Rectangle 539" o:spid="_x0000_s1068" style="position:absolute;left:2588;top:4938;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" filled="f" strokecolor="#231f20" strokeweight=".09664mm">
                  <v:path arrowok="t"/>
                </v:rect>
                <v:rect id="Rectangle 540" o:spid="_x0000_s1069" style="position:absolute;left:2588;top:5064;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" filled="f" strokecolor="#231f20" strokeweight=".09664mm">
                  <v:path arrowok="t"/>
                </v:rect>
                <v:rect id="Rectangle 541" o:spid="_x0000_s1070" style="position:absolute;left:2588;top:5190;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" filled="f" strokecolor="#231f20" strokeweight=".09664mm">
                  <v:path arrowok="t"/>
                </v:rect>
                <v:rect id="Rectangle 542" o:spid="_x0000_s1071" style="position:absolute;left:2588;top:5315;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" filled="f" strokecolor="#231f20" strokeweight=".09664mm">
                  <v:path arrowok="t"/>
                </v:rect>
                <v:rect id="Rectangle 543" o:spid="_x0000_s1072" style="position:absolute;left:2588;top:5441;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" filled="f" strokecolor="#231f20" strokeweight=".09664mm">
                  <v:path arrowok="t"/>
                </v:rect>
                <v:rect id="Rectangle 544" o:spid="_x0000_s1073" style="position:absolute;left:2588;top:5566;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" filled="f" strokecolor="#231f20" strokeweight=".09664mm">
                  <v:path arrowok="t"/>
                </v:rect>
                <v:rect id="Rectangle 545" o:spid="_x0000_s1074" style="position:absolute;left:2588;top:5692;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" filled="f" strokecolor="#231f20" strokeweight=".09664mm">
                  <v:path arrowok="t"/>
                </v:rect>
                <v:rect id="Rectangle 546" o:spid="_x0000_s1075" style="position:absolute;left:2588;top:5818;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" filled="f" strokecolor="#231f20" strokeweight=".09664mm">
                  <v:path arrowok="t"/>
                </v:rect>
                <v:rect id="Rectangle 547" o:spid="_x0000_s1076" style="position:absolute;left:2588;top:5943;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" filled="f" strokecolor="#231f20" strokeweight=".09664mm">
                  <v:path arrowok="t"/>
                </v:rect>
                <v:rect id="Rectangle 548" o:spid="_x0000_s1077" style="position:absolute;left:2713;top:4813;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" filled="f" strokecolor="#231f20" strokeweight=".09664mm">
                  <v:path arrowok="t"/>
                </v:rect>
                <v:rect id="Rectangle 549" o:spid="_x0000_s1078" style="position:absolute;left:2713;top:4938;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" filled="f" strokecolor="#231f20" strokeweight=".09664mm">
                  <v:path arrowok="t"/>
                </v:rect>
                <v:rect id="Rectangle 550" o:spid="_x0000_s1079" style="position:absolute;left:2713;top:5064;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" filled="f" strokecolor="#231f20" strokeweight=".09664mm">
                  <v:path arrowok="t"/>
                </v:rect>
                <v:rect id="Rectangle 551" o:spid="_x0000_s1080" style="position:absolute;left:2713;top:5190;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" filled="f" strokecolor="#231f20" strokeweight=".09664mm">
                  <v:path arrowok="t"/>
                </v:rect>
                <v:rect id="Rectangle 552" o:spid="_x0000_s1081" style="position:absolute;left:2713;top:5315;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" filled="f" strokecolor="#231f20" strokeweight=".09664mm">
                  <v:path arrowok="t"/>
                </v:rect>
                <v:rect id="Rectangle 553" o:spid="_x0000_s1082" style="position:absolute;left:2713;top:5441;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" filled="f" strokecolor="#231f20" strokeweight=".09664mm">
                  <v:path arrowok="t"/>
                </v:rect>
                <v:rect id="Rectangle 554" o:spid="_x0000_s1083" style="position:absolute;left:2713;top:5566;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" filled="f" strokecolor="#231f20" strokeweight=".09664mm">
                  <v:path arrowok="t"/>
                </v:rect>
                <v:rect id="Rectangle 555" o:spid="_x0000_s1084" style="position:absolute;left:2713;top:5692;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" filled="f" strokecolor="#231f20" strokeweight=".09664mm">
                  <v:path arrowok="t"/>
                </v:rect>
                <v:rect id="Rectangle 556" o:spid="_x0000_s1085" style="position:absolute;left:2713;top:5818;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" filled="f" strokecolor="#231f20" strokeweight=".09664mm">
                  <v:path arrowok="t"/>
                </v:rect>
                <v:rect id="Rectangle 557" o:spid="_x0000_s1086" style="position:absolute;left:2713;top:5943;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" filled="f" strokecolor="#231f20" strokeweight=".09664mm">
                  <v:path arrowok="t"/>
                </v:rect>
                <v:rect id="Rectangle 558" o:spid="_x0000_s1087" style="position:absolute;left:2839;top:4813;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" filled="f" strokecolor="#231f20" strokeweight=".09664mm">
                  <v:path arrowok="t"/>
                </v:rect>
                <v:rect id="Rectangle 559" o:spid="_x0000_s1088" style="position:absolute;left:2839;top:4938;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" filled="f" strokecolor="#231f20" strokeweight=".09664mm">
                  <v:path arrowok="t"/>
                </v:rect>
                <v:rect id="Rectangle 560" o:spid="_x0000_s1089" style="position:absolute;left:2839;top:5064;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" filled="f" strokecolor="#231f20" strokeweight=".09664mm">
                  <v:path arrowok="t"/>
                </v:rect>
                <v:rect id="Rectangle 561" o:spid="_x0000_s1090" style="position:absolute;left:2839;top:5190;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" filled="f" strokecolor="#231f20" strokeweight=".09664mm">
                  <v:path arrowok="t"/>
                </v:rect>
                <v:rect id="Rectangle 562" o:spid="_x0000_s1091" style="position:absolute;left:2839;top:5315;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" filled="f" strokecolor="#231f20" strokeweight=".09664mm">
                  <v:path arrowok="t"/>
                </v:rect>
                <v:rect id="Rectangle 563" o:spid="_x0000_s1092" style="position:absolute;left:2839;top:5441;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" filled="f" strokecolor="#231f20" strokeweight=".09664mm">
                  <v:path arrowok="t"/>
                </v:rect>
                <v:rect id="Rectangle 564" o:spid="_x0000_s1093" style="position:absolute;left:2839;top:5566;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" filled="f" strokecolor="#231f20" strokeweight=".09664mm">
                  <v:path arrowok="t"/>
                </v:rect>
                <v:rect id="Rectangle 565" o:spid="_x0000_s1094" style="position:absolute;left:2839;top:5692;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" filled="f" strokecolor="#231f20" strokeweight=".09664mm">
                  <v:path arrowok="t"/>
                </v:rect>
                <v:rect id="Rectangle 566" o:spid="_x0000_s1095" style="position:absolute;left:2839;top:5818;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" filled="f" strokecolor="#231f20" strokeweight=".09664mm">
                  <v:path arrowok="t"/>
                </v:rect>
                <v:rect id="Rectangle 567" o:spid="_x0000_s1096" style="position:absolute;left:2839;top:5943;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" filled="f" strokecolor="#231f20" strokeweight=".09664mm">
                  <v:path arrowok="t"/>
                </v:rect>
                <v:rect id="Rectangle 568" o:spid="_x0000_s1097" style="position:absolute;left:2964;top:4813;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" filled="f" strokecolor="#231f20" strokeweight=".09664mm">
                  <v:path arrowok="t"/>
                </v:rect>
                <v:rect id="Rectangle 569" o:spid="_x0000_s1098" style="position:absolute;left:2964;top:4938;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" filled="f" strokecolor="#231f20" strokeweight=".09664mm">
                  <v:path arrowok="t"/>
                </v:rect>
                <v:rect id="Rectangle 570" o:spid="_x0000_s1099" style="position:absolute;left:2964;top:5064;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" filled="f" strokecolor="#231f20" strokeweight=".09664mm">
                  <v:path arrowok="t"/>
                </v:rect>
                <v:rect id="Rectangle 571" o:spid="_x0000_s1100" style="position:absolute;left:2964;top:5190;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" filled="f" strokecolor="#231f20" strokeweight=".09664mm">
                  <v:path arrowok="t"/>
                </v:rect>
                <v:rect id="Rectangle 572" o:spid="_x0000_s1101" style="position:absolute;left:2964;top:5315;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" filled="f" strokecolor="#231f20" strokeweight=".09664mm">
                  <v:path arrowok="t"/>
                </v:rect>
                <v:rect id="Rectangle 573" o:spid="_x0000_s1102" style="position:absolute;left:2964;top:5441;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" filled="f" strokecolor="#231f20" strokeweight=".09664mm">
                  <v:path arrowok="t"/>
                </v:rect>
                <v:rect id="Rectangle 574" o:spid="_x0000_s1103" style="position:absolute;left:2964;top:5566;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" filled="f" strokecolor="#231f20" strokeweight=".09664mm">
                  <v:path arrowok="t"/>
                </v:rect>
                <v:rect id="Rectangle 575" o:spid="_x0000_s1104" style="position:absolute;left:2964;top:5692;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" filled="f" strokecolor="#231f20" strokeweight=".09664mm">
                  <v:path arrowok="t"/>
                </v:rect>
                <v:rect id="Rectangle 576" o:spid="_x0000_s1105" style="position:absolute;left:2964;top:5818;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" filled="f" strokecolor="#231f20" strokeweight=".09664mm">
                  <v:path arrowok="t"/>
                </v:rect>
                <v:rect id="Rectangle 577" o:spid="_x0000_s1106" style="position:absolute;left:2964;top:5943;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" filled="f" strokecolor="#231f20" strokeweight=".09664mm">
                  <v:path arrowok="t"/>
                </v:rect>
                <v:rect id="Rectangle 578" o:spid="_x0000_s1107" style="position:absolute;left:3090;top:4813;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" filled="f" strokecolor="#231f20" strokeweight=".09664mm">
                  <v:path arrowok="t"/>
                </v:rect>
                <v:rect id="Rectangle 579" o:spid="_x0000_s1108" style="position:absolute;left:3090;top:4938;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" filled="f" strokecolor="#231f20" strokeweight=".09664mm">
                  <v:path arrowok="t"/>
                </v:rect>
                <v:rect id="Rectangle 580" o:spid="_x0000_s1109" style="position:absolute;left:3090;top:5064;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" filled="f" strokecolor="#231f20" strokeweight=".09664mm">
                  <v:path arrowok="t"/>
                </v:rect>
                <v:rect id="Rectangle 581" o:spid="_x0000_s1110" style="position:absolute;left:3090;top:5190;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" filled="f" strokecolor="#231f20" strokeweight=".09664mm">
                  <v:path arrowok="t"/>
                </v:rect>
                <v:rect id="Rectangle 582" o:spid="_x0000_s1111" style="position:absolute;left:3090;top:5315;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" filled="f" strokecolor="#231f20" strokeweight=".09664mm">
                  <v:path arrowok="t"/>
                </v:rect>
                <v:rect id="Rectangle 583" o:spid="_x0000_s1112" style="position:absolute;left:3090;top:5441;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" filled="f" strokecolor="#231f20" strokeweight=".09664mm">
                  <v:path arrowok="t"/>
                </v:rect>
                <v:rect id="Rectangle 584" o:spid="_x0000_s1113" style="position:absolute;left:3090;top:5566;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" filled="f" strokecolor="#231f20" strokeweight=".09664mm">
                  <v:path arrowok="t"/>
                </v:rect>
                <v:rect id="Rectangle 585" o:spid="_x0000_s1114" style="position:absolute;left:3090;top:5692;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" filled="f" strokecolor="#231f20" strokeweight=".09664mm">
                  <v:path arrowok="t"/>
                </v:rect>
                <v:rect id="Rectangle 586" o:spid="_x0000_s1115" style="position:absolute;left:3090;top:5818;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" filled="f" strokecolor="#231f20" strokeweight=".09664mm">
                  <v:path arrowok="t"/>
                </v:rect>
                <v:rect id="Rectangle 587" o:spid="_x0000_s1116" style="position:absolute;left:3090;top:5943;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" filled="f" strokecolor="#231f20" strokeweight=".09664mm">
                  <v:path arrowok="t"/>
                </v:rect>
                <v:rect id="Rectangle 588" o:spid="_x0000_s1117" style="position:absolute;left:3216;top:4813;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" filled="f" strokecolor="#231f20" strokeweight=".09664mm">
                  <v:path arrowok="t"/>
                </v:rect>
                <v:rect id="Rectangle 589" o:spid="_x0000_s1118" style="position:absolute;left:3216;top:4938;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" filled="f" strokecolor="#231f20" strokeweight=".09664mm">
                  <v:path arrowok="t"/>
                </v:rect>
                <v:rect id="Rectangle 590" o:spid="_x0000_s1119" style="position:absolute;left:3216;top:5064;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" filled="f" strokecolor="#231f20" strokeweight=".09664mm">
                  <v:path arrowok="t"/>
                </v:rect>
                <v:rect id="Rectangle 591" o:spid="_x0000_s1120" style="position:absolute;left:3216;top:5190;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" filled="f" strokecolor="#231f20" strokeweight=".09664mm">
                  <v:path arrowok="t"/>
                </v:rect>
                <v:rect id="Rectangle 592" o:spid="_x0000_s1121" style="position:absolute;left:3216;top:5315;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" filled="f" strokecolor="#231f20" strokeweight=".09664mm">
                  <v:path arrowok="t"/>
                </v:rect>
                <v:rect id="Rectangle 593" o:spid="_x0000_s1122" style="position:absolute;left:3216;top:5441;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" filled="f" strokecolor="#231f20" strokeweight=".09664mm">
                  <v:path arrowok="t"/>
                </v:rect>
                <v:rect id="Rectangle 594" o:spid="_x0000_s1123" style="position:absolute;left:3216;top:5566;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" filled="f" strokecolor="#231f20" strokeweight=".09664mm">
                  <v:path arrowok="t"/>
                </v:rect>
                <v:rect id="Rectangle 595" o:spid="_x0000_s1124" style="position:absolute;left:3216;top:5692;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" filled="f" strokecolor="#231f20" strokeweight=".09664mm">
                  <v:path arrowok="t"/>
                </v:rect>
                <v:rect id="Rectangle 596" o:spid="_x0000_s1125" style="position:absolute;left:3216;top:5818;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" filled="f" strokecolor="#231f20" strokeweight=".09664mm">
                  <v:path arrowok="t"/>
                </v:rect>
                <v:rect id="Rectangle 597" o:spid="_x0000_s1126" style="position:absolute;left:3216;top:5943;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" filled="f" strokecolor="#231f20" strokeweight=".09664mm">
                  <v:path arrowok="t"/>
                </v:rect>
                <v:rect id="Rectangle 598" o:spid="_x0000_s1127" style="position:absolute;left:3341;top:4813;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" filled="f" strokecolor="#231f20" strokeweight=".09664mm">
                  <v:path arrowok="t"/>
                </v:rect>
                <v:rect id="Rectangle 599" o:spid="_x0000_s1128" style="position:absolute;left:3341;top:4938;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" filled="f" strokecolor="#231f20" strokeweight=".09664mm">
                  <v:path arrowok="t"/>
                </v:rect>
                <v:rect id="Rectangle 600" o:spid="_x0000_s1129" style="position:absolute;left:3341;top:5064;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" filled="f" strokecolor="#231f20" strokeweight=".09664mm">
                  <v:path arrowok="t"/>
                </v:rect>
                <v:rect id="Rectangle 601" o:spid="_x0000_s1130" style="position:absolute;left:3341;top:5190;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" filled="f" strokecolor="#231f20" strokeweight=".09664mm">
                  <v:path arrowok="t"/>
                </v:rect>
                <v:rect id="Rectangle 602" o:spid="_x0000_s1131" style="position:absolute;left:3341;top:5315;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" filled="f" strokecolor="#231f20" strokeweight=".09664mm">
                  <v:path arrowok="t"/>
                </v:rect>
                <v:rect id="Rectangle 603" o:spid="_x0000_s1132" style="position:absolute;left:3341;top:5441;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" filled="f" strokecolor="#231f20" strokeweight=".09664mm">
                  <v:path arrowok="t"/>
                </v:rect>
                <v:rect id="Rectangle 604" o:spid="_x0000_s1133" style="position:absolute;left:3341;top:5566;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" filled="f" strokecolor="#231f20" strokeweight=".09664mm">
                  <v:path arrowok="t"/>
                </v:rect>
                <v:rect id="Rectangle 605" o:spid="_x0000_s1134" style="position:absolute;left:3341;top:5692;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" filled="f" strokecolor="#231f20" strokeweight=".09664mm">
                  <v:path arrowok="t"/>
                </v:rect>
                <v:rect id="Rectangle 606" o:spid="_x0000_s1135" style="position:absolute;left:3341;top:5818;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" filled="f" strokecolor="#231f20" strokeweight=".09664mm">
                  <v:path arrowok="t"/>
                </v:rect>
                <v:rect id="Rectangle 607" o:spid="_x0000_s1136" style="position:absolute;left:3341;top:5943;width:125;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" filled="f" strokecolor="#231f20" strokeweight=".09664mm">
                  <v:path arrowok="t"/>
                </v:rect>
                <w10:anchorlock/>
              </v:group>
            </w:pict>
          </mc:Fallback>
        </mc:AlternateContent>
      </w:r>
    </w:p>
    <w:p w14:paraId="6E42CDDF" w14:textId="3886667D" w:rsidR="005A3629" w:rsidRDefault="00351A78" w:rsidP="005A3629">
      <w:pPr>
        <w:jc w:val="center"/>
        <w:rPr>
          <w:rFonts w:ascii="Arial" w:hAnsi="Arial" w:cs="Arial"/>
          <w:b/>
          <w:sz w:val="36"/>
          <w:szCs w:val="36"/>
        </w:rPr>
      </w:pPr>
      <w:r>
        <w:rPr>
          <w:rFonts w:ascii="Tahoma" w:hAnsi="Tahoma" w:cs="Tahoma"/>
          <w:b/>
          <w:noProof/>
          <w:sz w:val="56"/>
          <w:szCs w:val="56"/>
        </w:rPr>
        <mc:AlternateContent>
          <mc:Choice Requires="wps">
            <w:drawing>
              <wp:anchor distT="0" distB="0" distL="114300" distR="114300" simplePos="0" relativeHeight="252310528" behindDoc="1" locked="0" layoutInCell="1" allowOverlap="1" wp14:anchorId="1C5BEA4A" wp14:editId="0DF2AD2D">
                <wp:simplePos x="0" y="0"/>
                <wp:positionH relativeFrom="page">
                  <wp:posOffset>718457</wp:posOffset>
                </wp:positionH>
                <wp:positionV relativeFrom="page">
                  <wp:posOffset>4859383</wp:posOffset>
                </wp:positionV>
                <wp:extent cx="6117590" cy="4245428"/>
                <wp:effectExtent l="0" t="0" r="0" b="3175"/>
                <wp:wrapNone/>
                <wp:docPr id="9526" name="Ορθογώνιο 95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17590" cy="4245428"/>
                        </a:xfrm>
                        <a:prstGeom prst="rect">
                          <a:avLst/>
                        </a:prstGeom>
                        <a:solidFill>
                          <a:srgbClr val="E9F0FA"/>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A387D97" id="Ορθογώνιο 9526" o:spid="_x0000_s1026" style="position:absolute;margin-left:56.55pt;margin-top:382.65pt;width:481.7pt;height:334.3pt;z-index:-25100595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" fillcolor="#e9f0fa" stroked="f">
                <w10:wrap anchorx="page" anchory="page"/>
              </v:rect>
            </w:pict>
          </mc:Fallback>
        </mc:AlternateContent>
      </w:r>
      <w:r w:rsidR="005A3629" w:rsidRPr="00C26C5E">
        <w:rPr>
          <w:rFonts w:ascii="Arial" w:hAnsi="Arial" w:cs="Arial"/>
          <w:b/>
          <w:position w:val="-34"/>
          <w:sz w:val="36"/>
          <w:szCs w:val="36"/>
        </w:rPr>
        <w:object w:dxaOrig="1359" w:dyaOrig="900" w14:anchorId="4FC38F43">
          <v:shape id="_x0000_i1031" type="#_x0000_t75" style="width:64.5pt;height:44.05pt" o:ole="">
            <v:imagedata r:id="rId29" o:title=""/>
          </v:shape>
          <o:OLEObject Type="Embed" ProgID="Equation.DSMT4" ShapeID="_x0000_i1031" DrawAspect="Content" ObjectID="_1620556556" r:id="rId30"/>
        </w:object>
      </w:r>
    </w:p>
    <w:p w14:paraId="13E0E6FD" w14:textId="62497E7D" w:rsidR="00B132BB" w:rsidRDefault="005A3629">
      <w:pPr>
        <w:rPr>
          <w:rFonts w:ascii="Arial" w:hAnsi="Arial" w:cs="Arial"/>
          <w:b/>
          <w:sz w:val="36"/>
          <w:szCs w:val="36"/>
        </w:rPr>
      </w:pPr>
      <w:r w:rsidRPr="00EB66E4">
        <w:rPr>
          <w:rFonts w:ascii="Arial" w:hAnsi="Arial" w:cs="Arial"/>
          <w:b/>
          <w:sz w:val="36"/>
          <w:szCs w:val="36"/>
        </w:rPr>
        <w:t>Γράφουμε πώς διαβάζουμε τους δεκαδικούς αριθμούς:</w:t>
      </w: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18"/>
        <w:gridCol w:w="8321"/>
      </w:tblGrid>
      <w:tr w:rsidR="005A3629" w14:paraId="1339402E" w14:textId="77777777" w:rsidTr="00351A78">
        <w:trPr>
          <w:trHeight w:val="964"/>
        </w:trPr>
        <w:tc>
          <w:tcPr>
            <w:tcW w:w="1318" w:type="dxa"/>
            <w:vAlign w:val="center"/>
          </w:tcPr>
          <w:p w14:paraId="360A3EDE" w14:textId="77777777" w:rsidR="005A3629" w:rsidRDefault="005A3629" w:rsidP="00351A78">
            <w:pPr>
              <w:rPr>
                <w:rFonts w:ascii="Arial" w:hAnsi="Arial" w:cs="Arial"/>
                <w:b/>
                <w:sz w:val="36"/>
                <w:szCs w:val="36"/>
              </w:rPr>
            </w:pPr>
            <w:r>
              <w:rPr>
                <w:rFonts w:ascii="Arial" w:hAnsi="Arial" w:cs="Arial"/>
                <w:b/>
                <w:sz w:val="36"/>
                <w:szCs w:val="36"/>
              </w:rPr>
              <w:t>0,9</w:t>
            </w:r>
          </w:p>
        </w:tc>
        <w:tc>
          <w:tcPr>
            <w:tcW w:w="8321" w:type="dxa"/>
            <w:vAlign w:val="center"/>
          </w:tcPr>
          <w:p w14:paraId="421AA503" w14:textId="2F9EA896" w:rsidR="005A3629" w:rsidRDefault="005A3629" w:rsidP="00351A78">
            <w:pPr>
              <w:rPr>
                <w:rFonts w:ascii="Arial" w:hAnsi="Arial" w:cs="Arial"/>
                <w:b/>
                <w:sz w:val="36"/>
                <w:szCs w:val="36"/>
              </w:rPr>
            </w:pPr>
            <w:r>
              <w:rPr>
                <w:rFonts w:ascii="Arial" w:hAnsi="Arial" w:cs="Arial"/>
                <w:b/>
                <w:sz w:val="36"/>
                <w:szCs w:val="36"/>
              </w:rPr>
              <w:t>…………………………………………………….……</w:t>
            </w:r>
          </w:p>
        </w:tc>
      </w:tr>
      <w:tr w:rsidR="005A3629" w14:paraId="04C8C756" w14:textId="77777777" w:rsidTr="00351A78">
        <w:trPr>
          <w:trHeight w:val="964"/>
        </w:trPr>
        <w:tc>
          <w:tcPr>
            <w:tcW w:w="1318" w:type="dxa"/>
            <w:vAlign w:val="center"/>
          </w:tcPr>
          <w:p w14:paraId="165FE142" w14:textId="77777777" w:rsidR="005A3629" w:rsidRDefault="005A3629" w:rsidP="00351A78">
            <w:pPr>
              <w:rPr>
                <w:rFonts w:ascii="Arial" w:hAnsi="Arial" w:cs="Arial"/>
                <w:b/>
                <w:sz w:val="36"/>
                <w:szCs w:val="36"/>
              </w:rPr>
            </w:pPr>
            <w:r>
              <w:rPr>
                <w:rFonts w:ascii="Arial" w:hAnsi="Arial" w:cs="Arial"/>
                <w:b/>
                <w:sz w:val="36"/>
                <w:szCs w:val="36"/>
              </w:rPr>
              <w:t>0,12</w:t>
            </w:r>
          </w:p>
        </w:tc>
        <w:tc>
          <w:tcPr>
            <w:tcW w:w="8321" w:type="dxa"/>
            <w:vAlign w:val="center"/>
          </w:tcPr>
          <w:p w14:paraId="77514B75" w14:textId="1F214694" w:rsidR="005A3629" w:rsidRDefault="005A3629" w:rsidP="00351A78">
            <w:pPr>
              <w:rPr>
                <w:rFonts w:ascii="Arial" w:hAnsi="Arial" w:cs="Arial"/>
                <w:b/>
                <w:sz w:val="36"/>
                <w:szCs w:val="36"/>
              </w:rPr>
            </w:pPr>
            <w:r>
              <w:rPr>
                <w:rFonts w:ascii="Arial" w:hAnsi="Arial" w:cs="Arial"/>
                <w:b/>
                <w:sz w:val="36"/>
                <w:szCs w:val="36"/>
              </w:rPr>
              <w:t>…………………………………………………….……</w:t>
            </w:r>
          </w:p>
        </w:tc>
      </w:tr>
      <w:tr w:rsidR="005A3629" w14:paraId="2C5CCCE8" w14:textId="77777777" w:rsidTr="00351A78">
        <w:trPr>
          <w:trHeight w:val="964"/>
        </w:trPr>
        <w:tc>
          <w:tcPr>
            <w:tcW w:w="1318" w:type="dxa"/>
            <w:vAlign w:val="center"/>
          </w:tcPr>
          <w:p w14:paraId="2593DD39" w14:textId="77777777" w:rsidR="005A3629" w:rsidRDefault="005A3629" w:rsidP="00351A78">
            <w:pPr>
              <w:rPr>
                <w:rFonts w:ascii="Arial" w:hAnsi="Arial" w:cs="Arial"/>
                <w:b/>
                <w:sz w:val="36"/>
                <w:szCs w:val="36"/>
              </w:rPr>
            </w:pPr>
            <w:r>
              <w:rPr>
                <w:rFonts w:ascii="Arial" w:hAnsi="Arial" w:cs="Arial"/>
                <w:b/>
                <w:sz w:val="36"/>
                <w:szCs w:val="36"/>
              </w:rPr>
              <w:t>0,123</w:t>
            </w:r>
          </w:p>
        </w:tc>
        <w:tc>
          <w:tcPr>
            <w:tcW w:w="8321" w:type="dxa"/>
            <w:vAlign w:val="center"/>
          </w:tcPr>
          <w:p w14:paraId="349AA947" w14:textId="54805154" w:rsidR="005A3629" w:rsidRDefault="005A3629" w:rsidP="00351A78">
            <w:pPr>
              <w:rPr>
                <w:rFonts w:ascii="Arial" w:hAnsi="Arial" w:cs="Arial"/>
                <w:b/>
                <w:sz w:val="36"/>
                <w:szCs w:val="36"/>
              </w:rPr>
            </w:pPr>
            <w:r>
              <w:rPr>
                <w:rFonts w:ascii="Arial" w:hAnsi="Arial" w:cs="Arial"/>
                <w:b/>
                <w:sz w:val="36"/>
                <w:szCs w:val="36"/>
              </w:rPr>
              <w:t>…………………………………………………….……</w:t>
            </w:r>
          </w:p>
        </w:tc>
      </w:tr>
      <w:tr w:rsidR="005A3629" w14:paraId="6C1F5E09" w14:textId="77777777" w:rsidTr="00351A78">
        <w:trPr>
          <w:trHeight w:val="964"/>
        </w:trPr>
        <w:tc>
          <w:tcPr>
            <w:tcW w:w="1318" w:type="dxa"/>
            <w:vAlign w:val="center"/>
          </w:tcPr>
          <w:p w14:paraId="7F2D9806" w14:textId="77777777" w:rsidR="005A3629" w:rsidRDefault="005A3629" w:rsidP="00351A78">
            <w:pPr>
              <w:rPr>
                <w:rFonts w:ascii="Arial" w:hAnsi="Arial" w:cs="Arial"/>
                <w:b/>
                <w:sz w:val="36"/>
                <w:szCs w:val="36"/>
              </w:rPr>
            </w:pPr>
            <w:r>
              <w:rPr>
                <w:rFonts w:ascii="Arial" w:hAnsi="Arial" w:cs="Arial"/>
                <w:b/>
                <w:sz w:val="36"/>
                <w:szCs w:val="36"/>
              </w:rPr>
              <w:t>1,9</w:t>
            </w:r>
          </w:p>
        </w:tc>
        <w:tc>
          <w:tcPr>
            <w:tcW w:w="8321" w:type="dxa"/>
            <w:vAlign w:val="center"/>
          </w:tcPr>
          <w:p w14:paraId="132E23C8" w14:textId="1ED8B2E1" w:rsidR="005A3629" w:rsidRDefault="005A3629" w:rsidP="00351A78">
            <w:pPr>
              <w:rPr>
                <w:rFonts w:ascii="Arial" w:hAnsi="Arial" w:cs="Arial"/>
                <w:b/>
                <w:sz w:val="36"/>
                <w:szCs w:val="36"/>
              </w:rPr>
            </w:pPr>
            <w:r>
              <w:rPr>
                <w:rFonts w:ascii="Arial" w:hAnsi="Arial" w:cs="Arial"/>
                <w:b/>
                <w:sz w:val="36"/>
                <w:szCs w:val="36"/>
              </w:rPr>
              <w:t>…………………………………………………….……</w:t>
            </w:r>
          </w:p>
        </w:tc>
      </w:tr>
      <w:tr w:rsidR="005A3629" w14:paraId="65032D37" w14:textId="77777777" w:rsidTr="00351A78">
        <w:trPr>
          <w:trHeight w:val="964"/>
        </w:trPr>
        <w:tc>
          <w:tcPr>
            <w:tcW w:w="1318" w:type="dxa"/>
            <w:vAlign w:val="center"/>
          </w:tcPr>
          <w:p w14:paraId="0A6769D2" w14:textId="77777777" w:rsidR="005A3629" w:rsidRDefault="005A3629" w:rsidP="00351A78">
            <w:pPr>
              <w:rPr>
                <w:rFonts w:ascii="Arial" w:hAnsi="Arial" w:cs="Arial"/>
                <w:b/>
                <w:sz w:val="36"/>
                <w:szCs w:val="36"/>
              </w:rPr>
            </w:pPr>
            <w:r>
              <w:rPr>
                <w:rFonts w:ascii="Arial" w:hAnsi="Arial" w:cs="Arial"/>
                <w:b/>
                <w:sz w:val="36"/>
                <w:szCs w:val="36"/>
              </w:rPr>
              <w:t>1,26</w:t>
            </w:r>
          </w:p>
        </w:tc>
        <w:tc>
          <w:tcPr>
            <w:tcW w:w="8321" w:type="dxa"/>
            <w:vAlign w:val="center"/>
          </w:tcPr>
          <w:p w14:paraId="3C535C28" w14:textId="77777777" w:rsidR="005A3629" w:rsidRDefault="005A3629" w:rsidP="00351A78">
            <w:pPr>
              <w:rPr>
                <w:rFonts w:ascii="Arial" w:hAnsi="Arial" w:cs="Arial"/>
                <w:b/>
                <w:sz w:val="36"/>
                <w:szCs w:val="36"/>
              </w:rPr>
            </w:pPr>
            <w:r>
              <w:rPr>
                <w:rFonts w:ascii="Arial" w:hAnsi="Arial" w:cs="Arial"/>
                <w:b/>
                <w:sz w:val="36"/>
                <w:szCs w:val="36"/>
              </w:rPr>
              <w:t>…………………………………………………….……</w:t>
            </w:r>
          </w:p>
        </w:tc>
      </w:tr>
      <w:tr w:rsidR="005A3629" w14:paraId="2FD7FACD" w14:textId="77777777" w:rsidTr="00351A78">
        <w:trPr>
          <w:trHeight w:val="964"/>
        </w:trPr>
        <w:tc>
          <w:tcPr>
            <w:tcW w:w="1318" w:type="dxa"/>
            <w:vAlign w:val="center"/>
          </w:tcPr>
          <w:p w14:paraId="45EA8A25" w14:textId="77777777" w:rsidR="005A3629" w:rsidRDefault="005A3629" w:rsidP="00351A78">
            <w:pPr>
              <w:rPr>
                <w:rFonts w:ascii="Arial" w:hAnsi="Arial" w:cs="Arial"/>
                <w:b/>
                <w:sz w:val="36"/>
                <w:szCs w:val="36"/>
              </w:rPr>
            </w:pPr>
            <w:r>
              <w:rPr>
                <w:rFonts w:ascii="Arial" w:hAnsi="Arial" w:cs="Arial"/>
                <w:b/>
                <w:sz w:val="36"/>
                <w:szCs w:val="36"/>
              </w:rPr>
              <w:t>12,306</w:t>
            </w:r>
          </w:p>
        </w:tc>
        <w:tc>
          <w:tcPr>
            <w:tcW w:w="8321" w:type="dxa"/>
            <w:vAlign w:val="center"/>
          </w:tcPr>
          <w:p w14:paraId="51C28E3F" w14:textId="77777777" w:rsidR="005A3629" w:rsidRDefault="005A3629" w:rsidP="00351A78">
            <w:pPr>
              <w:rPr>
                <w:rFonts w:ascii="Arial" w:hAnsi="Arial" w:cs="Arial"/>
                <w:b/>
                <w:sz w:val="36"/>
                <w:szCs w:val="36"/>
              </w:rPr>
            </w:pPr>
            <w:r>
              <w:rPr>
                <w:rFonts w:ascii="Arial" w:hAnsi="Arial" w:cs="Arial"/>
                <w:b/>
                <w:sz w:val="36"/>
                <w:szCs w:val="36"/>
              </w:rPr>
              <w:t>…………………………………………………….……</w:t>
            </w:r>
          </w:p>
        </w:tc>
      </w:tr>
    </w:tbl>
    <w:p w14:paraId="0BBD643E" w14:textId="77777777" w:rsidR="005A3629" w:rsidRDefault="005A3629">
      <w:pPr>
        <w:rPr>
          <w:rFonts w:ascii="Arial" w:hAnsi="Arial" w:cs="Arial"/>
          <w:b/>
          <w:sz w:val="36"/>
          <w:szCs w:val="36"/>
        </w:rPr>
      </w:pPr>
    </w:p>
    <w:p w14:paraId="30852213" w14:textId="1CD10551" w:rsidR="00351A78" w:rsidRDefault="00351A78">
      <w:pPr>
        <w:rPr>
          <w:rFonts w:ascii="Tahoma" w:hAnsi="Tahoma" w:cs="Tahoma"/>
          <w:b/>
          <w:sz w:val="36"/>
          <w:szCs w:val="36"/>
        </w:rPr>
      </w:pPr>
      <w:r w:rsidRPr="00351A78">
        <w:rPr>
          <w:rFonts w:ascii="Arial" w:hAnsi="Arial" w:cs="Arial"/>
          <w:b/>
          <w:noProof/>
          <w:sz w:val="36"/>
          <w:szCs w:val="36"/>
        </w:rPr>
        <mc:AlternateContent>
          <mc:Choice Requires="wps">
            <w:drawing>
              <wp:anchor distT="0" distB="0" distL="114300" distR="114300" simplePos="0" relativeHeight="252697600" behindDoc="0" locked="0" layoutInCell="0" allowOverlap="0" wp14:anchorId="19C5C20E" wp14:editId="52B24D74">
                <wp:simplePos x="0" y="0"/>
                <wp:positionH relativeFrom="page">
                  <wp:align>center</wp:align>
                </wp:positionH>
                <wp:positionV relativeFrom="topMargin">
                  <wp:posOffset>9973310</wp:posOffset>
                </wp:positionV>
                <wp:extent cx="1260000" cy="360000"/>
                <wp:effectExtent l="0" t="0" r="0" b="2540"/>
                <wp:wrapNone/>
                <wp:docPr id="427" name="Πλαίσιο κειμένου 4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63A71B59" w14:textId="62D913B5" w:rsidR="0069042B" w:rsidRPr="00351A78" w:rsidRDefault="0069042B" w:rsidP="00DD2B5E">
                            <w:pPr>
                              <w:suppressAutoHyphens/>
                              <w:autoSpaceDE w:val="0"/>
                              <w:autoSpaceDN w:val="0"/>
                              <w:adjustRightInd w:val="0"/>
                              <w:jc w:val="center"/>
                              <w:rPr>
                                <w:rFonts w:ascii="Arial" w:hAnsi="Arial"/>
                                <w:b/>
                                <w:sz w:val="36"/>
                                <w:szCs w:val="36"/>
                              </w:rPr>
                            </w:pPr>
                            <w:r>
                              <w:rPr>
                                <w:rFonts w:ascii="Arial" w:hAnsi="Arial"/>
                                <w:b/>
                                <w:sz w:val="36"/>
                                <w:szCs w:val="36"/>
                              </w:rPr>
                              <w:t>14</w:t>
                            </w:r>
                            <w:r w:rsidRPr="00432B70">
                              <w:rPr>
                                <w:rFonts w:ascii="Arial" w:hAnsi="Arial"/>
                                <w:b/>
                                <w:sz w:val="36"/>
                                <w:szCs w:val="36"/>
                              </w:rPr>
                              <w:t xml:space="preserve"> / </w:t>
                            </w:r>
                            <w:r>
                              <w:rPr>
                                <w:rFonts w:ascii="Arial" w:hAnsi="Arial"/>
                                <w:b/>
                                <w:sz w:val="36"/>
                                <w:szCs w:val="36"/>
                              </w:rPr>
                              <w:t>8</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9C5C20E" id="Πλαίσιο κειμένου 427" o:spid="_x0000_s1036" type="#_x0000_t202" style="position:absolute;margin-left:0;margin-top:785.3pt;width:99.2pt;height:28.35pt;z-index:25269760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" o:allowincell="f" o:allowoverlap="f" fillcolor="#fc9" stroked="f" strokeweight="2.25pt">
                <v:textbox inset="1.5mm,1.5mm,1.5mm,1.5mm">
                  <w:txbxContent>
                    <w:p w14:paraId="63A71B59" w14:textId="62D913B5" w:rsidR="0069042B" w:rsidRPr="00351A78" w:rsidRDefault="0069042B" w:rsidP="00DD2B5E">
                      <w:pPr>
                        <w:suppressAutoHyphens/>
                        <w:autoSpaceDE w:val="0"/>
                        <w:autoSpaceDN w:val="0"/>
                        <w:adjustRightInd w:val="0"/>
                        <w:jc w:val="center"/>
                        <w:rPr>
                          <w:rFonts w:ascii="Arial" w:hAnsi="Arial"/>
                          <w:b/>
                          <w:sz w:val="36"/>
                          <w:szCs w:val="36"/>
                        </w:rPr>
                      </w:pPr>
                      <w:r>
                        <w:rPr>
                          <w:rFonts w:ascii="Arial" w:hAnsi="Arial"/>
                          <w:b/>
                          <w:sz w:val="36"/>
                          <w:szCs w:val="36"/>
                        </w:rPr>
                        <w:t>14</w:t>
                      </w:r>
                      <w:r w:rsidRPr="00432B70">
                        <w:rPr>
                          <w:rFonts w:ascii="Arial" w:hAnsi="Arial"/>
                          <w:b/>
                          <w:sz w:val="36"/>
                          <w:szCs w:val="36"/>
                        </w:rPr>
                        <w:t xml:space="preserve"> / </w:t>
                      </w:r>
                      <w:r>
                        <w:rPr>
                          <w:rFonts w:ascii="Arial" w:hAnsi="Arial"/>
                          <w:b/>
                          <w:sz w:val="36"/>
                          <w:szCs w:val="36"/>
                        </w:rPr>
                        <w:t>8</w:t>
                      </w:r>
                    </w:p>
                  </w:txbxContent>
                </v:textbox>
                <w10:wrap anchorx="page" anchory="margin"/>
              </v:shape>
            </w:pict>
          </mc:Fallback>
        </mc:AlternateContent>
      </w:r>
      <w:r>
        <w:rPr>
          <w:rFonts w:ascii="Tahoma" w:hAnsi="Tahoma" w:cs="Tahoma"/>
          <w:b/>
          <w:sz w:val="36"/>
          <w:szCs w:val="36"/>
        </w:rPr>
        <w:br w:type="page"/>
      </w:r>
    </w:p>
    <w:p w14:paraId="7BBB42DC" w14:textId="5A743A01" w:rsidR="00C26C5E" w:rsidRDefault="007724AF" w:rsidP="002F2165">
      <w:pPr>
        <w:jc w:val="center"/>
        <w:rPr>
          <w:rFonts w:ascii="Tahoma" w:hAnsi="Tahoma" w:cs="Tahoma"/>
          <w:b/>
          <w:sz w:val="36"/>
          <w:szCs w:val="36"/>
        </w:rPr>
      </w:pPr>
      <w:r w:rsidRPr="00376BE1">
        <w:rPr>
          <w:rFonts w:ascii="Tahoma" w:hAnsi="Tahoma" w:cs="Tahoma"/>
          <w:b/>
          <w:sz w:val="36"/>
          <w:szCs w:val="36"/>
        </w:rPr>
        <w:lastRenderedPageBreak/>
        <w:t>Πράξεις με δεκαδικούς αριθμούς</w:t>
      </w:r>
    </w:p>
    <w:p w14:paraId="5A00F5CB" w14:textId="00F2A8B1" w:rsidR="00020527" w:rsidRPr="00020527" w:rsidRDefault="00020527" w:rsidP="00020527">
      <w:pPr>
        <w:jc w:val="center"/>
        <w:rPr>
          <w:rFonts w:ascii="Tahoma" w:hAnsi="Tahoma" w:cs="Tahoma"/>
          <w:b/>
          <w:sz w:val="36"/>
          <w:szCs w:val="36"/>
        </w:rPr>
      </w:pPr>
      <w:r w:rsidRPr="00020527">
        <w:rPr>
          <w:noProof/>
          <w:sz w:val="36"/>
          <w:szCs w:val="36"/>
        </w:rPr>
        <w:drawing>
          <wp:inline distT="0" distB="0" distL="0" distR="0" wp14:anchorId="3142F01D" wp14:editId="07F27B05">
            <wp:extent cx="2952750" cy="333375"/>
            <wp:effectExtent l="0" t="0" r="0" b="9525"/>
            <wp:docPr id="122" name="Εικόνα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2952750" cy="333375"/>
                    </a:xfrm>
                    <a:prstGeom prst="rect">
                      <a:avLst/>
                    </a:prstGeom>
                  </pic:spPr>
                </pic:pic>
              </a:graphicData>
            </a:graphic>
          </wp:inline>
        </w:drawing>
      </w:r>
    </w:p>
    <w:p w14:paraId="71E260F5" w14:textId="72ED363D" w:rsidR="00020527" w:rsidRPr="00020527" w:rsidRDefault="00020527" w:rsidP="00020527">
      <w:pPr>
        <w:jc w:val="center"/>
        <w:rPr>
          <w:rFonts w:ascii="Tahoma" w:hAnsi="Tahoma" w:cs="Tahoma"/>
          <w:b/>
          <w:sz w:val="36"/>
          <w:szCs w:val="36"/>
        </w:rPr>
      </w:pPr>
      <w:r w:rsidRPr="00020527">
        <w:rPr>
          <w:rFonts w:ascii="Tahoma" w:hAnsi="Tahoma" w:cs="Tahoma"/>
          <w:b/>
          <w:sz w:val="36"/>
          <w:szCs w:val="36"/>
        </w:rPr>
        <w:t>+</w:t>
      </w:r>
    </w:p>
    <w:p w14:paraId="14AE8CA5" w14:textId="47DADC8E" w:rsidR="00020527" w:rsidRPr="00020527" w:rsidRDefault="00020527" w:rsidP="00020527">
      <w:pPr>
        <w:jc w:val="center"/>
        <w:rPr>
          <w:rFonts w:ascii="Tahoma" w:hAnsi="Tahoma" w:cs="Tahoma"/>
          <w:b/>
          <w:sz w:val="36"/>
          <w:szCs w:val="36"/>
        </w:rPr>
      </w:pPr>
      <w:r w:rsidRPr="00020527">
        <w:rPr>
          <w:noProof/>
          <w:sz w:val="36"/>
          <w:szCs w:val="36"/>
        </w:rPr>
        <w:drawing>
          <wp:inline distT="0" distB="0" distL="0" distR="0" wp14:anchorId="21D90459" wp14:editId="2CF645E3">
            <wp:extent cx="2952750" cy="342900"/>
            <wp:effectExtent l="0" t="0" r="0" b="0"/>
            <wp:docPr id="123" name="Εικόνα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952750" cy="342900"/>
                    </a:xfrm>
                    <a:prstGeom prst="rect">
                      <a:avLst/>
                    </a:prstGeom>
                  </pic:spPr>
                </pic:pic>
              </a:graphicData>
            </a:graphic>
          </wp:inline>
        </w:drawing>
      </w:r>
    </w:p>
    <w:p w14:paraId="07565050" w14:textId="74F57A8F" w:rsidR="00020527" w:rsidRPr="00020527" w:rsidRDefault="00506284" w:rsidP="00020527">
      <w:pPr>
        <w:jc w:val="center"/>
        <w:rPr>
          <w:rFonts w:ascii="Tahoma" w:hAnsi="Tahoma" w:cs="Tahoma"/>
          <w:b/>
          <w:sz w:val="36"/>
          <w:szCs w:val="36"/>
        </w:rPr>
      </w:pPr>
      <w:r w:rsidRPr="00506284">
        <w:rPr>
          <w:rFonts w:ascii="Arial" w:hAnsi="Arial" w:cs="Arial"/>
          <w:b/>
          <w:noProof/>
          <w:sz w:val="36"/>
          <w:szCs w:val="36"/>
        </w:rPr>
        <mc:AlternateContent>
          <mc:Choice Requires="wps">
            <w:drawing>
              <wp:anchor distT="0" distB="0" distL="114300" distR="114300" simplePos="0" relativeHeight="252509184" behindDoc="0" locked="0" layoutInCell="0" allowOverlap="0" wp14:anchorId="7F9E2E58" wp14:editId="27B79580">
                <wp:simplePos x="0" y="0"/>
                <wp:positionH relativeFrom="page">
                  <wp:align>center</wp:align>
                </wp:positionH>
                <wp:positionV relativeFrom="topMargin">
                  <wp:posOffset>9973310</wp:posOffset>
                </wp:positionV>
                <wp:extent cx="1260000" cy="360000"/>
                <wp:effectExtent l="0" t="0" r="0" b="2540"/>
                <wp:wrapNone/>
                <wp:docPr id="281" name="Πλαίσιο κειμένου 2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5CD6BDBD" w14:textId="2A67565B" w:rsidR="0069042B" w:rsidRPr="00351A78"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15</w:t>
                            </w:r>
                            <w:r w:rsidRPr="00432B70">
                              <w:rPr>
                                <w:rFonts w:ascii="Arial" w:hAnsi="Arial"/>
                                <w:b/>
                                <w:sz w:val="36"/>
                                <w:szCs w:val="36"/>
                              </w:rPr>
                              <w:t xml:space="preserve"> / </w:t>
                            </w:r>
                            <w:r>
                              <w:rPr>
                                <w:rFonts w:ascii="Arial" w:hAnsi="Arial"/>
                                <w:b/>
                                <w:sz w:val="36"/>
                                <w:szCs w:val="36"/>
                              </w:rPr>
                              <w:t>8</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F9E2E58" id="Πλαίσιο κειμένου 281" o:spid="_x0000_s1037" type="#_x0000_t202" style="position:absolute;left:0;text-align:left;margin-left:0;margin-top:785.3pt;width:99.2pt;height:28.35pt;z-index:25250918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" o:allowincell="f" o:allowoverlap="f" fillcolor="#fc9" stroked="f" strokeweight="2.25pt">
                <v:textbox inset="1.5mm,1.5mm,1.5mm,1.5mm">
                  <w:txbxContent>
                    <w:p w14:paraId="5CD6BDBD" w14:textId="2A67565B" w:rsidR="0069042B" w:rsidRPr="00351A78"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15</w:t>
                      </w:r>
                      <w:r w:rsidRPr="00432B70">
                        <w:rPr>
                          <w:rFonts w:ascii="Arial" w:hAnsi="Arial"/>
                          <w:b/>
                          <w:sz w:val="36"/>
                          <w:szCs w:val="36"/>
                        </w:rPr>
                        <w:t xml:space="preserve"> / </w:t>
                      </w:r>
                      <w:r>
                        <w:rPr>
                          <w:rFonts w:ascii="Arial" w:hAnsi="Arial"/>
                          <w:b/>
                          <w:sz w:val="36"/>
                          <w:szCs w:val="36"/>
                        </w:rPr>
                        <w:t>8</w:t>
                      </w:r>
                    </w:p>
                  </w:txbxContent>
                </v:textbox>
                <w10:wrap anchorx="page" anchory="margin"/>
              </v:shape>
            </w:pict>
          </mc:Fallback>
        </mc:AlternateContent>
      </w:r>
      <w:r w:rsidR="00020527" w:rsidRPr="00020527">
        <w:rPr>
          <w:rFonts w:ascii="Tahoma" w:hAnsi="Tahoma" w:cs="Tahoma"/>
          <w:b/>
          <w:sz w:val="36"/>
          <w:szCs w:val="36"/>
        </w:rPr>
        <w:t>=</w:t>
      </w:r>
    </w:p>
    <w:p w14:paraId="1553D3A6" w14:textId="77777777" w:rsidR="00020527" w:rsidRPr="00020527" w:rsidRDefault="00020527" w:rsidP="00020527">
      <w:pPr>
        <w:framePr w:wrap="none" w:vAnchor="page" w:hAnchor="page" w:x="4669" w:y="7864"/>
        <w:widowControl w:val="0"/>
        <w:spacing w:after="0" w:line="240" w:lineRule="auto"/>
        <w:rPr>
          <w:rFonts w:ascii="Tahoma" w:eastAsia="Tahoma" w:hAnsi="Tahoma" w:cs="Tahoma"/>
          <w:color w:val="000000"/>
          <w:sz w:val="36"/>
          <w:szCs w:val="36"/>
          <w:lang w:eastAsia="el-GR" w:bidi="el-GR"/>
        </w:rPr>
      </w:pPr>
    </w:p>
    <w:p w14:paraId="4BEB3ED3" w14:textId="294A0FBD" w:rsidR="00020527" w:rsidRPr="00020527" w:rsidRDefault="00020527" w:rsidP="00020527">
      <w:pPr>
        <w:jc w:val="center"/>
        <w:rPr>
          <w:rFonts w:ascii="Tahoma" w:hAnsi="Tahoma" w:cs="Tahoma"/>
          <w:b/>
          <w:sz w:val="36"/>
          <w:szCs w:val="36"/>
        </w:rPr>
      </w:pPr>
      <w:r w:rsidRPr="00020527">
        <w:rPr>
          <w:rFonts w:ascii="Tahoma" w:eastAsia="Tahoma" w:hAnsi="Tahoma" w:cs="Tahoma"/>
          <w:noProof/>
          <w:color w:val="000000"/>
          <w:sz w:val="36"/>
          <w:szCs w:val="36"/>
          <w:lang w:eastAsia="el-GR" w:bidi="el-GR"/>
        </w:rPr>
        <w:drawing>
          <wp:inline distT="0" distB="0" distL="0" distR="0" wp14:anchorId="1C3792DE" wp14:editId="5F235FAE">
            <wp:extent cx="2932430" cy="315595"/>
            <wp:effectExtent l="0" t="0" r="1270" b="8255"/>
            <wp:docPr id="126" name="Εικόνα 126" descr="C:\Users\SPEDU\Downloads\media\image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SPEDU\Downloads\media\image5.jpeg"/>
                    <pic:cNvPicPr>
                      <a:picLocks noChangeAspect="1" noChangeArrowheads="1"/>
                    </pic:cNvPicPr>
                  </pic:nvPicPr>
                  <pic:blipFill>
                    <a:blip r:embed="rId33" r:link="rId34" cstate="print">
                      <a:extLst>
                        <a:ext uri="{28A0092B-C50C-407E-A947-70E740481C1C}">
                          <a14:useLocalDpi xmlns:a14="http://schemas.microsoft.com/office/drawing/2010/main" val="0"/>
                        </a:ext>
                      </a:extLst>
                    </a:blip>
                    <a:srcRect/>
                    <a:stretch>
                      <a:fillRect/>
                    </a:stretch>
                  </pic:blipFill>
                  <pic:spPr bwMode="auto">
                    <a:xfrm>
                      <a:off x="0" y="0"/>
                      <a:ext cx="2932430" cy="315595"/>
                    </a:xfrm>
                    <a:prstGeom prst="rect">
                      <a:avLst/>
                    </a:prstGeom>
                    <a:noFill/>
                    <a:ln>
                      <a:noFill/>
                    </a:ln>
                  </pic:spPr>
                </pic:pic>
              </a:graphicData>
            </a:graphic>
          </wp:inline>
        </w:drawing>
      </w:r>
    </w:p>
    <w:p w14:paraId="1AD61559" w14:textId="4E5AB0ED" w:rsidR="00020527" w:rsidRPr="00020527" w:rsidRDefault="00020527" w:rsidP="00020527">
      <w:pPr>
        <w:jc w:val="center"/>
        <w:rPr>
          <w:rFonts w:ascii="Tahoma" w:hAnsi="Tahoma" w:cs="Tahoma"/>
          <w:b/>
          <w:sz w:val="36"/>
          <w:szCs w:val="36"/>
        </w:rPr>
      </w:pPr>
      <w:r w:rsidRPr="00020527">
        <w:rPr>
          <w:rFonts w:ascii="Tahoma" w:hAnsi="Tahoma" w:cs="Tahoma"/>
          <w:b/>
          <w:sz w:val="36"/>
          <w:szCs w:val="36"/>
        </w:rPr>
        <w:t>0,2 + 0,5 = 0,7</w:t>
      </w:r>
    </w:p>
    <w:p w14:paraId="5C984B39" w14:textId="37E22BC1" w:rsidR="00351A78" w:rsidRDefault="00351A78" w:rsidP="00351A78">
      <w:pPr>
        <w:rPr>
          <w:rFonts w:ascii="Arial" w:hAnsi="Arial" w:cs="Arial"/>
          <w:b/>
          <w:sz w:val="36"/>
          <w:szCs w:val="36"/>
        </w:rPr>
      </w:pPr>
      <w:r>
        <w:rPr>
          <w:rFonts w:ascii="Tahoma" w:hAnsi="Tahoma" w:cs="Tahoma"/>
          <w:b/>
          <w:noProof/>
          <w:sz w:val="56"/>
          <w:szCs w:val="56"/>
        </w:rPr>
        <mc:AlternateContent>
          <mc:Choice Requires="wps">
            <w:drawing>
              <wp:anchor distT="0" distB="0" distL="114300" distR="114300" simplePos="0" relativeHeight="252312576" behindDoc="1" locked="0" layoutInCell="1" allowOverlap="1" wp14:anchorId="6D7B6F34" wp14:editId="2A763A2B">
                <wp:simplePos x="0" y="0"/>
                <wp:positionH relativeFrom="page">
                  <wp:posOffset>653143</wp:posOffset>
                </wp:positionH>
                <wp:positionV relativeFrom="page">
                  <wp:posOffset>4389120</wp:posOffset>
                </wp:positionV>
                <wp:extent cx="6217920" cy="5055326"/>
                <wp:effectExtent l="0" t="0" r="0" b="0"/>
                <wp:wrapNone/>
                <wp:docPr id="9527" name="Ορθογώνιο 95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7920" cy="5055326"/>
                        </a:xfrm>
                        <a:prstGeom prst="rect">
                          <a:avLst/>
                        </a:prstGeom>
                        <a:solidFill>
                          <a:srgbClr val="E9F0FA"/>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59A3C82" id="Ορθογώνιο 9527" o:spid="_x0000_s1026" style="position:absolute;margin-left:51.45pt;margin-top:345.6pt;width:489.6pt;height:398.05pt;z-index:-25100390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" fillcolor="#e9f0fa" stroked="f">
                <w10:wrap anchorx="page" anchory="page"/>
              </v:rect>
            </w:pict>
          </mc:Fallback>
        </mc:AlternateContent>
      </w:r>
    </w:p>
    <w:p w14:paraId="398DFB90" w14:textId="0AFE65E9" w:rsidR="00351A78" w:rsidRPr="00552D45" w:rsidRDefault="00351A78" w:rsidP="00351A78">
      <w:pPr>
        <w:rPr>
          <w:rFonts w:ascii="Arial" w:hAnsi="Arial" w:cs="Arial"/>
          <w:b/>
          <w:sz w:val="36"/>
          <w:szCs w:val="36"/>
        </w:rPr>
      </w:pPr>
      <w:r w:rsidRPr="00552D45">
        <w:rPr>
          <w:rFonts w:ascii="Arial" w:hAnsi="Arial" w:cs="Arial"/>
          <w:b/>
          <w:sz w:val="36"/>
          <w:szCs w:val="36"/>
        </w:rPr>
        <w:t>4,8 + 1 =</w:t>
      </w:r>
    </w:p>
    <w:p w14:paraId="16F8A745" w14:textId="77777777" w:rsidR="00351A78" w:rsidRPr="00552D45" w:rsidRDefault="00351A78" w:rsidP="00351A78">
      <w:pPr>
        <w:rPr>
          <w:rFonts w:ascii="Arial" w:hAnsi="Arial" w:cs="Arial"/>
          <w:b/>
          <w:sz w:val="36"/>
          <w:szCs w:val="36"/>
        </w:rPr>
      </w:pPr>
      <w:r w:rsidRPr="00552D45">
        <w:rPr>
          <w:rFonts w:ascii="Arial" w:hAnsi="Arial" w:cs="Arial"/>
          <w:b/>
          <w:sz w:val="36"/>
          <w:szCs w:val="36"/>
        </w:rPr>
        <w:t>4,8 + 0,1 =</w:t>
      </w:r>
    </w:p>
    <w:p w14:paraId="5C35C161" w14:textId="77777777" w:rsidR="00351A78" w:rsidRPr="00552D45" w:rsidRDefault="00351A78" w:rsidP="00351A78">
      <w:pPr>
        <w:rPr>
          <w:rFonts w:ascii="Arial" w:hAnsi="Arial" w:cs="Arial"/>
          <w:b/>
          <w:sz w:val="36"/>
          <w:szCs w:val="36"/>
        </w:rPr>
      </w:pPr>
      <w:r w:rsidRPr="00552D45">
        <w:rPr>
          <w:rFonts w:ascii="Arial" w:hAnsi="Arial" w:cs="Arial"/>
          <w:b/>
          <w:sz w:val="36"/>
          <w:szCs w:val="36"/>
        </w:rPr>
        <w:t>4,8 + 0,01 =</w:t>
      </w:r>
    </w:p>
    <w:p w14:paraId="154892BD" w14:textId="598AB0A8" w:rsidR="00351A78" w:rsidRDefault="00351A78" w:rsidP="00351A78">
      <w:pPr>
        <w:rPr>
          <w:rFonts w:ascii="Arial" w:hAnsi="Arial" w:cs="Arial"/>
          <w:b/>
          <w:sz w:val="36"/>
          <w:szCs w:val="36"/>
        </w:rPr>
      </w:pPr>
      <w:r w:rsidRPr="00552D45">
        <w:rPr>
          <w:rFonts w:ascii="Arial" w:hAnsi="Arial" w:cs="Arial"/>
          <w:b/>
          <w:sz w:val="36"/>
          <w:szCs w:val="36"/>
        </w:rPr>
        <w:t xml:space="preserve">4,8 + 0,001 = </w:t>
      </w:r>
    </w:p>
    <w:p w14:paraId="38A80CE6" w14:textId="77777777" w:rsidR="00351A78" w:rsidRDefault="00351A78" w:rsidP="00351A78">
      <w:pPr>
        <w:rPr>
          <w:rFonts w:ascii="Arial" w:hAnsi="Arial" w:cs="Arial"/>
          <w:b/>
          <w:sz w:val="36"/>
          <w:szCs w:val="36"/>
        </w:rPr>
      </w:pPr>
    </w:p>
    <w:p w14:paraId="1C3210BD" w14:textId="77777777" w:rsidR="00351A78" w:rsidRPr="00552D45" w:rsidRDefault="00351A78" w:rsidP="00351A78">
      <w:pPr>
        <w:rPr>
          <w:rFonts w:ascii="Arial" w:hAnsi="Arial" w:cs="Arial"/>
          <w:b/>
          <w:sz w:val="36"/>
          <w:szCs w:val="36"/>
        </w:rPr>
      </w:pPr>
      <w:r w:rsidRPr="00552D45">
        <w:rPr>
          <w:rFonts w:ascii="Arial" w:hAnsi="Arial" w:cs="Arial"/>
          <w:b/>
          <w:sz w:val="36"/>
          <w:szCs w:val="36"/>
        </w:rPr>
        <w:t>Προσθέτουμε κάθετα τους αριθμούς:</w:t>
      </w:r>
    </w:p>
    <w:p w14:paraId="47B8DF5A" w14:textId="77777777" w:rsidR="00351A78" w:rsidRDefault="00351A78" w:rsidP="00351A78">
      <w:pPr>
        <w:rPr>
          <w:rFonts w:ascii="Arial" w:hAnsi="Arial" w:cs="Arial"/>
          <w:b/>
          <w:sz w:val="36"/>
          <w:szCs w:val="36"/>
        </w:rPr>
      </w:pPr>
      <w:r w:rsidRPr="00552D45">
        <w:rPr>
          <w:rFonts w:ascii="Arial" w:hAnsi="Arial" w:cs="Arial"/>
          <w:b/>
          <w:sz w:val="36"/>
          <w:szCs w:val="36"/>
        </w:rPr>
        <w:t>36 + 3,6 + 0,36 + 3</w:t>
      </w:r>
    </w:p>
    <w:p w14:paraId="72073C2F" w14:textId="77777777" w:rsidR="00351A78" w:rsidRDefault="00351A78"/>
    <w:p w14:paraId="0DBF3355" w14:textId="77777777" w:rsidR="00351A78" w:rsidRDefault="00351A78"/>
    <w:p w14:paraId="77F88C24" w14:textId="1A9CD5B5" w:rsidR="00351A78" w:rsidRDefault="00351A78">
      <w:r>
        <w:br w:type="page"/>
      </w:r>
    </w:p>
    <w:p w14:paraId="1C84DE3E" w14:textId="2B592488" w:rsidR="00351A78" w:rsidRPr="00596CFC" w:rsidRDefault="00351A78" w:rsidP="00351A78">
      <w:pPr>
        <w:rPr>
          <w:rFonts w:ascii="Arial" w:hAnsi="Arial" w:cs="Arial"/>
          <w:b/>
          <w:sz w:val="36"/>
          <w:szCs w:val="36"/>
        </w:rPr>
      </w:pPr>
      <w:r>
        <w:rPr>
          <w:rFonts w:ascii="Tahoma" w:hAnsi="Tahoma" w:cs="Tahoma"/>
          <w:b/>
          <w:noProof/>
          <w:sz w:val="56"/>
          <w:szCs w:val="56"/>
        </w:rPr>
        <w:lastRenderedPageBreak/>
        <mc:AlternateContent>
          <mc:Choice Requires="wps">
            <w:drawing>
              <wp:anchor distT="0" distB="0" distL="114300" distR="114300" simplePos="0" relativeHeight="252314624" behindDoc="1" locked="0" layoutInCell="1" allowOverlap="1" wp14:anchorId="6DD16528" wp14:editId="6F489251">
                <wp:simplePos x="0" y="0"/>
                <wp:positionH relativeFrom="page">
                  <wp:posOffset>679269</wp:posOffset>
                </wp:positionH>
                <wp:positionV relativeFrom="page">
                  <wp:posOffset>731520</wp:posOffset>
                </wp:positionV>
                <wp:extent cx="6117590" cy="5303520"/>
                <wp:effectExtent l="0" t="0" r="0" b="0"/>
                <wp:wrapNone/>
                <wp:docPr id="9528" name="Ορθογώνιο 95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17590" cy="5303520"/>
                        </a:xfrm>
                        <a:prstGeom prst="rect">
                          <a:avLst/>
                        </a:prstGeom>
                        <a:solidFill>
                          <a:srgbClr val="E9F0FA"/>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4024E8E" id="Ορθογώνιο 9528" o:spid="_x0000_s1026" style="position:absolute;margin-left:53.5pt;margin-top:57.6pt;width:481.7pt;height:417.6pt;z-index:-25100185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" fillcolor="#e9f0fa" stroked="f">
                <w10:wrap anchorx="page" anchory="page"/>
              </v:rect>
            </w:pict>
          </mc:Fallback>
        </mc:AlternateContent>
      </w:r>
      <w:r w:rsidRPr="00596CFC">
        <w:rPr>
          <w:rFonts w:ascii="Arial" w:hAnsi="Arial" w:cs="Arial"/>
          <w:b/>
          <w:sz w:val="36"/>
          <w:szCs w:val="36"/>
        </w:rPr>
        <w:t>4,8 – 1 =</w:t>
      </w:r>
    </w:p>
    <w:p w14:paraId="304EA38D" w14:textId="756DC8E2" w:rsidR="00351A78" w:rsidRPr="00596CFC" w:rsidRDefault="00351A78" w:rsidP="00351A78">
      <w:pPr>
        <w:rPr>
          <w:rFonts w:ascii="Arial" w:hAnsi="Arial" w:cs="Arial"/>
          <w:b/>
          <w:sz w:val="36"/>
          <w:szCs w:val="36"/>
        </w:rPr>
      </w:pPr>
      <w:r w:rsidRPr="00596CFC">
        <w:rPr>
          <w:rFonts w:ascii="Arial" w:hAnsi="Arial" w:cs="Arial"/>
          <w:b/>
          <w:sz w:val="36"/>
          <w:szCs w:val="36"/>
        </w:rPr>
        <w:t>4,8 - 0,1 =</w:t>
      </w:r>
    </w:p>
    <w:p w14:paraId="53E52672" w14:textId="344BCB6D" w:rsidR="00351A78" w:rsidRPr="00596CFC" w:rsidRDefault="00351A78" w:rsidP="00351A78">
      <w:pPr>
        <w:rPr>
          <w:rFonts w:ascii="Arial" w:hAnsi="Arial" w:cs="Arial"/>
          <w:b/>
          <w:sz w:val="36"/>
          <w:szCs w:val="36"/>
        </w:rPr>
      </w:pPr>
      <w:r w:rsidRPr="00596CFC">
        <w:rPr>
          <w:rFonts w:ascii="Arial" w:hAnsi="Arial" w:cs="Arial"/>
          <w:b/>
          <w:sz w:val="36"/>
          <w:szCs w:val="36"/>
        </w:rPr>
        <w:t>4,8 - 0,01 =</w:t>
      </w:r>
    </w:p>
    <w:p w14:paraId="53DC5E9E" w14:textId="2C1601D0" w:rsidR="00C26C5E" w:rsidRDefault="00351A78" w:rsidP="00351A78">
      <w:pPr>
        <w:rPr>
          <w:rFonts w:ascii="Arial" w:hAnsi="Arial" w:cs="Arial"/>
          <w:b/>
          <w:sz w:val="36"/>
          <w:szCs w:val="36"/>
        </w:rPr>
      </w:pPr>
      <w:r w:rsidRPr="00596CFC">
        <w:rPr>
          <w:rFonts w:ascii="Arial" w:hAnsi="Arial" w:cs="Arial"/>
          <w:b/>
          <w:sz w:val="36"/>
          <w:szCs w:val="36"/>
        </w:rPr>
        <w:t>4,8 -  0,001 =</w:t>
      </w:r>
    </w:p>
    <w:p w14:paraId="4826A2AC" w14:textId="114D6224" w:rsidR="002F2165" w:rsidRDefault="002F2165">
      <w:pPr>
        <w:rPr>
          <w:rFonts w:ascii="Arial" w:hAnsi="Arial" w:cs="Arial"/>
          <w:b/>
          <w:sz w:val="36"/>
          <w:szCs w:val="36"/>
        </w:rPr>
      </w:pPr>
    </w:p>
    <w:p w14:paraId="3620FBA2" w14:textId="243549B3" w:rsidR="00351A78" w:rsidRPr="00596CFC" w:rsidRDefault="00351A78" w:rsidP="00351A78">
      <w:pPr>
        <w:rPr>
          <w:rFonts w:ascii="Arial" w:hAnsi="Arial" w:cs="Arial"/>
          <w:b/>
          <w:sz w:val="36"/>
          <w:szCs w:val="36"/>
        </w:rPr>
      </w:pPr>
      <w:r w:rsidRPr="00596CFC">
        <w:rPr>
          <w:rFonts w:ascii="Arial" w:hAnsi="Arial" w:cs="Arial"/>
          <w:b/>
          <w:sz w:val="36"/>
          <w:szCs w:val="36"/>
        </w:rPr>
        <w:t>Αφαιρούμε κάθετα τους αριθμούς:</w:t>
      </w:r>
    </w:p>
    <w:p w14:paraId="2A6253AA" w14:textId="00EBA504" w:rsidR="00351A78" w:rsidRDefault="00351A78" w:rsidP="00351A78">
      <w:pPr>
        <w:rPr>
          <w:rFonts w:ascii="Arial" w:hAnsi="Arial" w:cs="Arial"/>
          <w:b/>
          <w:sz w:val="36"/>
          <w:szCs w:val="36"/>
        </w:rPr>
      </w:pPr>
      <w:r w:rsidRPr="00596CFC">
        <w:rPr>
          <w:rFonts w:ascii="Arial" w:hAnsi="Arial" w:cs="Arial"/>
          <w:b/>
          <w:sz w:val="36"/>
          <w:szCs w:val="36"/>
        </w:rPr>
        <w:t>100,02 - 23,65 =</w:t>
      </w:r>
    </w:p>
    <w:p w14:paraId="707DB80D" w14:textId="4EF3F854" w:rsidR="00351A78" w:rsidRDefault="00351A78">
      <w:pPr>
        <w:rPr>
          <w:rFonts w:ascii="Tahoma" w:hAnsi="Tahoma" w:cs="Tahoma"/>
          <w:b/>
          <w:sz w:val="36"/>
          <w:szCs w:val="36"/>
        </w:rPr>
      </w:pPr>
    </w:p>
    <w:p w14:paraId="0E942BD6" w14:textId="37A6D7E2" w:rsidR="00351A78" w:rsidRDefault="00351A78">
      <w:pPr>
        <w:rPr>
          <w:rFonts w:ascii="Tahoma" w:hAnsi="Tahoma" w:cs="Tahoma"/>
          <w:b/>
          <w:sz w:val="36"/>
          <w:szCs w:val="36"/>
        </w:rPr>
      </w:pPr>
    </w:p>
    <w:p w14:paraId="0CB3D29C" w14:textId="4135B2D5" w:rsidR="00351A78" w:rsidRDefault="00351A78">
      <w:pPr>
        <w:rPr>
          <w:rFonts w:ascii="Tahoma" w:hAnsi="Tahoma" w:cs="Tahoma"/>
          <w:b/>
          <w:sz w:val="36"/>
          <w:szCs w:val="36"/>
        </w:rPr>
      </w:pPr>
    </w:p>
    <w:p w14:paraId="3E81A565" w14:textId="25B75666" w:rsidR="00351A78" w:rsidRDefault="00351A78">
      <w:pPr>
        <w:rPr>
          <w:rFonts w:ascii="Tahoma" w:hAnsi="Tahoma" w:cs="Tahoma"/>
          <w:b/>
          <w:sz w:val="36"/>
          <w:szCs w:val="36"/>
        </w:rPr>
      </w:pPr>
    </w:p>
    <w:p w14:paraId="1D7E6D47" w14:textId="3878D765" w:rsidR="00351A78" w:rsidRDefault="00351A78">
      <w:pPr>
        <w:rPr>
          <w:rFonts w:ascii="Tahoma" w:hAnsi="Tahoma" w:cs="Tahoma"/>
          <w:b/>
          <w:sz w:val="36"/>
          <w:szCs w:val="36"/>
        </w:rPr>
      </w:pPr>
      <w:r w:rsidRPr="00351A78">
        <w:rPr>
          <w:rFonts w:ascii="Arial" w:hAnsi="Arial" w:cs="Arial"/>
          <w:b/>
          <w:noProof/>
          <w:sz w:val="36"/>
          <w:szCs w:val="36"/>
        </w:rPr>
        <mc:AlternateContent>
          <mc:Choice Requires="wps">
            <w:drawing>
              <wp:anchor distT="0" distB="0" distL="114300" distR="114300" simplePos="0" relativeHeight="252699648" behindDoc="0" locked="0" layoutInCell="0" allowOverlap="0" wp14:anchorId="0EEC20FA" wp14:editId="13B9BDC9">
                <wp:simplePos x="0" y="0"/>
                <wp:positionH relativeFrom="page">
                  <wp:align>center</wp:align>
                </wp:positionH>
                <wp:positionV relativeFrom="topMargin">
                  <wp:posOffset>9973310</wp:posOffset>
                </wp:positionV>
                <wp:extent cx="1260000" cy="360000"/>
                <wp:effectExtent l="0" t="0" r="0" b="2540"/>
                <wp:wrapNone/>
                <wp:docPr id="428" name="Πλαίσιο κειμένου 4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4E221BA5" w14:textId="21E147DC" w:rsidR="0069042B" w:rsidRPr="00351A78" w:rsidRDefault="0069042B" w:rsidP="00DD2B5E">
                            <w:pPr>
                              <w:suppressAutoHyphens/>
                              <w:autoSpaceDE w:val="0"/>
                              <w:autoSpaceDN w:val="0"/>
                              <w:adjustRightInd w:val="0"/>
                              <w:jc w:val="center"/>
                              <w:rPr>
                                <w:rFonts w:ascii="Arial" w:hAnsi="Arial"/>
                                <w:b/>
                                <w:sz w:val="36"/>
                                <w:szCs w:val="36"/>
                              </w:rPr>
                            </w:pPr>
                            <w:r>
                              <w:rPr>
                                <w:rFonts w:ascii="Arial" w:hAnsi="Arial"/>
                                <w:b/>
                                <w:sz w:val="36"/>
                                <w:szCs w:val="36"/>
                              </w:rPr>
                              <w:t>16</w:t>
                            </w:r>
                            <w:r w:rsidRPr="00432B70">
                              <w:rPr>
                                <w:rFonts w:ascii="Arial" w:hAnsi="Arial"/>
                                <w:b/>
                                <w:sz w:val="36"/>
                                <w:szCs w:val="36"/>
                              </w:rPr>
                              <w:t xml:space="preserve"> / </w:t>
                            </w:r>
                            <w:r>
                              <w:rPr>
                                <w:rFonts w:ascii="Arial" w:hAnsi="Arial"/>
                                <w:b/>
                                <w:sz w:val="36"/>
                                <w:szCs w:val="36"/>
                              </w:rPr>
                              <w:t>8</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EEC20FA" id="Πλαίσιο κειμένου 428" o:spid="_x0000_s1038" type="#_x0000_t202" style="position:absolute;margin-left:0;margin-top:785.3pt;width:99.2pt;height:28.35pt;z-index:25269964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" o:allowincell="f" o:allowoverlap="f" fillcolor="#fc9" stroked="f" strokeweight="2.25pt">
                <v:textbox inset="1.5mm,1.5mm,1.5mm,1.5mm">
                  <w:txbxContent>
                    <w:p w14:paraId="4E221BA5" w14:textId="21E147DC" w:rsidR="0069042B" w:rsidRPr="00351A78" w:rsidRDefault="0069042B" w:rsidP="00DD2B5E">
                      <w:pPr>
                        <w:suppressAutoHyphens/>
                        <w:autoSpaceDE w:val="0"/>
                        <w:autoSpaceDN w:val="0"/>
                        <w:adjustRightInd w:val="0"/>
                        <w:jc w:val="center"/>
                        <w:rPr>
                          <w:rFonts w:ascii="Arial" w:hAnsi="Arial"/>
                          <w:b/>
                          <w:sz w:val="36"/>
                          <w:szCs w:val="36"/>
                        </w:rPr>
                      </w:pPr>
                      <w:r>
                        <w:rPr>
                          <w:rFonts w:ascii="Arial" w:hAnsi="Arial"/>
                          <w:b/>
                          <w:sz w:val="36"/>
                          <w:szCs w:val="36"/>
                        </w:rPr>
                        <w:t>16</w:t>
                      </w:r>
                      <w:r w:rsidRPr="00432B70">
                        <w:rPr>
                          <w:rFonts w:ascii="Arial" w:hAnsi="Arial"/>
                          <w:b/>
                          <w:sz w:val="36"/>
                          <w:szCs w:val="36"/>
                        </w:rPr>
                        <w:t xml:space="preserve"> / </w:t>
                      </w:r>
                      <w:r>
                        <w:rPr>
                          <w:rFonts w:ascii="Arial" w:hAnsi="Arial"/>
                          <w:b/>
                          <w:sz w:val="36"/>
                          <w:szCs w:val="36"/>
                        </w:rPr>
                        <w:t>8</w:t>
                      </w:r>
                    </w:p>
                  </w:txbxContent>
                </v:textbox>
                <w10:wrap anchorx="page" anchory="margin"/>
              </v:shape>
            </w:pict>
          </mc:Fallback>
        </mc:AlternateContent>
      </w:r>
      <w:r>
        <w:rPr>
          <w:rFonts w:ascii="Tahoma" w:hAnsi="Tahoma" w:cs="Tahoma"/>
          <w:b/>
          <w:sz w:val="36"/>
          <w:szCs w:val="36"/>
        </w:rPr>
        <w:br w:type="page"/>
      </w:r>
    </w:p>
    <w:p w14:paraId="0D3B8112" w14:textId="59689DE6" w:rsidR="00C26C5E" w:rsidRDefault="00376BE1" w:rsidP="00A55652">
      <w:pPr>
        <w:jc w:val="center"/>
        <w:rPr>
          <w:rFonts w:ascii="Tahoma" w:hAnsi="Tahoma" w:cs="Tahoma"/>
          <w:b/>
          <w:sz w:val="36"/>
          <w:szCs w:val="36"/>
        </w:rPr>
      </w:pPr>
      <w:r w:rsidRPr="00540864">
        <w:rPr>
          <w:rFonts w:ascii="Tahoma" w:hAnsi="Tahoma" w:cs="Tahoma"/>
          <w:b/>
          <w:sz w:val="36"/>
          <w:szCs w:val="36"/>
        </w:rPr>
        <w:lastRenderedPageBreak/>
        <w:t>Συμμιγείς αριθμοί</w:t>
      </w:r>
    </w:p>
    <w:p w14:paraId="3ED3482F" w14:textId="77777777" w:rsidR="00A55652" w:rsidRPr="00A55652" w:rsidRDefault="00A55652" w:rsidP="00A55652">
      <w:pPr>
        <w:jc w:val="center"/>
        <w:rPr>
          <w:rFonts w:ascii="Arial" w:hAnsi="Arial" w:cs="Arial"/>
          <w:b/>
          <w:sz w:val="56"/>
          <w:szCs w:val="56"/>
        </w:rPr>
      </w:pPr>
      <w:r w:rsidRPr="00A55652">
        <w:rPr>
          <w:noProof/>
        </w:rPr>
        <mc:AlternateContent>
          <mc:Choice Requires="wps">
            <w:drawing>
              <wp:anchor distT="0" distB="0" distL="114300" distR="114300" simplePos="0" relativeHeight="252317696" behindDoc="0" locked="0" layoutInCell="1" allowOverlap="1" wp14:anchorId="6B0ADBAA" wp14:editId="1A99FD33">
                <wp:simplePos x="0" y="0"/>
                <wp:positionH relativeFrom="column">
                  <wp:posOffset>2518410</wp:posOffset>
                </wp:positionH>
                <wp:positionV relativeFrom="paragraph">
                  <wp:posOffset>117475</wp:posOffset>
                </wp:positionV>
                <wp:extent cx="419100" cy="505460"/>
                <wp:effectExtent l="0" t="19050" r="0" b="12065"/>
                <wp:wrapNone/>
                <wp:docPr id="9530"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505460"/>
                        </a:xfrm>
                        <a:prstGeom prst="rect">
                          <a:avLst/>
                        </a:prstGeom>
                        <a:noFill/>
                        <a:ln w="9525">
                          <a:noFill/>
                          <a:miter lim="800000"/>
                          <a:headEnd/>
                          <a:tailEnd/>
                        </a:ln>
                      </wps:spPr>
                      <wps:txbx>
                        <w:txbxContent>
                          <w:p w14:paraId="3C69E919" w14:textId="77777777" w:rsidR="0069042B" w:rsidRPr="0026041D" w:rsidRDefault="0069042B" w:rsidP="00A55652">
                            <w:pPr>
                              <w:shd w:val="clear" w:color="auto" w:fill="FFFFFF" w:themeFill="background1"/>
                              <w:rPr>
                                <w:sz w:val="56"/>
                                <w:szCs w:val="56"/>
                              </w:rPr>
                            </w:pPr>
                            <w:r>
                              <w:rPr>
                                <w:rFonts w:ascii="Arial" w:hAnsi="Arial" w:cs="Arial"/>
                                <w:b/>
                                <w:noProof/>
                                <w:sz w:val="56"/>
                                <w:szCs w:val="56"/>
                              </w:rPr>
                              <w:t>8</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B0ADBAA" id="Πλαίσιο κειμένου 2" o:spid="_x0000_s1039" type="#_x0000_t202" style="position:absolute;left:0;text-align:left;margin-left:198.3pt;margin-top:9.25pt;width:33pt;height:39.8pt;z-index:25231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" filled="f" stroked="f">
                <v:textbox>
                  <w:txbxContent>
                    <w:p w14:paraId="3C69E919" w14:textId="77777777" w:rsidR="0069042B" w:rsidRPr="0026041D" w:rsidRDefault="0069042B" w:rsidP="00A55652">
                      <w:pPr>
                        <w:shd w:val="clear" w:color="auto" w:fill="FFFFFF" w:themeFill="background1"/>
                        <w:rPr>
                          <w:sz w:val="56"/>
                          <w:szCs w:val="56"/>
                        </w:rPr>
                      </w:pPr>
                      <w:r>
                        <w:rPr>
                          <w:rFonts w:ascii="Arial" w:hAnsi="Arial" w:cs="Arial"/>
                          <w:b/>
                          <w:noProof/>
                          <w:sz w:val="56"/>
                          <w:szCs w:val="56"/>
                        </w:rPr>
                        <w:t>8</w:t>
                      </w:r>
                    </w:p>
                  </w:txbxContent>
                </v:textbox>
              </v:shape>
            </w:pict>
          </mc:Fallback>
        </mc:AlternateContent>
      </w:r>
      <w:r w:rsidRPr="00A55652">
        <w:rPr>
          <w:noProof/>
        </w:rPr>
        <mc:AlternateContent>
          <mc:Choice Requires="wps">
            <w:drawing>
              <wp:anchor distT="0" distB="0" distL="114300" distR="114300" simplePos="0" relativeHeight="252319744" behindDoc="0" locked="0" layoutInCell="1" allowOverlap="1" wp14:anchorId="20934B7F" wp14:editId="4DC402EE">
                <wp:simplePos x="0" y="0"/>
                <wp:positionH relativeFrom="column">
                  <wp:posOffset>2089785</wp:posOffset>
                </wp:positionH>
                <wp:positionV relativeFrom="paragraph">
                  <wp:posOffset>755650</wp:posOffset>
                </wp:positionV>
                <wp:extent cx="647700" cy="505460"/>
                <wp:effectExtent l="0" t="0" r="0" b="0"/>
                <wp:wrapNone/>
                <wp:docPr id="9531"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7700" cy="505460"/>
                        </a:xfrm>
                        <a:prstGeom prst="rect">
                          <a:avLst/>
                        </a:prstGeom>
                        <a:noFill/>
                        <a:ln w="9525">
                          <a:noFill/>
                          <a:miter lim="800000"/>
                          <a:headEnd/>
                          <a:tailEnd/>
                        </a:ln>
                      </wps:spPr>
                      <wps:txbx>
                        <w:txbxContent>
                          <w:p w14:paraId="5B1D1920" w14:textId="77777777" w:rsidR="0069042B" w:rsidRPr="0026041D" w:rsidRDefault="0069042B" w:rsidP="00A55652">
                            <w:pPr>
                              <w:shd w:val="clear" w:color="auto" w:fill="FFFFFF" w:themeFill="background1"/>
                              <w:rPr>
                                <w:sz w:val="56"/>
                                <w:szCs w:val="56"/>
                              </w:rPr>
                            </w:pPr>
                            <w:r>
                              <w:rPr>
                                <w:rFonts w:ascii="Arial" w:hAnsi="Arial" w:cs="Arial"/>
                                <w:b/>
                                <w:noProof/>
                                <w:sz w:val="56"/>
                                <w:szCs w:val="56"/>
                              </w:rPr>
                              <w:t>14</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0934B7F" id="_x0000_s1040" type="#_x0000_t202" style="position:absolute;left:0;text-align:left;margin-left:164.55pt;margin-top:59.5pt;width:51pt;height:39.8pt;z-index:25231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" filled="f" stroked="f">
                <v:textbox>
                  <w:txbxContent>
                    <w:p w14:paraId="5B1D1920" w14:textId="77777777" w:rsidR="0069042B" w:rsidRPr="0026041D" w:rsidRDefault="0069042B" w:rsidP="00A55652">
                      <w:pPr>
                        <w:shd w:val="clear" w:color="auto" w:fill="FFFFFF" w:themeFill="background1"/>
                        <w:rPr>
                          <w:sz w:val="56"/>
                          <w:szCs w:val="56"/>
                        </w:rPr>
                      </w:pPr>
                      <w:r>
                        <w:rPr>
                          <w:rFonts w:ascii="Arial" w:hAnsi="Arial" w:cs="Arial"/>
                          <w:b/>
                          <w:noProof/>
                          <w:sz w:val="56"/>
                          <w:szCs w:val="56"/>
                        </w:rPr>
                        <w:t>14</w:t>
                      </w:r>
                    </w:p>
                  </w:txbxContent>
                </v:textbox>
              </v:shape>
            </w:pict>
          </mc:Fallback>
        </mc:AlternateContent>
      </w:r>
      <w:r w:rsidRPr="00A55652">
        <w:rPr>
          <w:rFonts w:ascii="Calibri" w:eastAsia="Calibri" w:hAnsi="Calibri" w:cs="Times New Roman"/>
          <w:noProof/>
        </w:rPr>
        <mc:AlternateContent>
          <mc:Choice Requires="wpg">
            <w:drawing>
              <wp:anchor distT="0" distB="0" distL="114300" distR="114300" simplePos="0" relativeHeight="252323840" behindDoc="0" locked="0" layoutInCell="1" allowOverlap="1" wp14:anchorId="73B13C59" wp14:editId="71652501">
                <wp:simplePos x="0" y="0"/>
                <wp:positionH relativeFrom="column">
                  <wp:posOffset>1765935</wp:posOffset>
                </wp:positionH>
                <wp:positionV relativeFrom="paragraph">
                  <wp:posOffset>1555115</wp:posOffset>
                </wp:positionV>
                <wp:extent cx="819150" cy="583565"/>
                <wp:effectExtent l="19050" t="19050" r="0" b="6985"/>
                <wp:wrapNone/>
                <wp:docPr id="9532" name="Ομάδα 9532"/>
                <wp:cNvGraphicFramePr/>
                <a:graphic xmlns:a="http://schemas.openxmlformats.org/drawingml/2006/main">
                  <a:graphicData uri="http://schemas.microsoft.com/office/word/2010/wordprocessingGroup">
                    <wpg:wgp>
                      <wpg:cNvGrpSpPr/>
                      <wpg:grpSpPr>
                        <a:xfrm>
                          <a:off x="0" y="0"/>
                          <a:ext cx="819150" cy="583565"/>
                          <a:chOff x="0" y="0"/>
                          <a:chExt cx="819150" cy="583917"/>
                        </a:xfrm>
                      </wpg:grpSpPr>
                      <wps:wsp>
                        <wps:cNvPr id="9533" name="Πλαίσιο κειμένου 2"/>
                        <wps:cNvSpPr txBox="1">
                          <a:spLocks noChangeArrowheads="1"/>
                        </wps:cNvSpPr>
                        <wps:spPr bwMode="auto">
                          <a:xfrm>
                            <a:off x="114300" y="0"/>
                            <a:ext cx="704850" cy="561975"/>
                          </a:xfrm>
                          <a:prstGeom prst="rect">
                            <a:avLst/>
                          </a:prstGeom>
                          <a:solidFill>
                            <a:sysClr val="window" lastClr="FFFFFF"/>
                          </a:solidFill>
                          <a:ln w="9525">
                            <a:noFill/>
                            <a:miter lim="800000"/>
                            <a:headEnd/>
                            <a:tailEnd/>
                          </a:ln>
                        </wps:spPr>
                        <wps:txbx>
                          <w:txbxContent>
                            <w:p w14:paraId="3C478DE9" w14:textId="77777777" w:rsidR="0069042B" w:rsidRPr="0026041D" w:rsidRDefault="0069042B" w:rsidP="00A55652">
                              <w:pPr>
                                <w:rPr>
                                  <w:sz w:val="56"/>
                                  <w:szCs w:val="56"/>
                                </w:rPr>
                              </w:pPr>
                              <w:r w:rsidRPr="0026041D">
                                <w:rPr>
                                  <w:rFonts w:ascii="Arial" w:hAnsi="Arial" w:cs="Arial"/>
                                  <w:b/>
                                  <w:noProof/>
                                  <w:sz w:val="56"/>
                                  <w:szCs w:val="56"/>
                                </w:rPr>
                                <w:t>2</w:t>
                              </w:r>
                              <w:r>
                                <w:rPr>
                                  <w:rFonts w:ascii="Arial" w:hAnsi="Arial" w:cs="Arial"/>
                                  <w:b/>
                                  <w:noProof/>
                                  <w:sz w:val="56"/>
                                  <w:szCs w:val="56"/>
                                </w:rPr>
                                <w:t>0</w:t>
                              </w:r>
                            </w:p>
                          </w:txbxContent>
                        </wps:txbx>
                        <wps:bodyPr rot="0" vert="horz" wrap="square" lIns="91440" tIns="45720" rIns="91440" bIns="45720" anchor="t" anchorCtr="0">
                          <a:noAutofit/>
                        </wps:bodyPr>
                      </wps:wsp>
                      <wps:wsp>
                        <wps:cNvPr id="9534" name="Ελεύθερη σχεδίαση: Σχήμα 9534"/>
                        <wps:cNvSpPr/>
                        <wps:spPr>
                          <a:xfrm>
                            <a:off x="0" y="0"/>
                            <a:ext cx="702978" cy="583917"/>
                          </a:xfrm>
                          <a:custGeom>
                            <a:avLst/>
                            <a:gdLst>
                              <a:gd name="connsiteX0" fmla="*/ 702978 w 702978"/>
                              <a:gd name="connsiteY0" fmla="*/ 507717 h 583917"/>
                              <a:gd name="connsiteX1" fmla="*/ 7653 w 702978"/>
                              <a:gd name="connsiteY1" fmla="*/ 402942 h 583917"/>
                              <a:gd name="connsiteX2" fmla="*/ 350553 w 702978"/>
                              <a:gd name="connsiteY2" fmla="*/ 2892 h 583917"/>
                              <a:gd name="connsiteX3" fmla="*/ 645828 w 702978"/>
                              <a:gd name="connsiteY3" fmla="*/ 241017 h 583917"/>
                              <a:gd name="connsiteX4" fmla="*/ 455328 w 702978"/>
                              <a:gd name="connsiteY4" fmla="*/ 583917 h 583917"/>
                              <a:gd name="connsiteX5" fmla="*/ 455328 w 702978"/>
                              <a:gd name="connsiteY5" fmla="*/ 583917 h 5839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02978" h="583917">
                                <a:moveTo>
                                  <a:pt x="702978" y="507717"/>
                                </a:moveTo>
                                <a:cubicBezTo>
                                  <a:pt x="384684" y="497398"/>
                                  <a:pt x="66390" y="487079"/>
                                  <a:pt x="7653" y="402942"/>
                                </a:cubicBezTo>
                                <a:cubicBezTo>
                                  <a:pt x="-51084" y="318805"/>
                                  <a:pt x="244190" y="29879"/>
                                  <a:pt x="350553" y="2892"/>
                                </a:cubicBezTo>
                                <a:cubicBezTo>
                                  <a:pt x="456915" y="-24096"/>
                                  <a:pt x="628365" y="144179"/>
                                  <a:pt x="645828" y="241017"/>
                                </a:cubicBezTo>
                                <a:cubicBezTo>
                                  <a:pt x="663290" y="337854"/>
                                  <a:pt x="455328" y="583917"/>
                                  <a:pt x="455328" y="583917"/>
                                </a:cubicBezTo>
                                <a:lnTo>
                                  <a:pt x="455328" y="583917"/>
                                </a:lnTo>
                              </a:path>
                            </a:pathLst>
                          </a:custGeom>
                          <a:noFill/>
                          <a:ln w="28575" cap="flat" cmpd="sng" algn="ctr">
                            <a:solidFill>
                              <a:srgbClr val="FF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73B13C59" id="Ομάδα 9532" o:spid="_x0000_s1041" style="position:absolute;left:0;text-align:left;margin-left:139.05pt;margin-top:122.45pt;width:64.5pt;height:45.95pt;z-index:252323840;mso-width-relative:margin;mso-height-relative:margin" coordsize="8191,58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">
                <v:shape id="_x0000_s1042" type="#_x0000_t202" style="position:absolute;left:1143;width:7048;height:5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" fillcolor="window" stroked="f">
                  <v:textbox>
                    <w:txbxContent>
                      <w:p w14:paraId="3C478DE9" w14:textId="77777777" w:rsidR="0069042B" w:rsidRPr="0026041D" w:rsidRDefault="0069042B" w:rsidP="00A55652">
                        <w:pPr>
                          <w:rPr>
                            <w:sz w:val="56"/>
                            <w:szCs w:val="56"/>
                          </w:rPr>
                        </w:pPr>
                        <w:r w:rsidRPr="0026041D">
                          <w:rPr>
                            <w:rFonts w:ascii="Arial" w:hAnsi="Arial" w:cs="Arial"/>
                            <w:b/>
                            <w:noProof/>
                            <w:sz w:val="56"/>
                            <w:szCs w:val="56"/>
                          </w:rPr>
                          <w:t>2</w:t>
                        </w:r>
                        <w:r>
                          <w:rPr>
                            <w:rFonts w:ascii="Arial" w:hAnsi="Arial" w:cs="Arial"/>
                            <w:b/>
                            <w:noProof/>
                            <w:sz w:val="56"/>
                            <w:szCs w:val="56"/>
                          </w:rPr>
                          <w:t>0</w:t>
                        </w:r>
                      </w:p>
                    </w:txbxContent>
                  </v:textbox>
                </v:shape>
                <v:shape id="Ελεύθερη σχεδίαση: Σχήμα 9534" o:spid="_x0000_s1043" style="position:absolute;width:7029;height:5839;visibility:visible;mso-wrap-style:square;v-text-anchor:middle" coordsize="702978,583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" path="m702978,507717c384684,497398,66390,487079,7653,402942,-51084,318805,244190,29879,350553,2892,456915,-24096,628365,144179,645828,241017,663290,337854,455328,583917,455328,583917r,e" filled="f" strokecolor="red" strokeweight="2.25pt">
                  <v:stroke joinstyle="miter"/>
                  <v:path arrowok="t" o:connecttype="custom" o:connectlocs="702978,507717;7653,402942;350553,2892;645828,241017;455328,583917;455328,583917" o:connectangles="0,0,0,0,0,0"/>
                </v:shape>
              </v:group>
            </w:pict>
          </mc:Fallback>
        </mc:AlternateContent>
      </w:r>
      <w:r w:rsidRPr="00A55652">
        <w:rPr>
          <w:noProof/>
        </w:rPr>
        <mc:AlternateContent>
          <mc:Choice Requires="wps">
            <w:drawing>
              <wp:anchor distT="0" distB="0" distL="114300" distR="114300" simplePos="0" relativeHeight="252320768" behindDoc="0" locked="0" layoutInCell="1" allowOverlap="1" wp14:anchorId="50498F2C" wp14:editId="310675E9">
                <wp:simplePos x="0" y="0"/>
                <wp:positionH relativeFrom="column">
                  <wp:posOffset>2918460</wp:posOffset>
                </wp:positionH>
                <wp:positionV relativeFrom="paragraph">
                  <wp:posOffset>384810</wp:posOffset>
                </wp:positionV>
                <wp:extent cx="647700" cy="505460"/>
                <wp:effectExtent l="0" t="0" r="0" b="0"/>
                <wp:wrapNone/>
                <wp:docPr id="9535"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7700" cy="505460"/>
                        </a:xfrm>
                        <a:prstGeom prst="rect">
                          <a:avLst/>
                        </a:prstGeom>
                        <a:noFill/>
                        <a:ln w="9525">
                          <a:noFill/>
                          <a:miter lim="800000"/>
                          <a:headEnd/>
                          <a:tailEnd/>
                        </a:ln>
                      </wps:spPr>
                      <wps:txbx>
                        <w:txbxContent>
                          <w:p w14:paraId="6C067928" w14:textId="77777777" w:rsidR="0069042B" w:rsidRPr="0026041D" w:rsidRDefault="0069042B" w:rsidP="00A55652">
                            <w:pPr>
                              <w:shd w:val="clear" w:color="auto" w:fill="FFFFFF" w:themeFill="background1"/>
                              <w:rPr>
                                <w:sz w:val="56"/>
                                <w:szCs w:val="56"/>
                              </w:rPr>
                            </w:pPr>
                            <w:r>
                              <w:rPr>
                                <w:rFonts w:ascii="Arial" w:hAnsi="Arial" w:cs="Arial"/>
                                <w:b/>
                                <w:noProof/>
                                <w:sz w:val="56"/>
                                <w:szCs w:val="56"/>
                              </w:rPr>
                              <w:t>15</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0498F2C" id="_x0000_s1044" type="#_x0000_t202" style="position:absolute;left:0;text-align:left;margin-left:229.8pt;margin-top:30.3pt;width:51pt;height:39.8pt;z-index:25232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" filled="f" stroked="f">
                <v:textbox>
                  <w:txbxContent>
                    <w:p w14:paraId="6C067928" w14:textId="77777777" w:rsidR="0069042B" w:rsidRPr="0026041D" w:rsidRDefault="0069042B" w:rsidP="00A55652">
                      <w:pPr>
                        <w:shd w:val="clear" w:color="auto" w:fill="FFFFFF" w:themeFill="background1"/>
                        <w:rPr>
                          <w:sz w:val="56"/>
                          <w:szCs w:val="56"/>
                        </w:rPr>
                      </w:pPr>
                      <w:r>
                        <w:rPr>
                          <w:rFonts w:ascii="Arial" w:hAnsi="Arial" w:cs="Arial"/>
                          <w:b/>
                          <w:noProof/>
                          <w:sz w:val="56"/>
                          <w:szCs w:val="56"/>
                        </w:rPr>
                        <w:t>15</w:t>
                      </w:r>
                    </w:p>
                  </w:txbxContent>
                </v:textbox>
              </v:shape>
            </w:pict>
          </mc:Fallback>
        </mc:AlternateContent>
      </w:r>
      <w:r w:rsidRPr="00A55652">
        <w:rPr>
          <w:noProof/>
        </w:rPr>
        <mc:AlternateContent>
          <mc:Choice Requires="wps">
            <w:drawing>
              <wp:anchor distT="0" distB="0" distL="114300" distR="114300" simplePos="0" relativeHeight="252321792" behindDoc="0" locked="0" layoutInCell="1" allowOverlap="1" wp14:anchorId="5FE626D6" wp14:editId="1B6CCC9E">
                <wp:simplePos x="0" y="0"/>
                <wp:positionH relativeFrom="column">
                  <wp:posOffset>1489710</wp:posOffset>
                </wp:positionH>
                <wp:positionV relativeFrom="paragraph">
                  <wp:posOffset>2559685</wp:posOffset>
                </wp:positionV>
                <wp:extent cx="647700" cy="505460"/>
                <wp:effectExtent l="0" t="0" r="0" b="0"/>
                <wp:wrapNone/>
                <wp:docPr id="203"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7700" cy="505460"/>
                        </a:xfrm>
                        <a:prstGeom prst="rect">
                          <a:avLst/>
                        </a:prstGeom>
                        <a:noFill/>
                        <a:ln w="9525">
                          <a:noFill/>
                          <a:miter lim="800000"/>
                          <a:headEnd/>
                          <a:tailEnd/>
                        </a:ln>
                      </wps:spPr>
                      <wps:txbx>
                        <w:txbxContent>
                          <w:p w14:paraId="21333039" w14:textId="77777777" w:rsidR="0069042B" w:rsidRPr="0026041D" w:rsidRDefault="0069042B" w:rsidP="00A55652">
                            <w:pPr>
                              <w:shd w:val="clear" w:color="auto" w:fill="FFFFFF" w:themeFill="background1"/>
                              <w:rPr>
                                <w:sz w:val="56"/>
                                <w:szCs w:val="56"/>
                              </w:rPr>
                            </w:pPr>
                            <w:r>
                              <w:rPr>
                                <w:rFonts w:ascii="Arial" w:hAnsi="Arial" w:cs="Arial"/>
                                <w:b/>
                                <w:noProof/>
                                <w:sz w:val="56"/>
                                <w:szCs w:val="56"/>
                              </w:rPr>
                              <w:t>26</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FE626D6" id="_x0000_s1045" type="#_x0000_t202" style="position:absolute;left:0;text-align:left;margin-left:117.3pt;margin-top:201.55pt;width:51pt;height:39.8pt;z-index:25232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" filled="f" stroked="f">
                <v:textbox>
                  <w:txbxContent>
                    <w:p w14:paraId="21333039" w14:textId="77777777" w:rsidR="0069042B" w:rsidRPr="0026041D" w:rsidRDefault="0069042B" w:rsidP="00A55652">
                      <w:pPr>
                        <w:shd w:val="clear" w:color="auto" w:fill="FFFFFF" w:themeFill="background1"/>
                        <w:rPr>
                          <w:sz w:val="56"/>
                          <w:szCs w:val="56"/>
                        </w:rPr>
                      </w:pPr>
                      <w:r>
                        <w:rPr>
                          <w:rFonts w:ascii="Arial" w:hAnsi="Arial" w:cs="Arial"/>
                          <w:b/>
                          <w:noProof/>
                          <w:sz w:val="56"/>
                          <w:szCs w:val="56"/>
                        </w:rPr>
                        <w:t>26</w:t>
                      </w:r>
                    </w:p>
                  </w:txbxContent>
                </v:textbox>
              </v:shape>
            </w:pict>
          </mc:Fallback>
        </mc:AlternateContent>
      </w:r>
      <w:r w:rsidRPr="00A55652">
        <w:rPr>
          <w:noProof/>
        </w:rPr>
        <mc:AlternateContent>
          <mc:Choice Requires="wps">
            <w:drawing>
              <wp:anchor distT="0" distB="0" distL="114300" distR="114300" simplePos="0" relativeHeight="252318720" behindDoc="0" locked="0" layoutInCell="1" allowOverlap="1" wp14:anchorId="37F279F4" wp14:editId="6C3D5417">
                <wp:simplePos x="0" y="0"/>
                <wp:positionH relativeFrom="column">
                  <wp:posOffset>1232535</wp:posOffset>
                </wp:positionH>
                <wp:positionV relativeFrom="paragraph">
                  <wp:posOffset>1031875</wp:posOffset>
                </wp:positionV>
                <wp:extent cx="647700" cy="505460"/>
                <wp:effectExtent l="0" t="0" r="0" b="0"/>
                <wp:wrapNone/>
                <wp:docPr id="256"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7700" cy="505460"/>
                        </a:xfrm>
                        <a:prstGeom prst="rect">
                          <a:avLst/>
                        </a:prstGeom>
                        <a:noFill/>
                        <a:ln w="9525">
                          <a:noFill/>
                          <a:miter lim="800000"/>
                          <a:headEnd/>
                          <a:tailEnd/>
                        </a:ln>
                      </wps:spPr>
                      <wps:txbx>
                        <w:txbxContent>
                          <w:p w14:paraId="468B9CA2" w14:textId="77777777" w:rsidR="0069042B" w:rsidRPr="0026041D" w:rsidRDefault="0069042B" w:rsidP="00A55652">
                            <w:pPr>
                              <w:shd w:val="clear" w:color="auto" w:fill="FFFFFF" w:themeFill="background1"/>
                              <w:rPr>
                                <w:sz w:val="56"/>
                                <w:szCs w:val="56"/>
                              </w:rPr>
                            </w:pPr>
                            <w:r>
                              <w:rPr>
                                <w:rFonts w:ascii="Arial" w:hAnsi="Arial" w:cs="Arial"/>
                                <w:b/>
                                <w:noProof/>
                                <w:sz w:val="56"/>
                                <w:szCs w:val="56"/>
                              </w:rPr>
                              <w:t>1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7F279F4" id="_x0000_s1046" type="#_x0000_t202" style="position:absolute;left:0;text-align:left;margin-left:97.05pt;margin-top:81.25pt;width:51pt;height:39.8pt;z-index:25231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" filled="f" stroked="f">
                <v:textbox>
                  <w:txbxContent>
                    <w:p w14:paraId="468B9CA2" w14:textId="77777777" w:rsidR="0069042B" w:rsidRPr="0026041D" w:rsidRDefault="0069042B" w:rsidP="00A55652">
                      <w:pPr>
                        <w:shd w:val="clear" w:color="auto" w:fill="FFFFFF" w:themeFill="background1"/>
                        <w:rPr>
                          <w:sz w:val="56"/>
                          <w:szCs w:val="56"/>
                        </w:rPr>
                      </w:pPr>
                      <w:r>
                        <w:rPr>
                          <w:rFonts w:ascii="Arial" w:hAnsi="Arial" w:cs="Arial"/>
                          <w:b/>
                          <w:noProof/>
                          <w:sz w:val="56"/>
                          <w:szCs w:val="56"/>
                        </w:rPr>
                        <w:t>13</w:t>
                      </w:r>
                    </w:p>
                  </w:txbxContent>
                </v:textbox>
              </v:shape>
            </w:pict>
          </mc:Fallback>
        </mc:AlternateContent>
      </w:r>
      <w:r w:rsidRPr="00A55652">
        <w:rPr>
          <w:noProof/>
        </w:rPr>
        <mc:AlternateContent>
          <mc:Choice Requires="wps">
            <w:drawing>
              <wp:anchor distT="0" distB="0" distL="114300" distR="114300" simplePos="0" relativeHeight="252322816" behindDoc="0" locked="0" layoutInCell="1" allowOverlap="1" wp14:anchorId="07CFD704" wp14:editId="4B787437">
                <wp:simplePos x="0" y="0"/>
                <wp:positionH relativeFrom="column">
                  <wp:posOffset>2613660</wp:posOffset>
                </wp:positionH>
                <wp:positionV relativeFrom="paragraph">
                  <wp:posOffset>2168525</wp:posOffset>
                </wp:positionV>
                <wp:extent cx="647700" cy="505460"/>
                <wp:effectExtent l="0" t="0" r="0" b="0"/>
                <wp:wrapNone/>
                <wp:docPr id="257"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7700" cy="505460"/>
                        </a:xfrm>
                        <a:prstGeom prst="rect">
                          <a:avLst/>
                        </a:prstGeom>
                        <a:noFill/>
                        <a:ln w="9525">
                          <a:noFill/>
                          <a:miter lim="800000"/>
                          <a:headEnd/>
                          <a:tailEnd/>
                        </a:ln>
                      </wps:spPr>
                      <wps:txbx>
                        <w:txbxContent>
                          <w:p w14:paraId="51FCED31" w14:textId="77777777" w:rsidR="0069042B" w:rsidRPr="0026041D" w:rsidRDefault="0069042B" w:rsidP="00A55652">
                            <w:pPr>
                              <w:shd w:val="clear" w:color="auto" w:fill="FFFFFF" w:themeFill="background1"/>
                              <w:rPr>
                                <w:sz w:val="56"/>
                                <w:szCs w:val="56"/>
                              </w:rPr>
                            </w:pPr>
                            <w:r>
                              <w:rPr>
                                <w:rFonts w:ascii="Arial" w:hAnsi="Arial" w:cs="Arial"/>
                                <w:b/>
                                <w:noProof/>
                                <w:sz w:val="56"/>
                                <w:szCs w:val="56"/>
                              </w:rPr>
                              <w:t>27</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7CFD704" id="_x0000_s1047" type="#_x0000_t202" style="position:absolute;left:0;text-align:left;margin-left:205.8pt;margin-top:170.75pt;width:51pt;height:39.8pt;z-index:25232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" filled="f" stroked="f">
                <v:textbox>
                  <w:txbxContent>
                    <w:p w14:paraId="51FCED31" w14:textId="77777777" w:rsidR="0069042B" w:rsidRPr="0026041D" w:rsidRDefault="0069042B" w:rsidP="00A55652">
                      <w:pPr>
                        <w:shd w:val="clear" w:color="auto" w:fill="FFFFFF" w:themeFill="background1"/>
                        <w:rPr>
                          <w:sz w:val="56"/>
                          <w:szCs w:val="56"/>
                        </w:rPr>
                      </w:pPr>
                      <w:r>
                        <w:rPr>
                          <w:rFonts w:ascii="Arial" w:hAnsi="Arial" w:cs="Arial"/>
                          <w:b/>
                          <w:noProof/>
                          <w:sz w:val="56"/>
                          <w:szCs w:val="56"/>
                        </w:rPr>
                        <w:t>27</w:t>
                      </w:r>
                    </w:p>
                  </w:txbxContent>
                </v:textbox>
              </v:shape>
            </w:pict>
          </mc:Fallback>
        </mc:AlternateContent>
      </w:r>
      <w:r w:rsidRPr="00A55652">
        <w:rPr>
          <w:noProof/>
        </w:rPr>
        <mc:AlternateContent>
          <mc:Choice Requires="wps">
            <w:drawing>
              <wp:anchor distT="0" distB="0" distL="114300" distR="114300" simplePos="0" relativeHeight="252316672" behindDoc="0" locked="0" layoutInCell="1" allowOverlap="1" wp14:anchorId="670F51EC" wp14:editId="51C6B2CF">
                <wp:simplePos x="0" y="0"/>
                <wp:positionH relativeFrom="column">
                  <wp:posOffset>1670685</wp:posOffset>
                </wp:positionH>
                <wp:positionV relativeFrom="paragraph">
                  <wp:posOffset>297815</wp:posOffset>
                </wp:positionV>
                <wp:extent cx="419100" cy="505460"/>
                <wp:effectExtent l="0" t="0" r="0" b="0"/>
                <wp:wrapNone/>
                <wp:docPr id="263"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505460"/>
                        </a:xfrm>
                        <a:prstGeom prst="rect">
                          <a:avLst/>
                        </a:prstGeom>
                        <a:noFill/>
                        <a:ln w="9525">
                          <a:noFill/>
                          <a:miter lim="800000"/>
                          <a:headEnd/>
                          <a:tailEnd/>
                        </a:ln>
                      </wps:spPr>
                      <wps:txbx>
                        <w:txbxContent>
                          <w:p w14:paraId="5DF44B63" w14:textId="77777777" w:rsidR="0069042B" w:rsidRPr="0026041D" w:rsidRDefault="0069042B" w:rsidP="00A55652">
                            <w:pPr>
                              <w:shd w:val="clear" w:color="auto" w:fill="FFFFFF" w:themeFill="background1"/>
                              <w:rPr>
                                <w:sz w:val="56"/>
                                <w:szCs w:val="56"/>
                              </w:rPr>
                            </w:pPr>
                            <w:r>
                              <w:rPr>
                                <w:rFonts w:ascii="Arial" w:hAnsi="Arial" w:cs="Arial"/>
                                <w:b/>
                                <w:noProof/>
                                <w:sz w:val="56"/>
                                <w:szCs w:val="56"/>
                              </w:rPr>
                              <w:t>7</w:t>
                            </w:r>
                          </w:p>
                        </w:txbxContent>
                      </wps:txbx>
                      <wps:bodyPr rot="0" vert="horz" wrap="square" lIns="91440" tIns="45720" rIns="91440" bIns="45720" anchor="t" anchorCtr="0">
                        <a:noAutofit/>
                      </wps:bodyPr>
                    </wps:wsp>
                  </a:graphicData>
                </a:graphic>
                <wp14:sizeRelV relativeFrom="margin">
                  <wp14:pctHeight>0</wp14:pctHeight>
                </wp14:sizeRelV>
              </wp:anchor>
            </w:drawing>
          </mc:Choice>
          <mc:Fallback>
            <w:pict>
              <v:shape w14:anchorId="670F51EC" id="_x0000_s1048" type="#_x0000_t202" style="position:absolute;left:0;text-align:left;margin-left:131.55pt;margin-top:23.45pt;width:33pt;height:39.8pt;z-index:25231667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" filled="f" stroked="f">
                <v:textbox>
                  <w:txbxContent>
                    <w:p w14:paraId="5DF44B63" w14:textId="77777777" w:rsidR="0069042B" w:rsidRPr="0026041D" w:rsidRDefault="0069042B" w:rsidP="00A55652">
                      <w:pPr>
                        <w:shd w:val="clear" w:color="auto" w:fill="FFFFFF" w:themeFill="background1"/>
                        <w:rPr>
                          <w:sz w:val="56"/>
                          <w:szCs w:val="56"/>
                        </w:rPr>
                      </w:pPr>
                      <w:r>
                        <w:rPr>
                          <w:rFonts w:ascii="Arial" w:hAnsi="Arial" w:cs="Arial"/>
                          <w:b/>
                          <w:noProof/>
                          <w:sz w:val="56"/>
                          <w:szCs w:val="56"/>
                        </w:rPr>
                        <w:t>7</w:t>
                      </w:r>
                    </w:p>
                  </w:txbxContent>
                </v:textbox>
              </v:shape>
            </w:pict>
          </mc:Fallback>
        </mc:AlternateContent>
      </w:r>
      <w:r w:rsidRPr="00A55652">
        <w:rPr>
          <w:noProof/>
        </w:rPr>
        <w:drawing>
          <wp:inline distT="0" distB="0" distL="0" distR="0" wp14:anchorId="4EC69480" wp14:editId="333BE285">
            <wp:extent cx="3762756" cy="2995448"/>
            <wp:effectExtent l="38100" t="38100" r="47625" b="33655"/>
            <wp:docPr id="280" name="Εικόνα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808678" cy="3032005"/>
                    </a:xfrm>
                    <a:prstGeom prst="rect">
                      <a:avLst/>
                    </a:prstGeom>
                    <a:ln w="28575">
                      <a:solidFill>
                        <a:sysClr val="windowText" lastClr="000000"/>
                      </a:solidFill>
                    </a:ln>
                  </pic:spPr>
                </pic:pic>
              </a:graphicData>
            </a:graphic>
          </wp:inline>
        </w:drawing>
      </w:r>
    </w:p>
    <w:p w14:paraId="4A851933" w14:textId="62519A2E" w:rsidR="00A55652" w:rsidRPr="00A55652" w:rsidRDefault="0021520E" w:rsidP="00A55652">
      <w:pPr>
        <w:jc w:val="center"/>
        <w:rPr>
          <w:rFonts w:ascii="Arial" w:hAnsi="Arial" w:cs="Arial"/>
          <w:b/>
          <w:sz w:val="36"/>
          <w:szCs w:val="36"/>
        </w:rPr>
      </w:pPr>
      <w:r>
        <w:rPr>
          <w:rFonts w:ascii="Tahoma" w:hAnsi="Tahoma" w:cs="Tahoma"/>
          <w:b/>
          <w:noProof/>
          <w:sz w:val="56"/>
          <w:szCs w:val="56"/>
        </w:rPr>
        <mc:AlternateContent>
          <mc:Choice Requires="wps">
            <w:drawing>
              <wp:anchor distT="0" distB="0" distL="114300" distR="114300" simplePos="0" relativeHeight="252325888" behindDoc="1" locked="0" layoutInCell="1" allowOverlap="1" wp14:anchorId="1B6DD100" wp14:editId="4BCBAC64">
                <wp:simplePos x="0" y="0"/>
                <wp:positionH relativeFrom="page">
                  <wp:posOffset>731520</wp:posOffset>
                </wp:positionH>
                <wp:positionV relativeFrom="page">
                  <wp:posOffset>4807131</wp:posOffset>
                </wp:positionV>
                <wp:extent cx="6117590" cy="4036423"/>
                <wp:effectExtent l="0" t="0" r="0" b="2540"/>
                <wp:wrapNone/>
                <wp:docPr id="289" name="Ορθογώνιο 2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17590" cy="4036423"/>
                        </a:xfrm>
                        <a:prstGeom prst="rect">
                          <a:avLst/>
                        </a:prstGeom>
                        <a:solidFill>
                          <a:srgbClr val="E9F0FA"/>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C6CF7EF" id="Ορθογώνιο 289" o:spid="_x0000_s1026" style="position:absolute;margin-left:57.6pt;margin-top:378.5pt;width:481.7pt;height:317.85pt;z-index:-25099059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" fillcolor="#e9f0fa" stroked="f">
                <w10:wrap anchorx="page" anchory="page"/>
              </v:rect>
            </w:pict>
          </mc:Fallback>
        </mc:AlternateContent>
      </w:r>
      <w:r w:rsidR="00506284" w:rsidRPr="00506284">
        <w:rPr>
          <w:rFonts w:ascii="Arial" w:hAnsi="Arial" w:cs="Arial"/>
          <w:b/>
          <w:noProof/>
          <w:sz w:val="36"/>
          <w:szCs w:val="36"/>
        </w:rPr>
        <mc:AlternateContent>
          <mc:Choice Requires="wps">
            <w:drawing>
              <wp:anchor distT="0" distB="0" distL="114300" distR="114300" simplePos="0" relativeHeight="252511232" behindDoc="0" locked="0" layoutInCell="0" allowOverlap="0" wp14:anchorId="062C88BF" wp14:editId="0E35B102">
                <wp:simplePos x="0" y="0"/>
                <wp:positionH relativeFrom="page">
                  <wp:align>center</wp:align>
                </wp:positionH>
                <wp:positionV relativeFrom="topMargin">
                  <wp:posOffset>9973310</wp:posOffset>
                </wp:positionV>
                <wp:extent cx="1260000" cy="360000"/>
                <wp:effectExtent l="0" t="0" r="0" b="2540"/>
                <wp:wrapNone/>
                <wp:docPr id="282" name="Πλαίσιο κειμένου 2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228EA6F0" w14:textId="5B5BF0BA" w:rsidR="0069042B" w:rsidRPr="0021520E"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17</w:t>
                            </w:r>
                            <w:r w:rsidRPr="00432B70">
                              <w:rPr>
                                <w:rFonts w:ascii="Arial" w:hAnsi="Arial"/>
                                <w:b/>
                                <w:sz w:val="36"/>
                                <w:szCs w:val="36"/>
                              </w:rPr>
                              <w:t xml:space="preserve"> / </w:t>
                            </w:r>
                            <w:r>
                              <w:rPr>
                                <w:rFonts w:ascii="Arial" w:hAnsi="Arial"/>
                                <w:b/>
                                <w:sz w:val="36"/>
                                <w:szCs w:val="36"/>
                              </w:rPr>
                              <w:t>6</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62C88BF" id="Πλαίσιο κειμένου 282" o:spid="_x0000_s1049" type="#_x0000_t202" style="position:absolute;left:0;text-align:left;margin-left:0;margin-top:785.3pt;width:99.2pt;height:28.35pt;z-index:25251123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" o:allowincell="f" o:allowoverlap="f" fillcolor="#fc9" stroked="f" strokeweight="2.25pt">
                <v:textbox inset="1.5mm,1.5mm,1.5mm,1.5mm">
                  <w:txbxContent>
                    <w:p w14:paraId="228EA6F0" w14:textId="5B5BF0BA" w:rsidR="0069042B" w:rsidRPr="0021520E"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17</w:t>
                      </w:r>
                      <w:r w:rsidRPr="00432B70">
                        <w:rPr>
                          <w:rFonts w:ascii="Arial" w:hAnsi="Arial"/>
                          <w:b/>
                          <w:sz w:val="36"/>
                          <w:szCs w:val="36"/>
                        </w:rPr>
                        <w:t xml:space="preserve"> / </w:t>
                      </w:r>
                      <w:r>
                        <w:rPr>
                          <w:rFonts w:ascii="Arial" w:hAnsi="Arial"/>
                          <w:b/>
                          <w:sz w:val="36"/>
                          <w:szCs w:val="36"/>
                        </w:rPr>
                        <w:t>6</w:t>
                      </w:r>
                    </w:p>
                  </w:txbxContent>
                </v:textbox>
                <w10:wrap anchorx="page" anchory="margin"/>
              </v:shape>
            </w:pict>
          </mc:Fallback>
        </mc:AlternateContent>
      </w:r>
      <w:r w:rsidR="00A55652" w:rsidRPr="00A55652">
        <w:rPr>
          <w:rFonts w:ascii="Arial" w:hAnsi="Arial" w:cs="Arial"/>
          <w:b/>
          <w:sz w:val="36"/>
          <w:szCs w:val="36"/>
        </w:rPr>
        <w:t xml:space="preserve">2018 χρ. 9 </w:t>
      </w:r>
      <w:proofErr w:type="spellStart"/>
      <w:r w:rsidR="00A55652" w:rsidRPr="00A55652">
        <w:rPr>
          <w:rFonts w:ascii="Arial" w:hAnsi="Arial" w:cs="Arial"/>
          <w:b/>
          <w:sz w:val="36"/>
          <w:szCs w:val="36"/>
        </w:rPr>
        <w:t>μήν</w:t>
      </w:r>
      <w:proofErr w:type="spellEnd"/>
      <w:r w:rsidR="00A55652" w:rsidRPr="00A55652">
        <w:rPr>
          <w:rFonts w:ascii="Arial" w:hAnsi="Arial" w:cs="Arial"/>
          <w:b/>
          <w:sz w:val="36"/>
          <w:szCs w:val="36"/>
        </w:rPr>
        <w:t xml:space="preserve">. 12 </w:t>
      </w:r>
      <w:proofErr w:type="spellStart"/>
      <w:r w:rsidR="00A55652" w:rsidRPr="00A55652">
        <w:rPr>
          <w:rFonts w:ascii="Arial" w:hAnsi="Arial" w:cs="Arial"/>
          <w:b/>
          <w:sz w:val="36"/>
          <w:szCs w:val="36"/>
        </w:rPr>
        <w:t>ημ</w:t>
      </w:r>
      <w:proofErr w:type="spellEnd"/>
      <w:r w:rsidR="00A55652" w:rsidRPr="00A55652">
        <w:rPr>
          <w:rFonts w:ascii="Arial" w:hAnsi="Arial" w:cs="Arial"/>
          <w:b/>
          <w:sz w:val="36"/>
          <w:szCs w:val="36"/>
        </w:rPr>
        <w:t>.</w:t>
      </w:r>
    </w:p>
    <w:p w14:paraId="6F24A978" w14:textId="77777777" w:rsidR="00A55652" w:rsidRPr="00376BE1" w:rsidRDefault="00A55652" w:rsidP="00A55652">
      <w:pPr>
        <w:rPr>
          <w:rFonts w:ascii="Arial" w:hAnsi="Arial" w:cs="Arial"/>
          <w:b/>
          <w:sz w:val="36"/>
          <w:szCs w:val="36"/>
        </w:rPr>
      </w:pPr>
      <w:r w:rsidRPr="00376BE1">
        <w:rPr>
          <w:rFonts w:ascii="Arial" w:hAnsi="Arial" w:cs="Arial"/>
          <w:b/>
          <w:sz w:val="36"/>
          <w:szCs w:val="36"/>
        </w:rPr>
        <w:t>Μετατρέπουμε τους δεκαδικούς αριθμούς σε συμμιγείς:</w:t>
      </w:r>
    </w:p>
    <w:p w14:paraId="6C8648AB" w14:textId="77777777" w:rsidR="00A55652" w:rsidRDefault="00A55652" w:rsidP="00A55652">
      <w:pPr>
        <w:rPr>
          <w:rFonts w:ascii="Arial" w:hAnsi="Arial" w:cs="Arial"/>
          <w:b/>
          <w:sz w:val="36"/>
          <w:szCs w:val="36"/>
        </w:rPr>
      </w:pPr>
    </w:p>
    <w:p w14:paraId="769EAD7F" w14:textId="77777777" w:rsidR="00A55652" w:rsidRDefault="00A55652" w:rsidP="00A55652">
      <w:pPr>
        <w:rPr>
          <w:rFonts w:ascii="Arial" w:hAnsi="Arial" w:cs="Arial"/>
          <w:b/>
          <w:sz w:val="36"/>
          <w:szCs w:val="36"/>
        </w:rPr>
      </w:pPr>
      <w:r w:rsidRPr="00376BE1">
        <w:rPr>
          <w:rFonts w:ascii="Arial" w:hAnsi="Arial" w:cs="Arial"/>
          <w:b/>
          <w:sz w:val="36"/>
          <w:szCs w:val="36"/>
        </w:rPr>
        <w:t>1,248 μ</w:t>
      </w:r>
      <w:r>
        <w:rPr>
          <w:rFonts w:ascii="Arial" w:hAnsi="Arial" w:cs="Arial"/>
          <w:b/>
          <w:sz w:val="36"/>
          <w:szCs w:val="36"/>
        </w:rPr>
        <w:t>.</w:t>
      </w:r>
    </w:p>
    <w:p w14:paraId="4072D833" w14:textId="77777777" w:rsidR="00A55652" w:rsidRPr="00376BE1" w:rsidRDefault="00A55652" w:rsidP="00A55652">
      <w:pPr>
        <w:rPr>
          <w:rFonts w:ascii="Arial" w:hAnsi="Arial" w:cs="Arial"/>
          <w:b/>
          <w:sz w:val="36"/>
          <w:szCs w:val="36"/>
        </w:rPr>
      </w:pPr>
    </w:p>
    <w:p w14:paraId="10DCE822" w14:textId="77777777" w:rsidR="00A55652" w:rsidRDefault="00A55652" w:rsidP="00A55652">
      <w:pPr>
        <w:rPr>
          <w:rFonts w:ascii="Arial" w:hAnsi="Arial" w:cs="Arial"/>
          <w:b/>
          <w:sz w:val="36"/>
          <w:szCs w:val="36"/>
        </w:rPr>
      </w:pPr>
      <w:r w:rsidRPr="00376BE1">
        <w:rPr>
          <w:rFonts w:ascii="Arial" w:hAnsi="Arial" w:cs="Arial"/>
          <w:b/>
          <w:sz w:val="36"/>
          <w:szCs w:val="36"/>
        </w:rPr>
        <w:t>3,600 κ</w:t>
      </w:r>
      <w:r>
        <w:rPr>
          <w:rFonts w:ascii="Arial" w:hAnsi="Arial" w:cs="Arial"/>
          <w:b/>
          <w:sz w:val="36"/>
          <w:szCs w:val="36"/>
        </w:rPr>
        <w:t>.</w:t>
      </w:r>
    </w:p>
    <w:p w14:paraId="05C21E65" w14:textId="77777777" w:rsidR="00A55652" w:rsidRPr="00376BE1" w:rsidRDefault="00A55652" w:rsidP="00A55652">
      <w:pPr>
        <w:rPr>
          <w:rFonts w:ascii="Arial" w:hAnsi="Arial" w:cs="Arial"/>
          <w:b/>
          <w:sz w:val="36"/>
          <w:szCs w:val="36"/>
        </w:rPr>
      </w:pPr>
    </w:p>
    <w:p w14:paraId="0314CB75" w14:textId="77777777" w:rsidR="00A55652" w:rsidRDefault="00A55652" w:rsidP="00A55652">
      <w:pPr>
        <w:rPr>
          <w:rFonts w:ascii="Arial" w:hAnsi="Arial" w:cs="Arial"/>
          <w:b/>
          <w:sz w:val="36"/>
          <w:szCs w:val="36"/>
        </w:rPr>
      </w:pPr>
      <w:r w:rsidRPr="00376BE1">
        <w:rPr>
          <w:rFonts w:ascii="Arial" w:hAnsi="Arial" w:cs="Arial"/>
          <w:b/>
          <w:sz w:val="36"/>
          <w:szCs w:val="36"/>
        </w:rPr>
        <w:t xml:space="preserve">1,5 </w:t>
      </w:r>
      <w:proofErr w:type="spellStart"/>
      <w:r w:rsidRPr="00376BE1">
        <w:rPr>
          <w:rFonts w:ascii="Arial" w:hAnsi="Arial" w:cs="Arial"/>
          <w:b/>
          <w:sz w:val="36"/>
          <w:szCs w:val="36"/>
        </w:rPr>
        <w:t>ώρ</w:t>
      </w:r>
      <w:proofErr w:type="spellEnd"/>
      <w:r>
        <w:rPr>
          <w:rFonts w:ascii="Arial" w:hAnsi="Arial" w:cs="Arial"/>
          <w:b/>
          <w:sz w:val="36"/>
          <w:szCs w:val="36"/>
        </w:rPr>
        <w:t>.</w:t>
      </w:r>
    </w:p>
    <w:p w14:paraId="4FCDF4E9" w14:textId="77777777" w:rsidR="00A55652" w:rsidRDefault="00A55652">
      <w:pPr>
        <w:rPr>
          <w:rFonts w:ascii="Tahoma" w:hAnsi="Tahoma" w:cs="Tahoma"/>
          <w:b/>
          <w:sz w:val="36"/>
          <w:szCs w:val="36"/>
        </w:rPr>
      </w:pPr>
    </w:p>
    <w:p w14:paraId="2B396B56" w14:textId="77777777" w:rsidR="00A55652" w:rsidRDefault="00A55652">
      <w:pPr>
        <w:rPr>
          <w:rFonts w:ascii="Tahoma" w:hAnsi="Tahoma" w:cs="Tahoma"/>
          <w:b/>
          <w:sz w:val="36"/>
          <w:szCs w:val="36"/>
        </w:rPr>
      </w:pPr>
    </w:p>
    <w:p w14:paraId="54D780CE" w14:textId="77777777" w:rsidR="00A55652" w:rsidRDefault="00A55652">
      <w:pPr>
        <w:rPr>
          <w:rFonts w:ascii="Tahoma" w:hAnsi="Tahoma" w:cs="Tahoma"/>
          <w:b/>
          <w:sz w:val="36"/>
          <w:szCs w:val="36"/>
        </w:rPr>
      </w:pPr>
    </w:p>
    <w:p w14:paraId="6A755260" w14:textId="77777777" w:rsidR="00A55652" w:rsidRDefault="00A55652">
      <w:pPr>
        <w:rPr>
          <w:rFonts w:ascii="Tahoma" w:hAnsi="Tahoma" w:cs="Tahoma"/>
          <w:b/>
          <w:sz w:val="36"/>
          <w:szCs w:val="36"/>
        </w:rPr>
      </w:pPr>
    </w:p>
    <w:p w14:paraId="31E60A29" w14:textId="77777777" w:rsidR="00A55652" w:rsidRDefault="00A55652">
      <w:pPr>
        <w:rPr>
          <w:rFonts w:ascii="Tahoma" w:hAnsi="Tahoma" w:cs="Tahoma"/>
          <w:b/>
          <w:sz w:val="36"/>
          <w:szCs w:val="36"/>
        </w:rPr>
      </w:pPr>
    </w:p>
    <w:p w14:paraId="6120A634" w14:textId="77777777" w:rsidR="009B6012" w:rsidRDefault="00067125" w:rsidP="00A55652">
      <w:pPr>
        <w:jc w:val="center"/>
        <w:rPr>
          <w:rFonts w:ascii="Tahoma" w:hAnsi="Tahoma" w:cs="Tahoma"/>
          <w:b/>
          <w:sz w:val="36"/>
          <w:szCs w:val="36"/>
        </w:rPr>
      </w:pPr>
      <w:proofErr w:type="spellStart"/>
      <w:r w:rsidRPr="00067125">
        <w:rPr>
          <w:rFonts w:ascii="Tahoma" w:hAnsi="Tahoma" w:cs="Tahoma"/>
          <w:b/>
          <w:sz w:val="36"/>
          <w:szCs w:val="36"/>
        </w:rPr>
        <w:lastRenderedPageBreak/>
        <w:t>Αριθμογραμμή</w:t>
      </w:r>
      <w:proofErr w:type="spellEnd"/>
    </w:p>
    <w:p w14:paraId="3C94F487" w14:textId="77777777" w:rsidR="00A55652" w:rsidRDefault="00A55652" w:rsidP="00A55652">
      <w:pPr>
        <w:jc w:val="center"/>
        <w:rPr>
          <w:rFonts w:ascii="Tahoma" w:hAnsi="Tahoma" w:cs="Tahoma"/>
          <w:b/>
          <w:sz w:val="36"/>
          <w:szCs w:val="36"/>
        </w:rPr>
      </w:pPr>
      <w:r w:rsidRPr="00B87BEB">
        <w:rPr>
          <w:rFonts w:ascii="Times New Roman" w:eastAsia="Times New Roman" w:hAnsi="Times New Roman" w:cs="Times New Roman"/>
          <w:noProof/>
          <w:sz w:val="24"/>
          <w:szCs w:val="24"/>
          <w:lang w:eastAsia="el-GR"/>
        </w:rPr>
        <w:drawing>
          <wp:inline distT="0" distB="0" distL="0" distR="0" wp14:anchorId="5DEDED51" wp14:editId="0BB627F4">
            <wp:extent cx="4621010" cy="1650670"/>
            <wp:effectExtent l="0" t="0" r="8255" b="6985"/>
            <wp:docPr id="228" name="Εικόνα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rotWithShape="1">
                    <a:blip r:embed="rId36">
                      <a:extLst>
                        <a:ext uri="{28A0092B-C50C-407E-A947-70E740481C1C}">
                          <a14:useLocalDpi xmlns:a14="http://schemas.microsoft.com/office/drawing/2010/main" val="0"/>
                        </a:ext>
                      </a:extLst>
                    </a:blip>
                    <a:srcRect l="4423" r="1945" b="52592"/>
                    <a:stretch/>
                  </pic:blipFill>
                  <pic:spPr bwMode="auto">
                    <a:xfrm>
                      <a:off x="0" y="0"/>
                      <a:ext cx="4689148" cy="1675009"/>
                    </a:xfrm>
                    <a:prstGeom prst="rect">
                      <a:avLst/>
                    </a:prstGeom>
                    <a:noFill/>
                    <a:ln>
                      <a:noFill/>
                    </a:ln>
                    <a:extLst>
                      <a:ext uri="{53640926-AAD7-44D8-BBD7-CCE9431645EC}">
                        <a14:shadowObscured xmlns:a14="http://schemas.microsoft.com/office/drawing/2010/main"/>
                      </a:ext>
                    </a:extLst>
                  </pic:spPr>
                </pic:pic>
              </a:graphicData>
            </a:graphic>
          </wp:inline>
        </w:drawing>
      </w:r>
    </w:p>
    <w:p w14:paraId="3975BE81" w14:textId="77777777" w:rsidR="00A55652" w:rsidRDefault="00A55652" w:rsidP="00A55652">
      <w:pPr>
        <w:jc w:val="center"/>
        <w:rPr>
          <w:rFonts w:ascii="Tahoma" w:hAnsi="Tahoma" w:cs="Tahoma"/>
          <w:b/>
          <w:sz w:val="36"/>
          <w:szCs w:val="36"/>
        </w:rPr>
      </w:pPr>
      <w:r w:rsidRPr="00B87BEB">
        <w:rPr>
          <w:rFonts w:ascii="Times New Roman" w:eastAsia="Times New Roman" w:hAnsi="Times New Roman" w:cs="Times New Roman"/>
          <w:noProof/>
          <w:sz w:val="24"/>
          <w:szCs w:val="24"/>
          <w:lang w:eastAsia="el-GR"/>
        </w:rPr>
        <w:drawing>
          <wp:inline distT="0" distB="0" distL="0" distR="0" wp14:anchorId="662761DA" wp14:editId="0FE1DA77">
            <wp:extent cx="4524499" cy="1659039"/>
            <wp:effectExtent l="0" t="0" r="0" b="0"/>
            <wp:docPr id="230" name="Εικόνα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rotWithShape="1">
                    <a:blip r:embed="rId36">
                      <a:extLst>
                        <a:ext uri="{28A0092B-C50C-407E-A947-70E740481C1C}">
                          <a14:useLocalDpi xmlns:a14="http://schemas.microsoft.com/office/drawing/2010/main" val="0"/>
                        </a:ext>
                      </a:extLst>
                    </a:blip>
                    <a:srcRect l="4812" t="47408" r="2886" b="4618"/>
                    <a:stretch/>
                  </pic:blipFill>
                  <pic:spPr bwMode="auto">
                    <a:xfrm>
                      <a:off x="0" y="0"/>
                      <a:ext cx="4590865" cy="1683374"/>
                    </a:xfrm>
                    <a:prstGeom prst="rect">
                      <a:avLst/>
                    </a:prstGeom>
                    <a:noFill/>
                    <a:ln>
                      <a:noFill/>
                    </a:ln>
                    <a:extLst>
                      <a:ext uri="{53640926-AAD7-44D8-BBD7-CCE9431645EC}">
                        <a14:shadowObscured xmlns:a14="http://schemas.microsoft.com/office/drawing/2010/main"/>
                      </a:ext>
                    </a:extLst>
                  </pic:spPr>
                </pic:pic>
              </a:graphicData>
            </a:graphic>
          </wp:inline>
        </w:drawing>
      </w:r>
    </w:p>
    <w:p w14:paraId="751A1E12" w14:textId="77777777" w:rsidR="00067125" w:rsidRDefault="00972018">
      <w:pPr>
        <w:rPr>
          <w:rFonts w:ascii="Arial" w:hAnsi="Arial" w:cs="Arial"/>
          <w:b/>
          <w:sz w:val="36"/>
          <w:szCs w:val="36"/>
        </w:rPr>
      </w:pPr>
      <w:r>
        <w:rPr>
          <w:rFonts w:ascii="Tahoma" w:hAnsi="Tahoma" w:cs="Tahoma"/>
          <w:b/>
          <w:noProof/>
          <w:sz w:val="56"/>
          <w:szCs w:val="56"/>
        </w:rPr>
        <mc:AlternateContent>
          <mc:Choice Requires="wps">
            <w:drawing>
              <wp:anchor distT="0" distB="0" distL="114300" distR="114300" simplePos="0" relativeHeight="252327936" behindDoc="1" locked="0" layoutInCell="1" allowOverlap="1" wp14:anchorId="6686BAC7" wp14:editId="59B8634C">
                <wp:simplePos x="0" y="0"/>
                <wp:positionH relativeFrom="page">
                  <wp:posOffset>724644</wp:posOffset>
                </wp:positionH>
                <wp:positionV relativeFrom="page">
                  <wp:posOffset>4808220</wp:posOffset>
                </wp:positionV>
                <wp:extent cx="6117590" cy="2554014"/>
                <wp:effectExtent l="0" t="0" r="0" b="0"/>
                <wp:wrapNone/>
                <wp:docPr id="312" name="Ορθογώνιο 3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17590" cy="2554014"/>
                        </a:xfrm>
                        <a:prstGeom prst="rect">
                          <a:avLst/>
                        </a:prstGeom>
                        <a:solidFill>
                          <a:srgbClr val="E9F0FA"/>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7A1E8CE" id="Ορθογώνιο 312" o:spid="_x0000_s1026" style="position:absolute;margin-left:57.05pt;margin-top:378.6pt;width:481.7pt;height:201.1pt;z-index:-25098854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" fillcolor="#e9f0fa" stroked="f">
                <w10:wrap anchorx="page" anchory="page"/>
              </v:rect>
            </w:pict>
          </mc:Fallback>
        </mc:AlternateContent>
      </w:r>
      <w:r w:rsidR="00067125" w:rsidRPr="00067125">
        <w:rPr>
          <w:rFonts w:ascii="Arial" w:hAnsi="Arial" w:cs="Arial"/>
          <w:b/>
          <w:sz w:val="36"/>
          <w:szCs w:val="36"/>
        </w:rPr>
        <w:t xml:space="preserve">Συμπληρώνουμε τους αριθμούς στην </w:t>
      </w:r>
      <w:proofErr w:type="spellStart"/>
      <w:r w:rsidR="00067125" w:rsidRPr="00067125">
        <w:rPr>
          <w:rFonts w:ascii="Arial" w:hAnsi="Arial" w:cs="Arial"/>
          <w:b/>
          <w:sz w:val="36"/>
          <w:szCs w:val="36"/>
        </w:rPr>
        <w:t>αριθμογραμμή</w:t>
      </w:r>
      <w:proofErr w:type="spellEnd"/>
      <w:r w:rsidR="00067125" w:rsidRPr="00067125">
        <w:rPr>
          <w:rFonts w:ascii="Arial" w:hAnsi="Arial" w:cs="Arial"/>
          <w:b/>
          <w:sz w:val="36"/>
          <w:szCs w:val="36"/>
        </w:rPr>
        <w:t>:</w:t>
      </w:r>
    </w:p>
    <w:p w14:paraId="0600961F" w14:textId="77777777" w:rsidR="00067125" w:rsidRDefault="00067125">
      <w:pPr>
        <w:rPr>
          <w:rFonts w:ascii="Arial" w:hAnsi="Arial" w:cs="Arial"/>
          <w:b/>
          <w:sz w:val="36"/>
          <w:szCs w:val="36"/>
        </w:rPr>
      </w:pPr>
    </w:p>
    <w:p w14:paraId="5F8BE738" w14:textId="77777777" w:rsidR="00A55652" w:rsidRDefault="00A55652">
      <w:pPr>
        <w:rPr>
          <w:rFonts w:ascii="Arial" w:hAnsi="Arial" w:cs="Arial"/>
          <w:b/>
          <w:sz w:val="36"/>
          <w:szCs w:val="36"/>
        </w:rPr>
      </w:pPr>
    </w:p>
    <w:p w14:paraId="153245E2" w14:textId="77777777" w:rsidR="00B87BEB" w:rsidRDefault="00A55652">
      <w:pPr>
        <w:rPr>
          <w:rFonts w:ascii="Arial" w:hAnsi="Arial" w:cs="Arial"/>
          <w:b/>
          <w:sz w:val="36"/>
          <w:szCs w:val="36"/>
        </w:rPr>
      </w:pPr>
      <w:r w:rsidRPr="00B87BEB">
        <w:rPr>
          <w:rFonts w:ascii="Arial" w:eastAsia="Calibri" w:hAnsi="Arial" w:cs="Arial"/>
          <w:b/>
          <w:noProof/>
          <w:sz w:val="36"/>
          <w:szCs w:val="36"/>
        </w:rPr>
        <mc:AlternateContent>
          <mc:Choice Requires="wps">
            <w:drawing>
              <wp:anchor distT="45720" distB="45720" distL="114300" distR="114300" simplePos="0" relativeHeight="252260352" behindDoc="0" locked="0" layoutInCell="1" allowOverlap="1" wp14:anchorId="11C62FE2" wp14:editId="7B279956">
                <wp:simplePos x="0" y="0"/>
                <wp:positionH relativeFrom="column">
                  <wp:posOffset>33655</wp:posOffset>
                </wp:positionH>
                <wp:positionV relativeFrom="paragraph">
                  <wp:posOffset>305104</wp:posOffset>
                </wp:positionV>
                <wp:extent cx="343535" cy="364490"/>
                <wp:effectExtent l="0" t="0" r="0" b="0"/>
                <wp:wrapSquare wrapText="bothSides"/>
                <wp:docPr id="234"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3535" cy="364490"/>
                        </a:xfrm>
                        <a:prstGeom prst="rect">
                          <a:avLst/>
                        </a:prstGeom>
                        <a:solidFill>
                          <a:srgbClr val="FFFFFF"/>
                        </a:solidFill>
                        <a:ln w="9525">
                          <a:noFill/>
                          <a:miter lim="800000"/>
                          <a:headEnd/>
                          <a:tailEnd/>
                        </a:ln>
                      </wps:spPr>
                      <wps:txbx>
                        <w:txbxContent>
                          <w:p w14:paraId="27DA8A0F" w14:textId="77777777" w:rsidR="0069042B" w:rsidRPr="00F232D7" w:rsidRDefault="0069042B" w:rsidP="00B87BEB">
                            <w:pPr>
                              <w:rPr>
                                <w:rFonts w:ascii="Arial" w:hAnsi="Arial" w:cs="Arial"/>
                                <w:b/>
                                <w:sz w:val="36"/>
                                <w:szCs w:val="36"/>
                              </w:rPr>
                            </w:pPr>
                            <w:r w:rsidRPr="00F232D7">
                              <w:rPr>
                                <w:rFonts w:ascii="Arial" w:hAnsi="Arial" w:cs="Arial"/>
                                <w:b/>
                                <w:sz w:val="36"/>
                                <w:szCs w:val="36"/>
                              </w:rPr>
                              <w:t>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1C62FE2" id="_x0000_s1050" type="#_x0000_t202" style="position:absolute;margin-left:2.65pt;margin-top:24pt;width:27.05pt;height:28.7pt;z-index:2522603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" stroked="f">
                <v:textbox>
                  <w:txbxContent>
                    <w:p w14:paraId="27DA8A0F" w14:textId="77777777" w:rsidR="0069042B" w:rsidRPr="00F232D7" w:rsidRDefault="0069042B" w:rsidP="00B87BEB">
                      <w:pPr>
                        <w:rPr>
                          <w:rFonts w:ascii="Arial" w:hAnsi="Arial" w:cs="Arial"/>
                          <w:b/>
                          <w:sz w:val="36"/>
                          <w:szCs w:val="36"/>
                        </w:rPr>
                      </w:pPr>
                      <w:r w:rsidRPr="00F232D7">
                        <w:rPr>
                          <w:rFonts w:ascii="Arial" w:hAnsi="Arial" w:cs="Arial"/>
                          <w:b/>
                          <w:sz w:val="36"/>
                          <w:szCs w:val="36"/>
                        </w:rPr>
                        <w:t>0</w:t>
                      </w:r>
                    </w:p>
                  </w:txbxContent>
                </v:textbox>
                <w10:wrap type="square"/>
              </v:shape>
            </w:pict>
          </mc:Fallback>
        </mc:AlternateContent>
      </w:r>
      <w:r w:rsidRPr="00B87BEB">
        <w:rPr>
          <w:rFonts w:ascii="Arial" w:eastAsia="Calibri" w:hAnsi="Arial" w:cs="Arial"/>
          <w:b/>
          <w:noProof/>
          <w:sz w:val="36"/>
          <w:szCs w:val="36"/>
        </w:rPr>
        <mc:AlternateContent>
          <mc:Choice Requires="wps">
            <w:drawing>
              <wp:anchor distT="45720" distB="45720" distL="114300" distR="114300" simplePos="0" relativeHeight="252262400" behindDoc="0" locked="0" layoutInCell="1" allowOverlap="1" wp14:anchorId="393266D6" wp14:editId="5D9FFD7A">
                <wp:simplePos x="0" y="0"/>
                <wp:positionH relativeFrom="column">
                  <wp:posOffset>4822521</wp:posOffset>
                </wp:positionH>
                <wp:positionV relativeFrom="paragraph">
                  <wp:posOffset>342900</wp:posOffset>
                </wp:positionV>
                <wp:extent cx="1278890" cy="337820"/>
                <wp:effectExtent l="0" t="0" r="0" b="5080"/>
                <wp:wrapSquare wrapText="bothSides"/>
                <wp:docPr id="242"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78890" cy="337820"/>
                        </a:xfrm>
                        <a:prstGeom prst="rect">
                          <a:avLst/>
                        </a:prstGeom>
                        <a:solidFill>
                          <a:srgbClr val="FFFFFF"/>
                        </a:solidFill>
                        <a:ln w="9525">
                          <a:noFill/>
                          <a:miter lim="800000"/>
                          <a:headEnd/>
                          <a:tailEnd/>
                        </a:ln>
                      </wps:spPr>
                      <wps:txbx>
                        <w:txbxContent>
                          <w:p w14:paraId="421381F9" w14:textId="77777777" w:rsidR="0069042B" w:rsidRPr="00F232D7" w:rsidRDefault="0069042B" w:rsidP="00B87BEB">
                            <w:pPr>
                              <w:rPr>
                                <w:rFonts w:ascii="Arial" w:hAnsi="Arial" w:cs="Arial"/>
                                <w:b/>
                                <w:sz w:val="36"/>
                                <w:szCs w:val="36"/>
                              </w:rPr>
                            </w:pPr>
                            <w:r>
                              <w:rPr>
                                <w:rFonts w:ascii="Arial" w:hAnsi="Arial" w:cs="Arial"/>
                                <w:b/>
                                <w:sz w:val="36"/>
                                <w:szCs w:val="36"/>
                              </w:rPr>
                              <w:t>1.000.00</w:t>
                            </w:r>
                            <w:r w:rsidRPr="00F232D7">
                              <w:rPr>
                                <w:rFonts w:ascii="Arial" w:hAnsi="Arial" w:cs="Arial"/>
                                <w:b/>
                                <w:sz w:val="36"/>
                                <w:szCs w:val="36"/>
                              </w:rPr>
                              <w:t>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93266D6" id="_x0000_s1051" type="#_x0000_t202" style="position:absolute;margin-left:379.75pt;margin-top:27pt;width:100.7pt;height:26.6pt;z-index:25226240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" stroked="f">
                <v:textbox>
                  <w:txbxContent>
                    <w:p w14:paraId="421381F9" w14:textId="77777777" w:rsidR="0069042B" w:rsidRPr="00F232D7" w:rsidRDefault="0069042B" w:rsidP="00B87BEB">
                      <w:pPr>
                        <w:rPr>
                          <w:rFonts w:ascii="Arial" w:hAnsi="Arial" w:cs="Arial"/>
                          <w:b/>
                          <w:sz w:val="36"/>
                          <w:szCs w:val="36"/>
                        </w:rPr>
                      </w:pPr>
                      <w:r>
                        <w:rPr>
                          <w:rFonts w:ascii="Arial" w:hAnsi="Arial" w:cs="Arial"/>
                          <w:b/>
                          <w:sz w:val="36"/>
                          <w:szCs w:val="36"/>
                        </w:rPr>
                        <w:t>1.000.00</w:t>
                      </w:r>
                      <w:r w:rsidRPr="00F232D7">
                        <w:rPr>
                          <w:rFonts w:ascii="Arial" w:hAnsi="Arial" w:cs="Arial"/>
                          <w:b/>
                          <w:sz w:val="36"/>
                          <w:szCs w:val="36"/>
                        </w:rPr>
                        <w:t>0</w:t>
                      </w:r>
                    </w:p>
                  </w:txbxContent>
                </v:textbox>
                <w10:wrap type="square"/>
              </v:shape>
            </w:pict>
          </mc:Fallback>
        </mc:AlternateContent>
      </w:r>
      <w:r w:rsidR="00B87BEB" w:rsidRPr="00B87BEB">
        <w:rPr>
          <w:rFonts w:ascii="Calibri" w:eastAsia="Times New Roman" w:hAnsi="Calibri" w:cs="Times New Roman"/>
          <w:noProof/>
          <w:lang w:eastAsia="el-GR"/>
        </w:rPr>
        <mc:AlternateContent>
          <mc:Choice Requires="wpg">
            <w:drawing>
              <wp:inline distT="0" distB="0" distL="0" distR="0" wp14:anchorId="5DCC1413" wp14:editId="792B062C">
                <wp:extent cx="6120000" cy="252000"/>
                <wp:effectExtent l="0" t="0" r="0" b="0"/>
                <wp:docPr id="9201" name="Group 68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6120000" cy="252000"/>
                          <a:chOff x="4361" y="-1555"/>
                          <a:chExt cx="6509" cy="266"/>
                        </a:xfrm>
                      </wpg:grpSpPr>
                      <wps:wsp>
                        <wps:cNvPr id="9202" name="Freeform 684"/>
                        <wps:cNvSpPr>
                          <a:spLocks/>
                        </wps:cNvSpPr>
                        <wps:spPr bwMode="auto">
                          <a:xfrm>
                            <a:off x="4396" y="-1413"/>
                            <a:ext cx="6389" cy="20"/>
                          </a:xfrm>
                          <a:custGeom>
                            <a:avLst/>
                            <a:gdLst>
                              <a:gd name="T0" fmla="*/ 0 w 6389"/>
                              <a:gd name="T1" fmla="*/ 0 h 20"/>
                              <a:gd name="T2" fmla="*/ 6389 w 6389"/>
                              <a:gd name="T3" fmla="*/ 0 h 20"/>
                            </a:gdLst>
                            <a:ahLst/>
                            <a:cxnLst>
                              <a:cxn ang="0">
                                <a:pos x="T0" y="T1"/>
                              </a:cxn>
                              <a:cxn ang="0">
                                <a:pos x="T2" y="T3"/>
                              </a:cxn>
                            </a:cxnLst>
                            <a:rect l="0" t="0" r="r" b="b"/>
                            <a:pathLst>
                              <a:path w="6389" h="20">
                                <a:moveTo>
                                  <a:pt x="0" y="0"/>
                                </a:moveTo>
                                <a:lnTo>
                                  <a:pt x="6389" y="0"/>
                                </a:lnTo>
                              </a:path>
                            </a:pathLst>
                          </a:custGeom>
                          <a:noFill/>
                          <a:ln w="44665">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203" name="Freeform 685"/>
                        <wps:cNvSpPr>
                          <a:spLocks/>
                        </wps:cNvSpPr>
                        <wps:spPr bwMode="auto">
                          <a:xfrm>
                            <a:off x="10645" y="-1532"/>
                            <a:ext cx="221" cy="238"/>
                          </a:xfrm>
                          <a:custGeom>
                            <a:avLst/>
                            <a:gdLst>
                              <a:gd name="T0" fmla="*/ 101 w 221"/>
                              <a:gd name="T1" fmla="*/ 0 h 238"/>
                              <a:gd name="T2" fmla="*/ 0 w 221"/>
                              <a:gd name="T3" fmla="*/ 0 h 238"/>
                              <a:gd name="T4" fmla="*/ 119 w 221"/>
                              <a:gd name="T5" fmla="*/ 119 h 238"/>
                              <a:gd name="T6" fmla="*/ 0 w 221"/>
                              <a:gd name="T7" fmla="*/ 238 h 238"/>
                              <a:gd name="T8" fmla="*/ 101 w 221"/>
                              <a:gd name="T9" fmla="*/ 238 h 238"/>
                              <a:gd name="T10" fmla="*/ 220 w 221"/>
                              <a:gd name="T11" fmla="*/ 119 h 238"/>
                              <a:gd name="T12" fmla="*/ 101 w 221"/>
                              <a:gd name="T13" fmla="*/ 0 h 238"/>
                            </a:gdLst>
                            <a:ahLst/>
                            <a:cxnLst>
                              <a:cxn ang="0">
                                <a:pos x="T0" y="T1"/>
                              </a:cxn>
                              <a:cxn ang="0">
                                <a:pos x="T2" y="T3"/>
                              </a:cxn>
                              <a:cxn ang="0">
                                <a:pos x="T4" y="T5"/>
                              </a:cxn>
                              <a:cxn ang="0">
                                <a:pos x="T6" y="T7"/>
                              </a:cxn>
                              <a:cxn ang="0">
                                <a:pos x="T8" y="T9"/>
                              </a:cxn>
                              <a:cxn ang="0">
                                <a:pos x="T10" y="T11"/>
                              </a:cxn>
                              <a:cxn ang="0">
                                <a:pos x="T12" y="T13"/>
                              </a:cxn>
                            </a:cxnLst>
                            <a:rect l="0" t="0" r="r" b="b"/>
                            <a:pathLst>
                              <a:path w="221" h="238">
                                <a:moveTo>
                                  <a:pt x="101" y="0"/>
                                </a:moveTo>
                                <a:lnTo>
                                  <a:pt x="0" y="0"/>
                                </a:lnTo>
                                <a:lnTo>
                                  <a:pt x="119" y="119"/>
                                </a:lnTo>
                                <a:lnTo>
                                  <a:pt x="0" y="238"/>
                                </a:lnTo>
                                <a:lnTo>
                                  <a:pt x="101" y="238"/>
                                </a:lnTo>
                                <a:lnTo>
                                  <a:pt x="220" y="119"/>
                                </a:lnTo>
                                <a:lnTo>
                                  <a:pt x="101" y="0"/>
                                </a:lnTo>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204" name="Freeform 686"/>
                        <wps:cNvSpPr>
                          <a:spLocks/>
                        </wps:cNvSpPr>
                        <wps:spPr bwMode="auto">
                          <a:xfrm>
                            <a:off x="4396" y="-1520"/>
                            <a:ext cx="20" cy="142"/>
                          </a:xfrm>
                          <a:custGeom>
                            <a:avLst/>
                            <a:gdLst>
                              <a:gd name="T0" fmla="*/ 0 w 20"/>
                              <a:gd name="T1" fmla="*/ 142 h 142"/>
                              <a:gd name="T2" fmla="*/ 0 w 20"/>
                              <a:gd name="T3" fmla="*/ 0 h 142"/>
                            </a:gdLst>
                            <a:ahLst/>
                            <a:cxnLst>
                              <a:cxn ang="0">
                                <a:pos x="T0" y="T1"/>
                              </a:cxn>
                              <a:cxn ang="0">
                                <a:pos x="T2" y="T3"/>
                              </a:cxn>
                            </a:cxnLst>
                            <a:rect l="0" t="0" r="r" b="b"/>
                            <a:pathLst>
                              <a:path w="20" h="142">
                                <a:moveTo>
                                  <a:pt x="0" y="142"/>
                                </a:moveTo>
                                <a:lnTo>
                                  <a:pt x="0" y="0"/>
                                </a:lnTo>
                              </a:path>
                            </a:pathLst>
                          </a:custGeom>
                          <a:noFill/>
                          <a:ln w="44665">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205" name="Freeform 687"/>
                        <wps:cNvSpPr>
                          <a:spLocks/>
                        </wps:cNvSpPr>
                        <wps:spPr bwMode="auto">
                          <a:xfrm>
                            <a:off x="4994" y="-1520"/>
                            <a:ext cx="20" cy="107"/>
                          </a:xfrm>
                          <a:custGeom>
                            <a:avLst/>
                            <a:gdLst>
                              <a:gd name="T0" fmla="*/ 0 w 20"/>
                              <a:gd name="T1" fmla="*/ 107 h 107"/>
                              <a:gd name="T2" fmla="*/ 0 w 20"/>
                              <a:gd name="T3" fmla="*/ 0 h 107"/>
                            </a:gdLst>
                            <a:ahLst/>
                            <a:cxnLst>
                              <a:cxn ang="0">
                                <a:pos x="T0" y="T1"/>
                              </a:cxn>
                              <a:cxn ang="0">
                                <a:pos x="T2" y="T3"/>
                              </a:cxn>
                            </a:cxnLst>
                            <a:rect l="0" t="0" r="r" b="b"/>
                            <a:pathLst>
                              <a:path w="20" h="107">
                                <a:moveTo>
                                  <a:pt x="0" y="107"/>
                                </a:moveTo>
                                <a:lnTo>
                                  <a:pt x="0" y="0"/>
                                </a:lnTo>
                              </a:path>
                            </a:pathLst>
                          </a:custGeom>
                          <a:noFill/>
                          <a:ln w="44665">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206" name="Freeform 688"/>
                        <wps:cNvSpPr>
                          <a:spLocks/>
                        </wps:cNvSpPr>
                        <wps:spPr bwMode="auto">
                          <a:xfrm>
                            <a:off x="5593" y="-1520"/>
                            <a:ext cx="20" cy="107"/>
                          </a:xfrm>
                          <a:custGeom>
                            <a:avLst/>
                            <a:gdLst>
                              <a:gd name="T0" fmla="*/ 0 w 20"/>
                              <a:gd name="T1" fmla="*/ 107 h 107"/>
                              <a:gd name="T2" fmla="*/ 0 w 20"/>
                              <a:gd name="T3" fmla="*/ 0 h 107"/>
                            </a:gdLst>
                            <a:ahLst/>
                            <a:cxnLst>
                              <a:cxn ang="0">
                                <a:pos x="T0" y="T1"/>
                              </a:cxn>
                              <a:cxn ang="0">
                                <a:pos x="T2" y="T3"/>
                              </a:cxn>
                            </a:cxnLst>
                            <a:rect l="0" t="0" r="r" b="b"/>
                            <a:pathLst>
                              <a:path w="20" h="107">
                                <a:moveTo>
                                  <a:pt x="0" y="107"/>
                                </a:moveTo>
                                <a:lnTo>
                                  <a:pt x="0" y="0"/>
                                </a:lnTo>
                              </a:path>
                            </a:pathLst>
                          </a:custGeom>
                          <a:noFill/>
                          <a:ln w="44665">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207" name="Freeform 689"/>
                        <wps:cNvSpPr>
                          <a:spLocks/>
                        </wps:cNvSpPr>
                        <wps:spPr bwMode="auto">
                          <a:xfrm>
                            <a:off x="6192" y="-1520"/>
                            <a:ext cx="20" cy="107"/>
                          </a:xfrm>
                          <a:custGeom>
                            <a:avLst/>
                            <a:gdLst>
                              <a:gd name="T0" fmla="*/ 0 w 20"/>
                              <a:gd name="T1" fmla="*/ 107 h 107"/>
                              <a:gd name="T2" fmla="*/ 0 w 20"/>
                              <a:gd name="T3" fmla="*/ 0 h 107"/>
                            </a:gdLst>
                            <a:ahLst/>
                            <a:cxnLst>
                              <a:cxn ang="0">
                                <a:pos x="T0" y="T1"/>
                              </a:cxn>
                              <a:cxn ang="0">
                                <a:pos x="T2" y="T3"/>
                              </a:cxn>
                            </a:cxnLst>
                            <a:rect l="0" t="0" r="r" b="b"/>
                            <a:pathLst>
                              <a:path w="20" h="107">
                                <a:moveTo>
                                  <a:pt x="0" y="107"/>
                                </a:moveTo>
                                <a:lnTo>
                                  <a:pt x="0" y="0"/>
                                </a:lnTo>
                              </a:path>
                            </a:pathLst>
                          </a:custGeom>
                          <a:noFill/>
                          <a:ln w="44665">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208" name="Freeform 690"/>
                        <wps:cNvSpPr>
                          <a:spLocks/>
                        </wps:cNvSpPr>
                        <wps:spPr bwMode="auto">
                          <a:xfrm>
                            <a:off x="6790" y="-1520"/>
                            <a:ext cx="20" cy="107"/>
                          </a:xfrm>
                          <a:custGeom>
                            <a:avLst/>
                            <a:gdLst>
                              <a:gd name="T0" fmla="*/ 0 w 20"/>
                              <a:gd name="T1" fmla="*/ 107 h 107"/>
                              <a:gd name="T2" fmla="*/ 0 w 20"/>
                              <a:gd name="T3" fmla="*/ 0 h 107"/>
                            </a:gdLst>
                            <a:ahLst/>
                            <a:cxnLst>
                              <a:cxn ang="0">
                                <a:pos x="T0" y="T1"/>
                              </a:cxn>
                              <a:cxn ang="0">
                                <a:pos x="T2" y="T3"/>
                              </a:cxn>
                            </a:cxnLst>
                            <a:rect l="0" t="0" r="r" b="b"/>
                            <a:pathLst>
                              <a:path w="20" h="107">
                                <a:moveTo>
                                  <a:pt x="0" y="107"/>
                                </a:moveTo>
                                <a:lnTo>
                                  <a:pt x="0" y="0"/>
                                </a:lnTo>
                              </a:path>
                            </a:pathLst>
                          </a:custGeom>
                          <a:noFill/>
                          <a:ln w="44665">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209" name="Freeform 691"/>
                        <wps:cNvSpPr>
                          <a:spLocks/>
                        </wps:cNvSpPr>
                        <wps:spPr bwMode="auto">
                          <a:xfrm>
                            <a:off x="7389" y="-1520"/>
                            <a:ext cx="20" cy="107"/>
                          </a:xfrm>
                          <a:custGeom>
                            <a:avLst/>
                            <a:gdLst>
                              <a:gd name="T0" fmla="*/ 0 w 20"/>
                              <a:gd name="T1" fmla="*/ 107 h 107"/>
                              <a:gd name="T2" fmla="*/ 0 w 20"/>
                              <a:gd name="T3" fmla="*/ 0 h 107"/>
                            </a:gdLst>
                            <a:ahLst/>
                            <a:cxnLst>
                              <a:cxn ang="0">
                                <a:pos x="T0" y="T1"/>
                              </a:cxn>
                              <a:cxn ang="0">
                                <a:pos x="T2" y="T3"/>
                              </a:cxn>
                            </a:cxnLst>
                            <a:rect l="0" t="0" r="r" b="b"/>
                            <a:pathLst>
                              <a:path w="20" h="107">
                                <a:moveTo>
                                  <a:pt x="0" y="107"/>
                                </a:moveTo>
                                <a:lnTo>
                                  <a:pt x="0" y="0"/>
                                </a:lnTo>
                              </a:path>
                            </a:pathLst>
                          </a:custGeom>
                          <a:noFill/>
                          <a:ln w="44665">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210" name="Freeform 692"/>
                        <wps:cNvSpPr>
                          <a:spLocks/>
                        </wps:cNvSpPr>
                        <wps:spPr bwMode="auto">
                          <a:xfrm>
                            <a:off x="7988" y="-1520"/>
                            <a:ext cx="20" cy="107"/>
                          </a:xfrm>
                          <a:custGeom>
                            <a:avLst/>
                            <a:gdLst>
                              <a:gd name="T0" fmla="*/ 0 w 20"/>
                              <a:gd name="T1" fmla="*/ 107 h 107"/>
                              <a:gd name="T2" fmla="*/ 0 w 20"/>
                              <a:gd name="T3" fmla="*/ 0 h 107"/>
                            </a:gdLst>
                            <a:ahLst/>
                            <a:cxnLst>
                              <a:cxn ang="0">
                                <a:pos x="T0" y="T1"/>
                              </a:cxn>
                              <a:cxn ang="0">
                                <a:pos x="T2" y="T3"/>
                              </a:cxn>
                            </a:cxnLst>
                            <a:rect l="0" t="0" r="r" b="b"/>
                            <a:pathLst>
                              <a:path w="20" h="107">
                                <a:moveTo>
                                  <a:pt x="0" y="107"/>
                                </a:moveTo>
                                <a:lnTo>
                                  <a:pt x="0" y="0"/>
                                </a:lnTo>
                              </a:path>
                            </a:pathLst>
                          </a:custGeom>
                          <a:noFill/>
                          <a:ln w="44665">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211" name="Freeform 693"/>
                        <wps:cNvSpPr>
                          <a:spLocks/>
                        </wps:cNvSpPr>
                        <wps:spPr bwMode="auto">
                          <a:xfrm>
                            <a:off x="8586" y="-1520"/>
                            <a:ext cx="20" cy="107"/>
                          </a:xfrm>
                          <a:custGeom>
                            <a:avLst/>
                            <a:gdLst>
                              <a:gd name="T0" fmla="*/ 0 w 20"/>
                              <a:gd name="T1" fmla="*/ 107 h 107"/>
                              <a:gd name="T2" fmla="*/ 0 w 20"/>
                              <a:gd name="T3" fmla="*/ 0 h 107"/>
                            </a:gdLst>
                            <a:ahLst/>
                            <a:cxnLst>
                              <a:cxn ang="0">
                                <a:pos x="T0" y="T1"/>
                              </a:cxn>
                              <a:cxn ang="0">
                                <a:pos x="T2" y="T3"/>
                              </a:cxn>
                            </a:cxnLst>
                            <a:rect l="0" t="0" r="r" b="b"/>
                            <a:pathLst>
                              <a:path w="20" h="107">
                                <a:moveTo>
                                  <a:pt x="0" y="107"/>
                                </a:moveTo>
                                <a:lnTo>
                                  <a:pt x="0" y="0"/>
                                </a:lnTo>
                              </a:path>
                            </a:pathLst>
                          </a:custGeom>
                          <a:noFill/>
                          <a:ln w="44665">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212" name="Freeform 694"/>
                        <wps:cNvSpPr>
                          <a:spLocks/>
                        </wps:cNvSpPr>
                        <wps:spPr bwMode="auto">
                          <a:xfrm>
                            <a:off x="9185" y="-1520"/>
                            <a:ext cx="20" cy="107"/>
                          </a:xfrm>
                          <a:custGeom>
                            <a:avLst/>
                            <a:gdLst>
                              <a:gd name="T0" fmla="*/ 0 w 20"/>
                              <a:gd name="T1" fmla="*/ 107 h 107"/>
                              <a:gd name="T2" fmla="*/ 0 w 20"/>
                              <a:gd name="T3" fmla="*/ 0 h 107"/>
                            </a:gdLst>
                            <a:ahLst/>
                            <a:cxnLst>
                              <a:cxn ang="0">
                                <a:pos x="T0" y="T1"/>
                              </a:cxn>
                              <a:cxn ang="0">
                                <a:pos x="T2" y="T3"/>
                              </a:cxn>
                            </a:cxnLst>
                            <a:rect l="0" t="0" r="r" b="b"/>
                            <a:pathLst>
                              <a:path w="20" h="107">
                                <a:moveTo>
                                  <a:pt x="0" y="107"/>
                                </a:moveTo>
                                <a:lnTo>
                                  <a:pt x="0" y="0"/>
                                </a:lnTo>
                              </a:path>
                            </a:pathLst>
                          </a:custGeom>
                          <a:noFill/>
                          <a:ln w="44665">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213" name="Freeform 695"/>
                        <wps:cNvSpPr>
                          <a:spLocks/>
                        </wps:cNvSpPr>
                        <wps:spPr bwMode="auto">
                          <a:xfrm>
                            <a:off x="9784" y="-1520"/>
                            <a:ext cx="20" cy="107"/>
                          </a:xfrm>
                          <a:custGeom>
                            <a:avLst/>
                            <a:gdLst>
                              <a:gd name="T0" fmla="*/ 0 w 20"/>
                              <a:gd name="T1" fmla="*/ 107 h 107"/>
                              <a:gd name="T2" fmla="*/ 0 w 20"/>
                              <a:gd name="T3" fmla="*/ 0 h 107"/>
                            </a:gdLst>
                            <a:ahLst/>
                            <a:cxnLst>
                              <a:cxn ang="0">
                                <a:pos x="T0" y="T1"/>
                              </a:cxn>
                              <a:cxn ang="0">
                                <a:pos x="T2" y="T3"/>
                              </a:cxn>
                            </a:cxnLst>
                            <a:rect l="0" t="0" r="r" b="b"/>
                            <a:pathLst>
                              <a:path w="20" h="107">
                                <a:moveTo>
                                  <a:pt x="0" y="107"/>
                                </a:moveTo>
                                <a:lnTo>
                                  <a:pt x="0" y="0"/>
                                </a:lnTo>
                              </a:path>
                            </a:pathLst>
                          </a:custGeom>
                          <a:noFill/>
                          <a:ln w="44665">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214" name="Freeform 696"/>
                        <wps:cNvSpPr>
                          <a:spLocks/>
                        </wps:cNvSpPr>
                        <wps:spPr bwMode="auto">
                          <a:xfrm>
                            <a:off x="10382" y="-1520"/>
                            <a:ext cx="20" cy="107"/>
                          </a:xfrm>
                          <a:custGeom>
                            <a:avLst/>
                            <a:gdLst>
                              <a:gd name="T0" fmla="*/ 0 w 20"/>
                              <a:gd name="T1" fmla="*/ 107 h 107"/>
                              <a:gd name="T2" fmla="*/ 0 w 20"/>
                              <a:gd name="T3" fmla="*/ 0 h 107"/>
                            </a:gdLst>
                            <a:ahLst/>
                            <a:cxnLst>
                              <a:cxn ang="0">
                                <a:pos x="T0" y="T1"/>
                              </a:cxn>
                              <a:cxn ang="0">
                                <a:pos x="T2" y="T3"/>
                              </a:cxn>
                            </a:cxnLst>
                            <a:rect l="0" t="0" r="r" b="b"/>
                            <a:pathLst>
                              <a:path w="20" h="107">
                                <a:moveTo>
                                  <a:pt x="0" y="107"/>
                                </a:moveTo>
                                <a:lnTo>
                                  <a:pt x="0" y="0"/>
                                </a:lnTo>
                              </a:path>
                            </a:pathLst>
                          </a:custGeom>
                          <a:noFill/>
                          <a:ln w="44665">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w14:anchorId="46F75760" id="Group 683" o:spid="_x0000_s1026" style="width:481.9pt;height:19.85pt;mso-position-horizontal-relative:char;mso-position-vertical-relative:line" coordorigin="4361,-1555" coordsize="6509,2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">
                <o:lock v:ext="edit" aspectratio="t"/>
                <v:shape id="Freeform 684" o:spid="_x0000_s1027" style="position:absolute;left:4396;top:-1413;width:6389;height:20;visibility:visible;mso-wrap-style:square;v-text-anchor:top" coordsize="6389,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" path="m,l6389,e" filled="f" strokecolor="#231f20" strokeweight="1.2407mm">
                  <v:path arrowok="t" o:connecttype="custom" o:connectlocs="0,0;6389,0" o:connectangles="0,0"/>
                </v:shape>
                <v:shape id="Freeform 685" o:spid="_x0000_s1028" style="position:absolute;left:10645;top:-1532;width:221;height:238;visibility:visible;mso-wrap-style:square;v-text-anchor:top" coordsize="221,2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" path="m101,l,,119,119,,238r101,l220,119,101,e" fillcolor="#231f20" stroked="f">
                  <v:path arrowok="t" o:connecttype="custom" o:connectlocs="101,0;0,0;119,119;0,238;101,238;220,119;101,0" o:connectangles="0,0,0,0,0,0,0"/>
                </v:shape>
                <v:shape id="Freeform 686" o:spid="_x0000_s1029" style="position:absolute;left:4396;top:-1520;width:20;height:142;visibility:visible;mso-wrap-style:square;v-text-anchor:top" coordsize="20,1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" path="m,142l,e" filled="f" strokecolor="#231f20" strokeweight="1.2407mm">
                  <v:path arrowok="t" o:connecttype="custom" o:connectlocs="0,142;0,0" o:connectangles="0,0"/>
                </v:shape>
                <v:shape id="Freeform 687" o:spid="_x0000_s1030" style="position:absolute;left:4994;top:-1520;width:20;height:107;visibility:visible;mso-wrap-style:square;v-text-anchor:top" coordsize="20,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" path="m,107l,e" filled="f" strokecolor="#231f20" strokeweight="1.2407mm">
                  <v:path arrowok="t" o:connecttype="custom" o:connectlocs="0,107;0,0" o:connectangles="0,0"/>
                </v:shape>
                <v:shape id="Freeform 688" o:spid="_x0000_s1031" style="position:absolute;left:5593;top:-1520;width:20;height:107;visibility:visible;mso-wrap-style:square;v-text-anchor:top" coordsize="20,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" path="m,107l,e" filled="f" strokecolor="#231f20" strokeweight="1.2407mm">
                  <v:path arrowok="t" o:connecttype="custom" o:connectlocs="0,107;0,0" o:connectangles="0,0"/>
                </v:shape>
                <v:shape id="Freeform 689" o:spid="_x0000_s1032" style="position:absolute;left:6192;top:-1520;width:20;height:107;visibility:visible;mso-wrap-style:square;v-text-anchor:top" coordsize="20,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" path="m,107l,e" filled="f" strokecolor="#231f20" strokeweight="1.2407mm">
                  <v:path arrowok="t" o:connecttype="custom" o:connectlocs="0,107;0,0" o:connectangles="0,0"/>
                </v:shape>
                <v:shape id="Freeform 690" o:spid="_x0000_s1033" style="position:absolute;left:6790;top:-1520;width:20;height:107;visibility:visible;mso-wrap-style:square;v-text-anchor:top" coordsize="20,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" path="m,107l,e" filled="f" strokecolor="#231f20" strokeweight="1.2407mm">
                  <v:path arrowok="t" o:connecttype="custom" o:connectlocs="0,107;0,0" o:connectangles="0,0"/>
                </v:shape>
                <v:shape id="Freeform 691" o:spid="_x0000_s1034" style="position:absolute;left:7389;top:-1520;width:20;height:107;visibility:visible;mso-wrap-style:square;v-text-anchor:top" coordsize="20,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" path="m,107l,e" filled="f" strokecolor="#231f20" strokeweight="1.2407mm">
                  <v:path arrowok="t" o:connecttype="custom" o:connectlocs="0,107;0,0" o:connectangles="0,0"/>
                </v:shape>
                <v:shape id="Freeform 692" o:spid="_x0000_s1035" style="position:absolute;left:7988;top:-1520;width:20;height:107;visibility:visible;mso-wrap-style:square;v-text-anchor:top" coordsize="20,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" path="m,107l,e" filled="f" strokecolor="#231f20" strokeweight="1.2407mm">
                  <v:path arrowok="t" o:connecttype="custom" o:connectlocs="0,107;0,0" o:connectangles="0,0"/>
                </v:shape>
                <v:shape id="Freeform 693" o:spid="_x0000_s1036" style="position:absolute;left:8586;top:-1520;width:20;height:107;visibility:visible;mso-wrap-style:square;v-text-anchor:top" coordsize="20,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" path="m,107l,e" filled="f" strokecolor="#231f20" strokeweight="1.2407mm">
                  <v:path arrowok="t" o:connecttype="custom" o:connectlocs="0,107;0,0" o:connectangles="0,0"/>
                </v:shape>
                <v:shape id="Freeform 694" o:spid="_x0000_s1037" style="position:absolute;left:9185;top:-1520;width:20;height:107;visibility:visible;mso-wrap-style:square;v-text-anchor:top" coordsize="20,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" path="m,107l,e" filled="f" strokecolor="#231f20" strokeweight="1.2407mm">
                  <v:path arrowok="t" o:connecttype="custom" o:connectlocs="0,107;0,0" o:connectangles="0,0"/>
                </v:shape>
                <v:shape id="Freeform 695" o:spid="_x0000_s1038" style="position:absolute;left:9784;top:-1520;width:20;height:107;visibility:visible;mso-wrap-style:square;v-text-anchor:top" coordsize="20,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" path="m,107l,e" filled="f" strokecolor="#231f20" strokeweight="1.2407mm">
                  <v:path arrowok="t" o:connecttype="custom" o:connectlocs="0,107;0,0" o:connectangles="0,0"/>
                </v:shape>
                <v:shape id="Freeform 696" o:spid="_x0000_s1039" style="position:absolute;left:10382;top:-1520;width:20;height:107;visibility:visible;mso-wrap-style:square;v-text-anchor:top" coordsize="20,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" path="m,107l,e" filled="f" strokecolor="#231f20" strokeweight="1.2407mm">
                  <v:path arrowok="t" o:connecttype="custom" o:connectlocs="0,107;0,0" o:connectangles="0,0"/>
                </v:shape>
                <w10:anchorlock/>
              </v:group>
            </w:pict>
          </mc:Fallback>
        </mc:AlternateContent>
      </w:r>
    </w:p>
    <w:p w14:paraId="44AFB037" w14:textId="77777777" w:rsidR="00B87BEB" w:rsidRDefault="00B87BEB">
      <w:pPr>
        <w:rPr>
          <w:rFonts w:ascii="Arial" w:hAnsi="Arial" w:cs="Arial"/>
          <w:b/>
          <w:sz w:val="36"/>
          <w:szCs w:val="36"/>
        </w:rPr>
      </w:pPr>
    </w:p>
    <w:p w14:paraId="230801E7" w14:textId="77777777" w:rsidR="00067125" w:rsidRPr="009F21BC" w:rsidRDefault="00067125">
      <w:pPr>
        <w:rPr>
          <w:rFonts w:ascii="Arial" w:hAnsi="Arial" w:cs="Arial"/>
          <w:b/>
          <w:sz w:val="36"/>
          <w:szCs w:val="36"/>
        </w:rPr>
      </w:pPr>
    </w:p>
    <w:p w14:paraId="053DBF2E" w14:textId="49C2999F" w:rsidR="00B345F8" w:rsidRPr="009F21BC" w:rsidRDefault="00B345F8">
      <w:pPr>
        <w:rPr>
          <w:rFonts w:ascii="Arial" w:hAnsi="Arial" w:cs="Arial"/>
          <w:b/>
          <w:sz w:val="36"/>
          <w:szCs w:val="36"/>
        </w:rPr>
      </w:pPr>
      <w:r w:rsidRPr="009F21BC">
        <w:rPr>
          <w:rFonts w:ascii="Arial" w:hAnsi="Arial" w:cs="Arial"/>
          <w:b/>
          <w:sz w:val="36"/>
          <w:szCs w:val="36"/>
        </w:rPr>
        <w:br w:type="page"/>
      </w:r>
      <w:r w:rsidR="00506284" w:rsidRPr="00506284">
        <w:rPr>
          <w:rFonts w:ascii="Arial" w:hAnsi="Arial" w:cs="Arial"/>
          <w:b/>
          <w:noProof/>
          <w:sz w:val="36"/>
          <w:szCs w:val="36"/>
        </w:rPr>
        <mc:AlternateContent>
          <mc:Choice Requires="wps">
            <w:drawing>
              <wp:anchor distT="0" distB="0" distL="114300" distR="114300" simplePos="0" relativeHeight="252513280" behindDoc="0" locked="0" layoutInCell="0" allowOverlap="0" wp14:anchorId="498C4719" wp14:editId="259057DC">
                <wp:simplePos x="0" y="0"/>
                <wp:positionH relativeFrom="page">
                  <wp:align>center</wp:align>
                </wp:positionH>
                <wp:positionV relativeFrom="topMargin">
                  <wp:posOffset>9973310</wp:posOffset>
                </wp:positionV>
                <wp:extent cx="1260000" cy="360000"/>
                <wp:effectExtent l="0" t="0" r="0" b="2540"/>
                <wp:wrapNone/>
                <wp:docPr id="283" name="Πλαίσιο κειμένου 2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4E7ECDA7" w14:textId="4C7C7A9C" w:rsidR="0069042B" w:rsidRPr="00EE3EC7"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18</w:t>
                            </w:r>
                            <w:r w:rsidRPr="00432B70">
                              <w:rPr>
                                <w:rFonts w:ascii="Arial" w:hAnsi="Arial"/>
                                <w:b/>
                                <w:sz w:val="36"/>
                                <w:szCs w:val="36"/>
                              </w:rPr>
                              <w:t xml:space="preserve"> / </w:t>
                            </w:r>
                            <w:r>
                              <w:rPr>
                                <w:rFonts w:ascii="Arial" w:hAnsi="Arial"/>
                                <w:b/>
                                <w:sz w:val="36"/>
                                <w:szCs w:val="36"/>
                              </w:rPr>
                              <w:t>8</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98C4719" id="Πλαίσιο κειμένου 283" o:spid="_x0000_s1052" type="#_x0000_t202" style="position:absolute;margin-left:0;margin-top:785.3pt;width:99.2pt;height:28.35pt;z-index:25251328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" o:allowincell="f" o:allowoverlap="f" fillcolor="#fc9" stroked="f" strokeweight="2.25pt">
                <v:textbox inset="1.5mm,1.5mm,1.5mm,1.5mm">
                  <w:txbxContent>
                    <w:p w14:paraId="4E7ECDA7" w14:textId="4C7C7A9C" w:rsidR="0069042B" w:rsidRPr="00EE3EC7"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18</w:t>
                      </w:r>
                      <w:r w:rsidRPr="00432B70">
                        <w:rPr>
                          <w:rFonts w:ascii="Arial" w:hAnsi="Arial"/>
                          <w:b/>
                          <w:sz w:val="36"/>
                          <w:szCs w:val="36"/>
                        </w:rPr>
                        <w:t xml:space="preserve"> / </w:t>
                      </w:r>
                      <w:r>
                        <w:rPr>
                          <w:rFonts w:ascii="Arial" w:hAnsi="Arial"/>
                          <w:b/>
                          <w:sz w:val="36"/>
                          <w:szCs w:val="36"/>
                        </w:rPr>
                        <w:t>8</w:t>
                      </w:r>
                    </w:p>
                  </w:txbxContent>
                </v:textbox>
                <w10:wrap anchorx="page" anchory="margin"/>
              </v:shape>
            </w:pict>
          </mc:Fallback>
        </mc:AlternateConten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BE5F1" w:themeFill="accent1" w:themeFillTint="33"/>
        <w:tblLook w:val="04A0" w:firstRow="1" w:lastRow="0" w:firstColumn="1" w:lastColumn="0" w:noHBand="0" w:noVBand="1"/>
      </w:tblPr>
      <w:tblGrid>
        <w:gridCol w:w="8505"/>
        <w:gridCol w:w="1123"/>
      </w:tblGrid>
      <w:tr w:rsidR="004037F8" w:rsidRPr="002A1754" w14:paraId="7CA5B8FD" w14:textId="77777777" w:rsidTr="004037F8">
        <w:tc>
          <w:tcPr>
            <w:tcW w:w="8505" w:type="dxa"/>
            <w:shd w:val="clear" w:color="auto" w:fill="DBE5F1" w:themeFill="accent1" w:themeFillTint="33"/>
            <w:vAlign w:val="bottom"/>
          </w:tcPr>
          <w:p w14:paraId="2CDC0D65" w14:textId="77777777" w:rsidR="004D42E7" w:rsidRPr="002A1754" w:rsidRDefault="004D42E7" w:rsidP="00EE3EC7">
            <w:pPr>
              <w:spacing w:after="120"/>
              <w:rPr>
                <w:rFonts w:ascii="Tahoma" w:hAnsi="Tahoma" w:cs="Tahoma"/>
                <w:b/>
                <w:color w:val="2B426E"/>
                <w:sz w:val="42"/>
                <w:szCs w:val="42"/>
              </w:rPr>
            </w:pPr>
            <w:r w:rsidRPr="002A1754">
              <w:rPr>
                <w:rFonts w:ascii="Tahoma" w:hAnsi="Tahoma" w:cs="Tahoma"/>
                <w:b/>
                <w:color w:val="2B426E"/>
                <w:sz w:val="42"/>
                <w:szCs w:val="42"/>
              </w:rPr>
              <w:lastRenderedPageBreak/>
              <w:t>Υπενθύμιση - Β΄ Μέρος</w:t>
            </w:r>
          </w:p>
        </w:tc>
        <w:tc>
          <w:tcPr>
            <w:tcW w:w="1123" w:type="dxa"/>
            <w:shd w:val="clear" w:color="auto" w:fill="DBE5F1" w:themeFill="accent1" w:themeFillTint="33"/>
          </w:tcPr>
          <w:p w14:paraId="10FAB2B0" w14:textId="77777777" w:rsidR="004D42E7" w:rsidRPr="00EE3EC7" w:rsidRDefault="004D42E7" w:rsidP="00B67BA1">
            <w:pPr>
              <w:rPr>
                <w:rFonts w:ascii="Tahoma" w:hAnsi="Tahoma" w:cs="Tahoma"/>
                <w:b/>
                <w:color w:val="2B426E"/>
                <w:sz w:val="72"/>
                <w:szCs w:val="72"/>
              </w:rPr>
            </w:pPr>
            <w:r w:rsidRPr="00EE3EC7">
              <w:rPr>
                <w:rFonts w:ascii="Tahoma" w:hAnsi="Tahoma" w:cs="Tahoma"/>
                <w:b/>
                <w:color w:val="2B426E"/>
                <w:sz w:val="72"/>
                <w:szCs w:val="72"/>
              </w:rPr>
              <w:t>2</w:t>
            </w:r>
          </w:p>
        </w:tc>
      </w:tr>
    </w:tbl>
    <w:p w14:paraId="7CB6C4CE" w14:textId="77777777" w:rsidR="004D42E7" w:rsidRDefault="004D42E7">
      <w:pPr>
        <w:rPr>
          <w:rFonts w:ascii="Arial" w:hAnsi="Arial" w:cs="Arial"/>
          <w:b/>
          <w:sz w:val="36"/>
          <w:szCs w:val="36"/>
        </w:rPr>
      </w:pPr>
    </w:p>
    <w:p w14:paraId="0AA91FA1" w14:textId="77777777" w:rsidR="004D42E7" w:rsidRPr="002A1754" w:rsidRDefault="004D42E7">
      <w:pPr>
        <w:rPr>
          <w:rFonts w:ascii="Tahoma" w:hAnsi="Tahoma" w:cs="Tahoma"/>
          <w:b/>
          <w:color w:val="4A8ECC"/>
          <w:sz w:val="38"/>
          <w:szCs w:val="38"/>
        </w:rPr>
      </w:pPr>
      <w:r w:rsidRPr="002A1754">
        <w:rPr>
          <w:rFonts w:ascii="Tahoma" w:hAnsi="Tahoma" w:cs="Tahoma"/>
          <w:b/>
          <w:color w:val="4A8ECC"/>
          <w:sz w:val="38"/>
          <w:szCs w:val="38"/>
        </w:rPr>
        <w:t>Τι θυμόμαστε από τα Μαθηματικά των προηγούμενων τάξεων</w:t>
      </w:r>
    </w:p>
    <w:p w14:paraId="152F22A8" w14:textId="77777777" w:rsidR="004D42E7" w:rsidRDefault="004D42E7">
      <w:pPr>
        <w:rPr>
          <w:rFonts w:ascii="Arial" w:hAnsi="Arial" w:cs="Arial"/>
          <w:b/>
          <w:sz w:val="36"/>
          <w:szCs w:val="36"/>
        </w:rPr>
      </w:pPr>
    </w:p>
    <w:p w14:paraId="4C513F3A" w14:textId="77777777" w:rsidR="00EB5EEC" w:rsidRDefault="00EB5EEC" w:rsidP="00EB5EEC">
      <w:pPr>
        <w:jc w:val="center"/>
        <w:rPr>
          <w:rFonts w:ascii="Arial" w:hAnsi="Arial" w:cs="Arial"/>
          <w:b/>
          <w:sz w:val="36"/>
          <w:szCs w:val="36"/>
        </w:rPr>
      </w:pPr>
      <w:r w:rsidRPr="00320BBB">
        <w:rPr>
          <w:rFonts w:ascii="Tahoma" w:hAnsi="Tahoma" w:cs="Tahoma"/>
          <w:b/>
          <w:sz w:val="36"/>
          <w:szCs w:val="36"/>
        </w:rPr>
        <w:t>Γεωμετρία</w:t>
      </w:r>
    </w:p>
    <w:p w14:paraId="63F376C0" w14:textId="46026379" w:rsidR="004D42E7" w:rsidRDefault="00EB5EEC" w:rsidP="00EB5EEC">
      <w:pPr>
        <w:jc w:val="center"/>
        <w:rPr>
          <w:rFonts w:ascii="Arial" w:hAnsi="Arial" w:cs="Arial"/>
          <w:b/>
          <w:sz w:val="36"/>
          <w:szCs w:val="36"/>
        </w:rPr>
      </w:pPr>
      <w:r>
        <w:rPr>
          <w:noProof/>
        </w:rPr>
        <w:drawing>
          <wp:inline distT="0" distB="0" distL="0" distR="0" wp14:anchorId="32CB0716" wp14:editId="5AEB275E">
            <wp:extent cx="2836800" cy="1065600"/>
            <wp:effectExtent l="0" t="0" r="1905" b="1270"/>
            <wp:docPr id="370" name="Εικόνα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2836800" cy="1065600"/>
                    </a:xfrm>
                    <a:prstGeom prst="rect">
                      <a:avLst/>
                    </a:prstGeom>
                  </pic:spPr>
                </pic:pic>
              </a:graphicData>
            </a:graphic>
          </wp:inline>
        </w:drawing>
      </w:r>
    </w:p>
    <w:p w14:paraId="77B73F8F" w14:textId="4636A5DE" w:rsidR="00EE3EC7" w:rsidRDefault="00EE3EC7" w:rsidP="00EB5EEC">
      <w:pPr>
        <w:jc w:val="center"/>
        <w:rPr>
          <w:rFonts w:ascii="Arial" w:hAnsi="Arial" w:cs="Arial"/>
          <w:b/>
          <w:sz w:val="36"/>
          <w:szCs w:val="36"/>
        </w:rPr>
      </w:pPr>
    </w:p>
    <w:p w14:paraId="0E1F860F" w14:textId="77777777" w:rsidR="004D42E7" w:rsidRPr="004D42E7" w:rsidRDefault="004D42E7" w:rsidP="00EB5EEC">
      <w:pPr>
        <w:pStyle w:val="a3"/>
        <w:ind w:left="0"/>
        <w:rPr>
          <w:rFonts w:ascii="Arial" w:hAnsi="Arial" w:cs="Arial"/>
          <w:b/>
          <w:noProof/>
          <w:sz w:val="36"/>
          <w:szCs w:val="36"/>
        </w:rPr>
      </w:pPr>
      <w:r w:rsidRPr="004D42E7">
        <w:rPr>
          <w:rFonts w:ascii="Arial" w:hAnsi="Arial" w:cs="Arial"/>
          <w:b/>
          <w:noProof/>
          <w:sz w:val="36"/>
          <w:szCs w:val="36"/>
        </w:rPr>
        <w:t>Αντιστοιχίζουμε τις ευθείες:</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09"/>
        <w:gridCol w:w="3209"/>
        <w:gridCol w:w="3210"/>
      </w:tblGrid>
      <w:tr w:rsidR="004D42E7" w14:paraId="66F0A8AC" w14:textId="77777777" w:rsidTr="004D42E7">
        <w:tc>
          <w:tcPr>
            <w:tcW w:w="3209" w:type="dxa"/>
          </w:tcPr>
          <w:p w14:paraId="6A66ACE9" w14:textId="77777777" w:rsidR="004D42E7" w:rsidRDefault="004D42E7" w:rsidP="004D42E7">
            <w:pPr>
              <w:jc w:val="center"/>
              <w:rPr>
                <w:rFonts w:ascii="Arial" w:hAnsi="Arial" w:cs="Arial"/>
                <w:b/>
                <w:noProof/>
                <w:sz w:val="36"/>
                <w:szCs w:val="36"/>
              </w:rPr>
            </w:pPr>
            <w:r>
              <w:rPr>
                <w:rFonts w:ascii="Arial" w:hAnsi="Arial" w:cs="Arial"/>
                <w:b/>
                <w:noProof/>
                <w:sz w:val="36"/>
                <w:szCs w:val="36"/>
              </w:rPr>
              <mc:AlternateContent>
                <mc:Choice Requires="wpg">
                  <w:drawing>
                    <wp:inline distT="0" distB="0" distL="0" distR="0" wp14:anchorId="503639ED" wp14:editId="4B591D0D">
                      <wp:extent cx="342265" cy="581025"/>
                      <wp:effectExtent l="19050" t="19050" r="19685" b="28575"/>
                      <wp:docPr id="91" name="Ομάδα 91"/>
                      <wp:cNvGraphicFramePr/>
                      <a:graphic xmlns:a="http://schemas.openxmlformats.org/drawingml/2006/main">
                        <a:graphicData uri="http://schemas.microsoft.com/office/word/2010/wordprocessingGroup">
                          <wpg:wgp>
                            <wpg:cNvGrpSpPr/>
                            <wpg:grpSpPr>
                              <a:xfrm>
                                <a:off x="0" y="0"/>
                                <a:ext cx="342265" cy="581025"/>
                                <a:chOff x="0" y="0"/>
                                <a:chExt cx="342265" cy="581025"/>
                              </a:xfrm>
                            </wpg:grpSpPr>
                            <wps:wsp>
                              <wps:cNvPr id="90" name="Ευθεία γραμμή σύνδεσης 90"/>
                              <wps:cNvCnPr>
                                <a:cxnSpLocks/>
                              </wps:cNvCnPr>
                              <wps:spPr>
                                <a:xfrm flipH="1">
                                  <a:off x="177421" y="0"/>
                                  <a:ext cx="9525" cy="581025"/>
                                </a:xfrm>
                                <a:prstGeom prst="line">
                                  <a:avLst/>
                                </a:prstGeom>
                                <a:ln w="28575"/>
                              </wps:spPr>
                              <wps:style>
                                <a:lnRef idx="1">
                                  <a:schemeClr val="accent1"/>
                                </a:lnRef>
                                <a:fillRef idx="0">
                                  <a:schemeClr val="accent1"/>
                                </a:fillRef>
                                <a:effectRef idx="0">
                                  <a:schemeClr val="accent1"/>
                                </a:effectRef>
                                <a:fontRef idx="minor">
                                  <a:schemeClr val="tx1"/>
                                </a:fontRef>
                              </wps:style>
                              <wps:bodyPr/>
                            </wps:wsp>
                            <wps:wsp>
                              <wps:cNvPr id="76" name="Ευθεία γραμμή σύνδεσης 76"/>
                              <wps:cNvCnPr>
                                <a:cxnSpLocks/>
                              </wps:cNvCnPr>
                              <wps:spPr>
                                <a:xfrm flipH="1">
                                  <a:off x="0" y="170597"/>
                                  <a:ext cx="342265" cy="381000"/>
                                </a:xfrm>
                                <a:prstGeom prst="line">
                                  <a:avLst/>
                                </a:prstGeom>
                                <a:ln w="28575"/>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w14:anchorId="2CA4EE89" id="Ομάδα 91" o:spid="_x0000_s1026" style="width:26.95pt;height:45.75pt;mso-position-horizontal-relative:char;mso-position-vertical-relative:line" coordsize="3422,58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">
                      <v:line id="Ευθεία γραμμή σύνδεσης 90" o:spid="_x0000_s1027" style="position:absolute;flip:x;visibility:visible;mso-wrap-style:square" from="1774,0" to="1869,5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" strokecolor="#4579b8 [3044]" strokeweight="2.25pt">
                        <o:lock v:ext="edit" shapetype="f"/>
                      </v:line>
                      <v:line id="Ευθεία γραμμή σύνδεσης 76" o:spid="_x0000_s1028" style="position:absolute;flip:x;visibility:visible;mso-wrap-style:square" from="0,1705" to="3422,55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" strokecolor="#4579b8 [3044]" strokeweight="2.25pt">
                        <o:lock v:ext="edit" shapetype="f"/>
                      </v:line>
                      <w10:anchorlock/>
                    </v:group>
                  </w:pict>
                </mc:Fallback>
              </mc:AlternateContent>
            </w:r>
          </w:p>
        </w:tc>
        <w:tc>
          <w:tcPr>
            <w:tcW w:w="3209" w:type="dxa"/>
          </w:tcPr>
          <w:p w14:paraId="00046115" w14:textId="77777777" w:rsidR="004D42E7" w:rsidRDefault="004D42E7" w:rsidP="004D42E7">
            <w:pPr>
              <w:jc w:val="center"/>
              <w:rPr>
                <w:rFonts w:ascii="Arial" w:hAnsi="Arial" w:cs="Arial"/>
                <w:b/>
                <w:noProof/>
                <w:sz w:val="36"/>
                <w:szCs w:val="36"/>
              </w:rPr>
            </w:pPr>
            <w:r>
              <w:rPr>
                <w:rFonts w:ascii="Arial" w:hAnsi="Arial" w:cs="Arial"/>
                <w:b/>
                <w:noProof/>
                <w:sz w:val="36"/>
                <w:szCs w:val="36"/>
              </w:rPr>
              <mc:AlternateContent>
                <mc:Choice Requires="wpg">
                  <w:drawing>
                    <wp:inline distT="0" distB="0" distL="0" distR="0" wp14:anchorId="34BC6167" wp14:editId="39F1728D">
                      <wp:extent cx="523240" cy="614149"/>
                      <wp:effectExtent l="19050" t="19050" r="10160" b="14605"/>
                      <wp:docPr id="93" name="Ομάδα 93"/>
                      <wp:cNvGraphicFramePr/>
                      <a:graphic xmlns:a="http://schemas.openxmlformats.org/drawingml/2006/main">
                        <a:graphicData uri="http://schemas.microsoft.com/office/word/2010/wordprocessingGroup">
                          <wpg:wgp>
                            <wpg:cNvGrpSpPr/>
                            <wpg:grpSpPr>
                              <a:xfrm>
                                <a:off x="0" y="0"/>
                                <a:ext cx="523240" cy="614149"/>
                                <a:chOff x="0" y="0"/>
                                <a:chExt cx="523240" cy="614149"/>
                              </a:xfrm>
                            </wpg:grpSpPr>
                            <wps:wsp>
                              <wps:cNvPr id="74" name="Ευθεία γραμμή σύνδεσης 74"/>
                              <wps:cNvCnPr>
                                <a:cxnSpLocks/>
                              </wps:cNvCnPr>
                              <wps:spPr>
                                <a:xfrm flipH="1">
                                  <a:off x="0" y="614149"/>
                                  <a:ext cx="523240" cy="0"/>
                                </a:xfrm>
                                <a:prstGeom prst="line">
                                  <a:avLst/>
                                </a:prstGeom>
                                <a:ln w="28575">
                                  <a:solidFill>
                                    <a:srgbClr val="C00000"/>
                                  </a:solidFill>
                                </a:ln>
                              </wps:spPr>
                              <wps:style>
                                <a:lnRef idx="1">
                                  <a:schemeClr val="accent1"/>
                                </a:lnRef>
                                <a:fillRef idx="0">
                                  <a:schemeClr val="accent1"/>
                                </a:fillRef>
                                <a:effectRef idx="0">
                                  <a:schemeClr val="accent1"/>
                                </a:effectRef>
                                <a:fontRef idx="minor">
                                  <a:schemeClr val="tx1"/>
                                </a:fontRef>
                              </wps:style>
                              <wps:bodyPr/>
                            </wps:wsp>
                            <wps:wsp>
                              <wps:cNvPr id="77" name="Ευθεία γραμμή σύνδεσης 77"/>
                              <wps:cNvCnPr>
                                <a:cxnSpLocks/>
                              </wps:cNvCnPr>
                              <wps:spPr>
                                <a:xfrm flipH="1">
                                  <a:off x="0" y="0"/>
                                  <a:ext cx="523240" cy="0"/>
                                </a:xfrm>
                                <a:prstGeom prst="line">
                                  <a:avLst/>
                                </a:prstGeom>
                                <a:ln w="28575">
                                  <a:solidFill>
                                    <a:srgbClr val="C00000"/>
                                  </a:solidFill>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w14:anchorId="543719B6" id="Ομάδα 93" o:spid="_x0000_s1026" style="width:41.2pt;height:48.35pt;mso-position-horizontal-relative:char;mso-position-vertical-relative:line" coordsize="5232,61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">
                      <v:line id="Ευθεία γραμμή σύνδεσης 74" o:spid="_x0000_s1027" style="position:absolute;flip:x;visibility:visible;mso-wrap-style:square" from="0,6141" to="5232,61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" strokecolor="#c00000" strokeweight="2.25pt">
                        <o:lock v:ext="edit" shapetype="f"/>
                      </v:line>
                      <v:line id="Ευθεία γραμμή σύνδεσης 77" o:spid="_x0000_s1028" style="position:absolute;flip:x;visibility:visible;mso-wrap-style:square" from="0,0" to="523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" strokecolor="#c00000" strokeweight="2.25pt">
                        <o:lock v:ext="edit" shapetype="f"/>
                      </v:line>
                      <w10:anchorlock/>
                    </v:group>
                  </w:pict>
                </mc:Fallback>
              </mc:AlternateContent>
            </w:r>
          </w:p>
        </w:tc>
        <w:tc>
          <w:tcPr>
            <w:tcW w:w="3210" w:type="dxa"/>
          </w:tcPr>
          <w:p w14:paraId="430D0E76" w14:textId="64AEF4D1" w:rsidR="004D42E7" w:rsidRDefault="00EE3EC7" w:rsidP="004D42E7">
            <w:pPr>
              <w:jc w:val="center"/>
              <w:rPr>
                <w:rFonts w:ascii="Arial" w:hAnsi="Arial" w:cs="Arial"/>
                <w:b/>
                <w:noProof/>
                <w:sz w:val="36"/>
                <w:szCs w:val="36"/>
              </w:rPr>
            </w:pPr>
            <w:r>
              <w:rPr>
                <w:rFonts w:ascii="Tahoma" w:hAnsi="Tahoma" w:cs="Tahoma"/>
                <w:b/>
                <w:noProof/>
                <w:sz w:val="56"/>
                <w:szCs w:val="56"/>
              </w:rPr>
              <mc:AlternateContent>
                <mc:Choice Requires="wps">
                  <w:drawing>
                    <wp:anchor distT="0" distB="0" distL="114300" distR="114300" simplePos="0" relativeHeight="252329984" behindDoc="1" locked="0" layoutInCell="1" allowOverlap="1" wp14:anchorId="0298CE0F" wp14:editId="137EF760">
                      <wp:simplePos x="0" y="0"/>
                      <wp:positionH relativeFrom="page">
                        <wp:posOffset>-4077063</wp:posOffset>
                      </wp:positionH>
                      <wp:positionV relativeFrom="page">
                        <wp:posOffset>-420371</wp:posOffset>
                      </wp:positionV>
                      <wp:extent cx="6117590" cy="2847703"/>
                      <wp:effectExtent l="0" t="0" r="0" b="0"/>
                      <wp:wrapNone/>
                      <wp:docPr id="434" name="Ορθογώνιο 4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17590" cy="2847703"/>
                              </a:xfrm>
                              <a:prstGeom prst="rect">
                                <a:avLst/>
                              </a:prstGeom>
                              <a:solidFill>
                                <a:srgbClr val="E9F0FA"/>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8430CDA" id="Ορθογώνιο 434" o:spid="_x0000_s1026" style="position:absolute;margin-left:-321.05pt;margin-top:-33.1pt;width:481.7pt;height:224.25pt;z-index:-25098649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" fillcolor="#e9f0fa" stroked="f">
                      <w10:wrap anchorx="page" anchory="page"/>
                    </v:rect>
                  </w:pict>
                </mc:Fallback>
              </mc:AlternateContent>
            </w:r>
            <w:r w:rsidR="003747C9" w:rsidRPr="003747C9">
              <w:rPr>
                <w:rFonts w:ascii="Calibri" w:eastAsia="Times New Roman" w:hAnsi="Calibri" w:cs="Times New Roman"/>
                <w:noProof/>
                <w:lang w:eastAsia="el-GR"/>
              </w:rPr>
              <mc:AlternateContent>
                <mc:Choice Requires="wpg">
                  <w:drawing>
                    <wp:inline distT="0" distB="0" distL="0" distR="0" wp14:anchorId="7EC465A8" wp14:editId="4F7CE773">
                      <wp:extent cx="540385" cy="624840"/>
                      <wp:effectExtent l="0" t="0" r="12065" b="3810"/>
                      <wp:docPr id="9130" name="Group 7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0385" cy="624840"/>
                                <a:chOff x="8624" y="1107"/>
                                <a:chExt cx="851" cy="984"/>
                              </a:xfrm>
                            </wpg:grpSpPr>
                            <wps:wsp>
                              <wps:cNvPr id="9131" name="Freeform 768"/>
                              <wps:cNvSpPr>
                                <a:spLocks/>
                              </wps:cNvSpPr>
                              <wps:spPr bwMode="auto">
                                <a:xfrm>
                                  <a:off x="9066" y="1124"/>
                                  <a:ext cx="20" cy="951"/>
                                </a:xfrm>
                                <a:custGeom>
                                  <a:avLst/>
                                  <a:gdLst>
                                    <a:gd name="T0" fmla="*/ 0 w 20"/>
                                    <a:gd name="T1" fmla="*/ 0 h 951"/>
                                    <a:gd name="T2" fmla="*/ 0 w 20"/>
                                    <a:gd name="T3" fmla="*/ 951 h 951"/>
                                  </a:gdLst>
                                  <a:ahLst/>
                                  <a:cxnLst>
                                    <a:cxn ang="0">
                                      <a:pos x="T0" y="T1"/>
                                    </a:cxn>
                                    <a:cxn ang="0">
                                      <a:pos x="T2" y="T3"/>
                                    </a:cxn>
                                  </a:cxnLst>
                                  <a:rect l="0" t="0" r="r" b="b"/>
                                  <a:pathLst>
                                    <a:path w="20" h="951">
                                      <a:moveTo>
                                        <a:pt x="0" y="0"/>
                                      </a:moveTo>
                                      <a:lnTo>
                                        <a:pt x="0" y="951"/>
                                      </a:lnTo>
                                    </a:path>
                                  </a:pathLst>
                                </a:custGeom>
                                <a:noFill/>
                                <a:ln w="28575">
                                  <a:solidFill>
                                    <a:srgbClr val="006738"/>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132" name="Freeform 769"/>
                              <wps:cNvSpPr>
                                <a:spLocks/>
                              </wps:cNvSpPr>
                              <wps:spPr bwMode="auto">
                                <a:xfrm>
                                  <a:off x="8641" y="1933"/>
                                  <a:ext cx="818" cy="20"/>
                                </a:xfrm>
                                <a:custGeom>
                                  <a:avLst/>
                                  <a:gdLst>
                                    <a:gd name="T0" fmla="*/ 0 w 818"/>
                                    <a:gd name="T1" fmla="*/ 0 h 20"/>
                                    <a:gd name="T2" fmla="*/ 817 w 818"/>
                                    <a:gd name="T3" fmla="*/ 0 h 20"/>
                                  </a:gdLst>
                                  <a:ahLst/>
                                  <a:cxnLst>
                                    <a:cxn ang="0">
                                      <a:pos x="T0" y="T1"/>
                                    </a:cxn>
                                    <a:cxn ang="0">
                                      <a:pos x="T2" y="T3"/>
                                    </a:cxn>
                                  </a:cxnLst>
                                  <a:rect l="0" t="0" r="r" b="b"/>
                                  <a:pathLst>
                                    <a:path w="818" h="20">
                                      <a:moveTo>
                                        <a:pt x="0" y="0"/>
                                      </a:moveTo>
                                      <a:lnTo>
                                        <a:pt x="817" y="0"/>
                                      </a:lnTo>
                                    </a:path>
                                  </a:pathLst>
                                </a:custGeom>
                                <a:noFill/>
                                <a:ln w="28575">
                                  <a:solidFill>
                                    <a:srgbClr val="006738"/>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w14:anchorId="347469DC" id="Group 767" o:spid="_x0000_s1026" style="width:42.55pt;height:49.2pt;mso-position-horizontal-relative:char;mso-position-vertical-relative:line" coordorigin="8624,1107" coordsize="851,9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">
                      <v:shape id="Freeform 768" o:spid="_x0000_s1027" style="position:absolute;left:9066;top:1124;width:20;height:951;visibility:visible;mso-wrap-style:square;v-text-anchor:top" coordsize="20,9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" path="m,l,951e" filled="f" strokecolor="#006738" strokeweight="2.25pt">
                        <v:path arrowok="t" o:connecttype="custom" o:connectlocs="0,0;0,951" o:connectangles="0,0"/>
                      </v:shape>
                      <v:shape id="Freeform 769" o:spid="_x0000_s1028" style="position:absolute;left:8641;top:1933;width:818;height:20;visibility:visible;mso-wrap-style:square;v-text-anchor:top" coordsize="818,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" path="m,l817,e" filled="f" strokecolor="#006738" strokeweight="2.25pt">
                        <v:path arrowok="t" o:connecttype="custom" o:connectlocs="0,0;817,0" o:connectangles="0,0"/>
                      </v:shape>
                      <w10:anchorlock/>
                    </v:group>
                  </w:pict>
                </mc:Fallback>
              </mc:AlternateContent>
            </w:r>
          </w:p>
        </w:tc>
      </w:tr>
      <w:tr w:rsidR="004D42E7" w14:paraId="77768D0D" w14:textId="77777777" w:rsidTr="004D42E7">
        <w:tc>
          <w:tcPr>
            <w:tcW w:w="3209" w:type="dxa"/>
          </w:tcPr>
          <w:p w14:paraId="3983B416" w14:textId="77777777" w:rsidR="004D42E7" w:rsidRPr="004D42E7" w:rsidRDefault="00386C15" w:rsidP="004D42E7">
            <w:pPr>
              <w:jc w:val="center"/>
              <w:rPr>
                <w:rFonts w:ascii="Arial" w:hAnsi="Arial" w:cs="Arial"/>
                <w:b/>
                <w:noProof/>
                <w:sz w:val="36"/>
                <w:szCs w:val="36"/>
              </w:rPr>
            </w:pPr>
            <w:r>
              <w:rPr>
                <w:rFonts w:ascii="Arial" w:hAnsi="Arial" w:cs="Arial"/>
                <w:b/>
                <w:noProof/>
                <w:sz w:val="36"/>
                <w:szCs w:val="36"/>
              </w:rPr>
              <w:t>•</w:t>
            </w:r>
          </w:p>
        </w:tc>
        <w:tc>
          <w:tcPr>
            <w:tcW w:w="3209" w:type="dxa"/>
          </w:tcPr>
          <w:p w14:paraId="0CA09586" w14:textId="77777777" w:rsidR="004D42E7" w:rsidRDefault="00320BBB" w:rsidP="004D42E7">
            <w:pPr>
              <w:jc w:val="center"/>
              <w:rPr>
                <w:rFonts w:ascii="Arial" w:hAnsi="Arial" w:cs="Arial"/>
                <w:b/>
                <w:noProof/>
                <w:sz w:val="36"/>
                <w:szCs w:val="36"/>
              </w:rPr>
            </w:pPr>
            <w:r>
              <w:rPr>
                <w:rFonts w:ascii="Arial" w:hAnsi="Arial" w:cs="Arial"/>
                <w:b/>
                <w:noProof/>
                <w:sz w:val="36"/>
                <w:szCs w:val="36"/>
              </w:rPr>
              <w:t>•</w:t>
            </w:r>
          </w:p>
        </w:tc>
        <w:tc>
          <w:tcPr>
            <w:tcW w:w="3210" w:type="dxa"/>
          </w:tcPr>
          <w:p w14:paraId="0794EDE1" w14:textId="77777777" w:rsidR="004D42E7" w:rsidRPr="004D42E7" w:rsidRDefault="00320BBB" w:rsidP="004D42E7">
            <w:pPr>
              <w:pStyle w:val="a3"/>
              <w:tabs>
                <w:tab w:val="left" w:pos="354"/>
              </w:tabs>
              <w:ind w:left="212"/>
              <w:jc w:val="center"/>
              <w:rPr>
                <w:rFonts w:ascii="Arial" w:hAnsi="Arial" w:cs="Arial"/>
                <w:b/>
                <w:noProof/>
                <w:sz w:val="36"/>
                <w:szCs w:val="36"/>
              </w:rPr>
            </w:pPr>
            <w:r>
              <w:rPr>
                <w:rFonts w:ascii="Arial" w:hAnsi="Arial" w:cs="Arial"/>
                <w:b/>
                <w:noProof/>
                <w:sz w:val="36"/>
                <w:szCs w:val="36"/>
              </w:rPr>
              <w:t>•</w:t>
            </w:r>
          </w:p>
        </w:tc>
      </w:tr>
      <w:tr w:rsidR="00386C15" w14:paraId="2FCBA625" w14:textId="77777777" w:rsidTr="004D42E7">
        <w:tc>
          <w:tcPr>
            <w:tcW w:w="3209" w:type="dxa"/>
          </w:tcPr>
          <w:p w14:paraId="1A0E3465" w14:textId="77777777" w:rsidR="00386C15" w:rsidRPr="004D42E7" w:rsidRDefault="00386C15" w:rsidP="004D42E7">
            <w:pPr>
              <w:jc w:val="center"/>
              <w:rPr>
                <w:rFonts w:ascii="Arial" w:hAnsi="Arial" w:cs="Arial"/>
                <w:b/>
                <w:noProof/>
                <w:sz w:val="36"/>
                <w:szCs w:val="36"/>
              </w:rPr>
            </w:pPr>
          </w:p>
        </w:tc>
        <w:tc>
          <w:tcPr>
            <w:tcW w:w="3209" w:type="dxa"/>
          </w:tcPr>
          <w:p w14:paraId="2DFCC628" w14:textId="77777777" w:rsidR="00386C15" w:rsidRDefault="00386C15" w:rsidP="004D42E7">
            <w:pPr>
              <w:jc w:val="center"/>
              <w:rPr>
                <w:rFonts w:ascii="Arial" w:hAnsi="Arial" w:cs="Arial"/>
                <w:b/>
                <w:noProof/>
                <w:sz w:val="36"/>
                <w:szCs w:val="36"/>
              </w:rPr>
            </w:pPr>
          </w:p>
        </w:tc>
        <w:tc>
          <w:tcPr>
            <w:tcW w:w="3210" w:type="dxa"/>
          </w:tcPr>
          <w:p w14:paraId="554AC09A" w14:textId="77777777" w:rsidR="00386C15" w:rsidRPr="004D42E7" w:rsidRDefault="00386C15" w:rsidP="004D42E7">
            <w:pPr>
              <w:pStyle w:val="a3"/>
              <w:tabs>
                <w:tab w:val="left" w:pos="354"/>
              </w:tabs>
              <w:ind w:left="212"/>
              <w:jc w:val="center"/>
              <w:rPr>
                <w:rFonts w:ascii="Arial" w:hAnsi="Arial" w:cs="Arial"/>
                <w:b/>
                <w:noProof/>
                <w:sz w:val="36"/>
                <w:szCs w:val="36"/>
              </w:rPr>
            </w:pPr>
          </w:p>
        </w:tc>
      </w:tr>
      <w:tr w:rsidR="00386C15" w14:paraId="6A133F28" w14:textId="77777777" w:rsidTr="004D42E7">
        <w:tc>
          <w:tcPr>
            <w:tcW w:w="3209" w:type="dxa"/>
          </w:tcPr>
          <w:p w14:paraId="32B196E2" w14:textId="77777777" w:rsidR="00386C15" w:rsidRPr="004D42E7" w:rsidRDefault="00320BBB" w:rsidP="004D42E7">
            <w:pPr>
              <w:jc w:val="center"/>
              <w:rPr>
                <w:rFonts w:ascii="Arial" w:hAnsi="Arial" w:cs="Arial"/>
                <w:b/>
                <w:noProof/>
                <w:sz w:val="36"/>
                <w:szCs w:val="36"/>
              </w:rPr>
            </w:pPr>
            <w:r>
              <w:rPr>
                <w:rFonts w:ascii="Arial" w:hAnsi="Arial" w:cs="Arial"/>
                <w:b/>
                <w:noProof/>
                <w:sz w:val="36"/>
                <w:szCs w:val="36"/>
              </w:rPr>
              <w:t>•</w:t>
            </w:r>
          </w:p>
        </w:tc>
        <w:tc>
          <w:tcPr>
            <w:tcW w:w="3209" w:type="dxa"/>
          </w:tcPr>
          <w:p w14:paraId="61F633D7" w14:textId="77777777" w:rsidR="00386C15" w:rsidRDefault="00320BBB" w:rsidP="004D42E7">
            <w:pPr>
              <w:jc w:val="center"/>
              <w:rPr>
                <w:rFonts w:ascii="Arial" w:hAnsi="Arial" w:cs="Arial"/>
                <w:b/>
                <w:noProof/>
                <w:sz w:val="36"/>
                <w:szCs w:val="36"/>
              </w:rPr>
            </w:pPr>
            <w:r>
              <w:rPr>
                <w:rFonts w:ascii="Arial" w:hAnsi="Arial" w:cs="Arial"/>
                <w:b/>
                <w:noProof/>
                <w:sz w:val="36"/>
                <w:szCs w:val="36"/>
              </w:rPr>
              <w:t>•</w:t>
            </w:r>
          </w:p>
        </w:tc>
        <w:tc>
          <w:tcPr>
            <w:tcW w:w="3210" w:type="dxa"/>
          </w:tcPr>
          <w:p w14:paraId="3D2FB3D8" w14:textId="77777777" w:rsidR="00386C15" w:rsidRPr="004D42E7" w:rsidRDefault="00320BBB" w:rsidP="004D42E7">
            <w:pPr>
              <w:pStyle w:val="a3"/>
              <w:tabs>
                <w:tab w:val="left" w:pos="354"/>
              </w:tabs>
              <w:ind w:left="212"/>
              <w:jc w:val="center"/>
              <w:rPr>
                <w:rFonts w:ascii="Arial" w:hAnsi="Arial" w:cs="Arial"/>
                <w:b/>
                <w:noProof/>
                <w:sz w:val="36"/>
                <w:szCs w:val="36"/>
              </w:rPr>
            </w:pPr>
            <w:r>
              <w:rPr>
                <w:rFonts w:ascii="Arial" w:hAnsi="Arial" w:cs="Arial"/>
                <w:b/>
                <w:noProof/>
                <w:sz w:val="36"/>
                <w:szCs w:val="36"/>
              </w:rPr>
              <w:t>•</w:t>
            </w:r>
          </w:p>
        </w:tc>
      </w:tr>
      <w:tr w:rsidR="004D42E7" w14:paraId="64A4F853" w14:textId="77777777" w:rsidTr="004D42E7">
        <w:tc>
          <w:tcPr>
            <w:tcW w:w="3209" w:type="dxa"/>
          </w:tcPr>
          <w:p w14:paraId="7F6ACBA0" w14:textId="77777777" w:rsidR="004D42E7" w:rsidRDefault="004D42E7" w:rsidP="004D42E7">
            <w:pPr>
              <w:jc w:val="center"/>
              <w:rPr>
                <w:rFonts w:ascii="Arial" w:hAnsi="Arial" w:cs="Arial"/>
                <w:b/>
                <w:noProof/>
                <w:sz w:val="36"/>
                <w:szCs w:val="36"/>
              </w:rPr>
            </w:pPr>
            <w:r w:rsidRPr="004D42E7">
              <w:rPr>
                <w:rFonts w:ascii="Arial" w:hAnsi="Arial" w:cs="Arial"/>
                <w:b/>
                <w:noProof/>
                <w:sz w:val="36"/>
                <w:szCs w:val="36"/>
              </w:rPr>
              <w:t>παράλληλες</w:t>
            </w:r>
          </w:p>
        </w:tc>
        <w:tc>
          <w:tcPr>
            <w:tcW w:w="3209" w:type="dxa"/>
          </w:tcPr>
          <w:p w14:paraId="3F12C11F" w14:textId="77777777" w:rsidR="004D42E7" w:rsidRDefault="004D42E7" w:rsidP="004D42E7">
            <w:pPr>
              <w:jc w:val="center"/>
              <w:rPr>
                <w:rFonts w:ascii="Arial" w:hAnsi="Arial" w:cs="Arial"/>
                <w:b/>
                <w:noProof/>
                <w:sz w:val="36"/>
                <w:szCs w:val="36"/>
              </w:rPr>
            </w:pPr>
            <w:r>
              <w:rPr>
                <w:rFonts w:ascii="Arial" w:hAnsi="Arial" w:cs="Arial"/>
                <w:b/>
                <w:noProof/>
                <w:sz w:val="36"/>
                <w:szCs w:val="36"/>
              </w:rPr>
              <w:t>τεμνόμενες</w:t>
            </w:r>
          </w:p>
        </w:tc>
        <w:tc>
          <w:tcPr>
            <w:tcW w:w="3210" w:type="dxa"/>
          </w:tcPr>
          <w:p w14:paraId="4D878FD0" w14:textId="77777777" w:rsidR="004D42E7" w:rsidRDefault="004D42E7" w:rsidP="004D42E7">
            <w:pPr>
              <w:pStyle w:val="a3"/>
              <w:tabs>
                <w:tab w:val="left" w:pos="354"/>
              </w:tabs>
              <w:ind w:left="212"/>
              <w:jc w:val="center"/>
              <w:rPr>
                <w:rFonts w:ascii="Arial" w:hAnsi="Arial" w:cs="Arial"/>
                <w:b/>
                <w:noProof/>
                <w:sz w:val="36"/>
                <w:szCs w:val="36"/>
              </w:rPr>
            </w:pPr>
            <w:r w:rsidRPr="004D42E7">
              <w:rPr>
                <w:rFonts w:ascii="Arial" w:hAnsi="Arial" w:cs="Arial"/>
                <w:b/>
                <w:noProof/>
                <w:sz w:val="36"/>
                <w:szCs w:val="36"/>
              </w:rPr>
              <w:t>κάθετες</w:t>
            </w:r>
          </w:p>
        </w:tc>
      </w:tr>
    </w:tbl>
    <w:p w14:paraId="27D77939" w14:textId="38951E91" w:rsidR="00EB5EEC" w:rsidRDefault="00506284" w:rsidP="004D42E7">
      <w:pPr>
        <w:jc w:val="both"/>
        <w:rPr>
          <w:rFonts w:ascii="Tahoma" w:hAnsi="Tahoma" w:cs="Tahoma"/>
          <w:b/>
          <w:noProof/>
          <w:sz w:val="36"/>
          <w:szCs w:val="36"/>
        </w:rPr>
      </w:pPr>
      <w:r w:rsidRPr="00506284">
        <w:rPr>
          <w:rFonts w:ascii="Arial" w:hAnsi="Arial" w:cs="Arial"/>
          <w:b/>
          <w:noProof/>
          <w:sz w:val="36"/>
          <w:szCs w:val="36"/>
        </w:rPr>
        <mc:AlternateContent>
          <mc:Choice Requires="wps">
            <w:drawing>
              <wp:anchor distT="0" distB="0" distL="114300" distR="114300" simplePos="0" relativeHeight="252515328" behindDoc="0" locked="0" layoutInCell="0" allowOverlap="0" wp14:anchorId="4BC263F6" wp14:editId="7B81B28C">
                <wp:simplePos x="0" y="0"/>
                <wp:positionH relativeFrom="page">
                  <wp:align>center</wp:align>
                </wp:positionH>
                <wp:positionV relativeFrom="topMargin">
                  <wp:posOffset>9973310</wp:posOffset>
                </wp:positionV>
                <wp:extent cx="1260000" cy="360000"/>
                <wp:effectExtent l="0" t="0" r="0" b="2540"/>
                <wp:wrapNone/>
                <wp:docPr id="284" name="Πλαίσιο κειμένου 2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2D875B3B" w14:textId="1DCC15F4" w:rsidR="0069042B" w:rsidRPr="00EE3EC7"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19</w:t>
                            </w:r>
                            <w:r w:rsidRPr="00432B70">
                              <w:rPr>
                                <w:rFonts w:ascii="Arial" w:hAnsi="Arial"/>
                                <w:b/>
                                <w:sz w:val="36"/>
                                <w:szCs w:val="36"/>
                              </w:rPr>
                              <w:t xml:space="preserve"> / </w:t>
                            </w:r>
                            <w:r>
                              <w:rPr>
                                <w:rFonts w:ascii="Arial" w:hAnsi="Arial"/>
                                <w:b/>
                                <w:sz w:val="36"/>
                                <w:szCs w:val="36"/>
                              </w:rPr>
                              <w:t>9</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BC263F6" id="Πλαίσιο κειμένου 284" o:spid="_x0000_s1053" type="#_x0000_t202" style="position:absolute;left:0;text-align:left;margin-left:0;margin-top:785.3pt;width:99.2pt;height:28.35pt;z-index:25251532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" o:allowincell="f" o:allowoverlap="f" fillcolor="#fc9" stroked="f" strokeweight="2.25pt">
                <v:textbox inset="1.5mm,1.5mm,1.5mm,1.5mm">
                  <w:txbxContent>
                    <w:p w14:paraId="2D875B3B" w14:textId="1DCC15F4" w:rsidR="0069042B" w:rsidRPr="00EE3EC7"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19</w:t>
                      </w:r>
                      <w:r w:rsidRPr="00432B70">
                        <w:rPr>
                          <w:rFonts w:ascii="Arial" w:hAnsi="Arial"/>
                          <w:b/>
                          <w:sz w:val="36"/>
                          <w:szCs w:val="36"/>
                        </w:rPr>
                        <w:t xml:space="preserve"> / </w:t>
                      </w:r>
                      <w:r>
                        <w:rPr>
                          <w:rFonts w:ascii="Arial" w:hAnsi="Arial"/>
                          <w:b/>
                          <w:sz w:val="36"/>
                          <w:szCs w:val="36"/>
                        </w:rPr>
                        <w:t>9</w:t>
                      </w:r>
                    </w:p>
                  </w:txbxContent>
                </v:textbox>
                <w10:wrap anchorx="page" anchory="margin"/>
              </v:shape>
            </w:pict>
          </mc:Fallback>
        </mc:AlternateContent>
      </w:r>
    </w:p>
    <w:p w14:paraId="2CEBA202" w14:textId="77777777" w:rsidR="00EE3EC7" w:rsidRDefault="00EE3EC7">
      <w:pPr>
        <w:rPr>
          <w:rFonts w:ascii="Tahoma" w:hAnsi="Tahoma" w:cs="Tahoma"/>
          <w:b/>
          <w:noProof/>
          <w:sz w:val="36"/>
          <w:szCs w:val="36"/>
        </w:rPr>
      </w:pPr>
      <w:r>
        <w:rPr>
          <w:rFonts w:ascii="Tahoma" w:hAnsi="Tahoma" w:cs="Tahoma"/>
          <w:b/>
          <w:noProof/>
          <w:sz w:val="36"/>
          <w:szCs w:val="36"/>
        </w:rPr>
        <w:br w:type="page"/>
      </w:r>
    </w:p>
    <w:p w14:paraId="105236DC" w14:textId="26F3E425" w:rsidR="004D42E7" w:rsidRDefault="00EB5EEC" w:rsidP="00EB5EEC">
      <w:pPr>
        <w:jc w:val="center"/>
        <w:rPr>
          <w:rFonts w:ascii="Tahoma" w:hAnsi="Tahoma" w:cs="Tahoma"/>
          <w:b/>
          <w:noProof/>
          <w:sz w:val="36"/>
          <w:szCs w:val="36"/>
        </w:rPr>
      </w:pPr>
      <w:r w:rsidRPr="00320BBB">
        <w:rPr>
          <w:rFonts w:ascii="Tahoma" w:hAnsi="Tahoma" w:cs="Tahoma"/>
          <w:b/>
          <w:noProof/>
          <w:sz w:val="36"/>
          <w:szCs w:val="36"/>
        </w:rPr>
        <w:lastRenderedPageBreak/>
        <w:t>Γεωμετρικά σχήματα</w:t>
      </w:r>
    </w:p>
    <w:p w14:paraId="75842559" w14:textId="77777777" w:rsidR="00EE3EC7" w:rsidRDefault="00EE3EC7" w:rsidP="00EB5EEC">
      <w:pPr>
        <w:jc w:val="center"/>
        <w:rPr>
          <w:rFonts w:ascii="Arial" w:hAnsi="Arial" w:cs="Arial"/>
          <w:b/>
          <w:noProof/>
          <w:sz w:val="36"/>
          <w:szCs w:val="36"/>
        </w:rPr>
      </w:pPr>
    </w:p>
    <w:p w14:paraId="3D0F3D69" w14:textId="1E33DE44" w:rsidR="00EB5EEC" w:rsidRDefault="00EB5EEC" w:rsidP="00EB5EEC">
      <w:pPr>
        <w:jc w:val="center"/>
        <w:rPr>
          <w:rFonts w:ascii="Arial" w:hAnsi="Arial" w:cs="Arial"/>
          <w:b/>
          <w:noProof/>
          <w:sz w:val="36"/>
          <w:szCs w:val="36"/>
        </w:rPr>
      </w:pPr>
      <w:r w:rsidRPr="003747C9">
        <w:rPr>
          <w:rFonts w:ascii="Times New Roman" w:eastAsia="Times New Roman" w:hAnsi="Times New Roman" w:cs="Times New Roman"/>
          <w:noProof/>
          <w:sz w:val="24"/>
          <w:szCs w:val="24"/>
          <w:lang w:eastAsia="el-GR"/>
        </w:rPr>
        <w:drawing>
          <wp:inline distT="0" distB="0" distL="0" distR="0" wp14:anchorId="05C805B7" wp14:editId="00CF7F5B">
            <wp:extent cx="2069281" cy="3429975"/>
            <wp:effectExtent l="5397" t="0" r="0" b="0"/>
            <wp:docPr id="243" name="Εικόνα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rot="5400000">
                      <a:off x="0" y="0"/>
                      <a:ext cx="2082016" cy="3451084"/>
                    </a:xfrm>
                    <a:prstGeom prst="rect">
                      <a:avLst/>
                    </a:prstGeom>
                    <a:noFill/>
                    <a:ln>
                      <a:noFill/>
                    </a:ln>
                  </pic:spPr>
                </pic:pic>
              </a:graphicData>
            </a:graphic>
          </wp:inline>
        </w:drawing>
      </w:r>
    </w:p>
    <w:p w14:paraId="0FC65258" w14:textId="77777777" w:rsidR="00EE3EC7" w:rsidRDefault="00EE3EC7" w:rsidP="004D42E7">
      <w:pPr>
        <w:jc w:val="both"/>
        <w:rPr>
          <w:rFonts w:ascii="Arial" w:hAnsi="Arial" w:cs="Arial"/>
          <w:b/>
          <w:noProof/>
          <w:sz w:val="36"/>
          <w:szCs w:val="36"/>
        </w:rPr>
      </w:pPr>
    </w:p>
    <w:p w14:paraId="0CB3B46C" w14:textId="356C1DF7" w:rsidR="00F13AD9" w:rsidRDefault="00F13AD9" w:rsidP="004D42E7">
      <w:pPr>
        <w:jc w:val="both"/>
        <w:rPr>
          <w:rFonts w:ascii="Arial" w:hAnsi="Arial" w:cs="Arial"/>
          <w:b/>
          <w:noProof/>
          <w:sz w:val="36"/>
          <w:szCs w:val="36"/>
        </w:rPr>
      </w:pPr>
      <w:r w:rsidRPr="00F13AD9">
        <w:rPr>
          <w:rFonts w:ascii="Arial" w:hAnsi="Arial" w:cs="Arial"/>
          <w:b/>
          <w:noProof/>
          <w:sz w:val="36"/>
          <w:szCs w:val="36"/>
        </w:rPr>
        <w:t>Αναγνωρίζουμε τα γεωμετρικά σχήματα:</w:t>
      </w:r>
    </w:p>
    <w:p w14:paraId="4AB1458F" w14:textId="77777777" w:rsidR="00EE3EC7" w:rsidRDefault="00EE3EC7" w:rsidP="00F13AD9">
      <w:pPr>
        <w:jc w:val="both"/>
        <w:rPr>
          <w:rFonts w:ascii="Arial" w:hAnsi="Arial" w:cs="Arial"/>
          <w:b/>
          <w:noProof/>
          <w:sz w:val="36"/>
          <w:szCs w:val="36"/>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EE3EC7" w14:paraId="7300680B" w14:textId="77777777" w:rsidTr="00EE3EC7">
        <w:tc>
          <w:tcPr>
            <w:tcW w:w="4814" w:type="dxa"/>
            <w:vAlign w:val="center"/>
          </w:tcPr>
          <w:p w14:paraId="4822258D" w14:textId="4DD936EB" w:rsidR="00EE3EC7" w:rsidRDefault="00EE3EC7" w:rsidP="00EE3EC7">
            <w:pPr>
              <w:jc w:val="center"/>
              <w:rPr>
                <w:rFonts w:ascii="Arial" w:hAnsi="Arial" w:cs="Arial"/>
                <w:b/>
                <w:noProof/>
                <w:sz w:val="36"/>
                <w:szCs w:val="36"/>
              </w:rPr>
            </w:pPr>
            <w:r>
              <w:rPr>
                <w:rFonts w:ascii="Arial" w:hAnsi="Arial" w:cs="Arial"/>
                <w:b/>
                <w:noProof/>
                <w:sz w:val="36"/>
                <w:szCs w:val="36"/>
              </w:rPr>
              <mc:AlternateContent>
                <mc:Choice Requires="wps">
                  <w:drawing>
                    <wp:inline distT="0" distB="0" distL="0" distR="0" wp14:anchorId="211CC730" wp14:editId="681252E7">
                      <wp:extent cx="638175" cy="647700"/>
                      <wp:effectExtent l="0" t="0" r="28575" b="19050"/>
                      <wp:docPr id="95" name="Ορθογώνιο 9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38175" cy="64770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01F04988" id="Ορθογώνιο 95" o:spid="_x0000_s1026" style="width:50.25pt;height:51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" filled="f" strokecolor="#243f60 [1604]" strokeweight="2pt">
                      <v:path arrowok="t"/>
                      <w10:anchorlock/>
                    </v:rect>
                  </w:pict>
                </mc:Fallback>
              </mc:AlternateContent>
            </w:r>
          </w:p>
        </w:tc>
        <w:tc>
          <w:tcPr>
            <w:tcW w:w="4814" w:type="dxa"/>
            <w:vAlign w:val="center"/>
          </w:tcPr>
          <w:p w14:paraId="61076025" w14:textId="6B90B707" w:rsidR="00EE3EC7" w:rsidRDefault="00EE3EC7" w:rsidP="00EE3EC7">
            <w:pPr>
              <w:jc w:val="center"/>
              <w:rPr>
                <w:rFonts w:ascii="Arial" w:hAnsi="Arial" w:cs="Arial"/>
                <w:b/>
                <w:noProof/>
                <w:sz w:val="36"/>
                <w:szCs w:val="36"/>
              </w:rPr>
            </w:pPr>
            <w:r>
              <w:rPr>
                <w:rFonts w:ascii="Arial" w:hAnsi="Arial" w:cs="Arial"/>
                <w:b/>
                <w:noProof/>
                <w:sz w:val="36"/>
                <w:szCs w:val="36"/>
              </w:rPr>
              <w:drawing>
                <wp:inline distT="0" distB="0" distL="0" distR="0" wp14:anchorId="4EA01E7A" wp14:editId="55B02B35">
                  <wp:extent cx="1371600" cy="685800"/>
                  <wp:effectExtent l="0" t="0" r="0" b="0"/>
                  <wp:docPr id="96" name="Εικόνα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371600" cy="685800"/>
                          </a:xfrm>
                          <a:prstGeom prst="rect">
                            <a:avLst/>
                          </a:prstGeom>
                          <a:noFill/>
                        </pic:spPr>
                      </pic:pic>
                    </a:graphicData>
                  </a:graphic>
                </wp:inline>
              </w:drawing>
            </w:r>
          </w:p>
        </w:tc>
      </w:tr>
      <w:tr w:rsidR="00EE3EC7" w14:paraId="3FFDF3E8" w14:textId="77777777" w:rsidTr="00EE3EC7">
        <w:tc>
          <w:tcPr>
            <w:tcW w:w="4814" w:type="dxa"/>
            <w:vAlign w:val="center"/>
          </w:tcPr>
          <w:p w14:paraId="7A00EFF3" w14:textId="77777777" w:rsidR="00EE3EC7" w:rsidRDefault="00EE3EC7" w:rsidP="00EE3EC7">
            <w:pPr>
              <w:jc w:val="center"/>
              <w:rPr>
                <w:rFonts w:ascii="Arial" w:hAnsi="Arial" w:cs="Arial"/>
                <w:b/>
                <w:noProof/>
                <w:sz w:val="36"/>
                <w:szCs w:val="36"/>
              </w:rPr>
            </w:pPr>
          </w:p>
          <w:p w14:paraId="71A470D1" w14:textId="3D442309" w:rsidR="00EE3EC7" w:rsidRDefault="00EE3EC7" w:rsidP="00EE3EC7">
            <w:pPr>
              <w:jc w:val="center"/>
              <w:rPr>
                <w:rFonts w:ascii="Arial" w:hAnsi="Arial" w:cs="Arial"/>
                <w:b/>
                <w:noProof/>
                <w:sz w:val="36"/>
                <w:szCs w:val="36"/>
              </w:rPr>
            </w:pPr>
            <w:r w:rsidRPr="00F13AD9">
              <w:rPr>
                <w:rFonts w:ascii="Arial" w:hAnsi="Arial" w:cs="Arial"/>
                <w:b/>
                <w:noProof/>
                <w:sz w:val="36"/>
                <w:szCs w:val="36"/>
              </w:rPr>
              <w:t xml:space="preserve">.....................  </w:t>
            </w:r>
          </w:p>
        </w:tc>
        <w:tc>
          <w:tcPr>
            <w:tcW w:w="4814" w:type="dxa"/>
            <w:vAlign w:val="center"/>
          </w:tcPr>
          <w:p w14:paraId="4C8907D2" w14:textId="2A409671" w:rsidR="00EE3EC7" w:rsidRDefault="00EE3EC7" w:rsidP="00EE3EC7">
            <w:pPr>
              <w:jc w:val="center"/>
              <w:rPr>
                <w:rFonts w:ascii="Arial" w:hAnsi="Arial" w:cs="Arial"/>
                <w:b/>
                <w:noProof/>
                <w:sz w:val="36"/>
                <w:szCs w:val="36"/>
              </w:rPr>
            </w:pPr>
            <w:r w:rsidRPr="00F13AD9">
              <w:rPr>
                <w:rFonts w:ascii="Arial" w:hAnsi="Arial" w:cs="Arial"/>
                <w:b/>
                <w:noProof/>
                <w:sz w:val="36"/>
                <w:szCs w:val="36"/>
              </w:rPr>
              <w:t xml:space="preserve">.....................  </w:t>
            </w:r>
          </w:p>
        </w:tc>
      </w:tr>
      <w:tr w:rsidR="00EE3EC7" w14:paraId="23B692E3" w14:textId="77777777" w:rsidTr="00EE3EC7">
        <w:tc>
          <w:tcPr>
            <w:tcW w:w="4814" w:type="dxa"/>
            <w:vAlign w:val="center"/>
          </w:tcPr>
          <w:p w14:paraId="0C82E559" w14:textId="493BF2A1" w:rsidR="00EE3EC7" w:rsidRDefault="00EE3EC7" w:rsidP="00EE3EC7">
            <w:pPr>
              <w:jc w:val="center"/>
              <w:rPr>
                <w:rFonts w:ascii="Arial" w:hAnsi="Arial" w:cs="Arial"/>
                <w:b/>
                <w:noProof/>
                <w:sz w:val="36"/>
                <w:szCs w:val="36"/>
              </w:rPr>
            </w:pPr>
            <w:r>
              <w:rPr>
                <w:rFonts w:ascii="Arial" w:hAnsi="Arial" w:cs="Arial"/>
                <w:b/>
                <w:noProof/>
                <w:sz w:val="36"/>
                <w:szCs w:val="36"/>
              </w:rPr>
              <w:drawing>
                <wp:inline distT="0" distB="0" distL="0" distR="0" wp14:anchorId="1BD7F4AA" wp14:editId="46D1DFFF">
                  <wp:extent cx="1162050" cy="685800"/>
                  <wp:effectExtent l="0" t="0" r="0" b="0"/>
                  <wp:docPr id="97" name="Εικόνα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162050" cy="685800"/>
                          </a:xfrm>
                          <a:prstGeom prst="rect">
                            <a:avLst/>
                          </a:prstGeom>
                          <a:noFill/>
                        </pic:spPr>
                      </pic:pic>
                    </a:graphicData>
                  </a:graphic>
                </wp:inline>
              </w:drawing>
            </w:r>
          </w:p>
        </w:tc>
        <w:tc>
          <w:tcPr>
            <w:tcW w:w="4814" w:type="dxa"/>
            <w:vAlign w:val="center"/>
          </w:tcPr>
          <w:p w14:paraId="14A5478C" w14:textId="51D9BAA7" w:rsidR="00EE3EC7" w:rsidRDefault="00EE3EC7" w:rsidP="00EE3EC7">
            <w:pPr>
              <w:jc w:val="center"/>
              <w:rPr>
                <w:rFonts w:ascii="Arial" w:hAnsi="Arial" w:cs="Arial"/>
                <w:b/>
                <w:noProof/>
                <w:sz w:val="36"/>
                <w:szCs w:val="36"/>
              </w:rPr>
            </w:pPr>
            <w:r>
              <w:rPr>
                <w:rFonts w:ascii="Tahoma" w:hAnsi="Tahoma" w:cs="Tahoma"/>
                <w:b/>
                <w:noProof/>
                <w:sz w:val="56"/>
                <w:szCs w:val="56"/>
              </w:rPr>
              <mc:AlternateContent>
                <mc:Choice Requires="wps">
                  <w:drawing>
                    <wp:anchor distT="0" distB="0" distL="114300" distR="114300" simplePos="0" relativeHeight="252332032" behindDoc="1" locked="0" layoutInCell="1" allowOverlap="1" wp14:anchorId="35BF336C" wp14:editId="1FD77017">
                      <wp:simplePos x="0" y="0"/>
                      <wp:positionH relativeFrom="page">
                        <wp:posOffset>-3056890</wp:posOffset>
                      </wp:positionH>
                      <wp:positionV relativeFrom="page">
                        <wp:posOffset>-1293495</wp:posOffset>
                      </wp:positionV>
                      <wp:extent cx="6117590" cy="3069590"/>
                      <wp:effectExtent l="0" t="0" r="0" b="0"/>
                      <wp:wrapNone/>
                      <wp:docPr id="446" name="Ορθογώνιο 4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17590" cy="3069590"/>
                              </a:xfrm>
                              <a:prstGeom prst="rect">
                                <a:avLst/>
                              </a:prstGeom>
                              <a:solidFill>
                                <a:srgbClr val="E9F0FA"/>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F283A52" id="Ορθογώνιο 446" o:spid="_x0000_s1026" style="position:absolute;margin-left:-240.7pt;margin-top:-101.85pt;width:481.7pt;height:241.7pt;z-index:-25098444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" fillcolor="#e9f0fa" stroked="f">
                      <w10:wrap anchorx="page" anchory="page"/>
                    </v:rect>
                  </w:pict>
                </mc:Fallback>
              </mc:AlternateContent>
            </w:r>
            <w:r>
              <w:rPr>
                <w:rFonts w:ascii="Arial" w:hAnsi="Arial" w:cs="Arial"/>
                <w:b/>
                <w:noProof/>
                <w:sz w:val="36"/>
                <w:szCs w:val="36"/>
              </w:rPr>
              <w:drawing>
                <wp:inline distT="0" distB="0" distL="0" distR="0" wp14:anchorId="5C2DD2C2" wp14:editId="64FB4C91">
                  <wp:extent cx="666750" cy="838200"/>
                  <wp:effectExtent l="0" t="0" r="0" b="0"/>
                  <wp:docPr id="98" name="Εικόνα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666750" cy="838200"/>
                          </a:xfrm>
                          <a:prstGeom prst="rect">
                            <a:avLst/>
                          </a:prstGeom>
                          <a:noFill/>
                        </pic:spPr>
                      </pic:pic>
                    </a:graphicData>
                  </a:graphic>
                </wp:inline>
              </w:drawing>
            </w:r>
          </w:p>
        </w:tc>
      </w:tr>
      <w:tr w:rsidR="00EE3EC7" w14:paraId="06119F6D" w14:textId="77777777" w:rsidTr="00EE3EC7">
        <w:tc>
          <w:tcPr>
            <w:tcW w:w="4814" w:type="dxa"/>
            <w:vAlign w:val="center"/>
          </w:tcPr>
          <w:p w14:paraId="1DBB4C55" w14:textId="77777777" w:rsidR="00EE3EC7" w:rsidRDefault="00EE3EC7" w:rsidP="00EE3EC7">
            <w:pPr>
              <w:jc w:val="center"/>
              <w:rPr>
                <w:rFonts w:ascii="Arial" w:hAnsi="Arial" w:cs="Arial"/>
                <w:b/>
                <w:noProof/>
                <w:sz w:val="36"/>
                <w:szCs w:val="36"/>
              </w:rPr>
            </w:pPr>
          </w:p>
          <w:p w14:paraId="2E2DDDD1" w14:textId="11023BC2" w:rsidR="00EE3EC7" w:rsidRDefault="00EE3EC7" w:rsidP="00EE3EC7">
            <w:pPr>
              <w:jc w:val="center"/>
              <w:rPr>
                <w:rFonts w:ascii="Arial" w:hAnsi="Arial" w:cs="Arial"/>
                <w:b/>
                <w:noProof/>
                <w:sz w:val="36"/>
                <w:szCs w:val="36"/>
              </w:rPr>
            </w:pPr>
            <w:r w:rsidRPr="00F13AD9">
              <w:rPr>
                <w:rFonts w:ascii="Arial" w:hAnsi="Arial" w:cs="Arial"/>
                <w:b/>
                <w:noProof/>
                <w:sz w:val="36"/>
                <w:szCs w:val="36"/>
              </w:rPr>
              <w:t xml:space="preserve">.....................  </w:t>
            </w:r>
          </w:p>
        </w:tc>
        <w:tc>
          <w:tcPr>
            <w:tcW w:w="4814" w:type="dxa"/>
            <w:vAlign w:val="center"/>
          </w:tcPr>
          <w:p w14:paraId="30A35C1D" w14:textId="33AE356B" w:rsidR="00EE3EC7" w:rsidRDefault="00EE3EC7" w:rsidP="00EE3EC7">
            <w:pPr>
              <w:jc w:val="center"/>
              <w:rPr>
                <w:rFonts w:ascii="Arial" w:hAnsi="Arial" w:cs="Arial"/>
                <w:b/>
                <w:noProof/>
                <w:sz w:val="36"/>
                <w:szCs w:val="36"/>
              </w:rPr>
            </w:pPr>
            <w:r w:rsidRPr="00F13AD9">
              <w:rPr>
                <w:rFonts w:ascii="Arial" w:hAnsi="Arial" w:cs="Arial"/>
                <w:b/>
                <w:noProof/>
                <w:sz w:val="36"/>
                <w:szCs w:val="36"/>
              </w:rPr>
              <w:t xml:space="preserve">.....................  </w:t>
            </w:r>
          </w:p>
        </w:tc>
      </w:tr>
    </w:tbl>
    <w:p w14:paraId="0DDE8855" w14:textId="77777777" w:rsidR="00EE3EC7" w:rsidRDefault="00EE3EC7" w:rsidP="00F13AD9">
      <w:pPr>
        <w:jc w:val="both"/>
        <w:rPr>
          <w:rFonts w:ascii="Arial" w:hAnsi="Arial" w:cs="Arial"/>
          <w:b/>
          <w:noProof/>
          <w:sz w:val="36"/>
          <w:szCs w:val="36"/>
        </w:rPr>
      </w:pPr>
    </w:p>
    <w:p w14:paraId="62691216" w14:textId="77777777" w:rsidR="00EE3EC7" w:rsidRDefault="00EE3EC7" w:rsidP="00F13AD9">
      <w:pPr>
        <w:jc w:val="both"/>
        <w:rPr>
          <w:rFonts w:ascii="Arial" w:hAnsi="Arial" w:cs="Arial"/>
          <w:b/>
          <w:noProof/>
          <w:sz w:val="36"/>
          <w:szCs w:val="36"/>
        </w:rPr>
      </w:pPr>
    </w:p>
    <w:p w14:paraId="52DAA1C4" w14:textId="531F7731" w:rsidR="00EF6157" w:rsidRDefault="00EE3EC7" w:rsidP="00F13AD9">
      <w:pPr>
        <w:jc w:val="both"/>
        <w:rPr>
          <w:rFonts w:ascii="Arial" w:hAnsi="Arial" w:cs="Arial"/>
          <w:b/>
          <w:noProof/>
          <w:sz w:val="36"/>
          <w:szCs w:val="36"/>
        </w:rPr>
      </w:pPr>
      <w:r w:rsidRPr="00EE3EC7">
        <w:rPr>
          <w:rFonts w:ascii="Arial" w:hAnsi="Arial" w:cs="Arial"/>
          <w:b/>
          <w:noProof/>
          <w:sz w:val="36"/>
          <w:szCs w:val="36"/>
        </w:rPr>
        <mc:AlternateContent>
          <mc:Choice Requires="wps">
            <w:drawing>
              <wp:anchor distT="0" distB="0" distL="114300" distR="114300" simplePos="0" relativeHeight="252701696" behindDoc="0" locked="0" layoutInCell="0" allowOverlap="0" wp14:anchorId="792C6AC3" wp14:editId="3808C47C">
                <wp:simplePos x="0" y="0"/>
                <wp:positionH relativeFrom="page">
                  <wp:align>center</wp:align>
                </wp:positionH>
                <wp:positionV relativeFrom="topMargin">
                  <wp:posOffset>9973310</wp:posOffset>
                </wp:positionV>
                <wp:extent cx="1260000" cy="360000"/>
                <wp:effectExtent l="0" t="0" r="0" b="2540"/>
                <wp:wrapNone/>
                <wp:docPr id="429" name="Πλαίσιο κειμένου 4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6E334253" w14:textId="3C3CF7EB" w:rsidR="0069042B" w:rsidRPr="00EE3EC7" w:rsidRDefault="0069042B" w:rsidP="00DD2B5E">
                            <w:pPr>
                              <w:suppressAutoHyphens/>
                              <w:autoSpaceDE w:val="0"/>
                              <w:autoSpaceDN w:val="0"/>
                              <w:adjustRightInd w:val="0"/>
                              <w:jc w:val="center"/>
                              <w:rPr>
                                <w:rFonts w:ascii="Arial" w:hAnsi="Arial"/>
                                <w:b/>
                                <w:sz w:val="36"/>
                                <w:szCs w:val="36"/>
                              </w:rPr>
                            </w:pPr>
                            <w:r>
                              <w:rPr>
                                <w:rFonts w:ascii="Arial" w:hAnsi="Arial"/>
                                <w:b/>
                                <w:sz w:val="36"/>
                                <w:szCs w:val="36"/>
                              </w:rPr>
                              <w:t>20</w:t>
                            </w:r>
                            <w:r w:rsidRPr="00432B70">
                              <w:rPr>
                                <w:rFonts w:ascii="Arial" w:hAnsi="Arial"/>
                                <w:b/>
                                <w:sz w:val="36"/>
                                <w:szCs w:val="36"/>
                              </w:rPr>
                              <w:t xml:space="preserve"> / </w:t>
                            </w:r>
                            <w:r>
                              <w:rPr>
                                <w:rFonts w:ascii="Arial" w:hAnsi="Arial"/>
                                <w:b/>
                                <w:sz w:val="36"/>
                                <w:szCs w:val="36"/>
                              </w:rPr>
                              <w:t>9</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92C6AC3" id="Πλαίσιο κειμένου 429" o:spid="_x0000_s1054" type="#_x0000_t202" style="position:absolute;left:0;text-align:left;margin-left:0;margin-top:785.3pt;width:99.2pt;height:28.35pt;z-index:25270169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FV23FSvAgAAMw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14:paraId="6E334253" w14:textId="3C3CF7EB" w:rsidR="0069042B" w:rsidRPr="00EE3EC7" w:rsidRDefault="0069042B" w:rsidP="00DD2B5E">
                      <w:pPr>
                        <w:suppressAutoHyphens/>
                        <w:autoSpaceDE w:val="0"/>
                        <w:autoSpaceDN w:val="0"/>
                        <w:adjustRightInd w:val="0"/>
                        <w:jc w:val="center"/>
                        <w:rPr>
                          <w:rFonts w:ascii="Arial" w:hAnsi="Arial"/>
                          <w:b/>
                          <w:sz w:val="36"/>
                          <w:szCs w:val="36"/>
                        </w:rPr>
                      </w:pPr>
                      <w:r>
                        <w:rPr>
                          <w:rFonts w:ascii="Arial" w:hAnsi="Arial"/>
                          <w:b/>
                          <w:sz w:val="36"/>
                          <w:szCs w:val="36"/>
                        </w:rPr>
                        <w:t>20</w:t>
                      </w:r>
                      <w:r w:rsidRPr="00432B70">
                        <w:rPr>
                          <w:rFonts w:ascii="Arial" w:hAnsi="Arial"/>
                          <w:b/>
                          <w:sz w:val="36"/>
                          <w:szCs w:val="36"/>
                        </w:rPr>
                        <w:t xml:space="preserve"> / </w:t>
                      </w:r>
                      <w:r>
                        <w:rPr>
                          <w:rFonts w:ascii="Arial" w:hAnsi="Arial"/>
                          <w:b/>
                          <w:sz w:val="36"/>
                          <w:szCs w:val="36"/>
                        </w:rPr>
                        <w:t>9</w:t>
                      </w:r>
                    </w:p>
                  </w:txbxContent>
                </v:textbox>
                <w10:wrap anchorx="page" anchory="margin"/>
              </v:shape>
            </w:pict>
          </mc:Fallback>
        </mc:AlternateContent>
      </w:r>
    </w:p>
    <w:p w14:paraId="39DA0152" w14:textId="77777777" w:rsidR="00EE3EC7" w:rsidRDefault="00EE3EC7">
      <w:pPr>
        <w:rPr>
          <w:rFonts w:ascii="Arial" w:hAnsi="Arial" w:cs="Arial"/>
          <w:b/>
          <w:noProof/>
          <w:sz w:val="36"/>
          <w:szCs w:val="36"/>
        </w:rPr>
      </w:pPr>
      <w:r>
        <w:rPr>
          <w:rFonts w:ascii="Arial" w:hAnsi="Arial" w:cs="Arial"/>
          <w:b/>
          <w:noProof/>
          <w:sz w:val="36"/>
          <w:szCs w:val="36"/>
        </w:rPr>
        <w:br w:type="page"/>
      </w:r>
    </w:p>
    <w:p w14:paraId="287CB033" w14:textId="1F1D1EB8" w:rsidR="00F13AD9" w:rsidRPr="00F13AD9" w:rsidRDefault="00712DD3" w:rsidP="00EF6157">
      <w:pPr>
        <w:rPr>
          <w:rFonts w:ascii="Arial" w:hAnsi="Arial" w:cs="Arial"/>
          <w:b/>
          <w:noProof/>
          <w:sz w:val="36"/>
          <w:szCs w:val="36"/>
        </w:rPr>
      </w:pPr>
      <w:r>
        <w:rPr>
          <w:rFonts w:ascii="Tahoma" w:hAnsi="Tahoma" w:cs="Tahoma"/>
          <w:b/>
          <w:noProof/>
          <w:sz w:val="56"/>
          <w:szCs w:val="56"/>
        </w:rPr>
        <w:lastRenderedPageBreak/>
        <mc:AlternateContent>
          <mc:Choice Requires="wps">
            <w:drawing>
              <wp:anchor distT="0" distB="0" distL="114300" distR="114300" simplePos="0" relativeHeight="252334080" behindDoc="1" locked="0" layoutInCell="1" allowOverlap="1" wp14:anchorId="42A3C9A2" wp14:editId="1C0B2531">
                <wp:simplePos x="0" y="0"/>
                <wp:positionH relativeFrom="page">
                  <wp:posOffset>653143</wp:posOffset>
                </wp:positionH>
                <wp:positionV relativeFrom="page">
                  <wp:posOffset>718456</wp:posOffset>
                </wp:positionV>
                <wp:extent cx="6117590" cy="5042263"/>
                <wp:effectExtent l="0" t="0" r="0" b="6350"/>
                <wp:wrapNone/>
                <wp:docPr id="461" name="Ορθογώνιο 4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17590" cy="5042263"/>
                        </a:xfrm>
                        <a:prstGeom prst="rect">
                          <a:avLst/>
                        </a:prstGeom>
                        <a:solidFill>
                          <a:srgbClr val="E9F0FA"/>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B3487DD" id="Ορθογώνιο 461" o:spid="_x0000_s1026" style="position:absolute;margin-left:51.45pt;margin-top:56.55pt;width:481.7pt;height:397.05pt;z-index:-25098240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" fillcolor="#e9f0fa" stroked="f">
                <w10:wrap anchorx="page" anchory="page"/>
              </v:rect>
            </w:pict>
          </mc:Fallback>
        </mc:AlternateContent>
      </w:r>
      <w:r w:rsidR="00F13AD9" w:rsidRPr="00F13AD9">
        <w:rPr>
          <w:rFonts w:ascii="Arial" w:hAnsi="Arial" w:cs="Arial"/>
          <w:b/>
          <w:noProof/>
          <w:sz w:val="36"/>
          <w:szCs w:val="36"/>
        </w:rPr>
        <w:t>Καθένα από τα παραπάνω γεωμετρικά σχήματα έχει:</w:t>
      </w:r>
    </w:p>
    <w:p w14:paraId="52805FC1" w14:textId="2FEBE2F0" w:rsidR="00F13AD9" w:rsidRPr="00F13AD9" w:rsidRDefault="00F13AD9" w:rsidP="00F13AD9">
      <w:pPr>
        <w:jc w:val="both"/>
        <w:rPr>
          <w:rFonts w:ascii="Arial" w:hAnsi="Arial" w:cs="Arial"/>
          <w:b/>
          <w:noProof/>
          <w:sz w:val="36"/>
          <w:szCs w:val="36"/>
        </w:rPr>
      </w:pPr>
      <w:r w:rsidRPr="00F13AD9">
        <w:rPr>
          <w:rFonts w:ascii="Arial" w:hAnsi="Arial" w:cs="Arial"/>
          <w:b/>
          <w:noProof/>
          <w:sz w:val="36"/>
          <w:szCs w:val="36"/>
        </w:rPr>
        <w:t>α. τέσσερις __________________</w:t>
      </w:r>
    </w:p>
    <w:p w14:paraId="21E6570A" w14:textId="3BFC94EE" w:rsidR="00F13AD9" w:rsidRDefault="00F13AD9" w:rsidP="00F13AD9">
      <w:pPr>
        <w:jc w:val="both"/>
        <w:rPr>
          <w:rFonts w:ascii="Arial" w:hAnsi="Arial" w:cs="Arial"/>
          <w:b/>
          <w:noProof/>
          <w:sz w:val="36"/>
          <w:szCs w:val="36"/>
        </w:rPr>
      </w:pPr>
      <w:r w:rsidRPr="00F13AD9">
        <w:rPr>
          <w:rFonts w:ascii="Arial" w:hAnsi="Arial" w:cs="Arial"/>
          <w:b/>
          <w:noProof/>
          <w:sz w:val="36"/>
          <w:szCs w:val="36"/>
        </w:rPr>
        <w:t>β. τέσσερις __________________</w:t>
      </w:r>
    </w:p>
    <w:p w14:paraId="1CA5F200" w14:textId="2615899B" w:rsidR="00320BBB" w:rsidRDefault="00320BBB" w:rsidP="00320BBB">
      <w:pPr>
        <w:jc w:val="both"/>
        <w:rPr>
          <w:rFonts w:ascii="Arial" w:hAnsi="Arial" w:cs="Arial"/>
          <w:b/>
          <w:noProof/>
          <w:sz w:val="36"/>
          <w:szCs w:val="36"/>
        </w:rPr>
      </w:pPr>
      <w:r>
        <w:rPr>
          <w:rFonts w:ascii="Arial" w:hAnsi="Arial" w:cs="Arial"/>
          <w:b/>
          <w:noProof/>
          <w:sz w:val="36"/>
          <w:szCs w:val="36"/>
        </w:rPr>
        <w:t>γ</w:t>
      </w:r>
      <w:r w:rsidRPr="00F13AD9">
        <w:rPr>
          <w:rFonts w:ascii="Arial" w:hAnsi="Arial" w:cs="Arial"/>
          <w:b/>
          <w:noProof/>
          <w:sz w:val="36"/>
          <w:szCs w:val="36"/>
        </w:rPr>
        <w:t>. τέσσερις __________________</w:t>
      </w:r>
    </w:p>
    <w:p w14:paraId="2541BBE6" w14:textId="1D0D37A9" w:rsidR="00320BBB" w:rsidRDefault="00320BBB" w:rsidP="00F13AD9">
      <w:pPr>
        <w:jc w:val="both"/>
        <w:rPr>
          <w:rFonts w:ascii="Arial" w:hAnsi="Arial" w:cs="Arial"/>
          <w:b/>
          <w:noProof/>
          <w:sz w:val="36"/>
          <w:szCs w:val="36"/>
        </w:rPr>
      </w:pPr>
    </w:p>
    <w:p w14:paraId="65D22E7C" w14:textId="2D434147" w:rsidR="00F13AD9" w:rsidRPr="00F13AD9" w:rsidRDefault="00F13AD9" w:rsidP="00EF6157">
      <w:pPr>
        <w:rPr>
          <w:rFonts w:ascii="Arial" w:hAnsi="Arial" w:cs="Arial"/>
          <w:b/>
          <w:noProof/>
          <w:sz w:val="36"/>
          <w:szCs w:val="36"/>
        </w:rPr>
      </w:pPr>
      <w:r w:rsidRPr="00F13AD9">
        <w:rPr>
          <w:rFonts w:ascii="Arial" w:hAnsi="Arial" w:cs="Arial"/>
          <w:b/>
          <w:noProof/>
          <w:sz w:val="36"/>
          <w:szCs w:val="36"/>
        </w:rPr>
        <w:t>Γράφουμε ποια από τα παραπάνω γεωμετρικά σχήματα έχουν:</w:t>
      </w:r>
    </w:p>
    <w:p w14:paraId="4B4E3346" w14:textId="03AFEDD4" w:rsidR="00F13AD9" w:rsidRDefault="00F13AD9" w:rsidP="00F13AD9">
      <w:pPr>
        <w:jc w:val="both"/>
        <w:rPr>
          <w:rFonts w:ascii="Arial" w:hAnsi="Arial" w:cs="Arial"/>
          <w:b/>
          <w:noProof/>
          <w:sz w:val="36"/>
          <w:szCs w:val="36"/>
        </w:rPr>
      </w:pPr>
      <w:r w:rsidRPr="00F13AD9">
        <w:rPr>
          <w:rFonts w:ascii="Arial" w:hAnsi="Arial" w:cs="Arial"/>
          <w:b/>
          <w:noProof/>
          <w:sz w:val="36"/>
          <w:szCs w:val="36"/>
        </w:rPr>
        <w:t>α. όλες τις πλευρές τους ίσες:</w:t>
      </w:r>
    </w:p>
    <w:p w14:paraId="1211D14F" w14:textId="3428CE0D" w:rsidR="00F13AD9" w:rsidRPr="00F13AD9" w:rsidRDefault="00F13AD9" w:rsidP="00F13AD9">
      <w:pPr>
        <w:jc w:val="both"/>
        <w:rPr>
          <w:rFonts w:ascii="Arial" w:hAnsi="Arial" w:cs="Arial"/>
          <w:b/>
          <w:noProof/>
          <w:sz w:val="36"/>
          <w:szCs w:val="36"/>
        </w:rPr>
      </w:pPr>
      <w:r w:rsidRPr="00F13AD9">
        <w:rPr>
          <w:rFonts w:ascii="Arial" w:hAnsi="Arial" w:cs="Arial"/>
          <w:b/>
          <w:noProof/>
          <w:sz w:val="36"/>
          <w:szCs w:val="36"/>
        </w:rPr>
        <w:t xml:space="preserve"> _____________________________</w:t>
      </w:r>
      <w:r w:rsidR="005A6D81" w:rsidRPr="00F13AD9">
        <w:rPr>
          <w:rFonts w:ascii="Arial" w:hAnsi="Arial" w:cs="Arial"/>
          <w:b/>
          <w:noProof/>
          <w:sz w:val="36"/>
          <w:szCs w:val="36"/>
        </w:rPr>
        <w:t>_______________</w:t>
      </w:r>
      <w:r w:rsidR="005A6D81">
        <w:rPr>
          <w:rFonts w:ascii="Arial" w:hAnsi="Arial" w:cs="Arial"/>
          <w:b/>
          <w:noProof/>
          <w:sz w:val="36"/>
          <w:szCs w:val="36"/>
        </w:rPr>
        <w:t>__</w:t>
      </w:r>
      <w:r w:rsidRPr="00F13AD9">
        <w:rPr>
          <w:rFonts w:ascii="Arial" w:hAnsi="Arial" w:cs="Arial"/>
          <w:b/>
          <w:noProof/>
          <w:sz w:val="36"/>
          <w:szCs w:val="36"/>
          <w:u w:val="single"/>
          <w:bdr w:val="single" w:sz="4" w:space="0" w:color="auto"/>
        </w:rPr>
        <w:t xml:space="preserve"> </w:t>
      </w:r>
    </w:p>
    <w:p w14:paraId="5097851C" w14:textId="73F549D1" w:rsidR="00F13AD9" w:rsidRDefault="00F13AD9" w:rsidP="00F13AD9">
      <w:pPr>
        <w:jc w:val="both"/>
        <w:rPr>
          <w:rFonts w:ascii="Arial" w:hAnsi="Arial" w:cs="Arial"/>
          <w:b/>
          <w:noProof/>
          <w:sz w:val="36"/>
          <w:szCs w:val="36"/>
        </w:rPr>
      </w:pPr>
      <w:r w:rsidRPr="00F13AD9">
        <w:rPr>
          <w:rFonts w:ascii="Arial" w:hAnsi="Arial" w:cs="Arial"/>
          <w:b/>
          <w:noProof/>
          <w:sz w:val="36"/>
          <w:szCs w:val="36"/>
        </w:rPr>
        <w:t>β. όλες τις γωνίες τους ορθές:</w:t>
      </w:r>
    </w:p>
    <w:p w14:paraId="5FDA72F7" w14:textId="7A245C17" w:rsidR="005A6D81" w:rsidRPr="00F13AD9" w:rsidRDefault="00F13AD9" w:rsidP="005A6D81">
      <w:pPr>
        <w:jc w:val="both"/>
        <w:rPr>
          <w:rFonts w:ascii="Arial" w:hAnsi="Arial" w:cs="Arial"/>
          <w:b/>
          <w:noProof/>
          <w:sz w:val="36"/>
          <w:szCs w:val="36"/>
        </w:rPr>
      </w:pPr>
      <w:r w:rsidRPr="00F13AD9">
        <w:rPr>
          <w:rFonts w:ascii="Arial" w:hAnsi="Arial" w:cs="Arial"/>
          <w:b/>
          <w:noProof/>
          <w:sz w:val="36"/>
          <w:szCs w:val="36"/>
        </w:rPr>
        <w:t xml:space="preserve"> </w:t>
      </w:r>
      <w:r w:rsidR="005A6D81" w:rsidRPr="00F13AD9">
        <w:rPr>
          <w:rFonts w:ascii="Arial" w:hAnsi="Arial" w:cs="Arial"/>
          <w:b/>
          <w:noProof/>
          <w:sz w:val="36"/>
          <w:szCs w:val="36"/>
        </w:rPr>
        <w:t>____________________________________________</w:t>
      </w:r>
      <w:r w:rsidR="005A6D81">
        <w:rPr>
          <w:rFonts w:ascii="Arial" w:hAnsi="Arial" w:cs="Arial"/>
          <w:b/>
          <w:noProof/>
          <w:sz w:val="36"/>
          <w:szCs w:val="36"/>
        </w:rPr>
        <w:t>__</w:t>
      </w:r>
      <w:r w:rsidR="005A6D81" w:rsidRPr="00F13AD9">
        <w:rPr>
          <w:rFonts w:ascii="Arial" w:hAnsi="Arial" w:cs="Arial"/>
          <w:b/>
          <w:noProof/>
          <w:sz w:val="36"/>
          <w:szCs w:val="36"/>
          <w:u w:val="single"/>
          <w:bdr w:val="single" w:sz="4" w:space="0" w:color="auto"/>
        </w:rPr>
        <w:t xml:space="preserve"> </w:t>
      </w:r>
    </w:p>
    <w:p w14:paraId="5A7947DE" w14:textId="77777777" w:rsidR="00F13AD9" w:rsidRDefault="00F13AD9" w:rsidP="004D42E7">
      <w:pPr>
        <w:jc w:val="both"/>
        <w:rPr>
          <w:rFonts w:ascii="Arial" w:hAnsi="Arial" w:cs="Arial"/>
          <w:b/>
          <w:noProof/>
          <w:sz w:val="36"/>
          <w:szCs w:val="36"/>
        </w:rPr>
      </w:pPr>
    </w:p>
    <w:p w14:paraId="79C6FD31" w14:textId="60C83665" w:rsidR="007F7814" w:rsidRDefault="007F7814">
      <w:pPr>
        <w:rPr>
          <w:rFonts w:ascii="Tahoma" w:hAnsi="Tahoma" w:cs="Tahoma"/>
          <w:b/>
          <w:noProof/>
          <w:sz w:val="36"/>
          <w:szCs w:val="36"/>
        </w:rPr>
      </w:pPr>
      <w:r>
        <w:rPr>
          <w:rFonts w:ascii="Tahoma" w:hAnsi="Tahoma" w:cs="Tahoma"/>
          <w:b/>
          <w:noProof/>
          <w:sz w:val="36"/>
          <w:szCs w:val="36"/>
        </w:rPr>
        <w:br w:type="page"/>
      </w:r>
      <w:r w:rsidR="00506284" w:rsidRPr="00506284">
        <w:rPr>
          <w:rFonts w:ascii="Arial" w:hAnsi="Arial" w:cs="Arial"/>
          <w:b/>
          <w:noProof/>
          <w:sz w:val="36"/>
          <w:szCs w:val="36"/>
        </w:rPr>
        <mc:AlternateContent>
          <mc:Choice Requires="wps">
            <w:drawing>
              <wp:anchor distT="0" distB="0" distL="114300" distR="114300" simplePos="0" relativeHeight="252517376" behindDoc="0" locked="0" layoutInCell="0" allowOverlap="0" wp14:anchorId="7BDBA65E" wp14:editId="348A50A5">
                <wp:simplePos x="0" y="0"/>
                <wp:positionH relativeFrom="page">
                  <wp:align>center</wp:align>
                </wp:positionH>
                <wp:positionV relativeFrom="topMargin">
                  <wp:posOffset>9973310</wp:posOffset>
                </wp:positionV>
                <wp:extent cx="1260000" cy="360000"/>
                <wp:effectExtent l="0" t="0" r="0" b="2540"/>
                <wp:wrapNone/>
                <wp:docPr id="285" name="Πλαίσιο κειμένου 2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39ABB16D" w14:textId="065D906E" w:rsidR="0069042B" w:rsidRPr="00712DD3"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21</w:t>
                            </w:r>
                            <w:r w:rsidRPr="00432B70">
                              <w:rPr>
                                <w:rFonts w:ascii="Arial" w:hAnsi="Arial"/>
                                <w:b/>
                                <w:sz w:val="36"/>
                                <w:szCs w:val="36"/>
                              </w:rPr>
                              <w:t xml:space="preserve"> / </w:t>
                            </w:r>
                            <w:r>
                              <w:rPr>
                                <w:rFonts w:ascii="Arial" w:hAnsi="Arial"/>
                                <w:b/>
                                <w:sz w:val="36"/>
                                <w:szCs w:val="36"/>
                              </w:rPr>
                              <w:t>9</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BDBA65E" id="Πλαίσιο κειμένου 285" o:spid="_x0000_s1055" type="#_x0000_t202" style="position:absolute;margin-left:0;margin-top:785.3pt;width:99.2pt;height:28.35pt;z-index:25251737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" o:allowincell="f" o:allowoverlap="f" fillcolor="#fc9" stroked="f" strokeweight="2.25pt">
                <v:textbox inset="1.5mm,1.5mm,1.5mm,1.5mm">
                  <w:txbxContent>
                    <w:p w14:paraId="39ABB16D" w14:textId="065D906E" w:rsidR="0069042B" w:rsidRPr="00712DD3"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21</w:t>
                      </w:r>
                      <w:r w:rsidRPr="00432B70">
                        <w:rPr>
                          <w:rFonts w:ascii="Arial" w:hAnsi="Arial"/>
                          <w:b/>
                          <w:sz w:val="36"/>
                          <w:szCs w:val="36"/>
                        </w:rPr>
                        <w:t xml:space="preserve"> / </w:t>
                      </w:r>
                      <w:r>
                        <w:rPr>
                          <w:rFonts w:ascii="Arial" w:hAnsi="Arial"/>
                          <w:b/>
                          <w:sz w:val="36"/>
                          <w:szCs w:val="36"/>
                        </w:rPr>
                        <w:t>9</w:t>
                      </w:r>
                    </w:p>
                  </w:txbxContent>
                </v:textbox>
                <w10:wrap anchorx="page" anchory="margin"/>
              </v:shape>
            </w:pict>
          </mc:Fallback>
        </mc:AlternateContent>
      </w:r>
    </w:p>
    <w:p w14:paraId="61EC3011" w14:textId="6EDEE9BA" w:rsidR="00AA1AD4" w:rsidRDefault="00320BBB" w:rsidP="007F7814">
      <w:pPr>
        <w:jc w:val="center"/>
        <w:rPr>
          <w:rFonts w:ascii="Tahoma" w:hAnsi="Tahoma" w:cs="Tahoma"/>
          <w:b/>
          <w:noProof/>
          <w:sz w:val="36"/>
          <w:szCs w:val="36"/>
        </w:rPr>
      </w:pPr>
      <w:r w:rsidRPr="00320BBB">
        <w:rPr>
          <w:rFonts w:ascii="Tahoma" w:hAnsi="Tahoma" w:cs="Tahoma"/>
          <w:b/>
          <w:noProof/>
          <w:sz w:val="36"/>
          <w:szCs w:val="36"/>
        </w:rPr>
        <w:lastRenderedPageBreak/>
        <w:t>Γεωμετρικά στερεά</w:t>
      </w:r>
    </w:p>
    <w:p w14:paraId="7F4EBE50" w14:textId="78B9740F" w:rsidR="00477523" w:rsidRPr="00320BBB" w:rsidRDefault="00477523" w:rsidP="007F7814">
      <w:pPr>
        <w:jc w:val="center"/>
        <w:rPr>
          <w:rFonts w:ascii="Tahoma" w:hAnsi="Tahoma" w:cs="Tahoma"/>
          <w:b/>
          <w:noProof/>
          <w:sz w:val="36"/>
          <w:szCs w:val="36"/>
        </w:rPr>
      </w:pPr>
      <w:r>
        <w:rPr>
          <w:rFonts w:ascii="Tahoma" w:hAnsi="Tahoma" w:cs="Tahoma"/>
          <w:b/>
          <w:noProof/>
          <w:sz w:val="56"/>
          <w:szCs w:val="56"/>
        </w:rPr>
        <mc:AlternateContent>
          <mc:Choice Requires="wps">
            <w:drawing>
              <wp:anchor distT="0" distB="0" distL="114300" distR="114300" simplePos="0" relativeHeight="252336128" behindDoc="1" locked="0" layoutInCell="1" allowOverlap="1" wp14:anchorId="2550979F" wp14:editId="54F4A010">
                <wp:simplePos x="0" y="0"/>
                <wp:positionH relativeFrom="page">
                  <wp:posOffset>704850</wp:posOffset>
                </wp:positionH>
                <wp:positionV relativeFrom="page">
                  <wp:posOffset>1497693</wp:posOffset>
                </wp:positionV>
                <wp:extent cx="6117590" cy="5864860"/>
                <wp:effectExtent l="0" t="0" r="0" b="2540"/>
                <wp:wrapNone/>
                <wp:docPr id="471" name="Ορθογώνιο 4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17590" cy="5864860"/>
                        </a:xfrm>
                        <a:prstGeom prst="rect">
                          <a:avLst/>
                        </a:prstGeom>
                        <a:solidFill>
                          <a:srgbClr val="E9F0FA"/>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3E2E49C" id="Ορθογώνιο 471" o:spid="_x0000_s1026" style="position:absolute;margin-left:55.5pt;margin-top:117.95pt;width:481.7pt;height:461.8pt;z-index:-25098035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" fillcolor="#e9f0fa" stroked="f">
                <w10:wrap anchorx="page" anchory="page"/>
              </v:rect>
            </w:pict>
          </mc:Fallback>
        </mc:AlternateContent>
      </w:r>
    </w:p>
    <w:p w14:paraId="3CFCF257" w14:textId="77777777" w:rsidR="00AA1AD4" w:rsidRDefault="00AA1AD4" w:rsidP="004D42E7">
      <w:pPr>
        <w:jc w:val="both"/>
        <w:rPr>
          <w:rFonts w:ascii="Arial" w:hAnsi="Arial" w:cs="Arial"/>
          <w:b/>
          <w:noProof/>
          <w:sz w:val="36"/>
          <w:szCs w:val="36"/>
        </w:rPr>
      </w:pPr>
      <w:r w:rsidRPr="00AA1AD4">
        <w:rPr>
          <w:rFonts w:ascii="Arial" w:hAnsi="Arial" w:cs="Arial"/>
          <w:b/>
          <w:noProof/>
          <w:sz w:val="36"/>
          <w:szCs w:val="36"/>
        </w:rPr>
        <w:t>Αναγνωρίζουμε τα γεωμετρικά στερεά:</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62"/>
        <w:gridCol w:w="4536"/>
      </w:tblGrid>
      <w:tr w:rsidR="00712DD3" w14:paraId="65E9655E" w14:textId="77777777" w:rsidTr="00712DD3">
        <w:tc>
          <w:tcPr>
            <w:tcW w:w="4962" w:type="dxa"/>
            <w:vAlign w:val="center"/>
          </w:tcPr>
          <w:p w14:paraId="774DE4AF" w14:textId="77777777" w:rsidR="00712DD3" w:rsidRDefault="00712DD3" w:rsidP="00712DD3">
            <w:pPr>
              <w:spacing w:after="480"/>
              <w:jc w:val="center"/>
              <w:rPr>
                <w:rFonts w:ascii="Arial" w:hAnsi="Arial" w:cs="Arial"/>
                <w:b/>
                <w:noProof/>
                <w:sz w:val="36"/>
                <w:szCs w:val="36"/>
              </w:rPr>
            </w:pPr>
            <w:r w:rsidRPr="003747C9">
              <w:rPr>
                <w:rFonts w:ascii="Calibri" w:eastAsia="Times New Roman" w:hAnsi="Calibri" w:cs="Times New Roman"/>
                <w:noProof/>
                <w:lang w:eastAsia="el-GR"/>
              </w:rPr>
              <mc:AlternateContent>
                <mc:Choice Requires="wpg">
                  <w:drawing>
                    <wp:inline distT="0" distB="0" distL="0" distR="0" wp14:anchorId="58DE878E" wp14:editId="6C0330C5">
                      <wp:extent cx="691200" cy="651600"/>
                      <wp:effectExtent l="0" t="0" r="0" b="0"/>
                      <wp:docPr id="9103" name="Group 77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691200" cy="651600"/>
                                <a:chOff x="4880" y="-4029"/>
                                <a:chExt cx="726" cy="684"/>
                              </a:xfrm>
                            </wpg:grpSpPr>
                            <wps:wsp>
                              <wps:cNvPr id="9104" name="Freeform 779"/>
                              <wps:cNvSpPr>
                                <a:spLocks/>
                              </wps:cNvSpPr>
                              <wps:spPr bwMode="auto">
                                <a:xfrm>
                                  <a:off x="4896" y="-3859"/>
                                  <a:ext cx="538" cy="499"/>
                                </a:xfrm>
                                <a:custGeom>
                                  <a:avLst/>
                                  <a:gdLst>
                                    <a:gd name="T0" fmla="*/ 3 w 538"/>
                                    <a:gd name="T1" fmla="*/ 3 h 499"/>
                                    <a:gd name="T2" fmla="*/ 0 w 538"/>
                                    <a:gd name="T3" fmla="*/ 12 h 499"/>
                                    <a:gd name="T4" fmla="*/ 0 w 538"/>
                                    <a:gd name="T5" fmla="*/ 19 h 499"/>
                                    <a:gd name="T6" fmla="*/ 0 w 538"/>
                                    <a:gd name="T7" fmla="*/ 41 h 499"/>
                                    <a:gd name="T8" fmla="*/ 4 w 538"/>
                                    <a:gd name="T9" fmla="*/ 86 h 499"/>
                                    <a:gd name="T10" fmla="*/ 7 w 538"/>
                                    <a:gd name="T11" fmla="*/ 148 h 499"/>
                                    <a:gd name="T12" fmla="*/ 12 w 538"/>
                                    <a:gd name="T13" fmla="*/ 248 h 499"/>
                                    <a:gd name="T14" fmla="*/ 25 w 538"/>
                                    <a:gd name="T15" fmla="*/ 431 h 499"/>
                                    <a:gd name="T16" fmla="*/ 32 w 538"/>
                                    <a:gd name="T17" fmla="*/ 435 h 499"/>
                                    <a:gd name="T18" fmla="*/ 45 w 538"/>
                                    <a:gd name="T19" fmla="*/ 442 h 499"/>
                                    <a:gd name="T20" fmla="*/ 154 w 538"/>
                                    <a:gd name="T21" fmla="*/ 451 h 499"/>
                                    <a:gd name="T22" fmla="*/ 234 w 538"/>
                                    <a:gd name="T23" fmla="*/ 461 h 499"/>
                                    <a:gd name="T24" fmla="*/ 371 w 538"/>
                                    <a:gd name="T25" fmla="*/ 481 h 499"/>
                                    <a:gd name="T26" fmla="*/ 455 w 538"/>
                                    <a:gd name="T27" fmla="*/ 495 h 499"/>
                                    <a:gd name="T28" fmla="*/ 495 w 538"/>
                                    <a:gd name="T29" fmla="*/ 499 h 499"/>
                                    <a:gd name="T30" fmla="*/ 523 w 538"/>
                                    <a:gd name="T31" fmla="*/ 495 h 499"/>
                                    <a:gd name="T32" fmla="*/ 527 w 538"/>
                                    <a:gd name="T33" fmla="*/ 490 h 499"/>
                                    <a:gd name="T34" fmla="*/ 532 w 538"/>
                                    <a:gd name="T35" fmla="*/ 479 h 499"/>
                                    <a:gd name="T36" fmla="*/ 537 w 538"/>
                                    <a:gd name="T37" fmla="*/ 443 h 499"/>
                                    <a:gd name="T38" fmla="*/ 537 w 538"/>
                                    <a:gd name="T39" fmla="*/ 424 h 499"/>
                                    <a:gd name="T40" fmla="*/ 535 w 538"/>
                                    <a:gd name="T41" fmla="*/ 379 h 499"/>
                                    <a:gd name="T42" fmla="*/ 531 w 538"/>
                                    <a:gd name="T43" fmla="*/ 339 h 499"/>
                                    <a:gd name="T44" fmla="*/ 527 w 538"/>
                                    <a:gd name="T45" fmla="*/ 305 h 499"/>
                                    <a:gd name="T46" fmla="*/ 523 w 538"/>
                                    <a:gd name="T47" fmla="*/ 239 h 499"/>
                                    <a:gd name="T48" fmla="*/ 519 w 538"/>
                                    <a:gd name="T49" fmla="*/ 181 h 499"/>
                                    <a:gd name="T50" fmla="*/ 516 w 538"/>
                                    <a:gd name="T51" fmla="*/ 141 h 499"/>
                                    <a:gd name="T52" fmla="*/ 513 w 538"/>
                                    <a:gd name="T53" fmla="*/ 97 h 499"/>
                                    <a:gd name="T54" fmla="*/ 508 w 538"/>
                                    <a:gd name="T55" fmla="*/ 58 h 499"/>
                                    <a:gd name="T56" fmla="*/ 500 w 538"/>
                                    <a:gd name="T57" fmla="*/ 36 h 499"/>
                                    <a:gd name="T58" fmla="*/ 489 w 538"/>
                                    <a:gd name="T59" fmla="*/ 28 h 499"/>
                                    <a:gd name="T60" fmla="*/ 445 w 538"/>
                                    <a:gd name="T61" fmla="*/ 24 h 499"/>
                                    <a:gd name="T62" fmla="*/ 266 w 538"/>
                                    <a:gd name="T63" fmla="*/ 11 h 499"/>
                                    <a:gd name="T64" fmla="*/ 127 w 538"/>
                                    <a:gd name="T65" fmla="*/ 11 h 499"/>
                                    <a:gd name="T66" fmla="*/ 84 w 538"/>
                                    <a:gd name="T67" fmla="*/ 8 h 499"/>
                                    <a:gd name="T68" fmla="*/ 5 w 538"/>
                                    <a:gd name="T69" fmla="*/ 0 h 4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38" h="499">
                                      <a:moveTo>
                                        <a:pt x="5" y="0"/>
                                      </a:moveTo>
                                      <a:lnTo>
                                        <a:pt x="3" y="3"/>
                                      </a:lnTo>
                                      <a:lnTo>
                                        <a:pt x="1" y="6"/>
                                      </a:lnTo>
                                      <a:lnTo>
                                        <a:pt x="0" y="12"/>
                                      </a:lnTo>
                                      <a:lnTo>
                                        <a:pt x="0" y="15"/>
                                      </a:lnTo>
                                      <a:lnTo>
                                        <a:pt x="0" y="19"/>
                                      </a:lnTo>
                                      <a:lnTo>
                                        <a:pt x="0" y="28"/>
                                      </a:lnTo>
                                      <a:lnTo>
                                        <a:pt x="0" y="41"/>
                                      </a:lnTo>
                                      <a:lnTo>
                                        <a:pt x="0" y="60"/>
                                      </a:lnTo>
                                      <a:lnTo>
                                        <a:pt x="4" y="86"/>
                                      </a:lnTo>
                                      <a:lnTo>
                                        <a:pt x="6" y="104"/>
                                      </a:lnTo>
                                      <a:lnTo>
                                        <a:pt x="7" y="148"/>
                                      </a:lnTo>
                                      <a:lnTo>
                                        <a:pt x="9" y="188"/>
                                      </a:lnTo>
                                      <a:lnTo>
                                        <a:pt x="12" y="248"/>
                                      </a:lnTo>
                                      <a:lnTo>
                                        <a:pt x="20" y="428"/>
                                      </a:lnTo>
                                      <a:lnTo>
                                        <a:pt x="25" y="431"/>
                                      </a:lnTo>
                                      <a:lnTo>
                                        <a:pt x="29" y="433"/>
                                      </a:lnTo>
                                      <a:lnTo>
                                        <a:pt x="32" y="435"/>
                                      </a:lnTo>
                                      <a:lnTo>
                                        <a:pt x="39" y="438"/>
                                      </a:lnTo>
                                      <a:lnTo>
                                        <a:pt x="45" y="442"/>
                                      </a:lnTo>
                                      <a:lnTo>
                                        <a:pt x="57" y="443"/>
                                      </a:lnTo>
                                      <a:lnTo>
                                        <a:pt x="154" y="451"/>
                                      </a:lnTo>
                                      <a:lnTo>
                                        <a:pt x="175" y="453"/>
                                      </a:lnTo>
                                      <a:lnTo>
                                        <a:pt x="234" y="461"/>
                                      </a:lnTo>
                                      <a:lnTo>
                                        <a:pt x="310" y="471"/>
                                      </a:lnTo>
                                      <a:lnTo>
                                        <a:pt x="371" y="481"/>
                                      </a:lnTo>
                                      <a:lnTo>
                                        <a:pt x="435" y="492"/>
                                      </a:lnTo>
                                      <a:lnTo>
                                        <a:pt x="455" y="495"/>
                                      </a:lnTo>
                                      <a:lnTo>
                                        <a:pt x="475" y="497"/>
                                      </a:lnTo>
                                      <a:lnTo>
                                        <a:pt x="495" y="499"/>
                                      </a:lnTo>
                                      <a:lnTo>
                                        <a:pt x="519" y="498"/>
                                      </a:lnTo>
                                      <a:lnTo>
                                        <a:pt x="523" y="495"/>
                                      </a:lnTo>
                                      <a:lnTo>
                                        <a:pt x="526" y="494"/>
                                      </a:lnTo>
                                      <a:lnTo>
                                        <a:pt x="527" y="490"/>
                                      </a:lnTo>
                                      <a:lnTo>
                                        <a:pt x="527" y="486"/>
                                      </a:lnTo>
                                      <a:lnTo>
                                        <a:pt x="532" y="479"/>
                                      </a:lnTo>
                                      <a:lnTo>
                                        <a:pt x="538" y="461"/>
                                      </a:lnTo>
                                      <a:lnTo>
                                        <a:pt x="537" y="443"/>
                                      </a:lnTo>
                                      <a:lnTo>
                                        <a:pt x="537" y="428"/>
                                      </a:lnTo>
                                      <a:lnTo>
                                        <a:pt x="537" y="424"/>
                                      </a:lnTo>
                                      <a:lnTo>
                                        <a:pt x="537" y="399"/>
                                      </a:lnTo>
                                      <a:lnTo>
                                        <a:pt x="535" y="379"/>
                                      </a:lnTo>
                                      <a:lnTo>
                                        <a:pt x="533" y="359"/>
                                      </a:lnTo>
                                      <a:lnTo>
                                        <a:pt x="531" y="339"/>
                                      </a:lnTo>
                                      <a:lnTo>
                                        <a:pt x="529" y="324"/>
                                      </a:lnTo>
                                      <a:lnTo>
                                        <a:pt x="527" y="305"/>
                                      </a:lnTo>
                                      <a:lnTo>
                                        <a:pt x="525" y="279"/>
                                      </a:lnTo>
                                      <a:lnTo>
                                        <a:pt x="523" y="239"/>
                                      </a:lnTo>
                                      <a:lnTo>
                                        <a:pt x="521" y="218"/>
                                      </a:lnTo>
                                      <a:lnTo>
                                        <a:pt x="519" y="181"/>
                                      </a:lnTo>
                                      <a:lnTo>
                                        <a:pt x="517" y="162"/>
                                      </a:lnTo>
                                      <a:lnTo>
                                        <a:pt x="516" y="141"/>
                                      </a:lnTo>
                                      <a:lnTo>
                                        <a:pt x="514" y="117"/>
                                      </a:lnTo>
                                      <a:lnTo>
                                        <a:pt x="513" y="97"/>
                                      </a:lnTo>
                                      <a:lnTo>
                                        <a:pt x="511" y="78"/>
                                      </a:lnTo>
                                      <a:lnTo>
                                        <a:pt x="508" y="58"/>
                                      </a:lnTo>
                                      <a:lnTo>
                                        <a:pt x="501" y="39"/>
                                      </a:lnTo>
                                      <a:lnTo>
                                        <a:pt x="500" y="36"/>
                                      </a:lnTo>
                                      <a:lnTo>
                                        <a:pt x="501" y="33"/>
                                      </a:lnTo>
                                      <a:lnTo>
                                        <a:pt x="489" y="28"/>
                                      </a:lnTo>
                                      <a:lnTo>
                                        <a:pt x="471" y="26"/>
                                      </a:lnTo>
                                      <a:lnTo>
                                        <a:pt x="445" y="24"/>
                                      </a:lnTo>
                                      <a:lnTo>
                                        <a:pt x="306" y="13"/>
                                      </a:lnTo>
                                      <a:lnTo>
                                        <a:pt x="266" y="11"/>
                                      </a:lnTo>
                                      <a:lnTo>
                                        <a:pt x="261" y="11"/>
                                      </a:lnTo>
                                      <a:lnTo>
                                        <a:pt x="127" y="11"/>
                                      </a:lnTo>
                                      <a:lnTo>
                                        <a:pt x="104" y="10"/>
                                      </a:lnTo>
                                      <a:lnTo>
                                        <a:pt x="84" y="8"/>
                                      </a:lnTo>
                                      <a:lnTo>
                                        <a:pt x="64" y="6"/>
                                      </a:lnTo>
                                      <a:lnTo>
                                        <a:pt x="5" y="0"/>
                                      </a:lnTo>
                                    </a:path>
                                  </a:pathLst>
                                </a:custGeom>
                                <a:solidFill>
                                  <a:srgbClr val="F89A3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105" name="Freeform 780"/>
                              <wps:cNvSpPr>
                                <a:spLocks/>
                              </wps:cNvSpPr>
                              <wps:spPr bwMode="auto">
                                <a:xfrm>
                                  <a:off x="5023" y="-3849"/>
                                  <a:ext cx="135" cy="20"/>
                                </a:xfrm>
                                <a:custGeom>
                                  <a:avLst/>
                                  <a:gdLst>
                                    <a:gd name="T0" fmla="*/ 79 w 135"/>
                                    <a:gd name="T1" fmla="*/ 0 h 20"/>
                                    <a:gd name="T2" fmla="*/ 21 w 135"/>
                                    <a:gd name="T3" fmla="*/ 1 h 20"/>
                                    <a:gd name="T4" fmla="*/ 0 w 135"/>
                                    <a:gd name="T5" fmla="*/ 1 h 20"/>
                                    <a:gd name="T6" fmla="*/ 134 w 135"/>
                                    <a:gd name="T7" fmla="*/ 1 h 20"/>
                                    <a:gd name="T8" fmla="*/ 118 w 135"/>
                                    <a:gd name="T9" fmla="*/ 0 h 20"/>
                                    <a:gd name="T10" fmla="*/ 97 w 135"/>
                                    <a:gd name="T11" fmla="*/ 0 h 20"/>
                                    <a:gd name="T12" fmla="*/ 79 w 135"/>
                                    <a:gd name="T13" fmla="*/ 0 h 20"/>
                                  </a:gdLst>
                                  <a:ahLst/>
                                  <a:cxnLst>
                                    <a:cxn ang="0">
                                      <a:pos x="T0" y="T1"/>
                                    </a:cxn>
                                    <a:cxn ang="0">
                                      <a:pos x="T2" y="T3"/>
                                    </a:cxn>
                                    <a:cxn ang="0">
                                      <a:pos x="T4" y="T5"/>
                                    </a:cxn>
                                    <a:cxn ang="0">
                                      <a:pos x="T6" y="T7"/>
                                    </a:cxn>
                                    <a:cxn ang="0">
                                      <a:pos x="T8" y="T9"/>
                                    </a:cxn>
                                    <a:cxn ang="0">
                                      <a:pos x="T10" y="T11"/>
                                    </a:cxn>
                                    <a:cxn ang="0">
                                      <a:pos x="T12" y="T13"/>
                                    </a:cxn>
                                  </a:cxnLst>
                                  <a:rect l="0" t="0" r="r" b="b"/>
                                  <a:pathLst>
                                    <a:path w="135" h="20">
                                      <a:moveTo>
                                        <a:pt x="79" y="0"/>
                                      </a:moveTo>
                                      <a:lnTo>
                                        <a:pt x="21" y="1"/>
                                      </a:lnTo>
                                      <a:lnTo>
                                        <a:pt x="0" y="1"/>
                                      </a:lnTo>
                                      <a:lnTo>
                                        <a:pt x="134" y="1"/>
                                      </a:lnTo>
                                      <a:lnTo>
                                        <a:pt x="118" y="0"/>
                                      </a:lnTo>
                                      <a:lnTo>
                                        <a:pt x="97" y="0"/>
                                      </a:lnTo>
                                      <a:lnTo>
                                        <a:pt x="79" y="0"/>
                                      </a:lnTo>
                                    </a:path>
                                  </a:pathLst>
                                </a:custGeom>
                                <a:solidFill>
                                  <a:srgbClr val="F89A3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9106" name="Group 781"/>
                              <wpg:cNvGrpSpPr>
                                <a:grpSpLocks/>
                              </wpg:cNvGrpSpPr>
                              <wpg:grpSpPr bwMode="auto">
                                <a:xfrm>
                                  <a:off x="4904" y="-4009"/>
                                  <a:ext cx="526" cy="181"/>
                                  <a:chOff x="4904" y="-4009"/>
                                  <a:chExt cx="526" cy="181"/>
                                </a:xfrm>
                              </wpg:grpSpPr>
                              <wps:wsp>
                                <wps:cNvPr id="9107" name="Freeform 782"/>
                                <wps:cNvSpPr>
                                  <a:spLocks/>
                                </wps:cNvSpPr>
                                <wps:spPr bwMode="auto">
                                  <a:xfrm>
                                    <a:off x="4904" y="-4009"/>
                                    <a:ext cx="526" cy="181"/>
                                  </a:xfrm>
                                  <a:custGeom>
                                    <a:avLst/>
                                    <a:gdLst>
                                      <a:gd name="T0" fmla="*/ 526 w 526"/>
                                      <a:gd name="T1" fmla="*/ 160 h 181"/>
                                      <a:gd name="T2" fmla="*/ 211 w 526"/>
                                      <a:gd name="T3" fmla="*/ 160 h 181"/>
                                      <a:gd name="T4" fmla="*/ 234 w 526"/>
                                      <a:gd name="T5" fmla="*/ 160 h 181"/>
                                      <a:gd name="T6" fmla="*/ 252 w 526"/>
                                      <a:gd name="T7" fmla="*/ 161 h 181"/>
                                      <a:gd name="T8" fmla="*/ 271 w 526"/>
                                      <a:gd name="T9" fmla="*/ 162 h 181"/>
                                      <a:gd name="T10" fmla="*/ 374 w 526"/>
                                      <a:gd name="T11" fmla="*/ 169 h 181"/>
                                      <a:gd name="T12" fmla="*/ 454 w 526"/>
                                      <a:gd name="T13" fmla="*/ 175 h 181"/>
                                      <a:gd name="T14" fmla="*/ 474 w 526"/>
                                      <a:gd name="T15" fmla="*/ 178 h 181"/>
                                      <a:gd name="T16" fmla="*/ 494 w 526"/>
                                      <a:gd name="T17" fmla="*/ 180 h 181"/>
                                      <a:gd name="T18" fmla="*/ 499 w 526"/>
                                      <a:gd name="T19" fmla="*/ 176 h 181"/>
                                      <a:gd name="T20" fmla="*/ 503 w 526"/>
                                      <a:gd name="T21" fmla="*/ 168 h 181"/>
                                      <a:gd name="T22" fmla="*/ 517 w 526"/>
                                      <a:gd name="T23" fmla="*/ 168 h 181"/>
                                      <a:gd name="T24" fmla="*/ 521 w 526"/>
                                      <a:gd name="T25" fmla="*/ 164 h 181"/>
                                      <a:gd name="T26" fmla="*/ 526 w 526"/>
                                      <a:gd name="T27" fmla="*/ 160 h 1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26" h="181">
                                        <a:moveTo>
                                          <a:pt x="526" y="160"/>
                                        </a:moveTo>
                                        <a:lnTo>
                                          <a:pt x="211" y="160"/>
                                        </a:lnTo>
                                        <a:lnTo>
                                          <a:pt x="234" y="160"/>
                                        </a:lnTo>
                                        <a:lnTo>
                                          <a:pt x="252" y="161"/>
                                        </a:lnTo>
                                        <a:lnTo>
                                          <a:pt x="271" y="162"/>
                                        </a:lnTo>
                                        <a:lnTo>
                                          <a:pt x="374" y="169"/>
                                        </a:lnTo>
                                        <a:lnTo>
                                          <a:pt x="454" y="175"/>
                                        </a:lnTo>
                                        <a:lnTo>
                                          <a:pt x="474" y="178"/>
                                        </a:lnTo>
                                        <a:lnTo>
                                          <a:pt x="494" y="180"/>
                                        </a:lnTo>
                                        <a:lnTo>
                                          <a:pt x="499" y="176"/>
                                        </a:lnTo>
                                        <a:lnTo>
                                          <a:pt x="503" y="168"/>
                                        </a:lnTo>
                                        <a:lnTo>
                                          <a:pt x="517" y="168"/>
                                        </a:lnTo>
                                        <a:lnTo>
                                          <a:pt x="521" y="164"/>
                                        </a:lnTo>
                                        <a:lnTo>
                                          <a:pt x="526" y="160"/>
                                        </a:lnTo>
                                      </a:path>
                                    </a:pathLst>
                                  </a:custGeom>
                                  <a:solidFill>
                                    <a:srgbClr val="FEC45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108" name="Freeform 783"/>
                                <wps:cNvSpPr>
                                  <a:spLocks/>
                                </wps:cNvSpPr>
                                <wps:spPr bwMode="auto">
                                  <a:xfrm>
                                    <a:off x="4904" y="-4009"/>
                                    <a:ext cx="526" cy="181"/>
                                  </a:xfrm>
                                  <a:custGeom>
                                    <a:avLst/>
                                    <a:gdLst>
                                      <a:gd name="T0" fmla="*/ 517 w 526"/>
                                      <a:gd name="T1" fmla="*/ 168 h 181"/>
                                      <a:gd name="T2" fmla="*/ 503 w 526"/>
                                      <a:gd name="T3" fmla="*/ 168 h 181"/>
                                      <a:gd name="T4" fmla="*/ 511 w 526"/>
                                      <a:gd name="T5" fmla="*/ 174 h 181"/>
                                      <a:gd name="T6" fmla="*/ 517 w 526"/>
                                      <a:gd name="T7" fmla="*/ 168 h 181"/>
                                    </a:gdLst>
                                    <a:ahLst/>
                                    <a:cxnLst>
                                      <a:cxn ang="0">
                                        <a:pos x="T0" y="T1"/>
                                      </a:cxn>
                                      <a:cxn ang="0">
                                        <a:pos x="T2" y="T3"/>
                                      </a:cxn>
                                      <a:cxn ang="0">
                                        <a:pos x="T4" y="T5"/>
                                      </a:cxn>
                                      <a:cxn ang="0">
                                        <a:pos x="T6" y="T7"/>
                                      </a:cxn>
                                    </a:cxnLst>
                                    <a:rect l="0" t="0" r="r" b="b"/>
                                    <a:pathLst>
                                      <a:path w="526" h="181">
                                        <a:moveTo>
                                          <a:pt x="517" y="168"/>
                                        </a:moveTo>
                                        <a:lnTo>
                                          <a:pt x="503" y="168"/>
                                        </a:lnTo>
                                        <a:lnTo>
                                          <a:pt x="511" y="174"/>
                                        </a:lnTo>
                                        <a:lnTo>
                                          <a:pt x="517" y="168"/>
                                        </a:lnTo>
                                      </a:path>
                                    </a:pathLst>
                                  </a:custGeom>
                                  <a:solidFill>
                                    <a:srgbClr val="FEC45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109" name="Freeform 784"/>
                                <wps:cNvSpPr>
                                  <a:spLocks/>
                                </wps:cNvSpPr>
                                <wps:spPr bwMode="auto">
                                  <a:xfrm>
                                    <a:off x="4904" y="-4009"/>
                                    <a:ext cx="526" cy="181"/>
                                  </a:xfrm>
                                  <a:custGeom>
                                    <a:avLst/>
                                    <a:gdLst>
                                      <a:gd name="T0" fmla="*/ 246 w 526"/>
                                      <a:gd name="T1" fmla="*/ 0 h 181"/>
                                      <a:gd name="T2" fmla="*/ 227 w 526"/>
                                      <a:gd name="T3" fmla="*/ 1 h 181"/>
                                      <a:gd name="T4" fmla="*/ 208 w 526"/>
                                      <a:gd name="T5" fmla="*/ 4 h 181"/>
                                      <a:gd name="T6" fmla="*/ 189 w 526"/>
                                      <a:gd name="T7" fmla="*/ 9 h 181"/>
                                      <a:gd name="T8" fmla="*/ 170 w 526"/>
                                      <a:gd name="T9" fmla="*/ 18 h 181"/>
                                      <a:gd name="T10" fmla="*/ 150 w 526"/>
                                      <a:gd name="T11" fmla="*/ 30 h 181"/>
                                      <a:gd name="T12" fmla="*/ 136 w 526"/>
                                      <a:gd name="T13" fmla="*/ 40 h 181"/>
                                      <a:gd name="T14" fmla="*/ 120 w 526"/>
                                      <a:gd name="T15" fmla="*/ 51 h 181"/>
                                      <a:gd name="T16" fmla="*/ 103 w 526"/>
                                      <a:gd name="T17" fmla="*/ 64 h 181"/>
                                      <a:gd name="T18" fmla="*/ 83 w 526"/>
                                      <a:gd name="T19" fmla="*/ 79 h 181"/>
                                      <a:gd name="T20" fmla="*/ 67 w 526"/>
                                      <a:gd name="T21" fmla="*/ 91 h 181"/>
                                      <a:gd name="T22" fmla="*/ 1 w 526"/>
                                      <a:gd name="T23" fmla="*/ 143 h 181"/>
                                      <a:gd name="T24" fmla="*/ 0 w 526"/>
                                      <a:gd name="T25" fmla="*/ 147 h 181"/>
                                      <a:gd name="T26" fmla="*/ 13 w 526"/>
                                      <a:gd name="T27" fmla="*/ 152 h 181"/>
                                      <a:gd name="T28" fmla="*/ 51 w 526"/>
                                      <a:gd name="T29" fmla="*/ 156 h 181"/>
                                      <a:gd name="T30" fmla="*/ 71 w 526"/>
                                      <a:gd name="T31" fmla="*/ 158 h 181"/>
                                      <a:gd name="T32" fmla="*/ 92 w 526"/>
                                      <a:gd name="T33" fmla="*/ 160 h 181"/>
                                      <a:gd name="T34" fmla="*/ 113 w 526"/>
                                      <a:gd name="T35" fmla="*/ 161 h 181"/>
                                      <a:gd name="T36" fmla="*/ 131 w 526"/>
                                      <a:gd name="T37" fmla="*/ 161 h 181"/>
                                      <a:gd name="T38" fmla="*/ 150 w 526"/>
                                      <a:gd name="T39" fmla="*/ 161 h 181"/>
                                      <a:gd name="T40" fmla="*/ 190 w 526"/>
                                      <a:gd name="T41" fmla="*/ 160 h 181"/>
                                      <a:gd name="T42" fmla="*/ 211 w 526"/>
                                      <a:gd name="T43" fmla="*/ 160 h 181"/>
                                      <a:gd name="T44" fmla="*/ 526 w 526"/>
                                      <a:gd name="T45" fmla="*/ 160 h 181"/>
                                      <a:gd name="T46" fmla="*/ 531 w 526"/>
                                      <a:gd name="T47" fmla="*/ 155 h 181"/>
                                      <a:gd name="T48" fmla="*/ 544 w 526"/>
                                      <a:gd name="T49" fmla="*/ 141 h 181"/>
                                      <a:gd name="T50" fmla="*/ 558 w 526"/>
                                      <a:gd name="T51" fmla="*/ 127 h 181"/>
                                      <a:gd name="T52" fmla="*/ 574 w 526"/>
                                      <a:gd name="T53" fmla="*/ 112 h 181"/>
                                      <a:gd name="T54" fmla="*/ 588 w 526"/>
                                      <a:gd name="T55" fmla="*/ 98 h 181"/>
                                      <a:gd name="T56" fmla="*/ 602 w 526"/>
                                      <a:gd name="T57" fmla="*/ 84 h 181"/>
                                      <a:gd name="T58" fmla="*/ 615 w 526"/>
                                      <a:gd name="T59" fmla="*/ 68 h 181"/>
                                      <a:gd name="T60" fmla="*/ 628 w 526"/>
                                      <a:gd name="T61" fmla="*/ 53 h 181"/>
                                      <a:gd name="T62" fmla="*/ 641 w 526"/>
                                      <a:gd name="T63" fmla="*/ 38 h 181"/>
                                      <a:gd name="T64" fmla="*/ 646 w 526"/>
                                      <a:gd name="T65" fmla="*/ 33 h 181"/>
                                      <a:gd name="T66" fmla="*/ 652 w 526"/>
                                      <a:gd name="T67" fmla="*/ 30 h 181"/>
                                      <a:gd name="T68" fmla="*/ 658 w 526"/>
                                      <a:gd name="T69" fmla="*/ 26 h 181"/>
                                      <a:gd name="T70" fmla="*/ 657 w 526"/>
                                      <a:gd name="T71" fmla="*/ 26 h 181"/>
                                      <a:gd name="T72" fmla="*/ 655 w 526"/>
                                      <a:gd name="T73" fmla="*/ 25 h 181"/>
                                      <a:gd name="T74" fmla="*/ 408 w 526"/>
                                      <a:gd name="T75" fmla="*/ 12 h 181"/>
                                      <a:gd name="T76" fmla="*/ 385 w 526"/>
                                      <a:gd name="T77" fmla="*/ 10 h 181"/>
                                      <a:gd name="T78" fmla="*/ 265 w 526"/>
                                      <a:gd name="T79" fmla="*/ 0 h 181"/>
                                      <a:gd name="T80" fmla="*/ 246 w 526"/>
                                      <a:gd name="T81" fmla="*/ 0 h 1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26" h="181">
                                        <a:moveTo>
                                          <a:pt x="246" y="0"/>
                                        </a:moveTo>
                                        <a:lnTo>
                                          <a:pt x="227" y="1"/>
                                        </a:lnTo>
                                        <a:lnTo>
                                          <a:pt x="208" y="4"/>
                                        </a:lnTo>
                                        <a:lnTo>
                                          <a:pt x="189" y="9"/>
                                        </a:lnTo>
                                        <a:lnTo>
                                          <a:pt x="170" y="18"/>
                                        </a:lnTo>
                                        <a:lnTo>
                                          <a:pt x="150" y="30"/>
                                        </a:lnTo>
                                        <a:lnTo>
                                          <a:pt x="136" y="40"/>
                                        </a:lnTo>
                                        <a:lnTo>
                                          <a:pt x="120" y="51"/>
                                        </a:lnTo>
                                        <a:lnTo>
                                          <a:pt x="103" y="64"/>
                                        </a:lnTo>
                                        <a:lnTo>
                                          <a:pt x="83" y="79"/>
                                        </a:lnTo>
                                        <a:lnTo>
                                          <a:pt x="67" y="91"/>
                                        </a:lnTo>
                                        <a:lnTo>
                                          <a:pt x="1" y="143"/>
                                        </a:lnTo>
                                        <a:lnTo>
                                          <a:pt x="0" y="147"/>
                                        </a:lnTo>
                                        <a:lnTo>
                                          <a:pt x="13" y="152"/>
                                        </a:lnTo>
                                        <a:lnTo>
                                          <a:pt x="51" y="156"/>
                                        </a:lnTo>
                                        <a:lnTo>
                                          <a:pt x="71" y="158"/>
                                        </a:lnTo>
                                        <a:lnTo>
                                          <a:pt x="92" y="160"/>
                                        </a:lnTo>
                                        <a:lnTo>
                                          <a:pt x="113" y="161"/>
                                        </a:lnTo>
                                        <a:lnTo>
                                          <a:pt x="131" y="161"/>
                                        </a:lnTo>
                                        <a:lnTo>
                                          <a:pt x="150" y="161"/>
                                        </a:lnTo>
                                        <a:lnTo>
                                          <a:pt x="190" y="160"/>
                                        </a:lnTo>
                                        <a:lnTo>
                                          <a:pt x="211" y="160"/>
                                        </a:lnTo>
                                        <a:lnTo>
                                          <a:pt x="526" y="160"/>
                                        </a:lnTo>
                                        <a:lnTo>
                                          <a:pt x="531" y="155"/>
                                        </a:lnTo>
                                        <a:lnTo>
                                          <a:pt x="544" y="141"/>
                                        </a:lnTo>
                                        <a:lnTo>
                                          <a:pt x="558" y="127"/>
                                        </a:lnTo>
                                        <a:lnTo>
                                          <a:pt x="574" y="112"/>
                                        </a:lnTo>
                                        <a:lnTo>
                                          <a:pt x="588" y="98"/>
                                        </a:lnTo>
                                        <a:lnTo>
                                          <a:pt x="602" y="84"/>
                                        </a:lnTo>
                                        <a:lnTo>
                                          <a:pt x="615" y="68"/>
                                        </a:lnTo>
                                        <a:lnTo>
                                          <a:pt x="628" y="53"/>
                                        </a:lnTo>
                                        <a:lnTo>
                                          <a:pt x="641" y="38"/>
                                        </a:lnTo>
                                        <a:lnTo>
                                          <a:pt x="646" y="33"/>
                                        </a:lnTo>
                                        <a:lnTo>
                                          <a:pt x="652" y="30"/>
                                        </a:lnTo>
                                        <a:lnTo>
                                          <a:pt x="658" y="26"/>
                                        </a:lnTo>
                                        <a:lnTo>
                                          <a:pt x="657" y="26"/>
                                        </a:lnTo>
                                        <a:lnTo>
                                          <a:pt x="655" y="25"/>
                                        </a:lnTo>
                                        <a:lnTo>
                                          <a:pt x="408" y="12"/>
                                        </a:lnTo>
                                        <a:lnTo>
                                          <a:pt x="385" y="10"/>
                                        </a:lnTo>
                                        <a:lnTo>
                                          <a:pt x="265" y="0"/>
                                        </a:lnTo>
                                        <a:lnTo>
                                          <a:pt x="246" y="0"/>
                                        </a:lnTo>
                                      </a:path>
                                    </a:pathLst>
                                  </a:custGeom>
                                  <a:solidFill>
                                    <a:srgbClr val="FEC45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9110" name="Freeform 785"/>
                              <wps:cNvSpPr>
                                <a:spLocks/>
                              </wps:cNvSpPr>
                              <wps:spPr bwMode="auto">
                                <a:xfrm>
                                  <a:off x="5397" y="-3840"/>
                                  <a:ext cx="190" cy="472"/>
                                </a:xfrm>
                                <a:custGeom>
                                  <a:avLst/>
                                  <a:gdLst>
                                    <a:gd name="T0" fmla="*/ 10 w 190"/>
                                    <a:gd name="T1" fmla="*/ 0 h 472"/>
                                    <a:gd name="T2" fmla="*/ 6 w 190"/>
                                    <a:gd name="T3" fmla="*/ 8 h 472"/>
                                    <a:gd name="T4" fmla="*/ 1 w 190"/>
                                    <a:gd name="T5" fmla="*/ 12 h 472"/>
                                    <a:gd name="T6" fmla="*/ 1 w 190"/>
                                    <a:gd name="T7" fmla="*/ 15 h 472"/>
                                    <a:gd name="T8" fmla="*/ 0 w 190"/>
                                    <a:gd name="T9" fmla="*/ 18 h 472"/>
                                    <a:gd name="T10" fmla="*/ 5 w 190"/>
                                    <a:gd name="T11" fmla="*/ 32 h 472"/>
                                    <a:gd name="T12" fmla="*/ 9 w 190"/>
                                    <a:gd name="T13" fmla="*/ 52 h 472"/>
                                    <a:gd name="T14" fmla="*/ 11 w 190"/>
                                    <a:gd name="T15" fmla="*/ 71 h 472"/>
                                    <a:gd name="T16" fmla="*/ 12 w 190"/>
                                    <a:gd name="T17" fmla="*/ 91 h 472"/>
                                    <a:gd name="T18" fmla="*/ 14 w 190"/>
                                    <a:gd name="T19" fmla="*/ 111 h 472"/>
                                    <a:gd name="T20" fmla="*/ 16 w 190"/>
                                    <a:gd name="T21" fmla="*/ 130 h 472"/>
                                    <a:gd name="T22" fmla="*/ 17 w 190"/>
                                    <a:gd name="T23" fmla="*/ 149 h 472"/>
                                    <a:gd name="T24" fmla="*/ 18 w 190"/>
                                    <a:gd name="T25" fmla="*/ 168 h 472"/>
                                    <a:gd name="T26" fmla="*/ 21 w 190"/>
                                    <a:gd name="T27" fmla="*/ 211 h 472"/>
                                    <a:gd name="T28" fmla="*/ 24 w 190"/>
                                    <a:gd name="T29" fmla="*/ 250 h 472"/>
                                    <a:gd name="T30" fmla="*/ 25 w 190"/>
                                    <a:gd name="T31" fmla="*/ 268 h 472"/>
                                    <a:gd name="T32" fmla="*/ 27 w 190"/>
                                    <a:gd name="T33" fmla="*/ 292 h 472"/>
                                    <a:gd name="T34" fmla="*/ 29 w 190"/>
                                    <a:gd name="T35" fmla="*/ 310 h 472"/>
                                    <a:gd name="T36" fmla="*/ 32 w 190"/>
                                    <a:gd name="T37" fmla="*/ 335 h 472"/>
                                    <a:gd name="T38" fmla="*/ 34 w 190"/>
                                    <a:gd name="T39" fmla="*/ 355 h 472"/>
                                    <a:gd name="T40" fmla="*/ 35 w 190"/>
                                    <a:gd name="T41" fmla="*/ 375 h 472"/>
                                    <a:gd name="T42" fmla="*/ 37 w 190"/>
                                    <a:gd name="T43" fmla="*/ 395 h 472"/>
                                    <a:gd name="T44" fmla="*/ 38 w 190"/>
                                    <a:gd name="T45" fmla="*/ 404 h 472"/>
                                    <a:gd name="T46" fmla="*/ 35 w 190"/>
                                    <a:gd name="T47" fmla="*/ 415 h 472"/>
                                    <a:gd name="T48" fmla="*/ 36 w 190"/>
                                    <a:gd name="T49" fmla="*/ 426 h 472"/>
                                    <a:gd name="T50" fmla="*/ 36 w 190"/>
                                    <a:gd name="T51" fmla="*/ 446 h 472"/>
                                    <a:gd name="T52" fmla="*/ 28 w 190"/>
                                    <a:gd name="T53" fmla="*/ 465 h 472"/>
                                    <a:gd name="T54" fmla="*/ 26 w 190"/>
                                    <a:gd name="T55" fmla="*/ 467 h 472"/>
                                    <a:gd name="T56" fmla="*/ 26 w 190"/>
                                    <a:gd name="T57" fmla="*/ 472 h 472"/>
                                    <a:gd name="T58" fmla="*/ 32 w 190"/>
                                    <a:gd name="T59" fmla="*/ 468 h 472"/>
                                    <a:gd name="T60" fmla="*/ 44 w 190"/>
                                    <a:gd name="T61" fmla="*/ 455 h 472"/>
                                    <a:gd name="T62" fmla="*/ 58 w 190"/>
                                    <a:gd name="T63" fmla="*/ 439 h 472"/>
                                    <a:gd name="T64" fmla="*/ 71 w 190"/>
                                    <a:gd name="T65" fmla="*/ 421 h 472"/>
                                    <a:gd name="T66" fmla="*/ 84 w 190"/>
                                    <a:gd name="T67" fmla="*/ 405 h 472"/>
                                    <a:gd name="T68" fmla="*/ 98 w 190"/>
                                    <a:gd name="T69" fmla="*/ 391 h 472"/>
                                    <a:gd name="T70" fmla="*/ 113 w 190"/>
                                    <a:gd name="T71" fmla="*/ 378 h 472"/>
                                    <a:gd name="T72" fmla="*/ 115 w 190"/>
                                    <a:gd name="T73" fmla="*/ 375 h 472"/>
                                    <a:gd name="T74" fmla="*/ 120 w 190"/>
                                    <a:gd name="T75" fmla="*/ 367 h 472"/>
                                    <a:gd name="T76" fmla="*/ 130 w 190"/>
                                    <a:gd name="T77" fmla="*/ 351 h 472"/>
                                    <a:gd name="T78" fmla="*/ 142 w 190"/>
                                    <a:gd name="T79" fmla="*/ 335 h 472"/>
                                    <a:gd name="T80" fmla="*/ 157 w 190"/>
                                    <a:gd name="T81" fmla="*/ 317 h 472"/>
                                    <a:gd name="T82" fmla="*/ 168 w 190"/>
                                    <a:gd name="T83" fmla="*/ 300 h 472"/>
                                    <a:gd name="T84" fmla="*/ 178 w 190"/>
                                    <a:gd name="T85" fmla="*/ 283 h 472"/>
                                    <a:gd name="T86" fmla="*/ 182 w 190"/>
                                    <a:gd name="T87" fmla="*/ 276 h 472"/>
                                    <a:gd name="T88" fmla="*/ 180 w 190"/>
                                    <a:gd name="T89" fmla="*/ 267 h 472"/>
                                    <a:gd name="T90" fmla="*/ 181 w 190"/>
                                    <a:gd name="T91" fmla="*/ 250 h 472"/>
                                    <a:gd name="T92" fmla="*/ 182 w 190"/>
                                    <a:gd name="T93" fmla="*/ 233 h 472"/>
                                    <a:gd name="T94" fmla="*/ 183 w 190"/>
                                    <a:gd name="T95" fmla="*/ 206 h 472"/>
                                    <a:gd name="T96" fmla="*/ 186 w 190"/>
                                    <a:gd name="T97" fmla="*/ 110 h 472"/>
                                    <a:gd name="T98" fmla="*/ 188 w 190"/>
                                    <a:gd name="T99" fmla="*/ 70 h 472"/>
                                    <a:gd name="T100" fmla="*/ 189 w 190"/>
                                    <a:gd name="T101" fmla="*/ 29 h 472"/>
                                    <a:gd name="T102" fmla="*/ 190 w 190"/>
                                    <a:gd name="T103" fmla="*/ 5 h 472"/>
                                    <a:gd name="T104" fmla="*/ 18 w 190"/>
                                    <a:gd name="T105" fmla="*/ 5 h 472"/>
                                    <a:gd name="T106" fmla="*/ 10 w 190"/>
                                    <a:gd name="T107" fmla="*/ 0 h 4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90" h="472">
                                      <a:moveTo>
                                        <a:pt x="10" y="0"/>
                                      </a:moveTo>
                                      <a:lnTo>
                                        <a:pt x="6" y="8"/>
                                      </a:lnTo>
                                      <a:lnTo>
                                        <a:pt x="1" y="12"/>
                                      </a:lnTo>
                                      <a:lnTo>
                                        <a:pt x="1" y="15"/>
                                      </a:lnTo>
                                      <a:lnTo>
                                        <a:pt x="0" y="18"/>
                                      </a:lnTo>
                                      <a:lnTo>
                                        <a:pt x="5" y="32"/>
                                      </a:lnTo>
                                      <a:lnTo>
                                        <a:pt x="9" y="52"/>
                                      </a:lnTo>
                                      <a:lnTo>
                                        <a:pt x="11" y="71"/>
                                      </a:lnTo>
                                      <a:lnTo>
                                        <a:pt x="12" y="91"/>
                                      </a:lnTo>
                                      <a:lnTo>
                                        <a:pt x="14" y="111"/>
                                      </a:lnTo>
                                      <a:lnTo>
                                        <a:pt x="16" y="130"/>
                                      </a:lnTo>
                                      <a:lnTo>
                                        <a:pt x="17" y="149"/>
                                      </a:lnTo>
                                      <a:lnTo>
                                        <a:pt x="18" y="168"/>
                                      </a:lnTo>
                                      <a:lnTo>
                                        <a:pt x="21" y="211"/>
                                      </a:lnTo>
                                      <a:lnTo>
                                        <a:pt x="24" y="250"/>
                                      </a:lnTo>
                                      <a:lnTo>
                                        <a:pt x="25" y="268"/>
                                      </a:lnTo>
                                      <a:lnTo>
                                        <a:pt x="27" y="292"/>
                                      </a:lnTo>
                                      <a:lnTo>
                                        <a:pt x="29" y="310"/>
                                      </a:lnTo>
                                      <a:lnTo>
                                        <a:pt x="32" y="335"/>
                                      </a:lnTo>
                                      <a:lnTo>
                                        <a:pt x="34" y="355"/>
                                      </a:lnTo>
                                      <a:lnTo>
                                        <a:pt x="35" y="375"/>
                                      </a:lnTo>
                                      <a:lnTo>
                                        <a:pt x="37" y="395"/>
                                      </a:lnTo>
                                      <a:lnTo>
                                        <a:pt x="38" y="404"/>
                                      </a:lnTo>
                                      <a:lnTo>
                                        <a:pt x="35" y="415"/>
                                      </a:lnTo>
                                      <a:lnTo>
                                        <a:pt x="36" y="426"/>
                                      </a:lnTo>
                                      <a:lnTo>
                                        <a:pt x="36" y="446"/>
                                      </a:lnTo>
                                      <a:lnTo>
                                        <a:pt x="28" y="465"/>
                                      </a:lnTo>
                                      <a:lnTo>
                                        <a:pt x="26" y="467"/>
                                      </a:lnTo>
                                      <a:lnTo>
                                        <a:pt x="26" y="472"/>
                                      </a:lnTo>
                                      <a:lnTo>
                                        <a:pt x="32" y="468"/>
                                      </a:lnTo>
                                      <a:lnTo>
                                        <a:pt x="44" y="455"/>
                                      </a:lnTo>
                                      <a:lnTo>
                                        <a:pt x="58" y="439"/>
                                      </a:lnTo>
                                      <a:lnTo>
                                        <a:pt x="71" y="421"/>
                                      </a:lnTo>
                                      <a:lnTo>
                                        <a:pt x="84" y="405"/>
                                      </a:lnTo>
                                      <a:lnTo>
                                        <a:pt x="98" y="391"/>
                                      </a:lnTo>
                                      <a:lnTo>
                                        <a:pt x="113" y="378"/>
                                      </a:lnTo>
                                      <a:lnTo>
                                        <a:pt x="115" y="375"/>
                                      </a:lnTo>
                                      <a:lnTo>
                                        <a:pt x="120" y="367"/>
                                      </a:lnTo>
                                      <a:lnTo>
                                        <a:pt x="130" y="351"/>
                                      </a:lnTo>
                                      <a:lnTo>
                                        <a:pt x="142" y="335"/>
                                      </a:lnTo>
                                      <a:lnTo>
                                        <a:pt x="157" y="317"/>
                                      </a:lnTo>
                                      <a:lnTo>
                                        <a:pt x="168" y="300"/>
                                      </a:lnTo>
                                      <a:lnTo>
                                        <a:pt x="178" y="283"/>
                                      </a:lnTo>
                                      <a:lnTo>
                                        <a:pt x="182" y="276"/>
                                      </a:lnTo>
                                      <a:lnTo>
                                        <a:pt x="180" y="267"/>
                                      </a:lnTo>
                                      <a:lnTo>
                                        <a:pt x="181" y="250"/>
                                      </a:lnTo>
                                      <a:lnTo>
                                        <a:pt x="182" y="233"/>
                                      </a:lnTo>
                                      <a:lnTo>
                                        <a:pt x="183" y="206"/>
                                      </a:lnTo>
                                      <a:lnTo>
                                        <a:pt x="186" y="110"/>
                                      </a:lnTo>
                                      <a:lnTo>
                                        <a:pt x="188" y="70"/>
                                      </a:lnTo>
                                      <a:lnTo>
                                        <a:pt x="189" y="29"/>
                                      </a:lnTo>
                                      <a:lnTo>
                                        <a:pt x="190" y="5"/>
                                      </a:lnTo>
                                      <a:lnTo>
                                        <a:pt x="18" y="5"/>
                                      </a:lnTo>
                                      <a:lnTo>
                                        <a:pt x="10" y="0"/>
                                      </a:lnTo>
                                    </a:path>
                                  </a:pathLst>
                                </a:custGeom>
                                <a:solidFill>
                                  <a:srgbClr val="EE7D2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111" name="Freeform 786"/>
                              <wps:cNvSpPr>
                                <a:spLocks/>
                              </wps:cNvSpPr>
                              <wps:spPr bwMode="auto">
                                <a:xfrm>
                                  <a:off x="5415" y="-3983"/>
                                  <a:ext cx="173" cy="148"/>
                                </a:xfrm>
                                <a:custGeom>
                                  <a:avLst/>
                                  <a:gdLst>
                                    <a:gd name="T0" fmla="*/ 150 w 173"/>
                                    <a:gd name="T1" fmla="*/ 0 h 148"/>
                                    <a:gd name="T2" fmla="*/ 146 w 173"/>
                                    <a:gd name="T3" fmla="*/ 0 h 148"/>
                                    <a:gd name="T4" fmla="*/ 141 w 173"/>
                                    <a:gd name="T5" fmla="*/ 4 h 148"/>
                                    <a:gd name="T6" fmla="*/ 134 w 173"/>
                                    <a:gd name="T7" fmla="*/ 7 h 148"/>
                                    <a:gd name="T8" fmla="*/ 125 w 173"/>
                                    <a:gd name="T9" fmla="*/ 18 h 148"/>
                                    <a:gd name="T10" fmla="*/ 112 w 173"/>
                                    <a:gd name="T11" fmla="*/ 33 h 148"/>
                                    <a:gd name="T12" fmla="*/ 100 w 173"/>
                                    <a:gd name="T13" fmla="*/ 48 h 148"/>
                                    <a:gd name="T14" fmla="*/ 86 w 173"/>
                                    <a:gd name="T15" fmla="*/ 63 h 148"/>
                                    <a:gd name="T16" fmla="*/ 72 w 173"/>
                                    <a:gd name="T17" fmla="*/ 77 h 148"/>
                                    <a:gd name="T18" fmla="*/ 57 w 173"/>
                                    <a:gd name="T19" fmla="*/ 91 h 148"/>
                                    <a:gd name="T20" fmla="*/ 43 w 173"/>
                                    <a:gd name="T21" fmla="*/ 105 h 148"/>
                                    <a:gd name="T22" fmla="*/ 15 w 173"/>
                                    <a:gd name="T23" fmla="*/ 134 h 148"/>
                                    <a:gd name="T24" fmla="*/ 10 w 173"/>
                                    <a:gd name="T25" fmla="*/ 138 h 148"/>
                                    <a:gd name="T26" fmla="*/ 5 w 173"/>
                                    <a:gd name="T27" fmla="*/ 143 h 148"/>
                                    <a:gd name="T28" fmla="*/ 0 w 173"/>
                                    <a:gd name="T29" fmla="*/ 148 h 148"/>
                                    <a:gd name="T30" fmla="*/ 171 w 173"/>
                                    <a:gd name="T31" fmla="*/ 148 h 148"/>
                                    <a:gd name="T32" fmla="*/ 172 w 173"/>
                                    <a:gd name="T33" fmla="*/ 134 h 148"/>
                                    <a:gd name="T34" fmla="*/ 172 w 173"/>
                                    <a:gd name="T35" fmla="*/ 119 h 148"/>
                                    <a:gd name="T36" fmla="*/ 171 w 173"/>
                                    <a:gd name="T37" fmla="*/ 92 h 148"/>
                                    <a:gd name="T38" fmla="*/ 171 w 173"/>
                                    <a:gd name="T39" fmla="*/ 71 h 148"/>
                                    <a:gd name="T40" fmla="*/ 173 w 173"/>
                                    <a:gd name="T41" fmla="*/ 45 h 148"/>
                                    <a:gd name="T42" fmla="*/ 172 w 173"/>
                                    <a:gd name="T43" fmla="*/ 26 h 148"/>
                                    <a:gd name="T44" fmla="*/ 167 w 173"/>
                                    <a:gd name="T45" fmla="*/ 6 h 148"/>
                                    <a:gd name="T46" fmla="*/ 150 w 173"/>
                                    <a:gd name="T47" fmla="*/ 0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73" h="148">
                                      <a:moveTo>
                                        <a:pt x="150" y="0"/>
                                      </a:moveTo>
                                      <a:lnTo>
                                        <a:pt x="146" y="0"/>
                                      </a:lnTo>
                                      <a:lnTo>
                                        <a:pt x="141" y="4"/>
                                      </a:lnTo>
                                      <a:lnTo>
                                        <a:pt x="134" y="7"/>
                                      </a:lnTo>
                                      <a:lnTo>
                                        <a:pt x="125" y="18"/>
                                      </a:lnTo>
                                      <a:lnTo>
                                        <a:pt x="112" y="33"/>
                                      </a:lnTo>
                                      <a:lnTo>
                                        <a:pt x="100" y="48"/>
                                      </a:lnTo>
                                      <a:lnTo>
                                        <a:pt x="86" y="63"/>
                                      </a:lnTo>
                                      <a:lnTo>
                                        <a:pt x="72" y="77"/>
                                      </a:lnTo>
                                      <a:lnTo>
                                        <a:pt x="57" y="91"/>
                                      </a:lnTo>
                                      <a:lnTo>
                                        <a:pt x="43" y="105"/>
                                      </a:lnTo>
                                      <a:lnTo>
                                        <a:pt x="15" y="134"/>
                                      </a:lnTo>
                                      <a:lnTo>
                                        <a:pt x="10" y="138"/>
                                      </a:lnTo>
                                      <a:lnTo>
                                        <a:pt x="5" y="143"/>
                                      </a:lnTo>
                                      <a:lnTo>
                                        <a:pt x="0" y="148"/>
                                      </a:lnTo>
                                      <a:lnTo>
                                        <a:pt x="171" y="148"/>
                                      </a:lnTo>
                                      <a:lnTo>
                                        <a:pt x="172" y="134"/>
                                      </a:lnTo>
                                      <a:lnTo>
                                        <a:pt x="172" y="119"/>
                                      </a:lnTo>
                                      <a:lnTo>
                                        <a:pt x="171" y="92"/>
                                      </a:lnTo>
                                      <a:lnTo>
                                        <a:pt x="171" y="71"/>
                                      </a:lnTo>
                                      <a:lnTo>
                                        <a:pt x="173" y="45"/>
                                      </a:lnTo>
                                      <a:lnTo>
                                        <a:pt x="172" y="26"/>
                                      </a:lnTo>
                                      <a:lnTo>
                                        <a:pt x="167" y="6"/>
                                      </a:lnTo>
                                      <a:lnTo>
                                        <a:pt x="150" y="0"/>
                                      </a:lnTo>
                                    </a:path>
                                  </a:pathLst>
                                </a:custGeom>
                                <a:solidFill>
                                  <a:srgbClr val="EE7D2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112" name="Freeform 787"/>
                              <wps:cNvSpPr>
                                <a:spLocks/>
                              </wps:cNvSpPr>
                              <wps:spPr bwMode="auto">
                                <a:xfrm>
                                  <a:off x="5566" y="-3989"/>
                                  <a:ext cx="20" cy="20"/>
                                </a:xfrm>
                                <a:custGeom>
                                  <a:avLst/>
                                  <a:gdLst>
                                    <a:gd name="T0" fmla="*/ 11 w 20"/>
                                    <a:gd name="T1" fmla="*/ 0 h 20"/>
                                    <a:gd name="T2" fmla="*/ 0 w 20"/>
                                    <a:gd name="T3" fmla="*/ 5 h 20"/>
                                    <a:gd name="T4" fmla="*/ 16 w 20"/>
                                    <a:gd name="T5" fmla="*/ 12 h 20"/>
                                    <a:gd name="T6" fmla="*/ 14 w 20"/>
                                    <a:gd name="T7" fmla="*/ 1 h 20"/>
                                    <a:gd name="T8" fmla="*/ 11 w 20"/>
                                    <a:gd name="T9" fmla="*/ 0 h 20"/>
                                  </a:gdLst>
                                  <a:ahLst/>
                                  <a:cxnLst>
                                    <a:cxn ang="0">
                                      <a:pos x="T0" y="T1"/>
                                    </a:cxn>
                                    <a:cxn ang="0">
                                      <a:pos x="T2" y="T3"/>
                                    </a:cxn>
                                    <a:cxn ang="0">
                                      <a:pos x="T4" y="T5"/>
                                    </a:cxn>
                                    <a:cxn ang="0">
                                      <a:pos x="T6" y="T7"/>
                                    </a:cxn>
                                    <a:cxn ang="0">
                                      <a:pos x="T8" y="T9"/>
                                    </a:cxn>
                                  </a:cxnLst>
                                  <a:rect l="0" t="0" r="r" b="b"/>
                                  <a:pathLst>
                                    <a:path w="20" h="20">
                                      <a:moveTo>
                                        <a:pt x="11" y="0"/>
                                      </a:moveTo>
                                      <a:lnTo>
                                        <a:pt x="0" y="5"/>
                                      </a:lnTo>
                                      <a:lnTo>
                                        <a:pt x="16" y="12"/>
                                      </a:lnTo>
                                      <a:lnTo>
                                        <a:pt x="14" y="1"/>
                                      </a:lnTo>
                                      <a:lnTo>
                                        <a:pt x="11" y="0"/>
                                      </a:lnTo>
                                    </a:path>
                                  </a:pathLst>
                                </a:custGeom>
                                <a:solidFill>
                                  <a:srgbClr val="FEC45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113" name="Freeform 788"/>
                              <wps:cNvSpPr>
                                <a:spLocks/>
                              </wps:cNvSpPr>
                              <wps:spPr bwMode="auto">
                                <a:xfrm>
                                  <a:off x="5482" y="-3372"/>
                                  <a:ext cx="20" cy="20"/>
                                </a:xfrm>
                                <a:custGeom>
                                  <a:avLst/>
                                  <a:gdLst>
                                    <a:gd name="T0" fmla="*/ 0 w 20"/>
                                    <a:gd name="T1" fmla="*/ 0 h 20"/>
                                    <a:gd name="T2" fmla="*/ 0 w 20"/>
                                    <a:gd name="T3" fmla="*/ 1 h 20"/>
                                    <a:gd name="T4" fmla="*/ 1 w 20"/>
                                    <a:gd name="T5" fmla="*/ 0 h 20"/>
                                    <a:gd name="T6" fmla="*/ 0 w 20"/>
                                    <a:gd name="T7" fmla="*/ 0 h 20"/>
                                  </a:gdLst>
                                  <a:ahLst/>
                                  <a:cxnLst>
                                    <a:cxn ang="0">
                                      <a:pos x="T0" y="T1"/>
                                    </a:cxn>
                                    <a:cxn ang="0">
                                      <a:pos x="T2" y="T3"/>
                                    </a:cxn>
                                    <a:cxn ang="0">
                                      <a:pos x="T4" y="T5"/>
                                    </a:cxn>
                                    <a:cxn ang="0">
                                      <a:pos x="T6" y="T7"/>
                                    </a:cxn>
                                  </a:cxnLst>
                                  <a:rect l="0" t="0" r="r" b="b"/>
                                  <a:pathLst>
                                    <a:path w="20" h="20">
                                      <a:moveTo>
                                        <a:pt x="0" y="0"/>
                                      </a:moveTo>
                                      <a:lnTo>
                                        <a:pt x="0" y="1"/>
                                      </a:lnTo>
                                      <a:lnTo>
                                        <a:pt x="1" y="0"/>
                                      </a:lnTo>
                                      <a:lnTo>
                                        <a:pt x="0" y="0"/>
                                      </a:lnTo>
                                    </a:path>
                                  </a:pathLst>
                                </a:custGeom>
                                <a:solidFill>
                                  <a:srgbClr val="B9BAB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114" name="Freeform 789"/>
                              <wps:cNvSpPr>
                                <a:spLocks/>
                              </wps:cNvSpPr>
                              <wps:spPr bwMode="auto">
                                <a:xfrm>
                                  <a:off x="5087" y="-4015"/>
                                  <a:ext cx="479" cy="174"/>
                                </a:xfrm>
                                <a:custGeom>
                                  <a:avLst/>
                                  <a:gdLst>
                                    <a:gd name="T0" fmla="*/ 16 w 479"/>
                                    <a:gd name="T1" fmla="*/ 0 h 174"/>
                                    <a:gd name="T2" fmla="*/ 8 w 479"/>
                                    <a:gd name="T3" fmla="*/ 0 h 174"/>
                                    <a:gd name="T4" fmla="*/ 0 w 479"/>
                                    <a:gd name="T5" fmla="*/ 0 h 174"/>
                                    <a:gd name="T6" fmla="*/ 0 w 479"/>
                                    <a:gd name="T7" fmla="*/ 4 h 174"/>
                                    <a:gd name="T8" fmla="*/ 255 w 479"/>
                                    <a:gd name="T9" fmla="*/ 22 h 174"/>
                                    <a:gd name="T10" fmla="*/ 346 w 479"/>
                                    <a:gd name="T11" fmla="*/ 31 h 174"/>
                                    <a:gd name="T12" fmla="*/ 414 w 479"/>
                                    <a:gd name="T13" fmla="*/ 38 h 174"/>
                                    <a:gd name="T14" fmla="*/ 459 w 479"/>
                                    <a:gd name="T15" fmla="*/ 44 h 174"/>
                                    <a:gd name="T16" fmla="*/ 333 w 479"/>
                                    <a:gd name="T17" fmla="*/ 172 h 174"/>
                                    <a:gd name="T18" fmla="*/ 334 w 479"/>
                                    <a:gd name="T19" fmla="*/ 174 h 174"/>
                                    <a:gd name="T20" fmla="*/ 340 w 479"/>
                                    <a:gd name="T21" fmla="*/ 170 h 174"/>
                                    <a:gd name="T22" fmla="*/ 355 w 479"/>
                                    <a:gd name="T23" fmla="*/ 157 h 174"/>
                                    <a:gd name="T24" fmla="*/ 370 w 479"/>
                                    <a:gd name="T25" fmla="*/ 144 h 174"/>
                                    <a:gd name="T26" fmla="*/ 384 w 479"/>
                                    <a:gd name="T27" fmla="*/ 130 h 174"/>
                                    <a:gd name="T28" fmla="*/ 398 w 479"/>
                                    <a:gd name="T29" fmla="*/ 116 h 174"/>
                                    <a:gd name="T30" fmla="*/ 412 w 479"/>
                                    <a:gd name="T31" fmla="*/ 102 h 174"/>
                                    <a:gd name="T32" fmla="*/ 426 w 479"/>
                                    <a:gd name="T33" fmla="*/ 87 h 174"/>
                                    <a:gd name="T34" fmla="*/ 439 w 479"/>
                                    <a:gd name="T35" fmla="*/ 72 h 174"/>
                                    <a:gd name="T36" fmla="*/ 453 w 479"/>
                                    <a:gd name="T37" fmla="*/ 57 h 174"/>
                                    <a:gd name="T38" fmla="*/ 466 w 479"/>
                                    <a:gd name="T39" fmla="*/ 41 h 174"/>
                                    <a:gd name="T40" fmla="*/ 479 w 479"/>
                                    <a:gd name="T41" fmla="*/ 25 h 174"/>
                                    <a:gd name="T42" fmla="*/ 474 w 479"/>
                                    <a:gd name="T43" fmla="*/ 25 h 174"/>
                                    <a:gd name="T44" fmla="*/ 471 w 479"/>
                                    <a:gd name="T45" fmla="*/ 24 h 174"/>
                                    <a:gd name="T46" fmla="*/ 208 w 479"/>
                                    <a:gd name="T47" fmla="*/ 13 h 174"/>
                                    <a:gd name="T48" fmla="*/ 144 w 479"/>
                                    <a:gd name="T49" fmla="*/ 9 h 174"/>
                                    <a:gd name="T50" fmla="*/ 16 w 479"/>
                                    <a:gd name="T51" fmla="*/ 0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479" h="174">
                                      <a:moveTo>
                                        <a:pt x="16" y="0"/>
                                      </a:moveTo>
                                      <a:lnTo>
                                        <a:pt x="8" y="0"/>
                                      </a:lnTo>
                                      <a:lnTo>
                                        <a:pt x="0" y="0"/>
                                      </a:lnTo>
                                      <a:lnTo>
                                        <a:pt x="0" y="4"/>
                                      </a:lnTo>
                                      <a:lnTo>
                                        <a:pt x="255" y="22"/>
                                      </a:lnTo>
                                      <a:lnTo>
                                        <a:pt x="346" y="31"/>
                                      </a:lnTo>
                                      <a:lnTo>
                                        <a:pt x="414" y="38"/>
                                      </a:lnTo>
                                      <a:lnTo>
                                        <a:pt x="459" y="44"/>
                                      </a:lnTo>
                                      <a:lnTo>
                                        <a:pt x="333" y="172"/>
                                      </a:lnTo>
                                      <a:lnTo>
                                        <a:pt x="334" y="174"/>
                                      </a:lnTo>
                                      <a:lnTo>
                                        <a:pt x="340" y="170"/>
                                      </a:lnTo>
                                      <a:lnTo>
                                        <a:pt x="355" y="157"/>
                                      </a:lnTo>
                                      <a:lnTo>
                                        <a:pt x="370" y="144"/>
                                      </a:lnTo>
                                      <a:lnTo>
                                        <a:pt x="384" y="130"/>
                                      </a:lnTo>
                                      <a:lnTo>
                                        <a:pt x="398" y="116"/>
                                      </a:lnTo>
                                      <a:lnTo>
                                        <a:pt x="412" y="102"/>
                                      </a:lnTo>
                                      <a:lnTo>
                                        <a:pt x="426" y="87"/>
                                      </a:lnTo>
                                      <a:lnTo>
                                        <a:pt x="439" y="72"/>
                                      </a:lnTo>
                                      <a:lnTo>
                                        <a:pt x="453" y="57"/>
                                      </a:lnTo>
                                      <a:lnTo>
                                        <a:pt x="466" y="41"/>
                                      </a:lnTo>
                                      <a:lnTo>
                                        <a:pt x="479" y="25"/>
                                      </a:lnTo>
                                      <a:lnTo>
                                        <a:pt x="474" y="25"/>
                                      </a:lnTo>
                                      <a:lnTo>
                                        <a:pt x="471" y="24"/>
                                      </a:lnTo>
                                      <a:lnTo>
                                        <a:pt x="208" y="13"/>
                                      </a:lnTo>
                                      <a:lnTo>
                                        <a:pt x="144" y="9"/>
                                      </a:lnTo>
                                      <a:lnTo>
                                        <a:pt x="16" y="0"/>
                                      </a:lnTo>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115" name="Freeform 790"/>
                              <wps:cNvSpPr>
                                <a:spLocks/>
                              </wps:cNvSpPr>
                              <wps:spPr bwMode="auto">
                                <a:xfrm>
                                  <a:off x="4929" y="-3420"/>
                                  <a:ext cx="501" cy="59"/>
                                </a:xfrm>
                                <a:custGeom>
                                  <a:avLst/>
                                  <a:gdLst>
                                    <a:gd name="T0" fmla="*/ 0 w 501"/>
                                    <a:gd name="T1" fmla="*/ 0 h 59"/>
                                    <a:gd name="T2" fmla="*/ 1 w 501"/>
                                    <a:gd name="T3" fmla="*/ 1 h 59"/>
                                    <a:gd name="T4" fmla="*/ 4 w 501"/>
                                    <a:gd name="T5" fmla="*/ 3 h 59"/>
                                    <a:gd name="T6" fmla="*/ 14 w 501"/>
                                    <a:gd name="T7" fmla="*/ 4 h 59"/>
                                    <a:gd name="T8" fmla="*/ 32 w 501"/>
                                    <a:gd name="T9" fmla="*/ 6 h 59"/>
                                    <a:gd name="T10" fmla="*/ 314 w 501"/>
                                    <a:gd name="T11" fmla="*/ 43 h 59"/>
                                    <a:gd name="T12" fmla="*/ 334 w 501"/>
                                    <a:gd name="T13" fmla="*/ 45 h 59"/>
                                    <a:gd name="T14" fmla="*/ 482 w 501"/>
                                    <a:gd name="T15" fmla="*/ 59 h 59"/>
                                    <a:gd name="T16" fmla="*/ 491 w 501"/>
                                    <a:gd name="T17" fmla="*/ 58 h 59"/>
                                    <a:gd name="T18" fmla="*/ 500 w 501"/>
                                    <a:gd name="T19" fmla="*/ 58 h 59"/>
                                    <a:gd name="T20" fmla="*/ 500 w 501"/>
                                    <a:gd name="T21" fmla="*/ 53 h 59"/>
                                    <a:gd name="T22" fmla="*/ 475 w 501"/>
                                    <a:gd name="T23" fmla="*/ 51 h 59"/>
                                    <a:gd name="T24" fmla="*/ 450 w 501"/>
                                    <a:gd name="T25" fmla="*/ 50 h 59"/>
                                    <a:gd name="T26" fmla="*/ 425 w 501"/>
                                    <a:gd name="T27" fmla="*/ 48 h 59"/>
                                    <a:gd name="T28" fmla="*/ 374 w 501"/>
                                    <a:gd name="T29" fmla="*/ 43 h 59"/>
                                    <a:gd name="T30" fmla="*/ 299 w 501"/>
                                    <a:gd name="T31" fmla="*/ 34 h 59"/>
                                    <a:gd name="T32" fmla="*/ 100 w 501"/>
                                    <a:gd name="T33" fmla="*/ 9 h 59"/>
                                    <a:gd name="T34" fmla="*/ 50 w 501"/>
                                    <a:gd name="T35" fmla="*/ 4 h 59"/>
                                    <a:gd name="T36" fmla="*/ 0 w 501"/>
                                    <a:gd name="T37" fmla="*/ 0 h 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01" h="59">
                                      <a:moveTo>
                                        <a:pt x="0" y="0"/>
                                      </a:moveTo>
                                      <a:lnTo>
                                        <a:pt x="1" y="1"/>
                                      </a:lnTo>
                                      <a:lnTo>
                                        <a:pt x="4" y="3"/>
                                      </a:lnTo>
                                      <a:lnTo>
                                        <a:pt x="14" y="4"/>
                                      </a:lnTo>
                                      <a:lnTo>
                                        <a:pt x="32" y="6"/>
                                      </a:lnTo>
                                      <a:lnTo>
                                        <a:pt x="314" y="43"/>
                                      </a:lnTo>
                                      <a:lnTo>
                                        <a:pt x="334" y="45"/>
                                      </a:lnTo>
                                      <a:lnTo>
                                        <a:pt x="482" y="59"/>
                                      </a:lnTo>
                                      <a:lnTo>
                                        <a:pt x="491" y="58"/>
                                      </a:lnTo>
                                      <a:lnTo>
                                        <a:pt x="500" y="58"/>
                                      </a:lnTo>
                                      <a:lnTo>
                                        <a:pt x="500" y="53"/>
                                      </a:lnTo>
                                      <a:lnTo>
                                        <a:pt x="475" y="51"/>
                                      </a:lnTo>
                                      <a:lnTo>
                                        <a:pt x="450" y="50"/>
                                      </a:lnTo>
                                      <a:lnTo>
                                        <a:pt x="425" y="48"/>
                                      </a:lnTo>
                                      <a:lnTo>
                                        <a:pt x="374" y="43"/>
                                      </a:lnTo>
                                      <a:lnTo>
                                        <a:pt x="299" y="34"/>
                                      </a:lnTo>
                                      <a:lnTo>
                                        <a:pt x="100" y="9"/>
                                      </a:lnTo>
                                      <a:lnTo>
                                        <a:pt x="50" y="4"/>
                                      </a:lnTo>
                                      <a:lnTo>
                                        <a:pt x="0" y="0"/>
                                      </a:lnTo>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116" name="Freeform 791"/>
                              <wps:cNvSpPr>
                                <a:spLocks/>
                              </wps:cNvSpPr>
                              <wps:spPr bwMode="auto">
                                <a:xfrm>
                                  <a:off x="4919" y="-3857"/>
                                  <a:ext cx="495" cy="32"/>
                                </a:xfrm>
                                <a:custGeom>
                                  <a:avLst/>
                                  <a:gdLst>
                                    <a:gd name="T0" fmla="*/ 0 w 495"/>
                                    <a:gd name="T1" fmla="*/ 0 h 32"/>
                                    <a:gd name="T2" fmla="*/ 0 w 495"/>
                                    <a:gd name="T3" fmla="*/ 3 h 32"/>
                                    <a:gd name="T4" fmla="*/ 3 w 495"/>
                                    <a:gd name="T5" fmla="*/ 3 h 32"/>
                                    <a:gd name="T6" fmla="*/ 6 w 495"/>
                                    <a:gd name="T7" fmla="*/ 4 h 32"/>
                                    <a:gd name="T8" fmla="*/ 485 w 495"/>
                                    <a:gd name="T9" fmla="*/ 31 h 32"/>
                                    <a:gd name="T10" fmla="*/ 490 w 495"/>
                                    <a:gd name="T11" fmla="*/ 29 h 32"/>
                                    <a:gd name="T12" fmla="*/ 494 w 495"/>
                                    <a:gd name="T13" fmla="*/ 29 h 32"/>
                                    <a:gd name="T14" fmla="*/ 493 w 495"/>
                                    <a:gd name="T15" fmla="*/ 24 h 32"/>
                                    <a:gd name="T16" fmla="*/ 0 w 495"/>
                                    <a:gd name="T17"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95" h="32">
                                      <a:moveTo>
                                        <a:pt x="0" y="0"/>
                                      </a:moveTo>
                                      <a:lnTo>
                                        <a:pt x="0" y="3"/>
                                      </a:lnTo>
                                      <a:lnTo>
                                        <a:pt x="3" y="3"/>
                                      </a:lnTo>
                                      <a:lnTo>
                                        <a:pt x="6" y="4"/>
                                      </a:lnTo>
                                      <a:lnTo>
                                        <a:pt x="485" y="31"/>
                                      </a:lnTo>
                                      <a:lnTo>
                                        <a:pt x="490" y="29"/>
                                      </a:lnTo>
                                      <a:lnTo>
                                        <a:pt x="494" y="29"/>
                                      </a:lnTo>
                                      <a:lnTo>
                                        <a:pt x="493" y="24"/>
                                      </a:lnTo>
                                      <a:lnTo>
                                        <a:pt x="0" y="0"/>
                                      </a:lnTo>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117" name="Freeform 792"/>
                              <wps:cNvSpPr>
                                <a:spLocks/>
                              </wps:cNvSpPr>
                              <wps:spPr bwMode="auto">
                                <a:xfrm>
                                  <a:off x="4895" y="-3840"/>
                                  <a:ext cx="23" cy="417"/>
                                </a:xfrm>
                                <a:custGeom>
                                  <a:avLst/>
                                  <a:gdLst>
                                    <a:gd name="T0" fmla="*/ 4 w 23"/>
                                    <a:gd name="T1" fmla="*/ 0 h 417"/>
                                    <a:gd name="T2" fmla="*/ 0 w 23"/>
                                    <a:gd name="T3" fmla="*/ 0 h 417"/>
                                    <a:gd name="T4" fmla="*/ 0 w 23"/>
                                    <a:gd name="T5" fmla="*/ 21 h 417"/>
                                    <a:gd name="T6" fmla="*/ 1 w 23"/>
                                    <a:gd name="T7" fmla="*/ 41 h 417"/>
                                    <a:gd name="T8" fmla="*/ 2 w 23"/>
                                    <a:gd name="T9" fmla="*/ 62 h 417"/>
                                    <a:gd name="T10" fmla="*/ 2 w 23"/>
                                    <a:gd name="T11" fmla="*/ 83 h 417"/>
                                    <a:gd name="T12" fmla="*/ 3 w 23"/>
                                    <a:gd name="T13" fmla="*/ 104 h 417"/>
                                    <a:gd name="T14" fmla="*/ 4 w 23"/>
                                    <a:gd name="T15" fmla="*/ 166 h 417"/>
                                    <a:gd name="T16" fmla="*/ 5 w 23"/>
                                    <a:gd name="T17" fmla="*/ 208 h 417"/>
                                    <a:gd name="T18" fmla="*/ 6 w 23"/>
                                    <a:gd name="T19" fmla="*/ 229 h 417"/>
                                    <a:gd name="T20" fmla="*/ 7 w 23"/>
                                    <a:gd name="T21" fmla="*/ 249 h 417"/>
                                    <a:gd name="T22" fmla="*/ 7 w 23"/>
                                    <a:gd name="T23" fmla="*/ 270 h 417"/>
                                    <a:gd name="T24" fmla="*/ 8 w 23"/>
                                    <a:gd name="T25" fmla="*/ 291 h 417"/>
                                    <a:gd name="T26" fmla="*/ 9 w 23"/>
                                    <a:gd name="T27" fmla="*/ 312 h 417"/>
                                    <a:gd name="T28" fmla="*/ 10 w 23"/>
                                    <a:gd name="T29" fmla="*/ 333 h 417"/>
                                    <a:gd name="T30" fmla="*/ 12 w 23"/>
                                    <a:gd name="T31" fmla="*/ 353 h 417"/>
                                    <a:gd name="T32" fmla="*/ 13 w 23"/>
                                    <a:gd name="T33" fmla="*/ 374 h 417"/>
                                    <a:gd name="T34" fmla="*/ 15 w 23"/>
                                    <a:gd name="T35" fmla="*/ 395 h 417"/>
                                    <a:gd name="T36" fmla="*/ 16 w 23"/>
                                    <a:gd name="T37" fmla="*/ 416 h 417"/>
                                    <a:gd name="T38" fmla="*/ 22 w 23"/>
                                    <a:gd name="T39" fmla="*/ 415 h 417"/>
                                    <a:gd name="T40" fmla="*/ 4 w 23"/>
                                    <a:gd name="T41" fmla="*/ 0 h 4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3" h="417">
                                      <a:moveTo>
                                        <a:pt x="4" y="0"/>
                                      </a:moveTo>
                                      <a:lnTo>
                                        <a:pt x="0" y="0"/>
                                      </a:lnTo>
                                      <a:lnTo>
                                        <a:pt x="0" y="21"/>
                                      </a:lnTo>
                                      <a:lnTo>
                                        <a:pt x="1" y="41"/>
                                      </a:lnTo>
                                      <a:lnTo>
                                        <a:pt x="2" y="62"/>
                                      </a:lnTo>
                                      <a:lnTo>
                                        <a:pt x="2" y="83"/>
                                      </a:lnTo>
                                      <a:lnTo>
                                        <a:pt x="3" y="104"/>
                                      </a:lnTo>
                                      <a:lnTo>
                                        <a:pt x="4" y="166"/>
                                      </a:lnTo>
                                      <a:lnTo>
                                        <a:pt x="5" y="208"/>
                                      </a:lnTo>
                                      <a:lnTo>
                                        <a:pt x="6" y="229"/>
                                      </a:lnTo>
                                      <a:lnTo>
                                        <a:pt x="7" y="249"/>
                                      </a:lnTo>
                                      <a:lnTo>
                                        <a:pt x="7" y="270"/>
                                      </a:lnTo>
                                      <a:lnTo>
                                        <a:pt x="8" y="291"/>
                                      </a:lnTo>
                                      <a:lnTo>
                                        <a:pt x="9" y="312"/>
                                      </a:lnTo>
                                      <a:lnTo>
                                        <a:pt x="10" y="333"/>
                                      </a:lnTo>
                                      <a:lnTo>
                                        <a:pt x="12" y="353"/>
                                      </a:lnTo>
                                      <a:lnTo>
                                        <a:pt x="13" y="374"/>
                                      </a:lnTo>
                                      <a:lnTo>
                                        <a:pt x="15" y="395"/>
                                      </a:lnTo>
                                      <a:lnTo>
                                        <a:pt x="16" y="416"/>
                                      </a:lnTo>
                                      <a:lnTo>
                                        <a:pt x="22" y="415"/>
                                      </a:lnTo>
                                      <a:lnTo>
                                        <a:pt x="4" y="0"/>
                                      </a:lnTo>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118" name="Freeform 793"/>
                              <wps:cNvSpPr>
                                <a:spLocks/>
                              </wps:cNvSpPr>
                              <wps:spPr bwMode="auto">
                                <a:xfrm>
                                  <a:off x="5408" y="-3801"/>
                                  <a:ext cx="29" cy="378"/>
                                </a:xfrm>
                                <a:custGeom>
                                  <a:avLst/>
                                  <a:gdLst>
                                    <a:gd name="T0" fmla="*/ 2 w 29"/>
                                    <a:gd name="T1" fmla="*/ 0 h 378"/>
                                    <a:gd name="T2" fmla="*/ 0 w 29"/>
                                    <a:gd name="T3" fmla="*/ 0 h 378"/>
                                    <a:gd name="T4" fmla="*/ 0 w 29"/>
                                    <a:gd name="T5" fmla="*/ 19 h 378"/>
                                    <a:gd name="T6" fmla="*/ 23 w 29"/>
                                    <a:gd name="T7" fmla="*/ 378 h 378"/>
                                    <a:gd name="T8" fmla="*/ 26 w 29"/>
                                    <a:gd name="T9" fmla="*/ 377 h 378"/>
                                    <a:gd name="T10" fmla="*/ 28 w 29"/>
                                    <a:gd name="T11" fmla="*/ 359 h 378"/>
                                    <a:gd name="T12" fmla="*/ 27 w 29"/>
                                    <a:gd name="T13" fmla="*/ 339 h 378"/>
                                    <a:gd name="T14" fmla="*/ 26 w 29"/>
                                    <a:gd name="T15" fmla="*/ 319 h 378"/>
                                    <a:gd name="T16" fmla="*/ 26 w 29"/>
                                    <a:gd name="T17" fmla="*/ 299 h 378"/>
                                    <a:gd name="T18" fmla="*/ 24 w 29"/>
                                    <a:gd name="T19" fmla="*/ 279 h 378"/>
                                    <a:gd name="T20" fmla="*/ 23 w 29"/>
                                    <a:gd name="T21" fmla="*/ 259 h 378"/>
                                    <a:gd name="T22" fmla="*/ 22 w 29"/>
                                    <a:gd name="T23" fmla="*/ 239 h 378"/>
                                    <a:gd name="T24" fmla="*/ 20 w 29"/>
                                    <a:gd name="T25" fmla="*/ 219 h 378"/>
                                    <a:gd name="T26" fmla="*/ 19 w 29"/>
                                    <a:gd name="T27" fmla="*/ 199 h 378"/>
                                    <a:gd name="T28" fmla="*/ 17 w 29"/>
                                    <a:gd name="T29" fmla="*/ 179 h 378"/>
                                    <a:gd name="T30" fmla="*/ 14 w 29"/>
                                    <a:gd name="T31" fmla="*/ 139 h 378"/>
                                    <a:gd name="T32" fmla="*/ 9 w 29"/>
                                    <a:gd name="T33" fmla="*/ 79 h 378"/>
                                    <a:gd name="T34" fmla="*/ 5 w 29"/>
                                    <a:gd name="T35" fmla="*/ 39 h 378"/>
                                    <a:gd name="T36" fmla="*/ 4 w 29"/>
                                    <a:gd name="T37" fmla="*/ 18 h 378"/>
                                    <a:gd name="T38" fmla="*/ 2 w 29"/>
                                    <a:gd name="T39" fmla="*/ 0 h 3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9" h="378">
                                      <a:moveTo>
                                        <a:pt x="2" y="0"/>
                                      </a:moveTo>
                                      <a:lnTo>
                                        <a:pt x="0" y="0"/>
                                      </a:lnTo>
                                      <a:lnTo>
                                        <a:pt x="0" y="19"/>
                                      </a:lnTo>
                                      <a:lnTo>
                                        <a:pt x="23" y="378"/>
                                      </a:lnTo>
                                      <a:lnTo>
                                        <a:pt x="26" y="377"/>
                                      </a:lnTo>
                                      <a:lnTo>
                                        <a:pt x="28" y="359"/>
                                      </a:lnTo>
                                      <a:lnTo>
                                        <a:pt x="27" y="339"/>
                                      </a:lnTo>
                                      <a:lnTo>
                                        <a:pt x="26" y="319"/>
                                      </a:lnTo>
                                      <a:lnTo>
                                        <a:pt x="26" y="299"/>
                                      </a:lnTo>
                                      <a:lnTo>
                                        <a:pt x="24" y="279"/>
                                      </a:lnTo>
                                      <a:lnTo>
                                        <a:pt x="23" y="259"/>
                                      </a:lnTo>
                                      <a:lnTo>
                                        <a:pt x="22" y="239"/>
                                      </a:lnTo>
                                      <a:lnTo>
                                        <a:pt x="20" y="219"/>
                                      </a:lnTo>
                                      <a:lnTo>
                                        <a:pt x="19" y="199"/>
                                      </a:lnTo>
                                      <a:lnTo>
                                        <a:pt x="17" y="179"/>
                                      </a:lnTo>
                                      <a:lnTo>
                                        <a:pt x="14" y="139"/>
                                      </a:lnTo>
                                      <a:lnTo>
                                        <a:pt x="9" y="79"/>
                                      </a:lnTo>
                                      <a:lnTo>
                                        <a:pt x="5" y="39"/>
                                      </a:lnTo>
                                      <a:lnTo>
                                        <a:pt x="4" y="18"/>
                                      </a:lnTo>
                                      <a:lnTo>
                                        <a:pt x="2" y="0"/>
                                      </a:lnTo>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119" name="Freeform 794"/>
                              <wps:cNvSpPr>
                                <a:spLocks/>
                              </wps:cNvSpPr>
                              <wps:spPr bwMode="auto">
                                <a:xfrm>
                                  <a:off x="5577" y="-3950"/>
                                  <a:ext cx="20" cy="382"/>
                                </a:xfrm>
                                <a:custGeom>
                                  <a:avLst/>
                                  <a:gdLst>
                                    <a:gd name="T0" fmla="*/ 14 w 20"/>
                                    <a:gd name="T1" fmla="*/ 0 h 382"/>
                                    <a:gd name="T2" fmla="*/ 12 w 20"/>
                                    <a:gd name="T3" fmla="*/ 0 h 382"/>
                                    <a:gd name="T4" fmla="*/ 11 w 20"/>
                                    <a:gd name="T5" fmla="*/ 2 h 382"/>
                                    <a:gd name="T6" fmla="*/ 0 w 20"/>
                                    <a:gd name="T7" fmla="*/ 382 h 382"/>
                                    <a:gd name="T8" fmla="*/ 3 w 20"/>
                                    <a:gd name="T9" fmla="*/ 382 h 382"/>
                                    <a:gd name="T10" fmla="*/ 5 w 20"/>
                                    <a:gd name="T11" fmla="*/ 379 h 382"/>
                                    <a:gd name="T12" fmla="*/ 6 w 20"/>
                                    <a:gd name="T13" fmla="*/ 359 h 382"/>
                                    <a:gd name="T14" fmla="*/ 6 w 20"/>
                                    <a:gd name="T15" fmla="*/ 339 h 382"/>
                                    <a:gd name="T16" fmla="*/ 8 w 20"/>
                                    <a:gd name="T17" fmla="*/ 299 h 382"/>
                                    <a:gd name="T18" fmla="*/ 10 w 20"/>
                                    <a:gd name="T19" fmla="*/ 219 h 382"/>
                                    <a:gd name="T20" fmla="*/ 12 w 20"/>
                                    <a:gd name="T21" fmla="*/ 179 h 382"/>
                                    <a:gd name="T22" fmla="*/ 12 w 20"/>
                                    <a:gd name="T23" fmla="*/ 159 h 382"/>
                                    <a:gd name="T24" fmla="*/ 13 w 20"/>
                                    <a:gd name="T25" fmla="*/ 139 h 382"/>
                                    <a:gd name="T26" fmla="*/ 13 w 20"/>
                                    <a:gd name="T27" fmla="*/ 119 h 382"/>
                                    <a:gd name="T28" fmla="*/ 14 w 20"/>
                                    <a:gd name="T29" fmla="*/ 100 h 382"/>
                                    <a:gd name="T30" fmla="*/ 14 w 20"/>
                                    <a:gd name="T31" fmla="*/ 80 h 382"/>
                                    <a:gd name="T32" fmla="*/ 14 w 20"/>
                                    <a:gd name="T33" fmla="*/ 60 h 382"/>
                                    <a:gd name="T34" fmla="*/ 14 w 20"/>
                                    <a:gd name="T35" fmla="*/ 0 h 3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 h="382">
                                      <a:moveTo>
                                        <a:pt x="14" y="0"/>
                                      </a:moveTo>
                                      <a:lnTo>
                                        <a:pt x="12" y="0"/>
                                      </a:lnTo>
                                      <a:lnTo>
                                        <a:pt x="11" y="2"/>
                                      </a:lnTo>
                                      <a:lnTo>
                                        <a:pt x="0" y="382"/>
                                      </a:lnTo>
                                      <a:lnTo>
                                        <a:pt x="3" y="382"/>
                                      </a:lnTo>
                                      <a:lnTo>
                                        <a:pt x="5" y="379"/>
                                      </a:lnTo>
                                      <a:lnTo>
                                        <a:pt x="6" y="359"/>
                                      </a:lnTo>
                                      <a:lnTo>
                                        <a:pt x="6" y="339"/>
                                      </a:lnTo>
                                      <a:lnTo>
                                        <a:pt x="8" y="299"/>
                                      </a:lnTo>
                                      <a:lnTo>
                                        <a:pt x="10" y="219"/>
                                      </a:lnTo>
                                      <a:lnTo>
                                        <a:pt x="12" y="179"/>
                                      </a:lnTo>
                                      <a:lnTo>
                                        <a:pt x="12" y="159"/>
                                      </a:lnTo>
                                      <a:lnTo>
                                        <a:pt x="13" y="139"/>
                                      </a:lnTo>
                                      <a:lnTo>
                                        <a:pt x="13" y="119"/>
                                      </a:lnTo>
                                      <a:lnTo>
                                        <a:pt x="14" y="100"/>
                                      </a:lnTo>
                                      <a:lnTo>
                                        <a:pt x="14" y="80"/>
                                      </a:lnTo>
                                      <a:lnTo>
                                        <a:pt x="14" y="60"/>
                                      </a:lnTo>
                                      <a:lnTo>
                                        <a:pt x="14" y="0"/>
                                      </a:lnTo>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120" name="Freeform 795"/>
                              <wps:cNvSpPr>
                                <a:spLocks/>
                              </wps:cNvSpPr>
                              <wps:spPr bwMode="auto">
                                <a:xfrm>
                                  <a:off x="5431" y="-3550"/>
                                  <a:ext cx="144" cy="181"/>
                                </a:xfrm>
                                <a:custGeom>
                                  <a:avLst/>
                                  <a:gdLst>
                                    <a:gd name="T0" fmla="*/ 141 w 144"/>
                                    <a:gd name="T1" fmla="*/ 0 h 181"/>
                                    <a:gd name="T2" fmla="*/ 139 w 144"/>
                                    <a:gd name="T3" fmla="*/ 1 h 181"/>
                                    <a:gd name="T4" fmla="*/ 138 w 144"/>
                                    <a:gd name="T5" fmla="*/ 2 h 181"/>
                                    <a:gd name="T6" fmla="*/ 114 w 144"/>
                                    <a:gd name="T7" fmla="*/ 34 h 181"/>
                                    <a:gd name="T8" fmla="*/ 102 w 144"/>
                                    <a:gd name="T9" fmla="*/ 50 h 181"/>
                                    <a:gd name="T10" fmla="*/ 87 w 144"/>
                                    <a:gd name="T11" fmla="*/ 69 h 181"/>
                                    <a:gd name="T12" fmla="*/ 74 w 144"/>
                                    <a:gd name="T13" fmla="*/ 84 h 181"/>
                                    <a:gd name="T14" fmla="*/ 23 w 144"/>
                                    <a:gd name="T15" fmla="*/ 146 h 181"/>
                                    <a:gd name="T16" fmla="*/ 6 w 144"/>
                                    <a:gd name="T17" fmla="*/ 166 h 181"/>
                                    <a:gd name="T18" fmla="*/ 3 w 144"/>
                                    <a:gd name="T19" fmla="*/ 172 h 181"/>
                                    <a:gd name="T20" fmla="*/ 0 w 144"/>
                                    <a:gd name="T21" fmla="*/ 178 h 181"/>
                                    <a:gd name="T22" fmla="*/ 3 w 144"/>
                                    <a:gd name="T23" fmla="*/ 180 h 181"/>
                                    <a:gd name="T24" fmla="*/ 9 w 144"/>
                                    <a:gd name="T25" fmla="*/ 176 h 181"/>
                                    <a:gd name="T26" fmla="*/ 21 w 144"/>
                                    <a:gd name="T27" fmla="*/ 160 h 181"/>
                                    <a:gd name="T28" fmla="*/ 34 w 144"/>
                                    <a:gd name="T29" fmla="*/ 144 h 181"/>
                                    <a:gd name="T30" fmla="*/ 72 w 144"/>
                                    <a:gd name="T31" fmla="*/ 98 h 181"/>
                                    <a:gd name="T32" fmla="*/ 84 w 144"/>
                                    <a:gd name="T33" fmla="*/ 83 h 181"/>
                                    <a:gd name="T34" fmla="*/ 97 w 144"/>
                                    <a:gd name="T35" fmla="*/ 67 h 181"/>
                                    <a:gd name="T36" fmla="*/ 109 w 144"/>
                                    <a:gd name="T37" fmla="*/ 51 h 181"/>
                                    <a:gd name="T38" fmla="*/ 121 w 144"/>
                                    <a:gd name="T39" fmla="*/ 35 h 181"/>
                                    <a:gd name="T40" fmla="*/ 133 w 144"/>
                                    <a:gd name="T41" fmla="*/ 19 h 181"/>
                                    <a:gd name="T42" fmla="*/ 144 w 144"/>
                                    <a:gd name="T43" fmla="*/ 2 h 181"/>
                                    <a:gd name="T44" fmla="*/ 141 w 144"/>
                                    <a:gd name="T45" fmla="*/ 0 h 1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44" h="181">
                                      <a:moveTo>
                                        <a:pt x="141" y="0"/>
                                      </a:moveTo>
                                      <a:lnTo>
                                        <a:pt x="139" y="1"/>
                                      </a:lnTo>
                                      <a:lnTo>
                                        <a:pt x="138" y="2"/>
                                      </a:lnTo>
                                      <a:lnTo>
                                        <a:pt x="114" y="34"/>
                                      </a:lnTo>
                                      <a:lnTo>
                                        <a:pt x="102" y="50"/>
                                      </a:lnTo>
                                      <a:lnTo>
                                        <a:pt x="87" y="69"/>
                                      </a:lnTo>
                                      <a:lnTo>
                                        <a:pt x="74" y="84"/>
                                      </a:lnTo>
                                      <a:lnTo>
                                        <a:pt x="23" y="146"/>
                                      </a:lnTo>
                                      <a:lnTo>
                                        <a:pt x="6" y="166"/>
                                      </a:lnTo>
                                      <a:lnTo>
                                        <a:pt x="3" y="172"/>
                                      </a:lnTo>
                                      <a:lnTo>
                                        <a:pt x="0" y="178"/>
                                      </a:lnTo>
                                      <a:lnTo>
                                        <a:pt x="3" y="180"/>
                                      </a:lnTo>
                                      <a:lnTo>
                                        <a:pt x="9" y="176"/>
                                      </a:lnTo>
                                      <a:lnTo>
                                        <a:pt x="21" y="160"/>
                                      </a:lnTo>
                                      <a:lnTo>
                                        <a:pt x="34" y="144"/>
                                      </a:lnTo>
                                      <a:lnTo>
                                        <a:pt x="72" y="98"/>
                                      </a:lnTo>
                                      <a:lnTo>
                                        <a:pt x="84" y="83"/>
                                      </a:lnTo>
                                      <a:lnTo>
                                        <a:pt x="97" y="67"/>
                                      </a:lnTo>
                                      <a:lnTo>
                                        <a:pt x="109" y="51"/>
                                      </a:lnTo>
                                      <a:lnTo>
                                        <a:pt x="121" y="35"/>
                                      </a:lnTo>
                                      <a:lnTo>
                                        <a:pt x="133" y="19"/>
                                      </a:lnTo>
                                      <a:lnTo>
                                        <a:pt x="144" y="2"/>
                                      </a:lnTo>
                                      <a:lnTo>
                                        <a:pt x="141" y="0"/>
                                      </a:lnTo>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121" name="Freeform 796"/>
                              <wps:cNvSpPr>
                                <a:spLocks/>
                              </wps:cNvSpPr>
                              <wps:spPr bwMode="auto">
                                <a:xfrm>
                                  <a:off x="4894" y="-3978"/>
                                  <a:ext cx="157" cy="125"/>
                                </a:xfrm>
                                <a:custGeom>
                                  <a:avLst/>
                                  <a:gdLst>
                                    <a:gd name="T0" fmla="*/ 155 w 157"/>
                                    <a:gd name="T1" fmla="*/ 0 h 125"/>
                                    <a:gd name="T2" fmla="*/ 152 w 157"/>
                                    <a:gd name="T3" fmla="*/ 1 h 125"/>
                                    <a:gd name="T4" fmla="*/ 149 w 157"/>
                                    <a:gd name="T5" fmla="*/ 3 h 125"/>
                                    <a:gd name="T6" fmla="*/ 23 w 157"/>
                                    <a:gd name="T7" fmla="*/ 97 h 125"/>
                                    <a:gd name="T8" fmla="*/ 14 w 157"/>
                                    <a:gd name="T9" fmla="*/ 104 h 125"/>
                                    <a:gd name="T10" fmla="*/ 1 w 157"/>
                                    <a:gd name="T11" fmla="*/ 116 h 125"/>
                                    <a:gd name="T12" fmla="*/ 0 w 157"/>
                                    <a:gd name="T13" fmla="*/ 121 h 125"/>
                                    <a:gd name="T14" fmla="*/ 5 w 157"/>
                                    <a:gd name="T15" fmla="*/ 124 h 125"/>
                                    <a:gd name="T16" fmla="*/ 9 w 157"/>
                                    <a:gd name="T17" fmla="*/ 119 h 125"/>
                                    <a:gd name="T18" fmla="*/ 12 w 157"/>
                                    <a:gd name="T19" fmla="*/ 113 h 125"/>
                                    <a:gd name="T20" fmla="*/ 125 w 157"/>
                                    <a:gd name="T21" fmla="*/ 26 h 125"/>
                                    <a:gd name="T22" fmla="*/ 156 w 157"/>
                                    <a:gd name="T23" fmla="*/ 2 h 125"/>
                                    <a:gd name="T24" fmla="*/ 155 w 157"/>
                                    <a:gd name="T25" fmla="*/ 0 h 1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57" h="125">
                                      <a:moveTo>
                                        <a:pt x="155" y="0"/>
                                      </a:moveTo>
                                      <a:lnTo>
                                        <a:pt x="152" y="1"/>
                                      </a:lnTo>
                                      <a:lnTo>
                                        <a:pt x="149" y="3"/>
                                      </a:lnTo>
                                      <a:lnTo>
                                        <a:pt x="23" y="97"/>
                                      </a:lnTo>
                                      <a:lnTo>
                                        <a:pt x="14" y="104"/>
                                      </a:lnTo>
                                      <a:lnTo>
                                        <a:pt x="1" y="116"/>
                                      </a:lnTo>
                                      <a:lnTo>
                                        <a:pt x="0" y="121"/>
                                      </a:lnTo>
                                      <a:lnTo>
                                        <a:pt x="5" y="124"/>
                                      </a:lnTo>
                                      <a:lnTo>
                                        <a:pt x="9" y="119"/>
                                      </a:lnTo>
                                      <a:lnTo>
                                        <a:pt x="12" y="113"/>
                                      </a:lnTo>
                                      <a:lnTo>
                                        <a:pt x="125" y="26"/>
                                      </a:lnTo>
                                      <a:lnTo>
                                        <a:pt x="156" y="2"/>
                                      </a:lnTo>
                                      <a:lnTo>
                                        <a:pt x="155" y="0"/>
                                      </a:lnTo>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a:graphicData>
                      </a:graphic>
                    </wp:inline>
                  </w:drawing>
                </mc:Choice>
                <mc:Fallback>
                  <w:pict>
                    <v:group w14:anchorId="34CC0586" id="Group 778" o:spid="_x0000_s1026" style="width:54.45pt;height:51.3pt;mso-position-horizontal-relative:char;mso-position-vertical-relative:line" coordorigin="4880,-4029" coordsize="726,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">
                      <o:lock v:ext="edit" aspectratio="t"/>
                      <v:shape id="Freeform 779" o:spid="_x0000_s1027" style="position:absolute;left:4896;top:-3859;width:538;height:499;visibility:visible;mso-wrap-style:square;v-text-anchor:top" coordsize="538,4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" path="m5,l3,3,1,6,,12r,3l,19r,9l,41,,60,4,86r2,18l7,148r2,40l12,248r8,180l25,431r4,2l32,435r7,3l45,442r12,1l154,451r21,2l234,461r76,10l371,481r64,11l455,495r20,2l495,499r24,-1l523,495r3,-1l527,490r,-4l532,479r6,-18l537,443r,-15l537,424r,-25l535,379r-2,-20l531,339r-2,-15l527,305r-2,-26l523,239r-2,-21l519,181r-2,-19l516,141r-2,-24l513,97,511,78,508,58,501,39r-1,-3l501,33,489,28,471,26,445,24,306,13,266,11r-5,l127,11,104,10,84,8,64,6,5,e" fillcolor="#f89a3a" stroked="f">
                        <v:path arrowok="t" o:connecttype="custom" o:connectlocs="3,3;0,12;0,19;0,41;4,86;7,148;12,248;25,431;32,435;45,442;154,451;234,461;371,481;455,495;495,499;523,495;527,490;532,479;537,443;537,424;535,379;531,339;527,305;523,239;519,181;516,141;513,97;508,58;500,36;489,28;445,24;266,11;127,11;84,8;5,0" o:connectangles="0,0,0,0,0,0,0,0,0,0,0,0,0,0,0,0,0,0,0,0,0,0,0,0,0,0,0,0,0,0,0,0,0,0,0"/>
                      </v:shape>
                      <v:shape id="Freeform 780" o:spid="_x0000_s1028" style="position:absolute;left:5023;top:-3849;width:135;height:20;visibility:visible;mso-wrap-style:square;v-text-anchor:top" coordsize="135,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" path="m79,l21,1,,1r134,l118,,97,,79,e" fillcolor="#f89a3a" stroked="f">
                        <v:path arrowok="t" o:connecttype="custom" o:connectlocs="79,0;21,1;0,1;134,1;118,0;97,0;79,0" o:connectangles="0,0,0,0,0,0,0"/>
                      </v:shape>
                      <v:group id="Group 781" o:spid="_x0000_s1029" style="position:absolute;left:4904;top:-4009;width:526;height:181" coordorigin="4904,-4009" coordsize="526,1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">
                        <v:shape id="Freeform 782" o:spid="_x0000_s1030" style="position:absolute;left:4904;top:-4009;width:526;height:181;visibility:visible;mso-wrap-style:square;v-text-anchor:top" coordsize="526,1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" path="m526,160r-315,l234,160r18,1l271,162r103,7l454,175r20,3l494,180r5,-4l503,168r14,l521,164r5,-4e" fillcolor="#fec455" stroked="f">
                          <v:path arrowok="t" o:connecttype="custom" o:connectlocs="526,160;211,160;234,160;252,161;271,162;374,169;454,175;474,178;494,180;499,176;503,168;517,168;521,164;526,160" o:connectangles="0,0,0,0,0,0,0,0,0,0,0,0,0,0"/>
                        </v:shape>
                        <v:shape id="Freeform 783" o:spid="_x0000_s1031" style="position:absolute;left:4904;top:-4009;width:526;height:181;visibility:visible;mso-wrap-style:square;v-text-anchor:top" coordsize="526,1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" path="m517,168r-14,l511,174r6,-6e" fillcolor="#fec455" stroked="f">
                          <v:path arrowok="t" o:connecttype="custom" o:connectlocs="517,168;503,168;511,174;517,168" o:connectangles="0,0,0,0"/>
                        </v:shape>
                        <v:shape id="Freeform 784" o:spid="_x0000_s1032" style="position:absolute;left:4904;top:-4009;width:526;height:181;visibility:visible;mso-wrap-style:square;v-text-anchor:top" coordsize="526,1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" path="m246,l227,1,208,4,189,9r-19,9l150,30,136,40,120,51,103,64,83,79,67,91,1,143,,147r13,5l51,156r20,2l92,160r21,1l131,161r19,l190,160r21,l526,160r5,-5l544,141r14,-14l574,112,588,98,602,84,615,68,628,53,641,38r5,-5l652,30r6,-4l657,26r-2,-1l408,12,385,10,265,,246,e" fillcolor="#fec455" stroked="f">
                          <v:path arrowok="t" o:connecttype="custom" o:connectlocs="246,0;227,1;208,4;189,9;170,18;150,30;136,40;120,51;103,64;83,79;67,91;1,143;0,147;13,152;51,156;71,158;92,160;113,161;131,161;150,161;190,160;211,160;526,160;531,155;544,141;558,127;574,112;588,98;602,84;615,68;628,53;641,38;646,33;652,30;658,26;657,26;655,25;408,12;385,10;265,0;246,0" o:connectangles="0,0,0,0,0,0,0,0,0,0,0,0,0,0,0,0,0,0,0,0,0,0,0,0,0,0,0,0,0,0,0,0,0,0,0,0,0,0,0,0,0"/>
                        </v:shape>
                      </v:group>
                      <v:shape id="Freeform 785" o:spid="_x0000_s1033" style="position:absolute;left:5397;top:-3840;width:190;height:472;visibility:visible;mso-wrap-style:square;v-text-anchor:top" coordsize="190,4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" path="m10,l6,8,1,12r,3l,18,5,32,9,52r2,19l12,91r2,20l16,130r1,19l18,168r3,43l24,250r1,18l27,292r2,18l32,335r2,20l35,375r2,20l38,404r-3,11l36,426r,20l28,465r-2,2l26,472r6,-4l44,455,58,439,71,421,84,405,98,391r15,-13l115,375r5,-8l130,351r12,-16l157,317r11,-17l178,283r4,-7l180,267r1,-17l182,233r1,-27l186,110r2,-40l189,29,190,5,18,5,10,e" fillcolor="#ee7d22" stroked="f">
                        <v:path arrowok="t" o:connecttype="custom" o:connectlocs="10,0;6,8;1,12;1,15;0,18;5,32;9,52;11,71;12,91;14,111;16,130;17,149;18,168;21,211;24,250;25,268;27,292;29,310;32,335;34,355;35,375;37,395;38,404;35,415;36,426;36,446;28,465;26,467;26,472;32,468;44,455;58,439;71,421;84,405;98,391;113,378;115,375;120,367;130,351;142,335;157,317;168,300;178,283;182,276;180,267;181,250;182,233;183,206;186,110;188,70;189,29;190,5;18,5;10,0" o:connectangles="0,0,0,0,0,0,0,0,0,0,0,0,0,0,0,0,0,0,0,0,0,0,0,0,0,0,0,0,0,0,0,0,0,0,0,0,0,0,0,0,0,0,0,0,0,0,0,0,0,0,0,0,0,0"/>
                      </v:shape>
                      <v:shape id="Freeform 786" o:spid="_x0000_s1034" style="position:absolute;left:5415;top:-3983;width:173;height:148;visibility:visible;mso-wrap-style:square;v-text-anchor:top" coordsize="173,1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" path="m150,r-4,l141,4r-7,3l125,18,112,33,100,48,86,63,72,77,57,91,43,105,15,134r-5,4l5,143,,148r171,l172,134r,-15l171,92r,-21l173,45,172,26,167,6,150,e" fillcolor="#ee7d22" stroked="f">
                        <v:path arrowok="t" o:connecttype="custom" o:connectlocs="150,0;146,0;141,4;134,7;125,18;112,33;100,48;86,63;72,77;57,91;43,105;15,134;10,138;5,143;0,148;171,148;172,134;172,119;171,92;171,71;173,45;172,26;167,6;150,0" o:connectangles="0,0,0,0,0,0,0,0,0,0,0,0,0,0,0,0,0,0,0,0,0,0,0,0"/>
                      </v:shape>
                      <v:shape id="Freeform 787" o:spid="_x0000_s1035" style="position:absolute;left:5566;top:-3989;width:20;height:20;visibility:visible;mso-wrap-style:square;v-text-anchor:top" coordsize="20,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" path="m11,l,5r16,7l14,1,11,e" fillcolor="#fec455" stroked="f">
                        <v:path arrowok="t" o:connecttype="custom" o:connectlocs="11,0;0,5;16,12;14,1;11,0" o:connectangles="0,0,0,0,0"/>
                      </v:shape>
                      <v:shape id="Freeform 788" o:spid="_x0000_s1036" style="position:absolute;left:5482;top:-3372;width:20;height:20;visibility:visible;mso-wrap-style:square;v-text-anchor:top" coordsize="20,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" path="m,l,1,1,,,e" fillcolor="#b9babb" stroked="f">
                        <v:path arrowok="t" o:connecttype="custom" o:connectlocs="0,0;0,1;1,0;0,0" o:connectangles="0,0,0,0"/>
                      </v:shape>
                      <v:shape id="Freeform 789" o:spid="_x0000_s1037" style="position:absolute;left:5087;top:-4015;width:479;height:174;visibility:visible;mso-wrap-style:square;v-text-anchor:top" coordsize="479,1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" path="m16,l8,,,,,4,255,22r91,9l414,38r45,6l333,172r1,2l340,170r15,-13l370,144r14,-14l398,116r14,-14l426,87,439,72,453,57,466,41,479,25r-5,l471,24,208,13,144,9,16,e" fillcolor="#231f20" stroked="f">
                        <v:path arrowok="t" o:connecttype="custom" o:connectlocs="16,0;8,0;0,0;0,4;255,22;346,31;414,38;459,44;333,172;334,174;340,170;355,157;370,144;384,130;398,116;412,102;426,87;439,72;453,57;466,41;479,25;474,25;471,24;208,13;144,9;16,0" o:connectangles="0,0,0,0,0,0,0,0,0,0,0,0,0,0,0,0,0,0,0,0,0,0,0,0,0,0"/>
                      </v:shape>
                      <v:shape id="Freeform 790" o:spid="_x0000_s1038" style="position:absolute;left:4929;top:-3420;width:501;height:59;visibility:visible;mso-wrap-style:square;v-text-anchor:top" coordsize="501,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" path="m,l1,1,4,3,14,4,32,6,314,43r20,2l482,59r9,-1l500,58r,-5l475,51,450,50,425,48,374,43,299,34,100,9,50,4,,e" fillcolor="#231f20" stroked="f">
                        <v:path arrowok="t" o:connecttype="custom" o:connectlocs="0,0;1,1;4,3;14,4;32,6;314,43;334,45;482,59;491,58;500,58;500,53;475,51;450,50;425,48;374,43;299,34;100,9;50,4;0,0" o:connectangles="0,0,0,0,0,0,0,0,0,0,0,0,0,0,0,0,0,0,0"/>
                      </v:shape>
                      <v:shape id="Freeform 791" o:spid="_x0000_s1039" style="position:absolute;left:4919;top:-3857;width:495;height:32;visibility:visible;mso-wrap-style:square;v-text-anchor:top" coordsize="495,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" path="m,l,3r3,l6,4,485,31r5,-2l494,29r-1,-5l,e" fillcolor="#231f20" stroked="f">
                        <v:path arrowok="t" o:connecttype="custom" o:connectlocs="0,0;0,3;3,3;6,4;485,31;490,29;494,29;493,24;0,0" o:connectangles="0,0,0,0,0,0,0,0,0"/>
                      </v:shape>
                      <v:shape id="Freeform 792" o:spid="_x0000_s1040" style="position:absolute;left:4895;top:-3840;width:23;height:417;visibility:visible;mso-wrap-style:square;v-text-anchor:top" coordsize="23,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" path="m4,l,,,21,1,41,2,62r,21l3,104r1,62l5,208r1,21l7,249r,21l8,291r1,21l10,333r2,20l13,374r2,21l16,416r6,-1l4,e" fillcolor="#231f20" stroked="f">
                        <v:path arrowok="t" o:connecttype="custom" o:connectlocs="4,0;0,0;0,21;1,41;2,62;2,83;3,104;4,166;5,208;6,229;7,249;7,270;8,291;9,312;10,333;12,353;13,374;15,395;16,416;22,415;4,0" o:connectangles="0,0,0,0,0,0,0,0,0,0,0,0,0,0,0,0,0,0,0,0,0"/>
                      </v:shape>
                      <v:shape id="Freeform 793" o:spid="_x0000_s1041" style="position:absolute;left:5408;top:-3801;width:29;height:378;visibility:visible;mso-wrap-style:square;v-text-anchor:top" coordsize="29,3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" path="m2,l,,,19,23,378r3,-1l28,359,27,339,26,319r,-20l24,279,23,259,22,239,20,219,19,199,17,179,14,139,9,79,5,39,4,18,2,e" fillcolor="#231f20" stroked="f">
                        <v:path arrowok="t" o:connecttype="custom" o:connectlocs="2,0;0,0;0,19;23,378;26,377;28,359;27,339;26,319;26,299;24,279;23,259;22,239;20,219;19,199;17,179;14,139;9,79;5,39;4,18;2,0" o:connectangles="0,0,0,0,0,0,0,0,0,0,0,0,0,0,0,0,0,0,0,0"/>
                      </v:shape>
                      <v:shape id="Freeform 794" o:spid="_x0000_s1042" style="position:absolute;left:5577;top:-3950;width:20;height:382;visibility:visible;mso-wrap-style:square;v-text-anchor:top" coordsize="20,3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" path="m14,l12,,11,2,,382r3,l5,379,6,359r,-20l8,299r2,-80l12,179r,-20l13,139r,-20l14,100r,-20l14,60,14,e" fillcolor="#231f20" stroked="f">
                        <v:path arrowok="t" o:connecttype="custom" o:connectlocs="14,0;12,0;11,2;0,382;3,382;5,379;6,359;6,339;8,299;10,219;12,179;12,159;13,139;13,119;14,100;14,80;14,60;14,0" o:connectangles="0,0,0,0,0,0,0,0,0,0,0,0,0,0,0,0,0,0"/>
                      </v:shape>
                      <v:shape id="Freeform 795" o:spid="_x0000_s1043" style="position:absolute;left:5431;top:-3550;width:144;height:181;visibility:visible;mso-wrap-style:square;v-text-anchor:top" coordsize="144,1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" path="m141,r-2,1l138,2,114,34,102,50,87,69,74,84,23,146,6,166r-3,6l,178r3,2l9,176,21,160,34,144,72,98,84,83,97,67,109,51,121,35,133,19,144,2,141,e" fillcolor="#231f20" stroked="f">
                        <v:path arrowok="t" o:connecttype="custom" o:connectlocs="141,0;139,1;138,2;114,34;102,50;87,69;74,84;23,146;6,166;3,172;0,178;3,180;9,176;21,160;34,144;72,98;84,83;97,67;109,51;121,35;133,19;144,2;141,0" o:connectangles="0,0,0,0,0,0,0,0,0,0,0,0,0,0,0,0,0,0,0,0,0,0,0"/>
                      </v:shape>
                      <v:shape id="Freeform 796" o:spid="_x0000_s1044" style="position:absolute;left:4894;top:-3978;width:157;height:125;visibility:visible;mso-wrap-style:square;v-text-anchor:top" coordsize="157,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" path="m155,r-3,1l149,3,23,97r-9,7l1,116,,121r5,3l9,119r3,-6l125,26,156,2,155,e" fillcolor="#231f20" stroked="f">
                        <v:path arrowok="t" o:connecttype="custom" o:connectlocs="155,0;152,1;149,3;23,97;14,104;1,116;0,121;5,124;9,119;12,113;125,26;156,2;155,0" o:connectangles="0,0,0,0,0,0,0,0,0,0,0,0,0"/>
                      </v:shape>
                      <w10:anchorlock/>
                    </v:group>
                  </w:pict>
                </mc:Fallback>
              </mc:AlternateContent>
            </w:r>
          </w:p>
        </w:tc>
        <w:tc>
          <w:tcPr>
            <w:tcW w:w="4536" w:type="dxa"/>
            <w:vAlign w:val="center"/>
          </w:tcPr>
          <w:p w14:paraId="10D8A599" w14:textId="77777777" w:rsidR="00712DD3" w:rsidRDefault="00712DD3" w:rsidP="00712DD3">
            <w:pPr>
              <w:spacing w:after="480"/>
              <w:jc w:val="center"/>
              <w:rPr>
                <w:rFonts w:ascii="Arial" w:hAnsi="Arial" w:cs="Arial"/>
                <w:b/>
                <w:noProof/>
                <w:sz w:val="36"/>
                <w:szCs w:val="36"/>
              </w:rPr>
            </w:pPr>
            <w:r w:rsidRPr="003747C9">
              <w:rPr>
                <w:rFonts w:ascii="Times New Roman" w:eastAsia="Times New Roman" w:hAnsi="Times New Roman" w:cs="Times New Roman"/>
                <w:noProof/>
                <w:sz w:val="24"/>
                <w:szCs w:val="24"/>
                <w:lang w:eastAsia="el-GR"/>
              </w:rPr>
              <w:drawing>
                <wp:inline distT="0" distB="0" distL="0" distR="0" wp14:anchorId="5172DBC5" wp14:editId="3E65E51D">
                  <wp:extent cx="691200" cy="651600"/>
                  <wp:effectExtent l="0" t="0" r="0" b="0"/>
                  <wp:docPr id="246" name="Εικόνα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691200" cy="651600"/>
                          </a:xfrm>
                          <a:prstGeom prst="rect">
                            <a:avLst/>
                          </a:prstGeom>
                          <a:noFill/>
                          <a:ln>
                            <a:noFill/>
                          </a:ln>
                        </pic:spPr>
                      </pic:pic>
                    </a:graphicData>
                  </a:graphic>
                </wp:inline>
              </w:drawing>
            </w:r>
          </w:p>
        </w:tc>
      </w:tr>
      <w:tr w:rsidR="00712DD3" w14:paraId="3539F5FB" w14:textId="77777777" w:rsidTr="00712DD3">
        <w:tc>
          <w:tcPr>
            <w:tcW w:w="4962" w:type="dxa"/>
            <w:vAlign w:val="center"/>
          </w:tcPr>
          <w:p w14:paraId="45E2B7B1" w14:textId="3E1E99F6" w:rsidR="00712DD3" w:rsidRDefault="00712DD3" w:rsidP="00712DD3">
            <w:pPr>
              <w:spacing w:before="240" w:after="480"/>
              <w:jc w:val="center"/>
              <w:rPr>
                <w:rFonts w:ascii="Arial" w:hAnsi="Arial" w:cs="Arial"/>
                <w:b/>
                <w:noProof/>
                <w:sz w:val="36"/>
                <w:szCs w:val="36"/>
              </w:rPr>
            </w:pPr>
            <w:r>
              <w:rPr>
                <w:rFonts w:ascii="Arial" w:hAnsi="Arial" w:cs="Arial"/>
                <w:b/>
                <w:noProof/>
                <w:sz w:val="36"/>
                <w:szCs w:val="36"/>
              </w:rPr>
              <w:t>------------------------------</w:t>
            </w:r>
          </w:p>
        </w:tc>
        <w:tc>
          <w:tcPr>
            <w:tcW w:w="4536" w:type="dxa"/>
            <w:vAlign w:val="center"/>
          </w:tcPr>
          <w:p w14:paraId="25ADD466" w14:textId="3D957A3B" w:rsidR="00712DD3" w:rsidRDefault="00712DD3" w:rsidP="00712DD3">
            <w:pPr>
              <w:spacing w:before="240" w:after="480"/>
              <w:jc w:val="center"/>
              <w:rPr>
                <w:rFonts w:ascii="Arial" w:hAnsi="Arial" w:cs="Arial"/>
                <w:b/>
                <w:noProof/>
                <w:sz w:val="36"/>
                <w:szCs w:val="36"/>
              </w:rPr>
            </w:pPr>
            <w:r>
              <w:rPr>
                <w:rFonts w:ascii="Arial" w:hAnsi="Arial" w:cs="Arial"/>
                <w:b/>
                <w:noProof/>
                <w:sz w:val="36"/>
                <w:szCs w:val="36"/>
              </w:rPr>
              <w:t>------------------------------</w:t>
            </w:r>
          </w:p>
        </w:tc>
      </w:tr>
      <w:tr w:rsidR="00712DD3" w14:paraId="4BB98EEB" w14:textId="77777777" w:rsidTr="00712DD3">
        <w:tc>
          <w:tcPr>
            <w:tcW w:w="4962" w:type="dxa"/>
            <w:vAlign w:val="center"/>
          </w:tcPr>
          <w:p w14:paraId="6E03C28D" w14:textId="46543620" w:rsidR="00712DD3" w:rsidRDefault="00712DD3" w:rsidP="00712DD3">
            <w:pPr>
              <w:spacing w:after="480"/>
              <w:jc w:val="center"/>
              <w:rPr>
                <w:rFonts w:ascii="Arial" w:hAnsi="Arial" w:cs="Arial"/>
                <w:b/>
                <w:noProof/>
                <w:sz w:val="36"/>
                <w:szCs w:val="36"/>
              </w:rPr>
            </w:pPr>
            <w:r w:rsidRPr="003747C9">
              <w:rPr>
                <w:rFonts w:ascii="Times New Roman" w:eastAsia="Times New Roman" w:hAnsi="Times New Roman" w:cs="Times New Roman"/>
                <w:noProof/>
                <w:sz w:val="24"/>
                <w:szCs w:val="24"/>
                <w:lang w:eastAsia="el-GR"/>
              </w:rPr>
              <w:drawing>
                <wp:inline distT="0" distB="0" distL="0" distR="0" wp14:anchorId="27AD444A" wp14:editId="3D219C7B">
                  <wp:extent cx="691200" cy="651600"/>
                  <wp:effectExtent l="0" t="0" r="0" b="0"/>
                  <wp:docPr id="247" name="Εικόνα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691200" cy="651600"/>
                          </a:xfrm>
                          <a:prstGeom prst="rect">
                            <a:avLst/>
                          </a:prstGeom>
                          <a:noFill/>
                          <a:ln>
                            <a:noFill/>
                          </a:ln>
                        </pic:spPr>
                      </pic:pic>
                    </a:graphicData>
                  </a:graphic>
                </wp:inline>
              </w:drawing>
            </w:r>
          </w:p>
        </w:tc>
        <w:tc>
          <w:tcPr>
            <w:tcW w:w="4536" w:type="dxa"/>
            <w:vAlign w:val="center"/>
          </w:tcPr>
          <w:p w14:paraId="214B9848" w14:textId="3EF4691B" w:rsidR="00712DD3" w:rsidRDefault="00712DD3" w:rsidP="00712DD3">
            <w:pPr>
              <w:spacing w:after="480"/>
              <w:jc w:val="center"/>
              <w:rPr>
                <w:rFonts w:ascii="Arial" w:hAnsi="Arial" w:cs="Arial"/>
                <w:b/>
                <w:noProof/>
                <w:sz w:val="36"/>
                <w:szCs w:val="36"/>
              </w:rPr>
            </w:pPr>
            <w:r w:rsidRPr="003747C9">
              <w:rPr>
                <w:rFonts w:ascii="Times New Roman" w:eastAsia="Times New Roman" w:hAnsi="Times New Roman" w:cs="Times New Roman"/>
                <w:noProof/>
                <w:sz w:val="24"/>
                <w:szCs w:val="24"/>
                <w:lang w:eastAsia="el-GR"/>
              </w:rPr>
              <w:drawing>
                <wp:inline distT="0" distB="0" distL="0" distR="0" wp14:anchorId="4170FA2A" wp14:editId="2639F06E">
                  <wp:extent cx="691200" cy="651600"/>
                  <wp:effectExtent l="0" t="0" r="0" b="0"/>
                  <wp:docPr id="250" name="Εικόνα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691200" cy="651600"/>
                          </a:xfrm>
                          <a:prstGeom prst="rect">
                            <a:avLst/>
                          </a:prstGeom>
                          <a:noFill/>
                          <a:ln>
                            <a:noFill/>
                          </a:ln>
                        </pic:spPr>
                      </pic:pic>
                    </a:graphicData>
                  </a:graphic>
                </wp:inline>
              </w:drawing>
            </w:r>
          </w:p>
        </w:tc>
      </w:tr>
      <w:tr w:rsidR="00712DD3" w14:paraId="0F0E4ABB" w14:textId="77777777" w:rsidTr="00712DD3">
        <w:tc>
          <w:tcPr>
            <w:tcW w:w="4962" w:type="dxa"/>
            <w:vAlign w:val="center"/>
          </w:tcPr>
          <w:p w14:paraId="0D1D8250" w14:textId="1F2A1189" w:rsidR="00712DD3" w:rsidRDefault="00712DD3" w:rsidP="00712DD3">
            <w:pPr>
              <w:spacing w:before="240" w:after="480"/>
              <w:jc w:val="center"/>
              <w:rPr>
                <w:rFonts w:ascii="Arial" w:hAnsi="Arial" w:cs="Arial"/>
                <w:b/>
                <w:noProof/>
                <w:sz w:val="36"/>
                <w:szCs w:val="36"/>
              </w:rPr>
            </w:pPr>
            <w:r>
              <w:rPr>
                <w:rFonts w:ascii="Arial" w:hAnsi="Arial" w:cs="Arial"/>
                <w:b/>
                <w:noProof/>
                <w:sz w:val="36"/>
                <w:szCs w:val="36"/>
              </w:rPr>
              <w:t>------------------------------</w:t>
            </w:r>
          </w:p>
        </w:tc>
        <w:tc>
          <w:tcPr>
            <w:tcW w:w="4536" w:type="dxa"/>
            <w:vAlign w:val="center"/>
          </w:tcPr>
          <w:p w14:paraId="401CF1BB" w14:textId="1E9EB3CF" w:rsidR="00712DD3" w:rsidRDefault="00712DD3" w:rsidP="00712DD3">
            <w:pPr>
              <w:spacing w:before="240" w:after="480"/>
              <w:jc w:val="center"/>
              <w:rPr>
                <w:rFonts w:ascii="Arial" w:hAnsi="Arial" w:cs="Arial"/>
                <w:b/>
                <w:noProof/>
                <w:sz w:val="36"/>
                <w:szCs w:val="36"/>
              </w:rPr>
            </w:pPr>
            <w:r>
              <w:rPr>
                <w:rFonts w:ascii="Arial" w:hAnsi="Arial" w:cs="Arial"/>
                <w:b/>
                <w:noProof/>
                <w:sz w:val="36"/>
                <w:szCs w:val="36"/>
              </w:rPr>
              <w:t>------------------------------</w:t>
            </w:r>
          </w:p>
        </w:tc>
      </w:tr>
      <w:tr w:rsidR="00712DD3" w14:paraId="604320DC" w14:textId="77777777" w:rsidTr="00712DD3">
        <w:tc>
          <w:tcPr>
            <w:tcW w:w="4962" w:type="dxa"/>
            <w:vAlign w:val="center"/>
          </w:tcPr>
          <w:p w14:paraId="0B9E710F" w14:textId="6D25EB8E" w:rsidR="00712DD3" w:rsidRDefault="00712DD3" w:rsidP="00712DD3">
            <w:pPr>
              <w:spacing w:after="480"/>
              <w:jc w:val="center"/>
              <w:rPr>
                <w:rFonts w:ascii="Arial" w:hAnsi="Arial" w:cs="Arial"/>
                <w:b/>
                <w:noProof/>
                <w:sz w:val="36"/>
                <w:szCs w:val="36"/>
              </w:rPr>
            </w:pPr>
            <w:r w:rsidRPr="003747C9">
              <w:rPr>
                <w:rFonts w:ascii="Times New Roman" w:eastAsia="Times New Roman" w:hAnsi="Times New Roman" w:cs="Times New Roman"/>
                <w:noProof/>
                <w:sz w:val="24"/>
                <w:szCs w:val="24"/>
                <w:lang w:eastAsia="el-GR"/>
              </w:rPr>
              <w:drawing>
                <wp:inline distT="0" distB="0" distL="0" distR="0" wp14:anchorId="62CAAA88" wp14:editId="13FD1EAB">
                  <wp:extent cx="691200" cy="651600"/>
                  <wp:effectExtent l="0" t="0" r="0" b="0"/>
                  <wp:docPr id="262" name="Εικόνα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691200" cy="651600"/>
                          </a:xfrm>
                          <a:prstGeom prst="rect">
                            <a:avLst/>
                          </a:prstGeom>
                          <a:noFill/>
                          <a:ln>
                            <a:noFill/>
                          </a:ln>
                        </pic:spPr>
                      </pic:pic>
                    </a:graphicData>
                  </a:graphic>
                </wp:inline>
              </w:drawing>
            </w:r>
          </w:p>
        </w:tc>
        <w:tc>
          <w:tcPr>
            <w:tcW w:w="4536" w:type="dxa"/>
            <w:vAlign w:val="center"/>
          </w:tcPr>
          <w:p w14:paraId="5863FBE1" w14:textId="71A77770" w:rsidR="00712DD3" w:rsidRDefault="00712DD3" w:rsidP="00712DD3">
            <w:pPr>
              <w:spacing w:after="480"/>
              <w:jc w:val="center"/>
              <w:rPr>
                <w:rFonts w:ascii="Arial" w:hAnsi="Arial" w:cs="Arial"/>
                <w:b/>
                <w:noProof/>
                <w:sz w:val="36"/>
                <w:szCs w:val="36"/>
              </w:rPr>
            </w:pPr>
            <w:r w:rsidRPr="003747C9">
              <w:rPr>
                <w:rFonts w:ascii="Calibri" w:eastAsia="Times New Roman" w:hAnsi="Calibri" w:cs="Times New Roman"/>
                <w:noProof/>
                <w:lang w:eastAsia="el-GR"/>
              </w:rPr>
              <mc:AlternateContent>
                <mc:Choice Requires="wpg">
                  <w:drawing>
                    <wp:inline distT="0" distB="0" distL="0" distR="0" wp14:anchorId="409DF5E1" wp14:editId="06EE8BB0">
                      <wp:extent cx="691200" cy="651600"/>
                      <wp:effectExtent l="0" t="0" r="0" b="0"/>
                      <wp:docPr id="9089" name="Group 79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691200" cy="651600"/>
                                <a:chOff x="9090" y="-2629"/>
                                <a:chExt cx="777" cy="824"/>
                              </a:xfrm>
                            </wpg:grpSpPr>
                            <wpg:grpSp>
                              <wpg:cNvPr id="9090" name="Group 798"/>
                              <wpg:cNvGrpSpPr>
                                <a:grpSpLocks/>
                              </wpg:cNvGrpSpPr>
                              <wpg:grpSpPr bwMode="auto">
                                <a:xfrm>
                                  <a:off x="9397" y="-2604"/>
                                  <a:ext cx="456" cy="756"/>
                                  <a:chOff x="9397" y="-2604"/>
                                  <a:chExt cx="456" cy="756"/>
                                </a:xfrm>
                              </wpg:grpSpPr>
                              <wps:wsp>
                                <wps:cNvPr id="9091" name="Freeform 799"/>
                                <wps:cNvSpPr>
                                  <a:spLocks/>
                                </wps:cNvSpPr>
                                <wps:spPr bwMode="auto">
                                  <a:xfrm>
                                    <a:off x="9397" y="-2604"/>
                                    <a:ext cx="456" cy="756"/>
                                  </a:xfrm>
                                  <a:custGeom>
                                    <a:avLst/>
                                    <a:gdLst>
                                      <a:gd name="T0" fmla="*/ 65 w 456"/>
                                      <a:gd name="T1" fmla="*/ 61 h 756"/>
                                      <a:gd name="T2" fmla="*/ 6 w 456"/>
                                      <a:gd name="T3" fmla="*/ 61 h 756"/>
                                      <a:gd name="T4" fmla="*/ 8 w 456"/>
                                      <a:gd name="T5" fmla="*/ 68 h 756"/>
                                      <a:gd name="T6" fmla="*/ 9 w 456"/>
                                      <a:gd name="T7" fmla="*/ 72 h 756"/>
                                      <a:gd name="T8" fmla="*/ 10 w 456"/>
                                      <a:gd name="T9" fmla="*/ 84 h 756"/>
                                      <a:gd name="T10" fmla="*/ 12 w 456"/>
                                      <a:gd name="T11" fmla="*/ 119 h 756"/>
                                      <a:gd name="T12" fmla="*/ 14 w 456"/>
                                      <a:gd name="T13" fmla="*/ 140 h 756"/>
                                      <a:gd name="T14" fmla="*/ 16 w 456"/>
                                      <a:gd name="T15" fmla="*/ 166 h 756"/>
                                      <a:gd name="T16" fmla="*/ 17 w 456"/>
                                      <a:gd name="T17" fmla="*/ 185 h 756"/>
                                      <a:gd name="T18" fmla="*/ 19 w 456"/>
                                      <a:gd name="T19" fmla="*/ 205 h 756"/>
                                      <a:gd name="T20" fmla="*/ 21 w 456"/>
                                      <a:gd name="T21" fmla="*/ 226 h 756"/>
                                      <a:gd name="T22" fmla="*/ 25 w 456"/>
                                      <a:gd name="T23" fmla="*/ 262 h 756"/>
                                      <a:gd name="T24" fmla="*/ 27 w 456"/>
                                      <a:gd name="T25" fmla="*/ 281 h 756"/>
                                      <a:gd name="T26" fmla="*/ 29 w 456"/>
                                      <a:gd name="T27" fmla="*/ 301 h 756"/>
                                      <a:gd name="T28" fmla="*/ 32 w 456"/>
                                      <a:gd name="T29" fmla="*/ 321 h 756"/>
                                      <a:gd name="T30" fmla="*/ 34 w 456"/>
                                      <a:gd name="T31" fmla="*/ 343 h 756"/>
                                      <a:gd name="T32" fmla="*/ 37 w 456"/>
                                      <a:gd name="T33" fmla="*/ 366 h 756"/>
                                      <a:gd name="T34" fmla="*/ 40 w 456"/>
                                      <a:gd name="T35" fmla="*/ 384 h 756"/>
                                      <a:gd name="T36" fmla="*/ 45 w 456"/>
                                      <a:gd name="T37" fmla="*/ 422 h 756"/>
                                      <a:gd name="T38" fmla="*/ 51 w 456"/>
                                      <a:gd name="T39" fmla="*/ 460 h 756"/>
                                      <a:gd name="T40" fmla="*/ 69 w 456"/>
                                      <a:gd name="T41" fmla="*/ 585 h 756"/>
                                      <a:gd name="T42" fmla="*/ 72 w 456"/>
                                      <a:gd name="T43" fmla="*/ 604 h 756"/>
                                      <a:gd name="T44" fmla="*/ 81 w 456"/>
                                      <a:gd name="T45" fmla="*/ 664 h 756"/>
                                      <a:gd name="T46" fmla="*/ 84 w 456"/>
                                      <a:gd name="T47" fmla="*/ 680 h 756"/>
                                      <a:gd name="T48" fmla="*/ 89 w 456"/>
                                      <a:gd name="T49" fmla="*/ 705 h 756"/>
                                      <a:gd name="T50" fmla="*/ 94 w 456"/>
                                      <a:gd name="T51" fmla="*/ 724 h 756"/>
                                      <a:gd name="T52" fmla="*/ 100 w 456"/>
                                      <a:gd name="T53" fmla="*/ 743 h 756"/>
                                      <a:gd name="T54" fmla="*/ 102 w 456"/>
                                      <a:gd name="T55" fmla="*/ 747 h 756"/>
                                      <a:gd name="T56" fmla="*/ 104 w 456"/>
                                      <a:gd name="T57" fmla="*/ 751 h 756"/>
                                      <a:gd name="T58" fmla="*/ 106 w 456"/>
                                      <a:gd name="T59" fmla="*/ 755 h 756"/>
                                      <a:gd name="T60" fmla="*/ 133 w 456"/>
                                      <a:gd name="T61" fmla="*/ 736 h 756"/>
                                      <a:gd name="T62" fmla="*/ 134 w 456"/>
                                      <a:gd name="T63" fmla="*/ 735 h 756"/>
                                      <a:gd name="T64" fmla="*/ 213 w 456"/>
                                      <a:gd name="T65" fmla="*/ 683 h 756"/>
                                      <a:gd name="T66" fmla="*/ 229 w 456"/>
                                      <a:gd name="T67" fmla="*/ 672 h 756"/>
                                      <a:gd name="T68" fmla="*/ 340 w 456"/>
                                      <a:gd name="T69" fmla="*/ 586 h 756"/>
                                      <a:gd name="T70" fmla="*/ 426 w 456"/>
                                      <a:gd name="T71" fmla="*/ 519 h 756"/>
                                      <a:gd name="T72" fmla="*/ 433 w 456"/>
                                      <a:gd name="T73" fmla="*/ 514 h 756"/>
                                      <a:gd name="T74" fmla="*/ 450 w 456"/>
                                      <a:gd name="T75" fmla="*/ 507 h 756"/>
                                      <a:gd name="T76" fmla="*/ 455 w 456"/>
                                      <a:gd name="T77" fmla="*/ 500 h 756"/>
                                      <a:gd name="T78" fmla="*/ 454 w 456"/>
                                      <a:gd name="T79" fmla="*/ 480 h 756"/>
                                      <a:gd name="T80" fmla="*/ 447 w 456"/>
                                      <a:gd name="T81" fmla="*/ 475 h 756"/>
                                      <a:gd name="T82" fmla="*/ 433 w 456"/>
                                      <a:gd name="T83" fmla="*/ 468 h 756"/>
                                      <a:gd name="T84" fmla="*/ 426 w 456"/>
                                      <a:gd name="T85" fmla="*/ 464 h 756"/>
                                      <a:gd name="T86" fmla="*/ 414 w 456"/>
                                      <a:gd name="T87" fmla="*/ 451 h 756"/>
                                      <a:gd name="T88" fmla="*/ 400 w 456"/>
                                      <a:gd name="T89" fmla="*/ 436 h 756"/>
                                      <a:gd name="T90" fmla="*/ 374 w 456"/>
                                      <a:gd name="T91" fmla="*/ 406 h 756"/>
                                      <a:gd name="T92" fmla="*/ 371 w 456"/>
                                      <a:gd name="T93" fmla="*/ 404 h 756"/>
                                      <a:gd name="T94" fmla="*/ 367 w 456"/>
                                      <a:gd name="T95" fmla="*/ 401 h 756"/>
                                      <a:gd name="T96" fmla="*/ 104 w 456"/>
                                      <a:gd name="T97" fmla="*/ 104 h 756"/>
                                      <a:gd name="T98" fmla="*/ 81 w 456"/>
                                      <a:gd name="T99" fmla="*/ 80 h 756"/>
                                      <a:gd name="T100" fmla="*/ 65 w 456"/>
                                      <a:gd name="T101" fmla="*/ 61 h 7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456" h="756">
                                        <a:moveTo>
                                          <a:pt x="65" y="61"/>
                                        </a:moveTo>
                                        <a:lnTo>
                                          <a:pt x="6" y="61"/>
                                        </a:lnTo>
                                        <a:lnTo>
                                          <a:pt x="8" y="68"/>
                                        </a:lnTo>
                                        <a:lnTo>
                                          <a:pt x="9" y="72"/>
                                        </a:lnTo>
                                        <a:lnTo>
                                          <a:pt x="10" y="84"/>
                                        </a:lnTo>
                                        <a:lnTo>
                                          <a:pt x="12" y="119"/>
                                        </a:lnTo>
                                        <a:lnTo>
                                          <a:pt x="14" y="140"/>
                                        </a:lnTo>
                                        <a:lnTo>
                                          <a:pt x="16" y="166"/>
                                        </a:lnTo>
                                        <a:lnTo>
                                          <a:pt x="17" y="185"/>
                                        </a:lnTo>
                                        <a:lnTo>
                                          <a:pt x="19" y="205"/>
                                        </a:lnTo>
                                        <a:lnTo>
                                          <a:pt x="21" y="226"/>
                                        </a:lnTo>
                                        <a:lnTo>
                                          <a:pt x="25" y="262"/>
                                        </a:lnTo>
                                        <a:lnTo>
                                          <a:pt x="27" y="281"/>
                                        </a:lnTo>
                                        <a:lnTo>
                                          <a:pt x="29" y="301"/>
                                        </a:lnTo>
                                        <a:lnTo>
                                          <a:pt x="32" y="321"/>
                                        </a:lnTo>
                                        <a:lnTo>
                                          <a:pt x="34" y="343"/>
                                        </a:lnTo>
                                        <a:lnTo>
                                          <a:pt x="37" y="366"/>
                                        </a:lnTo>
                                        <a:lnTo>
                                          <a:pt x="40" y="384"/>
                                        </a:lnTo>
                                        <a:lnTo>
                                          <a:pt x="45" y="422"/>
                                        </a:lnTo>
                                        <a:lnTo>
                                          <a:pt x="51" y="460"/>
                                        </a:lnTo>
                                        <a:lnTo>
                                          <a:pt x="69" y="585"/>
                                        </a:lnTo>
                                        <a:lnTo>
                                          <a:pt x="72" y="604"/>
                                        </a:lnTo>
                                        <a:lnTo>
                                          <a:pt x="81" y="664"/>
                                        </a:lnTo>
                                        <a:lnTo>
                                          <a:pt x="84" y="680"/>
                                        </a:lnTo>
                                        <a:lnTo>
                                          <a:pt x="89" y="705"/>
                                        </a:lnTo>
                                        <a:lnTo>
                                          <a:pt x="94" y="724"/>
                                        </a:lnTo>
                                        <a:lnTo>
                                          <a:pt x="100" y="743"/>
                                        </a:lnTo>
                                        <a:lnTo>
                                          <a:pt x="102" y="747"/>
                                        </a:lnTo>
                                        <a:lnTo>
                                          <a:pt x="104" y="751"/>
                                        </a:lnTo>
                                        <a:lnTo>
                                          <a:pt x="106" y="755"/>
                                        </a:lnTo>
                                        <a:lnTo>
                                          <a:pt x="133" y="736"/>
                                        </a:lnTo>
                                        <a:lnTo>
                                          <a:pt x="134" y="735"/>
                                        </a:lnTo>
                                        <a:lnTo>
                                          <a:pt x="213" y="683"/>
                                        </a:lnTo>
                                        <a:lnTo>
                                          <a:pt x="229" y="672"/>
                                        </a:lnTo>
                                        <a:lnTo>
                                          <a:pt x="340" y="586"/>
                                        </a:lnTo>
                                        <a:lnTo>
                                          <a:pt x="426" y="519"/>
                                        </a:lnTo>
                                        <a:lnTo>
                                          <a:pt x="433" y="514"/>
                                        </a:lnTo>
                                        <a:lnTo>
                                          <a:pt x="450" y="507"/>
                                        </a:lnTo>
                                        <a:lnTo>
                                          <a:pt x="455" y="500"/>
                                        </a:lnTo>
                                        <a:lnTo>
                                          <a:pt x="454" y="480"/>
                                        </a:lnTo>
                                        <a:lnTo>
                                          <a:pt x="447" y="475"/>
                                        </a:lnTo>
                                        <a:lnTo>
                                          <a:pt x="433" y="468"/>
                                        </a:lnTo>
                                        <a:lnTo>
                                          <a:pt x="426" y="464"/>
                                        </a:lnTo>
                                        <a:lnTo>
                                          <a:pt x="414" y="451"/>
                                        </a:lnTo>
                                        <a:lnTo>
                                          <a:pt x="400" y="436"/>
                                        </a:lnTo>
                                        <a:lnTo>
                                          <a:pt x="374" y="406"/>
                                        </a:lnTo>
                                        <a:lnTo>
                                          <a:pt x="371" y="404"/>
                                        </a:lnTo>
                                        <a:lnTo>
                                          <a:pt x="367" y="401"/>
                                        </a:lnTo>
                                        <a:lnTo>
                                          <a:pt x="104" y="104"/>
                                        </a:lnTo>
                                        <a:lnTo>
                                          <a:pt x="81" y="80"/>
                                        </a:lnTo>
                                        <a:lnTo>
                                          <a:pt x="65" y="61"/>
                                        </a:lnTo>
                                      </a:path>
                                    </a:pathLst>
                                  </a:custGeom>
                                  <a:solidFill>
                                    <a:srgbClr val="B761A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092" name="Freeform 800"/>
                                <wps:cNvSpPr>
                                  <a:spLocks/>
                                </wps:cNvSpPr>
                                <wps:spPr bwMode="auto">
                                  <a:xfrm>
                                    <a:off x="9397" y="-2604"/>
                                    <a:ext cx="456" cy="756"/>
                                  </a:xfrm>
                                  <a:custGeom>
                                    <a:avLst/>
                                    <a:gdLst>
                                      <a:gd name="T0" fmla="*/ 11 w 456"/>
                                      <a:gd name="T1" fmla="*/ 0 h 756"/>
                                      <a:gd name="T2" fmla="*/ 5 w 456"/>
                                      <a:gd name="T3" fmla="*/ 39 h 756"/>
                                      <a:gd name="T4" fmla="*/ 3 w 456"/>
                                      <a:gd name="T5" fmla="*/ 48 h 756"/>
                                      <a:gd name="T6" fmla="*/ 1 w 456"/>
                                      <a:gd name="T7" fmla="*/ 58 h 756"/>
                                      <a:gd name="T8" fmla="*/ 0 w 456"/>
                                      <a:gd name="T9" fmla="*/ 67 h 756"/>
                                      <a:gd name="T10" fmla="*/ 2 w 456"/>
                                      <a:gd name="T11" fmla="*/ 76 h 756"/>
                                      <a:gd name="T12" fmla="*/ 3 w 456"/>
                                      <a:gd name="T13" fmla="*/ 72 h 756"/>
                                      <a:gd name="T14" fmla="*/ 4 w 456"/>
                                      <a:gd name="T15" fmla="*/ 68 h 756"/>
                                      <a:gd name="T16" fmla="*/ 6 w 456"/>
                                      <a:gd name="T17" fmla="*/ 61 h 756"/>
                                      <a:gd name="T18" fmla="*/ 65 w 456"/>
                                      <a:gd name="T19" fmla="*/ 61 h 756"/>
                                      <a:gd name="T20" fmla="*/ 64 w 456"/>
                                      <a:gd name="T21" fmla="*/ 59 h 756"/>
                                      <a:gd name="T22" fmla="*/ 52 w 456"/>
                                      <a:gd name="T23" fmla="*/ 43 h 756"/>
                                      <a:gd name="T24" fmla="*/ 40 w 456"/>
                                      <a:gd name="T25" fmla="*/ 27 h 756"/>
                                      <a:gd name="T26" fmla="*/ 27 w 456"/>
                                      <a:gd name="T27" fmla="*/ 12 h 756"/>
                                      <a:gd name="T28" fmla="*/ 11 w 456"/>
                                      <a:gd name="T29" fmla="*/ 0 h 7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56" h="756">
                                        <a:moveTo>
                                          <a:pt x="11" y="0"/>
                                        </a:moveTo>
                                        <a:lnTo>
                                          <a:pt x="5" y="39"/>
                                        </a:lnTo>
                                        <a:lnTo>
                                          <a:pt x="3" y="48"/>
                                        </a:lnTo>
                                        <a:lnTo>
                                          <a:pt x="1" y="58"/>
                                        </a:lnTo>
                                        <a:lnTo>
                                          <a:pt x="0" y="67"/>
                                        </a:lnTo>
                                        <a:lnTo>
                                          <a:pt x="2" y="76"/>
                                        </a:lnTo>
                                        <a:lnTo>
                                          <a:pt x="3" y="72"/>
                                        </a:lnTo>
                                        <a:lnTo>
                                          <a:pt x="4" y="68"/>
                                        </a:lnTo>
                                        <a:lnTo>
                                          <a:pt x="6" y="61"/>
                                        </a:lnTo>
                                        <a:lnTo>
                                          <a:pt x="65" y="61"/>
                                        </a:lnTo>
                                        <a:lnTo>
                                          <a:pt x="64" y="59"/>
                                        </a:lnTo>
                                        <a:lnTo>
                                          <a:pt x="52" y="43"/>
                                        </a:lnTo>
                                        <a:lnTo>
                                          <a:pt x="40" y="27"/>
                                        </a:lnTo>
                                        <a:lnTo>
                                          <a:pt x="27" y="12"/>
                                        </a:lnTo>
                                        <a:lnTo>
                                          <a:pt x="11" y="0"/>
                                        </a:lnTo>
                                      </a:path>
                                    </a:pathLst>
                                  </a:custGeom>
                                  <a:solidFill>
                                    <a:srgbClr val="B761A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9093" name="Freeform 801"/>
                              <wps:cNvSpPr>
                                <a:spLocks/>
                              </wps:cNvSpPr>
                              <wps:spPr bwMode="auto">
                                <a:xfrm>
                                  <a:off x="9107" y="-2611"/>
                                  <a:ext cx="302" cy="646"/>
                                </a:xfrm>
                                <a:custGeom>
                                  <a:avLst/>
                                  <a:gdLst>
                                    <a:gd name="T0" fmla="*/ 278 w 302"/>
                                    <a:gd name="T1" fmla="*/ 8 h 646"/>
                                    <a:gd name="T2" fmla="*/ 260 w 302"/>
                                    <a:gd name="T3" fmla="*/ 51 h 646"/>
                                    <a:gd name="T4" fmla="*/ 246 w 302"/>
                                    <a:gd name="T5" fmla="*/ 86 h 646"/>
                                    <a:gd name="T6" fmla="*/ 228 w 302"/>
                                    <a:gd name="T7" fmla="*/ 123 h 646"/>
                                    <a:gd name="T8" fmla="*/ 208 w 302"/>
                                    <a:gd name="T9" fmla="*/ 162 h 646"/>
                                    <a:gd name="T10" fmla="*/ 190 w 302"/>
                                    <a:gd name="T11" fmla="*/ 196 h 646"/>
                                    <a:gd name="T12" fmla="*/ 162 w 302"/>
                                    <a:gd name="T13" fmla="*/ 249 h 646"/>
                                    <a:gd name="T14" fmla="*/ 142 w 302"/>
                                    <a:gd name="T15" fmla="*/ 286 h 646"/>
                                    <a:gd name="T16" fmla="*/ 123 w 302"/>
                                    <a:gd name="T17" fmla="*/ 324 h 646"/>
                                    <a:gd name="T18" fmla="*/ 68 w 302"/>
                                    <a:gd name="T19" fmla="*/ 433 h 646"/>
                                    <a:gd name="T20" fmla="*/ 52 w 302"/>
                                    <a:gd name="T21" fmla="*/ 465 h 646"/>
                                    <a:gd name="T22" fmla="*/ 15 w 302"/>
                                    <a:gd name="T23" fmla="*/ 542 h 646"/>
                                    <a:gd name="T24" fmla="*/ 10 w 302"/>
                                    <a:gd name="T25" fmla="*/ 560 h 646"/>
                                    <a:gd name="T26" fmla="*/ 0 w 302"/>
                                    <a:gd name="T27" fmla="*/ 578 h 646"/>
                                    <a:gd name="T28" fmla="*/ 6 w 302"/>
                                    <a:gd name="T29" fmla="*/ 597 h 646"/>
                                    <a:gd name="T30" fmla="*/ 25 w 302"/>
                                    <a:gd name="T31" fmla="*/ 613 h 646"/>
                                    <a:gd name="T32" fmla="*/ 57 w 302"/>
                                    <a:gd name="T33" fmla="*/ 622 h 646"/>
                                    <a:gd name="T34" fmla="*/ 88 w 302"/>
                                    <a:gd name="T35" fmla="*/ 637 h 646"/>
                                    <a:gd name="T36" fmla="*/ 127 w 302"/>
                                    <a:gd name="T37" fmla="*/ 646 h 646"/>
                                    <a:gd name="T38" fmla="*/ 138 w 302"/>
                                    <a:gd name="T39" fmla="*/ 609 h 646"/>
                                    <a:gd name="T40" fmla="*/ 152 w 302"/>
                                    <a:gd name="T41" fmla="*/ 569 h 646"/>
                                    <a:gd name="T42" fmla="*/ 164 w 302"/>
                                    <a:gd name="T43" fmla="*/ 532 h 646"/>
                                    <a:gd name="T44" fmla="*/ 175 w 302"/>
                                    <a:gd name="T45" fmla="*/ 495 h 646"/>
                                    <a:gd name="T46" fmla="*/ 186 w 302"/>
                                    <a:gd name="T47" fmla="*/ 456 h 646"/>
                                    <a:gd name="T48" fmla="*/ 202 w 302"/>
                                    <a:gd name="T49" fmla="*/ 395 h 646"/>
                                    <a:gd name="T50" fmla="*/ 213 w 302"/>
                                    <a:gd name="T51" fmla="*/ 357 h 646"/>
                                    <a:gd name="T52" fmla="*/ 234 w 302"/>
                                    <a:gd name="T53" fmla="*/ 280 h 646"/>
                                    <a:gd name="T54" fmla="*/ 245 w 302"/>
                                    <a:gd name="T55" fmla="*/ 241 h 646"/>
                                    <a:gd name="T56" fmla="*/ 254 w 302"/>
                                    <a:gd name="T57" fmla="*/ 202 h 646"/>
                                    <a:gd name="T58" fmla="*/ 278 w 302"/>
                                    <a:gd name="T59" fmla="*/ 104 h 646"/>
                                    <a:gd name="T60" fmla="*/ 284 w 302"/>
                                    <a:gd name="T61" fmla="*/ 81 h 646"/>
                                    <a:gd name="T62" fmla="*/ 290 w 302"/>
                                    <a:gd name="T63" fmla="*/ 74 h 646"/>
                                    <a:gd name="T64" fmla="*/ 295 w 302"/>
                                    <a:gd name="T65" fmla="*/ 45 h 646"/>
                                    <a:gd name="T66" fmla="*/ 300 w 302"/>
                                    <a:gd name="T67" fmla="*/ 4 h 646"/>
                                    <a:gd name="T68" fmla="*/ 291 w 302"/>
                                    <a:gd name="T69" fmla="*/ 0 h 6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302" h="646">
                                      <a:moveTo>
                                        <a:pt x="291" y="0"/>
                                      </a:moveTo>
                                      <a:lnTo>
                                        <a:pt x="278" y="8"/>
                                      </a:lnTo>
                                      <a:lnTo>
                                        <a:pt x="267" y="33"/>
                                      </a:lnTo>
                                      <a:lnTo>
                                        <a:pt x="260" y="51"/>
                                      </a:lnTo>
                                      <a:lnTo>
                                        <a:pt x="253" y="69"/>
                                      </a:lnTo>
                                      <a:lnTo>
                                        <a:pt x="246" y="86"/>
                                      </a:lnTo>
                                      <a:lnTo>
                                        <a:pt x="237" y="105"/>
                                      </a:lnTo>
                                      <a:lnTo>
                                        <a:pt x="228" y="123"/>
                                      </a:lnTo>
                                      <a:lnTo>
                                        <a:pt x="219" y="142"/>
                                      </a:lnTo>
                                      <a:lnTo>
                                        <a:pt x="208" y="162"/>
                                      </a:lnTo>
                                      <a:lnTo>
                                        <a:pt x="199" y="178"/>
                                      </a:lnTo>
                                      <a:lnTo>
                                        <a:pt x="190" y="196"/>
                                      </a:lnTo>
                                      <a:lnTo>
                                        <a:pt x="179" y="217"/>
                                      </a:lnTo>
                                      <a:lnTo>
                                        <a:pt x="162" y="249"/>
                                      </a:lnTo>
                                      <a:lnTo>
                                        <a:pt x="152" y="267"/>
                                      </a:lnTo>
                                      <a:lnTo>
                                        <a:pt x="142" y="286"/>
                                      </a:lnTo>
                                      <a:lnTo>
                                        <a:pt x="132" y="307"/>
                                      </a:lnTo>
                                      <a:lnTo>
                                        <a:pt x="123" y="324"/>
                                      </a:lnTo>
                                      <a:lnTo>
                                        <a:pt x="105" y="359"/>
                                      </a:lnTo>
                                      <a:lnTo>
                                        <a:pt x="68" y="433"/>
                                      </a:lnTo>
                                      <a:lnTo>
                                        <a:pt x="61" y="447"/>
                                      </a:lnTo>
                                      <a:lnTo>
                                        <a:pt x="52" y="465"/>
                                      </a:lnTo>
                                      <a:lnTo>
                                        <a:pt x="41" y="488"/>
                                      </a:lnTo>
                                      <a:lnTo>
                                        <a:pt x="15" y="542"/>
                                      </a:lnTo>
                                      <a:lnTo>
                                        <a:pt x="12" y="551"/>
                                      </a:lnTo>
                                      <a:lnTo>
                                        <a:pt x="10" y="560"/>
                                      </a:lnTo>
                                      <a:lnTo>
                                        <a:pt x="5" y="568"/>
                                      </a:lnTo>
                                      <a:lnTo>
                                        <a:pt x="0" y="578"/>
                                      </a:lnTo>
                                      <a:lnTo>
                                        <a:pt x="0" y="587"/>
                                      </a:lnTo>
                                      <a:lnTo>
                                        <a:pt x="6" y="597"/>
                                      </a:lnTo>
                                      <a:lnTo>
                                        <a:pt x="13" y="609"/>
                                      </a:lnTo>
                                      <a:lnTo>
                                        <a:pt x="25" y="613"/>
                                      </a:lnTo>
                                      <a:lnTo>
                                        <a:pt x="47" y="620"/>
                                      </a:lnTo>
                                      <a:lnTo>
                                        <a:pt x="57" y="622"/>
                                      </a:lnTo>
                                      <a:lnTo>
                                        <a:pt x="70" y="628"/>
                                      </a:lnTo>
                                      <a:lnTo>
                                        <a:pt x="88" y="637"/>
                                      </a:lnTo>
                                      <a:lnTo>
                                        <a:pt x="106" y="644"/>
                                      </a:lnTo>
                                      <a:lnTo>
                                        <a:pt x="127" y="646"/>
                                      </a:lnTo>
                                      <a:lnTo>
                                        <a:pt x="132" y="628"/>
                                      </a:lnTo>
                                      <a:lnTo>
                                        <a:pt x="138" y="609"/>
                                      </a:lnTo>
                                      <a:lnTo>
                                        <a:pt x="146" y="587"/>
                                      </a:lnTo>
                                      <a:lnTo>
                                        <a:pt x="152" y="569"/>
                                      </a:lnTo>
                                      <a:lnTo>
                                        <a:pt x="159" y="551"/>
                                      </a:lnTo>
                                      <a:lnTo>
                                        <a:pt x="164" y="532"/>
                                      </a:lnTo>
                                      <a:lnTo>
                                        <a:pt x="170" y="514"/>
                                      </a:lnTo>
                                      <a:lnTo>
                                        <a:pt x="175" y="495"/>
                                      </a:lnTo>
                                      <a:lnTo>
                                        <a:pt x="181" y="475"/>
                                      </a:lnTo>
                                      <a:lnTo>
                                        <a:pt x="186" y="456"/>
                                      </a:lnTo>
                                      <a:lnTo>
                                        <a:pt x="196" y="416"/>
                                      </a:lnTo>
                                      <a:lnTo>
                                        <a:pt x="202" y="395"/>
                                      </a:lnTo>
                                      <a:lnTo>
                                        <a:pt x="207" y="376"/>
                                      </a:lnTo>
                                      <a:lnTo>
                                        <a:pt x="213" y="357"/>
                                      </a:lnTo>
                                      <a:lnTo>
                                        <a:pt x="229" y="299"/>
                                      </a:lnTo>
                                      <a:lnTo>
                                        <a:pt x="234" y="280"/>
                                      </a:lnTo>
                                      <a:lnTo>
                                        <a:pt x="239" y="260"/>
                                      </a:lnTo>
                                      <a:lnTo>
                                        <a:pt x="245" y="241"/>
                                      </a:lnTo>
                                      <a:lnTo>
                                        <a:pt x="250" y="221"/>
                                      </a:lnTo>
                                      <a:lnTo>
                                        <a:pt x="254" y="202"/>
                                      </a:lnTo>
                                      <a:lnTo>
                                        <a:pt x="259" y="183"/>
                                      </a:lnTo>
                                      <a:lnTo>
                                        <a:pt x="278" y="104"/>
                                      </a:lnTo>
                                      <a:lnTo>
                                        <a:pt x="283" y="85"/>
                                      </a:lnTo>
                                      <a:lnTo>
                                        <a:pt x="284" y="81"/>
                                      </a:lnTo>
                                      <a:lnTo>
                                        <a:pt x="287" y="78"/>
                                      </a:lnTo>
                                      <a:lnTo>
                                        <a:pt x="290" y="74"/>
                                      </a:lnTo>
                                      <a:lnTo>
                                        <a:pt x="293" y="56"/>
                                      </a:lnTo>
                                      <a:lnTo>
                                        <a:pt x="295" y="45"/>
                                      </a:lnTo>
                                      <a:lnTo>
                                        <a:pt x="301" y="5"/>
                                      </a:lnTo>
                                      <a:lnTo>
                                        <a:pt x="300" y="4"/>
                                      </a:lnTo>
                                      <a:lnTo>
                                        <a:pt x="300" y="2"/>
                                      </a:lnTo>
                                      <a:lnTo>
                                        <a:pt x="291" y="0"/>
                                      </a:lnTo>
                                    </a:path>
                                  </a:pathLst>
                                </a:custGeom>
                                <a:solidFill>
                                  <a:srgbClr val="F4BBD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094" name="Freeform 802"/>
                              <wps:cNvSpPr>
                                <a:spLocks/>
                              </wps:cNvSpPr>
                              <wps:spPr bwMode="auto">
                                <a:xfrm>
                                  <a:off x="9287" y="-2351"/>
                                  <a:ext cx="217" cy="521"/>
                                </a:xfrm>
                                <a:custGeom>
                                  <a:avLst/>
                                  <a:gdLst>
                                    <a:gd name="T0" fmla="*/ 123 w 217"/>
                                    <a:gd name="T1" fmla="*/ 0 h 521"/>
                                    <a:gd name="T2" fmla="*/ 120 w 217"/>
                                    <a:gd name="T3" fmla="*/ 4 h 521"/>
                                    <a:gd name="T4" fmla="*/ 115 w 217"/>
                                    <a:gd name="T5" fmla="*/ 8 h 521"/>
                                    <a:gd name="T6" fmla="*/ 114 w 217"/>
                                    <a:gd name="T7" fmla="*/ 17 h 521"/>
                                    <a:gd name="T8" fmla="*/ 114 w 217"/>
                                    <a:gd name="T9" fmla="*/ 35 h 521"/>
                                    <a:gd name="T10" fmla="*/ 112 w 217"/>
                                    <a:gd name="T11" fmla="*/ 54 h 521"/>
                                    <a:gd name="T12" fmla="*/ 110 w 217"/>
                                    <a:gd name="T13" fmla="*/ 73 h 521"/>
                                    <a:gd name="T14" fmla="*/ 107 w 217"/>
                                    <a:gd name="T15" fmla="*/ 92 h 521"/>
                                    <a:gd name="T16" fmla="*/ 103 w 217"/>
                                    <a:gd name="T17" fmla="*/ 111 h 521"/>
                                    <a:gd name="T18" fmla="*/ 100 w 217"/>
                                    <a:gd name="T19" fmla="*/ 132 h 521"/>
                                    <a:gd name="T20" fmla="*/ 96 w 217"/>
                                    <a:gd name="T21" fmla="*/ 153 h 521"/>
                                    <a:gd name="T22" fmla="*/ 91 w 217"/>
                                    <a:gd name="T23" fmla="*/ 175 h 521"/>
                                    <a:gd name="T24" fmla="*/ 88 w 217"/>
                                    <a:gd name="T25" fmla="*/ 193 h 521"/>
                                    <a:gd name="T26" fmla="*/ 84 w 217"/>
                                    <a:gd name="T27" fmla="*/ 211 h 521"/>
                                    <a:gd name="T28" fmla="*/ 81 w 217"/>
                                    <a:gd name="T29" fmla="*/ 230 h 521"/>
                                    <a:gd name="T30" fmla="*/ 76 w 217"/>
                                    <a:gd name="T31" fmla="*/ 250 h 521"/>
                                    <a:gd name="T32" fmla="*/ 72 w 217"/>
                                    <a:gd name="T33" fmla="*/ 270 h 521"/>
                                    <a:gd name="T34" fmla="*/ 67 w 217"/>
                                    <a:gd name="T35" fmla="*/ 291 h 521"/>
                                    <a:gd name="T36" fmla="*/ 62 w 217"/>
                                    <a:gd name="T37" fmla="*/ 314 h 521"/>
                                    <a:gd name="T38" fmla="*/ 57 w 217"/>
                                    <a:gd name="T39" fmla="*/ 333 h 521"/>
                                    <a:gd name="T40" fmla="*/ 49 w 217"/>
                                    <a:gd name="T41" fmla="*/ 352 h 521"/>
                                    <a:gd name="T42" fmla="*/ 38 w 217"/>
                                    <a:gd name="T43" fmla="*/ 369 h 521"/>
                                    <a:gd name="T44" fmla="*/ 24 w 217"/>
                                    <a:gd name="T45" fmla="*/ 383 h 521"/>
                                    <a:gd name="T46" fmla="*/ 10 w 217"/>
                                    <a:gd name="T47" fmla="*/ 398 h 521"/>
                                    <a:gd name="T48" fmla="*/ 4 w 217"/>
                                    <a:gd name="T49" fmla="*/ 406 h 521"/>
                                    <a:gd name="T50" fmla="*/ 0 w 217"/>
                                    <a:gd name="T51" fmla="*/ 415 h 521"/>
                                    <a:gd name="T52" fmla="*/ 4 w 217"/>
                                    <a:gd name="T53" fmla="*/ 429 h 521"/>
                                    <a:gd name="T54" fmla="*/ 111 w 217"/>
                                    <a:gd name="T55" fmla="*/ 483 h 521"/>
                                    <a:gd name="T56" fmla="*/ 129 w 217"/>
                                    <a:gd name="T57" fmla="*/ 493 h 521"/>
                                    <a:gd name="T58" fmla="*/ 146 w 217"/>
                                    <a:gd name="T59" fmla="*/ 504 h 521"/>
                                    <a:gd name="T60" fmla="*/ 163 w 217"/>
                                    <a:gd name="T61" fmla="*/ 515 h 521"/>
                                    <a:gd name="T62" fmla="*/ 172 w 217"/>
                                    <a:gd name="T63" fmla="*/ 521 h 521"/>
                                    <a:gd name="T64" fmla="*/ 183 w 217"/>
                                    <a:gd name="T65" fmla="*/ 520 h 521"/>
                                    <a:gd name="T66" fmla="*/ 200 w 217"/>
                                    <a:gd name="T67" fmla="*/ 512 h 521"/>
                                    <a:gd name="T68" fmla="*/ 208 w 217"/>
                                    <a:gd name="T69" fmla="*/ 507 h 521"/>
                                    <a:gd name="T70" fmla="*/ 216 w 217"/>
                                    <a:gd name="T71" fmla="*/ 503 h 521"/>
                                    <a:gd name="T72" fmla="*/ 214 w 217"/>
                                    <a:gd name="T73" fmla="*/ 499 h 521"/>
                                    <a:gd name="T74" fmla="*/ 211 w 217"/>
                                    <a:gd name="T75" fmla="*/ 495 h 521"/>
                                    <a:gd name="T76" fmla="*/ 206 w 217"/>
                                    <a:gd name="T77" fmla="*/ 479 h 521"/>
                                    <a:gd name="T78" fmla="*/ 195 w 217"/>
                                    <a:gd name="T79" fmla="*/ 440 h 521"/>
                                    <a:gd name="T80" fmla="*/ 193 w 217"/>
                                    <a:gd name="T81" fmla="*/ 437 h 521"/>
                                    <a:gd name="T82" fmla="*/ 189 w 217"/>
                                    <a:gd name="T83" fmla="*/ 435 h 521"/>
                                    <a:gd name="T84" fmla="*/ 182 w 217"/>
                                    <a:gd name="T85" fmla="*/ 398 h 521"/>
                                    <a:gd name="T86" fmla="*/ 178 w 217"/>
                                    <a:gd name="T87" fmla="*/ 379 h 521"/>
                                    <a:gd name="T88" fmla="*/ 175 w 217"/>
                                    <a:gd name="T89" fmla="*/ 359 h 521"/>
                                    <a:gd name="T90" fmla="*/ 171 w 217"/>
                                    <a:gd name="T91" fmla="*/ 337 h 521"/>
                                    <a:gd name="T92" fmla="*/ 168 w 217"/>
                                    <a:gd name="T93" fmla="*/ 318 h 521"/>
                                    <a:gd name="T94" fmla="*/ 162 w 217"/>
                                    <a:gd name="T95" fmla="*/ 280 h 521"/>
                                    <a:gd name="T96" fmla="*/ 156 w 217"/>
                                    <a:gd name="T97" fmla="*/ 240 h 521"/>
                                    <a:gd name="T98" fmla="*/ 150 w 217"/>
                                    <a:gd name="T99" fmla="*/ 200 h 521"/>
                                    <a:gd name="T100" fmla="*/ 144 w 217"/>
                                    <a:gd name="T101" fmla="*/ 159 h 521"/>
                                    <a:gd name="T102" fmla="*/ 142 w 217"/>
                                    <a:gd name="T103" fmla="*/ 141 h 521"/>
                                    <a:gd name="T104" fmla="*/ 139 w 217"/>
                                    <a:gd name="T105" fmla="*/ 122 h 521"/>
                                    <a:gd name="T106" fmla="*/ 132 w 217"/>
                                    <a:gd name="T107" fmla="*/ 62 h 521"/>
                                    <a:gd name="T108" fmla="*/ 129 w 217"/>
                                    <a:gd name="T109" fmla="*/ 39 h 521"/>
                                    <a:gd name="T110" fmla="*/ 123 w 217"/>
                                    <a:gd name="T111" fmla="*/ 0 h 5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17" h="521">
                                      <a:moveTo>
                                        <a:pt x="123" y="0"/>
                                      </a:moveTo>
                                      <a:lnTo>
                                        <a:pt x="120" y="4"/>
                                      </a:lnTo>
                                      <a:lnTo>
                                        <a:pt x="115" y="8"/>
                                      </a:lnTo>
                                      <a:lnTo>
                                        <a:pt x="114" y="17"/>
                                      </a:lnTo>
                                      <a:lnTo>
                                        <a:pt x="114" y="35"/>
                                      </a:lnTo>
                                      <a:lnTo>
                                        <a:pt x="112" y="54"/>
                                      </a:lnTo>
                                      <a:lnTo>
                                        <a:pt x="110" y="73"/>
                                      </a:lnTo>
                                      <a:lnTo>
                                        <a:pt x="107" y="92"/>
                                      </a:lnTo>
                                      <a:lnTo>
                                        <a:pt x="103" y="111"/>
                                      </a:lnTo>
                                      <a:lnTo>
                                        <a:pt x="100" y="132"/>
                                      </a:lnTo>
                                      <a:lnTo>
                                        <a:pt x="96" y="153"/>
                                      </a:lnTo>
                                      <a:lnTo>
                                        <a:pt x="91" y="175"/>
                                      </a:lnTo>
                                      <a:lnTo>
                                        <a:pt x="88" y="193"/>
                                      </a:lnTo>
                                      <a:lnTo>
                                        <a:pt x="84" y="211"/>
                                      </a:lnTo>
                                      <a:lnTo>
                                        <a:pt x="81" y="230"/>
                                      </a:lnTo>
                                      <a:lnTo>
                                        <a:pt x="76" y="250"/>
                                      </a:lnTo>
                                      <a:lnTo>
                                        <a:pt x="72" y="270"/>
                                      </a:lnTo>
                                      <a:lnTo>
                                        <a:pt x="67" y="291"/>
                                      </a:lnTo>
                                      <a:lnTo>
                                        <a:pt x="62" y="314"/>
                                      </a:lnTo>
                                      <a:lnTo>
                                        <a:pt x="57" y="333"/>
                                      </a:lnTo>
                                      <a:lnTo>
                                        <a:pt x="49" y="352"/>
                                      </a:lnTo>
                                      <a:lnTo>
                                        <a:pt x="38" y="369"/>
                                      </a:lnTo>
                                      <a:lnTo>
                                        <a:pt x="24" y="383"/>
                                      </a:lnTo>
                                      <a:lnTo>
                                        <a:pt x="10" y="398"/>
                                      </a:lnTo>
                                      <a:lnTo>
                                        <a:pt x="4" y="406"/>
                                      </a:lnTo>
                                      <a:lnTo>
                                        <a:pt x="0" y="415"/>
                                      </a:lnTo>
                                      <a:lnTo>
                                        <a:pt x="4" y="429"/>
                                      </a:lnTo>
                                      <a:lnTo>
                                        <a:pt x="111" y="483"/>
                                      </a:lnTo>
                                      <a:lnTo>
                                        <a:pt x="129" y="493"/>
                                      </a:lnTo>
                                      <a:lnTo>
                                        <a:pt x="146" y="504"/>
                                      </a:lnTo>
                                      <a:lnTo>
                                        <a:pt x="163" y="515"/>
                                      </a:lnTo>
                                      <a:lnTo>
                                        <a:pt x="172" y="521"/>
                                      </a:lnTo>
                                      <a:lnTo>
                                        <a:pt x="183" y="520"/>
                                      </a:lnTo>
                                      <a:lnTo>
                                        <a:pt x="200" y="512"/>
                                      </a:lnTo>
                                      <a:lnTo>
                                        <a:pt x="208" y="507"/>
                                      </a:lnTo>
                                      <a:lnTo>
                                        <a:pt x="216" y="503"/>
                                      </a:lnTo>
                                      <a:lnTo>
                                        <a:pt x="214" y="499"/>
                                      </a:lnTo>
                                      <a:lnTo>
                                        <a:pt x="211" y="495"/>
                                      </a:lnTo>
                                      <a:lnTo>
                                        <a:pt x="206" y="479"/>
                                      </a:lnTo>
                                      <a:lnTo>
                                        <a:pt x="195" y="440"/>
                                      </a:lnTo>
                                      <a:lnTo>
                                        <a:pt x="193" y="437"/>
                                      </a:lnTo>
                                      <a:lnTo>
                                        <a:pt x="189" y="435"/>
                                      </a:lnTo>
                                      <a:lnTo>
                                        <a:pt x="182" y="398"/>
                                      </a:lnTo>
                                      <a:lnTo>
                                        <a:pt x="178" y="379"/>
                                      </a:lnTo>
                                      <a:lnTo>
                                        <a:pt x="175" y="359"/>
                                      </a:lnTo>
                                      <a:lnTo>
                                        <a:pt x="171" y="337"/>
                                      </a:lnTo>
                                      <a:lnTo>
                                        <a:pt x="168" y="318"/>
                                      </a:lnTo>
                                      <a:lnTo>
                                        <a:pt x="162" y="280"/>
                                      </a:lnTo>
                                      <a:lnTo>
                                        <a:pt x="156" y="240"/>
                                      </a:lnTo>
                                      <a:lnTo>
                                        <a:pt x="150" y="200"/>
                                      </a:lnTo>
                                      <a:lnTo>
                                        <a:pt x="144" y="159"/>
                                      </a:lnTo>
                                      <a:lnTo>
                                        <a:pt x="142" y="141"/>
                                      </a:lnTo>
                                      <a:lnTo>
                                        <a:pt x="139" y="122"/>
                                      </a:lnTo>
                                      <a:lnTo>
                                        <a:pt x="132" y="62"/>
                                      </a:lnTo>
                                      <a:lnTo>
                                        <a:pt x="129" y="39"/>
                                      </a:lnTo>
                                      <a:lnTo>
                                        <a:pt x="123" y="0"/>
                                      </a:lnTo>
                                    </a:path>
                                  </a:pathLst>
                                </a:custGeom>
                                <a:solidFill>
                                  <a:srgbClr val="E496C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095" name="Freeform 803"/>
                              <wps:cNvSpPr>
                                <a:spLocks/>
                              </wps:cNvSpPr>
                              <wps:spPr bwMode="auto">
                                <a:xfrm>
                                  <a:off x="9242" y="-2536"/>
                                  <a:ext cx="169" cy="609"/>
                                </a:xfrm>
                                <a:custGeom>
                                  <a:avLst/>
                                  <a:gdLst>
                                    <a:gd name="T0" fmla="*/ 155 w 169"/>
                                    <a:gd name="T1" fmla="*/ 0 h 609"/>
                                    <a:gd name="T2" fmla="*/ 153 w 169"/>
                                    <a:gd name="T3" fmla="*/ 3 h 609"/>
                                    <a:gd name="T4" fmla="*/ 149 w 169"/>
                                    <a:gd name="T5" fmla="*/ 7 h 609"/>
                                    <a:gd name="T6" fmla="*/ 144 w 169"/>
                                    <a:gd name="T7" fmla="*/ 27 h 609"/>
                                    <a:gd name="T8" fmla="*/ 126 w 169"/>
                                    <a:gd name="T9" fmla="*/ 100 h 609"/>
                                    <a:gd name="T10" fmla="*/ 122 w 169"/>
                                    <a:gd name="T11" fmla="*/ 119 h 609"/>
                                    <a:gd name="T12" fmla="*/ 116 w 169"/>
                                    <a:gd name="T13" fmla="*/ 140 h 609"/>
                                    <a:gd name="T14" fmla="*/ 111 w 169"/>
                                    <a:gd name="T15" fmla="*/ 161 h 609"/>
                                    <a:gd name="T16" fmla="*/ 105 w 169"/>
                                    <a:gd name="T17" fmla="*/ 184 h 609"/>
                                    <a:gd name="T18" fmla="*/ 100 w 169"/>
                                    <a:gd name="T19" fmla="*/ 202 h 609"/>
                                    <a:gd name="T20" fmla="*/ 95 w 169"/>
                                    <a:gd name="T21" fmla="*/ 220 h 609"/>
                                    <a:gd name="T22" fmla="*/ 74 w 169"/>
                                    <a:gd name="T23" fmla="*/ 297 h 609"/>
                                    <a:gd name="T24" fmla="*/ 68 w 169"/>
                                    <a:gd name="T25" fmla="*/ 318 h 609"/>
                                    <a:gd name="T26" fmla="*/ 62 w 169"/>
                                    <a:gd name="T27" fmla="*/ 339 h 609"/>
                                    <a:gd name="T28" fmla="*/ 52 w 169"/>
                                    <a:gd name="T29" fmla="*/ 376 h 609"/>
                                    <a:gd name="T30" fmla="*/ 47 w 169"/>
                                    <a:gd name="T31" fmla="*/ 395 h 609"/>
                                    <a:gd name="T32" fmla="*/ 42 w 169"/>
                                    <a:gd name="T33" fmla="*/ 413 h 609"/>
                                    <a:gd name="T34" fmla="*/ 37 w 169"/>
                                    <a:gd name="T35" fmla="*/ 432 h 609"/>
                                    <a:gd name="T36" fmla="*/ 31 w 169"/>
                                    <a:gd name="T37" fmla="*/ 451 h 609"/>
                                    <a:gd name="T38" fmla="*/ 25 w 169"/>
                                    <a:gd name="T39" fmla="*/ 471 h 609"/>
                                    <a:gd name="T40" fmla="*/ 19 w 169"/>
                                    <a:gd name="T41" fmla="*/ 491 h 609"/>
                                    <a:gd name="T42" fmla="*/ 11 w 169"/>
                                    <a:gd name="T43" fmla="*/ 511 h 609"/>
                                    <a:gd name="T44" fmla="*/ 4 w 169"/>
                                    <a:gd name="T45" fmla="*/ 531 h 609"/>
                                    <a:gd name="T46" fmla="*/ 0 w 169"/>
                                    <a:gd name="T47" fmla="*/ 549 h 609"/>
                                    <a:gd name="T48" fmla="*/ 0 w 169"/>
                                    <a:gd name="T49" fmla="*/ 568 h 609"/>
                                    <a:gd name="T50" fmla="*/ 4 w 169"/>
                                    <a:gd name="T51" fmla="*/ 590 h 609"/>
                                    <a:gd name="T52" fmla="*/ 40 w 169"/>
                                    <a:gd name="T53" fmla="*/ 609 h 609"/>
                                    <a:gd name="T54" fmla="*/ 45 w 169"/>
                                    <a:gd name="T55" fmla="*/ 600 h 609"/>
                                    <a:gd name="T56" fmla="*/ 50 w 169"/>
                                    <a:gd name="T57" fmla="*/ 591 h 609"/>
                                    <a:gd name="T58" fmla="*/ 59 w 169"/>
                                    <a:gd name="T59" fmla="*/ 579 h 609"/>
                                    <a:gd name="T60" fmla="*/ 72 w 169"/>
                                    <a:gd name="T61" fmla="*/ 566 h 609"/>
                                    <a:gd name="T62" fmla="*/ 87 w 169"/>
                                    <a:gd name="T63" fmla="*/ 549 h 609"/>
                                    <a:gd name="T64" fmla="*/ 96 w 169"/>
                                    <a:gd name="T65" fmla="*/ 534 h 609"/>
                                    <a:gd name="T66" fmla="*/ 102 w 169"/>
                                    <a:gd name="T67" fmla="*/ 516 h 609"/>
                                    <a:gd name="T68" fmla="*/ 108 w 169"/>
                                    <a:gd name="T69" fmla="*/ 496 h 609"/>
                                    <a:gd name="T70" fmla="*/ 113 w 169"/>
                                    <a:gd name="T71" fmla="*/ 473 h 609"/>
                                    <a:gd name="T72" fmla="*/ 117 w 169"/>
                                    <a:gd name="T73" fmla="*/ 455 h 609"/>
                                    <a:gd name="T74" fmla="*/ 121 w 169"/>
                                    <a:gd name="T75" fmla="*/ 437 h 609"/>
                                    <a:gd name="T76" fmla="*/ 125 w 169"/>
                                    <a:gd name="T77" fmla="*/ 418 h 609"/>
                                    <a:gd name="T78" fmla="*/ 129 w 169"/>
                                    <a:gd name="T79" fmla="*/ 399 h 609"/>
                                    <a:gd name="T80" fmla="*/ 133 w 169"/>
                                    <a:gd name="T81" fmla="*/ 379 h 609"/>
                                    <a:gd name="T82" fmla="*/ 137 w 169"/>
                                    <a:gd name="T83" fmla="*/ 357 h 609"/>
                                    <a:gd name="T84" fmla="*/ 142 w 169"/>
                                    <a:gd name="T85" fmla="*/ 335 h 609"/>
                                    <a:gd name="T86" fmla="*/ 145 w 169"/>
                                    <a:gd name="T87" fmla="*/ 316 h 609"/>
                                    <a:gd name="T88" fmla="*/ 149 w 169"/>
                                    <a:gd name="T89" fmla="*/ 296 h 609"/>
                                    <a:gd name="T90" fmla="*/ 153 w 169"/>
                                    <a:gd name="T91" fmla="*/ 276 h 609"/>
                                    <a:gd name="T92" fmla="*/ 156 w 169"/>
                                    <a:gd name="T93" fmla="*/ 256 h 609"/>
                                    <a:gd name="T94" fmla="*/ 158 w 169"/>
                                    <a:gd name="T95" fmla="*/ 237 h 609"/>
                                    <a:gd name="T96" fmla="*/ 160 w 169"/>
                                    <a:gd name="T97" fmla="*/ 217 h 609"/>
                                    <a:gd name="T98" fmla="*/ 160 w 169"/>
                                    <a:gd name="T99" fmla="*/ 196 h 609"/>
                                    <a:gd name="T100" fmla="*/ 160 w 169"/>
                                    <a:gd name="T101" fmla="*/ 192 h 609"/>
                                    <a:gd name="T102" fmla="*/ 166 w 169"/>
                                    <a:gd name="T103" fmla="*/ 188 h 609"/>
                                    <a:gd name="T104" fmla="*/ 169 w 169"/>
                                    <a:gd name="T105" fmla="*/ 184 h 609"/>
                                    <a:gd name="T106" fmla="*/ 167 w 169"/>
                                    <a:gd name="T107" fmla="*/ 161 h 609"/>
                                    <a:gd name="T108" fmla="*/ 164 w 169"/>
                                    <a:gd name="T109" fmla="*/ 123 h 609"/>
                                    <a:gd name="T110" fmla="*/ 163 w 169"/>
                                    <a:gd name="T111" fmla="*/ 103 h 609"/>
                                    <a:gd name="T112" fmla="*/ 161 w 169"/>
                                    <a:gd name="T113" fmla="*/ 83 h 609"/>
                                    <a:gd name="T114" fmla="*/ 159 w 169"/>
                                    <a:gd name="T115" fmla="*/ 63 h 609"/>
                                    <a:gd name="T116" fmla="*/ 157 w 169"/>
                                    <a:gd name="T117" fmla="*/ 43 h 609"/>
                                    <a:gd name="T118" fmla="*/ 156 w 169"/>
                                    <a:gd name="T119" fmla="*/ 31 h 609"/>
                                    <a:gd name="T120" fmla="*/ 155 w 169"/>
                                    <a:gd name="T121" fmla="*/ 20 h 609"/>
                                    <a:gd name="T122" fmla="*/ 157 w 169"/>
                                    <a:gd name="T123" fmla="*/ 9 h 609"/>
                                    <a:gd name="T124" fmla="*/ 155 w 169"/>
                                    <a:gd name="T125" fmla="*/ 0 h 6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69" h="609">
                                      <a:moveTo>
                                        <a:pt x="155" y="0"/>
                                      </a:moveTo>
                                      <a:lnTo>
                                        <a:pt x="153" y="3"/>
                                      </a:lnTo>
                                      <a:lnTo>
                                        <a:pt x="149" y="7"/>
                                      </a:lnTo>
                                      <a:lnTo>
                                        <a:pt x="144" y="27"/>
                                      </a:lnTo>
                                      <a:lnTo>
                                        <a:pt x="126" y="100"/>
                                      </a:lnTo>
                                      <a:lnTo>
                                        <a:pt x="122" y="119"/>
                                      </a:lnTo>
                                      <a:lnTo>
                                        <a:pt x="116" y="140"/>
                                      </a:lnTo>
                                      <a:lnTo>
                                        <a:pt x="111" y="161"/>
                                      </a:lnTo>
                                      <a:lnTo>
                                        <a:pt x="105" y="184"/>
                                      </a:lnTo>
                                      <a:lnTo>
                                        <a:pt x="100" y="202"/>
                                      </a:lnTo>
                                      <a:lnTo>
                                        <a:pt x="95" y="220"/>
                                      </a:lnTo>
                                      <a:lnTo>
                                        <a:pt x="74" y="297"/>
                                      </a:lnTo>
                                      <a:lnTo>
                                        <a:pt x="68" y="318"/>
                                      </a:lnTo>
                                      <a:lnTo>
                                        <a:pt x="62" y="339"/>
                                      </a:lnTo>
                                      <a:lnTo>
                                        <a:pt x="52" y="376"/>
                                      </a:lnTo>
                                      <a:lnTo>
                                        <a:pt x="47" y="395"/>
                                      </a:lnTo>
                                      <a:lnTo>
                                        <a:pt x="42" y="413"/>
                                      </a:lnTo>
                                      <a:lnTo>
                                        <a:pt x="37" y="432"/>
                                      </a:lnTo>
                                      <a:lnTo>
                                        <a:pt x="31" y="451"/>
                                      </a:lnTo>
                                      <a:lnTo>
                                        <a:pt x="25" y="471"/>
                                      </a:lnTo>
                                      <a:lnTo>
                                        <a:pt x="19" y="491"/>
                                      </a:lnTo>
                                      <a:lnTo>
                                        <a:pt x="11" y="511"/>
                                      </a:lnTo>
                                      <a:lnTo>
                                        <a:pt x="4" y="531"/>
                                      </a:lnTo>
                                      <a:lnTo>
                                        <a:pt x="0" y="549"/>
                                      </a:lnTo>
                                      <a:lnTo>
                                        <a:pt x="0" y="568"/>
                                      </a:lnTo>
                                      <a:lnTo>
                                        <a:pt x="4" y="590"/>
                                      </a:lnTo>
                                      <a:lnTo>
                                        <a:pt x="40" y="609"/>
                                      </a:lnTo>
                                      <a:lnTo>
                                        <a:pt x="45" y="600"/>
                                      </a:lnTo>
                                      <a:lnTo>
                                        <a:pt x="50" y="591"/>
                                      </a:lnTo>
                                      <a:lnTo>
                                        <a:pt x="59" y="579"/>
                                      </a:lnTo>
                                      <a:lnTo>
                                        <a:pt x="72" y="566"/>
                                      </a:lnTo>
                                      <a:lnTo>
                                        <a:pt x="87" y="549"/>
                                      </a:lnTo>
                                      <a:lnTo>
                                        <a:pt x="96" y="534"/>
                                      </a:lnTo>
                                      <a:lnTo>
                                        <a:pt x="102" y="516"/>
                                      </a:lnTo>
                                      <a:lnTo>
                                        <a:pt x="108" y="496"/>
                                      </a:lnTo>
                                      <a:lnTo>
                                        <a:pt x="113" y="473"/>
                                      </a:lnTo>
                                      <a:lnTo>
                                        <a:pt x="117" y="455"/>
                                      </a:lnTo>
                                      <a:lnTo>
                                        <a:pt x="121" y="437"/>
                                      </a:lnTo>
                                      <a:lnTo>
                                        <a:pt x="125" y="418"/>
                                      </a:lnTo>
                                      <a:lnTo>
                                        <a:pt x="129" y="399"/>
                                      </a:lnTo>
                                      <a:lnTo>
                                        <a:pt x="133" y="379"/>
                                      </a:lnTo>
                                      <a:lnTo>
                                        <a:pt x="137" y="357"/>
                                      </a:lnTo>
                                      <a:lnTo>
                                        <a:pt x="142" y="335"/>
                                      </a:lnTo>
                                      <a:lnTo>
                                        <a:pt x="145" y="316"/>
                                      </a:lnTo>
                                      <a:lnTo>
                                        <a:pt x="149" y="296"/>
                                      </a:lnTo>
                                      <a:lnTo>
                                        <a:pt x="153" y="276"/>
                                      </a:lnTo>
                                      <a:lnTo>
                                        <a:pt x="156" y="256"/>
                                      </a:lnTo>
                                      <a:lnTo>
                                        <a:pt x="158" y="237"/>
                                      </a:lnTo>
                                      <a:lnTo>
                                        <a:pt x="160" y="217"/>
                                      </a:lnTo>
                                      <a:lnTo>
                                        <a:pt x="160" y="196"/>
                                      </a:lnTo>
                                      <a:lnTo>
                                        <a:pt x="160" y="192"/>
                                      </a:lnTo>
                                      <a:lnTo>
                                        <a:pt x="166" y="188"/>
                                      </a:lnTo>
                                      <a:lnTo>
                                        <a:pt x="169" y="184"/>
                                      </a:lnTo>
                                      <a:lnTo>
                                        <a:pt x="167" y="161"/>
                                      </a:lnTo>
                                      <a:lnTo>
                                        <a:pt x="164" y="123"/>
                                      </a:lnTo>
                                      <a:lnTo>
                                        <a:pt x="163" y="103"/>
                                      </a:lnTo>
                                      <a:lnTo>
                                        <a:pt x="161" y="83"/>
                                      </a:lnTo>
                                      <a:lnTo>
                                        <a:pt x="159" y="63"/>
                                      </a:lnTo>
                                      <a:lnTo>
                                        <a:pt x="157" y="43"/>
                                      </a:lnTo>
                                      <a:lnTo>
                                        <a:pt x="156" y="31"/>
                                      </a:lnTo>
                                      <a:lnTo>
                                        <a:pt x="155" y="20"/>
                                      </a:lnTo>
                                      <a:lnTo>
                                        <a:pt x="157" y="9"/>
                                      </a:lnTo>
                                      <a:lnTo>
                                        <a:pt x="155" y="0"/>
                                      </a:lnTo>
                                    </a:path>
                                  </a:pathLst>
                                </a:custGeom>
                                <a:solidFill>
                                  <a:srgbClr val="E99EC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9096" name="Group 804"/>
                              <wpg:cNvGrpSpPr>
                                <a:grpSpLocks/>
                              </wpg:cNvGrpSpPr>
                              <wpg:grpSpPr bwMode="auto">
                                <a:xfrm>
                                  <a:off x="9104" y="-2615"/>
                                  <a:ext cx="381" cy="723"/>
                                  <a:chOff x="9104" y="-2615"/>
                                  <a:chExt cx="381" cy="723"/>
                                </a:xfrm>
                              </wpg:grpSpPr>
                              <wps:wsp>
                                <wps:cNvPr id="9097" name="Freeform 805"/>
                                <wps:cNvSpPr>
                                  <a:spLocks/>
                                </wps:cNvSpPr>
                                <wps:spPr bwMode="auto">
                                  <a:xfrm>
                                    <a:off x="9104" y="-2615"/>
                                    <a:ext cx="381" cy="723"/>
                                  </a:xfrm>
                                  <a:custGeom>
                                    <a:avLst/>
                                    <a:gdLst>
                                      <a:gd name="T0" fmla="*/ 293 w 381"/>
                                      <a:gd name="T1" fmla="*/ 21 h 723"/>
                                      <a:gd name="T2" fmla="*/ 285 w 381"/>
                                      <a:gd name="T3" fmla="*/ 21 h 723"/>
                                      <a:gd name="T4" fmla="*/ 288 w 381"/>
                                      <a:gd name="T5" fmla="*/ 58 h 723"/>
                                      <a:gd name="T6" fmla="*/ 291 w 381"/>
                                      <a:gd name="T7" fmla="*/ 92 h 723"/>
                                      <a:gd name="T8" fmla="*/ 294 w 381"/>
                                      <a:gd name="T9" fmla="*/ 127 h 723"/>
                                      <a:gd name="T10" fmla="*/ 297 w 381"/>
                                      <a:gd name="T11" fmla="*/ 162 h 723"/>
                                      <a:gd name="T12" fmla="*/ 300 w 381"/>
                                      <a:gd name="T13" fmla="*/ 198 h 723"/>
                                      <a:gd name="T14" fmla="*/ 304 w 381"/>
                                      <a:gd name="T15" fmla="*/ 233 h 723"/>
                                      <a:gd name="T16" fmla="*/ 308 w 381"/>
                                      <a:gd name="T17" fmla="*/ 268 h 723"/>
                                      <a:gd name="T18" fmla="*/ 312 w 381"/>
                                      <a:gd name="T19" fmla="*/ 303 h 723"/>
                                      <a:gd name="T20" fmla="*/ 316 w 381"/>
                                      <a:gd name="T21" fmla="*/ 338 h 723"/>
                                      <a:gd name="T22" fmla="*/ 320 w 381"/>
                                      <a:gd name="T23" fmla="*/ 374 h 723"/>
                                      <a:gd name="T24" fmla="*/ 325 w 381"/>
                                      <a:gd name="T25" fmla="*/ 408 h 723"/>
                                      <a:gd name="T26" fmla="*/ 330 w 381"/>
                                      <a:gd name="T27" fmla="*/ 443 h 723"/>
                                      <a:gd name="T28" fmla="*/ 335 w 381"/>
                                      <a:gd name="T29" fmla="*/ 478 h 723"/>
                                      <a:gd name="T30" fmla="*/ 341 w 381"/>
                                      <a:gd name="T31" fmla="*/ 515 h 723"/>
                                      <a:gd name="T32" fmla="*/ 346 w 381"/>
                                      <a:gd name="T33" fmla="*/ 548 h 723"/>
                                      <a:gd name="T34" fmla="*/ 352 w 381"/>
                                      <a:gd name="T35" fmla="*/ 583 h 723"/>
                                      <a:gd name="T36" fmla="*/ 358 w 381"/>
                                      <a:gd name="T37" fmla="*/ 618 h 723"/>
                                      <a:gd name="T38" fmla="*/ 365 w 381"/>
                                      <a:gd name="T39" fmla="*/ 653 h 723"/>
                                      <a:gd name="T40" fmla="*/ 372 w 381"/>
                                      <a:gd name="T41" fmla="*/ 688 h 723"/>
                                      <a:gd name="T42" fmla="*/ 379 w 381"/>
                                      <a:gd name="T43" fmla="*/ 722 h 723"/>
                                      <a:gd name="T44" fmla="*/ 380 w 381"/>
                                      <a:gd name="T45" fmla="*/ 718 h 723"/>
                                      <a:gd name="T46" fmla="*/ 380 w 381"/>
                                      <a:gd name="T47" fmla="*/ 715 h 723"/>
                                      <a:gd name="T48" fmla="*/ 377 w 381"/>
                                      <a:gd name="T49" fmla="*/ 695 h 723"/>
                                      <a:gd name="T50" fmla="*/ 374 w 381"/>
                                      <a:gd name="T51" fmla="*/ 677 h 723"/>
                                      <a:gd name="T52" fmla="*/ 370 w 381"/>
                                      <a:gd name="T53" fmla="*/ 653 h 723"/>
                                      <a:gd name="T54" fmla="*/ 350 w 381"/>
                                      <a:gd name="T55" fmla="*/ 513 h 723"/>
                                      <a:gd name="T56" fmla="*/ 344 w 381"/>
                                      <a:gd name="T57" fmla="*/ 475 h 723"/>
                                      <a:gd name="T58" fmla="*/ 338 w 381"/>
                                      <a:gd name="T59" fmla="*/ 435 h 723"/>
                                      <a:gd name="T60" fmla="*/ 333 w 381"/>
                                      <a:gd name="T61" fmla="*/ 396 h 723"/>
                                      <a:gd name="T62" fmla="*/ 330 w 381"/>
                                      <a:gd name="T63" fmla="*/ 373 h 723"/>
                                      <a:gd name="T64" fmla="*/ 328 w 381"/>
                                      <a:gd name="T65" fmla="*/ 358 h 723"/>
                                      <a:gd name="T66" fmla="*/ 325 w 381"/>
                                      <a:gd name="T67" fmla="*/ 338 h 723"/>
                                      <a:gd name="T68" fmla="*/ 323 w 381"/>
                                      <a:gd name="T69" fmla="*/ 318 h 723"/>
                                      <a:gd name="T70" fmla="*/ 321 w 381"/>
                                      <a:gd name="T71" fmla="*/ 298 h 723"/>
                                      <a:gd name="T72" fmla="*/ 318 w 381"/>
                                      <a:gd name="T73" fmla="*/ 278 h 723"/>
                                      <a:gd name="T74" fmla="*/ 316 w 381"/>
                                      <a:gd name="T75" fmla="*/ 256 h 723"/>
                                      <a:gd name="T76" fmla="*/ 314 w 381"/>
                                      <a:gd name="T77" fmla="*/ 237 h 723"/>
                                      <a:gd name="T78" fmla="*/ 312 w 381"/>
                                      <a:gd name="T79" fmla="*/ 217 h 723"/>
                                      <a:gd name="T80" fmla="*/ 310 w 381"/>
                                      <a:gd name="T81" fmla="*/ 197 h 723"/>
                                      <a:gd name="T82" fmla="*/ 308 w 381"/>
                                      <a:gd name="T83" fmla="*/ 177 h 723"/>
                                      <a:gd name="T84" fmla="*/ 306 w 381"/>
                                      <a:gd name="T85" fmla="*/ 152 h 723"/>
                                      <a:gd name="T86" fmla="*/ 299 w 381"/>
                                      <a:gd name="T87" fmla="*/ 76 h 723"/>
                                      <a:gd name="T88" fmla="*/ 295 w 381"/>
                                      <a:gd name="T89" fmla="*/ 38 h 723"/>
                                      <a:gd name="T90" fmla="*/ 293 w 381"/>
                                      <a:gd name="T91" fmla="*/ 21 h 7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381" h="723">
                                        <a:moveTo>
                                          <a:pt x="293" y="21"/>
                                        </a:moveTo>
                                        <a:lnTo>
                                          <a:pt x="285" y="21"/>
                                        </a:lnTo>
                                        <a:lnTo>
                                          <a:pt x="288" y="58"/>
                                        </a:lnTo>
                                        <a:lnTo>
                                          <a:pt x="291" y="92"/>
                                        </a:lnTo>
                                        <a:lnTo>
                                          <a:pt x="294" y="127"/>
                                        </a:lnTo>
                                        <a:lnTo>
                                          <a:pt x="297" y="162"/>
                                        </a:lnTo>
                                        <a:lnTo>
                                          <a:pt x="300" y="198"/>
                                        </a:lnTo>
                                        <a:lnTo>
                                          <a:pt x="304" y="233"/>
                                        </a:lnTo>
                                        <a:lnTo>
                                          <a:pt x="308" y="268"/>
                                        </a:lnTo>
                                        <a:lnTo>
                                          <a:pt x="312" y="303"/>
                                        </a:lnTo>
                                        <a:lnTo>
                                          <a:pt x="316" y="338"/>
                                        </a:lnTo>
                                        <a:lnTo>
                                          <a:pt x="320" y="374"/>
                                        </a:lnTo>
                                        <a:lnTo>
                                          <a:pt x="325" y="408"/>
                                        </a:lnTo>
                                        <a:lnTo>
                                          <a:pt x="330" y="443"/>
                                        </a:lnTo>
                                        <a:lnTo>
                                          <a:pt x="335" y="478"/>
                                        </a:lnTo>
                                        <a:lnTo>
                                          <a:pt x="341" y="515"/>
                                        </a:lnTo>
                                        <a:lnTo>
                                          <a:pt x="346" y="548"/>
                                        </a:lnTo>
                                        <a:lnTo>
                                          <a:pt x="352" y="583"/>
                                        </a:lnTo>
                                        <a:lnTo>
                                          <a:pt x="358" y="618"/>
                                        </a:lnTo>
                                        <a:lnTo>
                                          <a:pt x="365" y="653"/>
                                        </a:lnTo>
                                        <a:lnTo>
                                          <a:pt x="372" y="688"/>
                                        </a:lnTo>
                                        <a:lnTo>
                                          <a:pt x="379" y="722"/>
                                        </a:lnTo>
                                        <a:lnTo>
                                          <a:pt x="380" y="718"/>
                                        </a:lnTo>
                                        <a:lnTo>
                                          <a:pt x="380" y="715"/>
                                        </a:lnTo>
                                        <a:lnTo>
                                          <a:pt x="377" y="695"/>
                                        </a:lnTo>
                                        <a:lnTo>
                                          <a:pt x="374" y="677"/>
                                        </a:lnTo>
                                        <a:lnTo>
                                          <a:pt x="370" y="653"/>
                                        </a:lnTo>
                                        <a:lnTo>
                                          <a:pt x="350" y="513"/>
                                        </a:lnTo>
                                        <a:lnTo>
                                          <a:pt x="344" y="475"/>
                                        </a:lnTo>
                                        <a:lnTo>
                                          <a:pt x="338" y="435"/>
                                        </a:lnTo>
                                        <a:lnTo>
                                          <a:pt x="333" y="396"/>
                                        </a:lnTo>
                                        <a:lnTo>
                                          <a:pt x="330" y="373"/>
                                        </a:lnTo>
                                        <a:lnTo>
                                          <a:pt x="328" y="358"/>
                                        </a:lnTo>
                                        <a:lnTo>
                                          <a:pt x="325" y="338"/>
                                        </a:lnTo>
                                        <a:lnTo>
                                          <a:pt x="323" y="318"/>
                                        </a:lnTo>
                                        <a:lnTo>
                                          <a:pt x="321" y="298"/>
                                        </a:lnTo>
                                        <a:lnTo>
                                          <a:pt x="318" y="278"/>
                                        </a:lnTo>
                                        <a:lnTo>
                                          <a:pt x="316" y="256"/>
                                        </a:lnTo>
                                        <a:lnTo>
                                          <a:pt x="314" y="237"/>
                                        </a:lnTo>
                                        <a:lnTo>
                                          <a:pt x="312" y="217"/>
                                        </a:lnTo>
                                        <a:lnTo>
                                          <a:pt x="310" y="197"/>
                                        </a:lnTo>
                                        <a:lnTo>
                                          <a:pt x="308" y="177"/>
                                        </a:lnTo>
                                        <a:lnTo>
                                          <a:pt x="306" y="152"/>
                                        </a:lnTo>
                                        <a:lnTo>
                                          <a:pt x="299" y="76"/>
                                        </a:lnTo>
                                        <a:lnTo>
                                          <a:pt x="295" y="38"/>
                                        </a:lnTo>
                                        <a:lnTo>
                                          <a:pt x="293" y="21"/>
                                        </a:lnTo>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098" name="Freeform 806"/>
                                <wps:cNvSpPr>
                                  <a:spLocks/>
                                </wps:cNvSpPr>
                                <wps:spPr bwMode="auto">
                                  <a:xfrm>
                                    <a:off x="9104" y="-2615"/>
                                    <a:ext cx="381" cy="723"/>
                                  </a:xfrm>
                                  <a:custGeom>
                                    <a:avLst/>
                                    <a:gdLst>
                                      <a:gd name="T0" fmla="*/ 284 w 381"/>
                                      <a:gd name="T1" fmla="*/ 0 h 723"/>
                                      <a:gd name="T2" fmla="*/ 280 w 381"/>
                                      <a:gd name="T3" fmla="*/ 5 h 723"/>
                                      <a:gd name="T4" fmla="*/ 275 w 381"/>
                                      <a:gd name="T5" fmla="*/ 9 h 723"/>
                                      <a:gd name="T6" fmla="*/ 267 w 381"/>
                                      <a:gd name="T7" fmla="*/ 26 h 723"/>
                                      <a:gd name="T8" fmla="*/ 259 w 381"/>
                                      <a:gd name="T9" fmla="*/ 44 h 723"/>
                                      <a:gd name="T10" fmla="*/ 234 w 381"/>
                                      <a:gd name="T11" fmla="*/ 98 h 723"/>
                                      <a:gd name="T12" fmla="*/ 225 w 381"/>
                                      <a:gd name="T13" fmla="*/ 116 h 723"/>
                                      <a:gd name="T14" fmla="*/ 216 w 381"/>
                                      <a:gd name="T15" fmla="*/ 134 h 723"/>
                                      <a:gd name="T16" fmla="*/ 207 w 381"/>
                                      <a:gd name="T17" fmla="*/ 152 h 723"/>
                                      <a:gd name="T18" fmla="*/ 198 w 381"/>
                                      <a:gd name="T19" fmla="*/ 170 h 723"/>
                                      <a:gd name="T20" fmla="*/ 179 w 381"/>
                                      <a:gd name="T21" fmla="*/ 207 h 723"/>
                                      <a:gd name="T22" fmla="*/ 160 w 381"/>
                                      <a:gd name="T23" fmla="*/ 244 h 723"/>
                                      <a:gd name="T24" fmla="*/ 150 w 381"/>
                                      <a:gd name="T25" fmla="*/ 262 h 723"/>
                                      <a:gd name="T26" fmla="*/ 141 w 381"/>
                                      <a:gd name="T27" fmla="*/ 281 h 723"/>
                                      <a:gd name="T28" fmla="*/ 131 w 381"/>
                                      <a:gd name="T29" fmla="*/ 299 h 723"/>
                                      <a:gd name="T30" fmla="*/ 122 w 381"/>
                                      <a:gd name="T31" fmla="*/ 318 h 723"/>
                                      <a:gd name="T32" fmla="*/ 111 w 381"/>
                                      <a:gd name="T33" fmla="*/ 338 h 723"/>
                                      <a:gd name="T34" fmla="*/ 103 w 381"/>
                                      <a:gd name="T35" fmla="*/ 355 h 723"/>
                                      <a:gd name="T36" fmla="*/ 94 w 381"/>
                                      <a:gd name="T37" fmla="*/ 374 h 723"/>
                                      <a:gd name="T38" fmla="*/ 85 w 381"/>
                                      <a:gd name="T39" fmla="*/ 393 h 723"/>
                                      <a:gd name="T40" fmla="*/ 75 w 381"/>
                                      <a:gd name="T41" fmla="*/ 411 h 723"/>
                                      <a:gd name="T42" fmla="*/ 66 w 381"/>
                                      <a:gd name="T43" fmla="*/ 430 h 723"/>
                                      <a:gd name="T44" fmla="*/ 58 w 381"/>
                                      <a:gd name="T45" fmla="*/ 449 h 723"/>
                                      <a:gd name="T46" fmla="*/ 49 w 381"/>
                                      <a:gd name="T47" fmla="*/ 468 h 723"/>
                                      <a:gd name="T48" fmla="*/ 40 w 381"/>
                                      <a:gd name="T49" fmla="*/ 487 h 723"/>
                                      <a:gd name="T50" fmla="*/ 31 w 381"/>
                                      <a:gd name="T51" fmla="*/ 507 h 723"/>
                                      <a:gd name="T52" fmla="*/ 23 w 381"/>
                                      <a:gd name="T53" fmla="*/ 526 h 723"/>
                                      <a:gd name="T54" fmla="*/ 14 w 381"/>
                                      <a:gd name="T55" fmla="*/ 545 h 723"/>
                                      <a:gd name="T56" fmla="*/ 7 w 381"/>
                                      <a:gd name="T57" fmla="*/ 564 h 723"/>
                                      <a:gd name="T58" fmla="*/ 0 w 381"/>
                                      <a:gd name="T59" fmla="*/ 582 h 723"/>
                                      <a:gd name="T60" fmla="*/ 3 w 381"/>
                                      <a:gd name="T61" fmla="*/ 584 h 723"/>
                                      <a:gd name="T62" fmla="*/ 5 w 381"/>
                                      <a:gd name="T63" fmla="*/ 582 h 723"/>
                                      <a:gd name="T64" fmla="*/ 7 w 381"/>
                                      <a:gd name="T65" fmla="*/ 579 h 723"/>
                                      <a:gd name="T66" fmla="*/ 73 w 381"/>
                                      <a:gd name="T67" fmla="*/ 440 h 723"/>
                                      <a:gd name="T68" fmla="*/ 90 w 381"/>
                                      <a:gd name="T69" fmla="*/ 404 h 723"/>
                                      <a:gd name="T70" fmla="*/ 107 w 381"/>
                                      <a:gd name="T71" fmla="*/ 367 h 723"/>
                                      <a:gd name="T72" fmla="*/ 126 w 381"/>
                                      <a:gd name="T73" fmla="*/ 329 h 723"/>
                                      <a:gd name="T74" fmla="*/ 135 w 381"/>
                                      <a:gd name="T75" fmla="*/ 310 h 723"/>
                                      <a:gd name="T76" fmla="*/ 145 w 381"/>
                                      <a:gd name="T77" fmla="*/ 290 h 723"/>
                                      <a:gd name="T78" fmla="*/ 154 w 381"/>
                                      <a:gd name="T79" fmla="*/ 273 h 723"/>
                                      <a:gd name="T80" fmla="*/ 162 w 381"/>
                                      <a:gd name="T81" fmla="*/ 256 h 723"/>
                                      <a:gd name="T82" fmla="*/ 171 w 381"/>
                                      <a:gd name="T83" fmla="*/ 239 h 723"/>
                                      <a:gd name="T84" fmla="*/ 180 w 381"/>
                                      <a:gd name="T85" fmla="*/ 222 h 723"/>
                                      <a:gd name="T86" fmla="*/ 216 w 381"/>
                                      <a:gd name="T87" fmla="*/ 152 h 723"/>
                                      <a:gd name="T88" fmla="*/ 236 w 381"/>
                                      <a:gd name="T89" fmla="*/ 115 h 723"/>
                                      <a:gd name="T90" fmla="*/ 246 w 381"/>
                                      <a:gd name="T91" fmla="*/ 95 h 723"/>
                                      <a:gd name="T92" fmla="*/ 256 w 381"/>
                                      <a:gd name="T93" fmla="*/ 76 h 723"/>
                                      <a:gd name="T94" fmla="*/ 265 w 381"/>
                                      <a:gd name="T95" fmla="*/ 58 h 723"/>
                                      <a:gd name="T96" fmla="*/ 273 w 381"/>
                                      <a:gd name="T97" fmla="*/ 39 h 723"/>
                                      <a:gd name="T98" fmla="*/ 281 w 381"/>
                                      <a:gd name="T99" fmla="*/ 21 h 723"/>
                                      <a:gd name="T100" fmla="*/ 285 w 381"/>
                                      <a:gd name="T101" fmla="*/ 21 h 723"/>
                                      <a:gd name="T102" fmla="*/ 293 w 381"/>
                                      <a:gd name="T103" fmla="*/ 21 h 723"/>
                                      <a:gd name="T104" fmla="*/ 292 w 381"/>
                                      <a:gd name="T105" fmla="*/ 12 h 723"/>
                                      <a:gd name="T106" fmla="*/ 287 w 381"/>
                                      <a:gd name="T107" fmla="*/ 6 h 723"/>
                                      <a:gd name="T108" fmla="*/ 284 w 381"/>
                                      <a:gd name="T109" fmla="*/ 0 h 7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381" h="723">
                                        <a:moveTo>
                                          <a:pt x="284" y="0"/>
                                        </a:moveTo>
                                        <a:lnTo>
                                          <a:pt x="280" y="5"/>
                                        </a:lnTo>
                                        <a:lnTo>
                                          <a:pt x="275" y="9"/>
                                        </a:lnTo>
                                        <a:lnTo>
                                          <a:pt x="267" y="26"/>
                                        </a:lnTo>
                                        <a:lnTo>
                                          <a:pt x="259" y="44"/>
                                        </a:lnTo>
                                        <a:lnTo>
                                          <a:pt x="234" y="98"/>
                                        </a:lnTo>
                                        <a:lnTo>
                                          <a:pt x="225" y="116"/>
                                        </a:lnTo>
                                        <a:lnTo>
                                          <a:pt x="216" y="134"/>
                                        </a:lnTo>
                                        <a:lnTo>
                                          <a:pt x="207" y="152"/>
                                        </a:lnTo>
                                        <a:lnTo>
                                          <a:pt x="198" y="170"/>
                                        </a:lnTo>
                                        <a:lnTo>
                                          <a:pt x="179" y="207"/>
                                        </a:lnTo>
                                        <a:lnTo>
                                          <a:pt x="160" y="244"/>
                                        </a:lnTo>
                                        <a:lnTo>
                                          <a:pt x="150" y="262"/>
                                        </a:lnTo>
                                        <a:lnTo>
                                          <a:pt x="141" y="281"/>
                                        </a:lnTo>
                                        <a:lnTo>
                                          <a:pt x="131" y="299"/>
                                        </a:lnTo>
                                        <a:lnTo>
                                          <a:pt x="122" y="318"/>
                                        </a:lnTo>
                                        <a:lnTo>
                                          <a:pt x="111" y="338"/>
                                        </a:lnTo>
                                        <a:lnTo>
                                          <a:pt x="103" y="355"/>
                                        </a:lnTo>
                                        <a:lnTo>
                                          <a:pt x="94" y="374"/>
                                        </a:lnTo>
                                        <a:lnTo>
                                          <a:pt x="85" y="393"/>
                                        </a:lnTo>
                                        <a:lnTo>
                                          <a:pt x="75" y="411"/>
                                        </a:lnTo>
                                        <a:lnTo>
                                          <a:pt x="66" y="430"/>
                                        </a:lnTo>
                                        <a:lnTo>
                                          <a:pt x="58" y="449"/>
                                        </a:lnTo>
                                        <a:lnTo>
                                          <a:pt x="49" y="468"/>
                                        </a:lnTo>
                                        <a:lnTo>
                                          <a:pt x="40" y="487"/>
                                        </a:lnTo>
                                        <a:lnTo>
                                          <a:pt x="31" y="507"/>
                                        </a:lnTo>
                                        <a:lnTo>
                                          <a:pt x="23" y="526"/>
                                        </a:lnTo>
                                        <a:lnTo>
                                          <a:pt x="14" y="545"/>
                                        </a:lnTo>
                                        <a:lnTo>
                                          <a:pt x="7" y="564"/>
                                        </a:lnTo>
                                        <a:lnTo>
                                          <a:pt x="0" y="582"/>
                                        </a:lnTo>
                                        <a:lnTo>
                                          <a:pt x="3" y="584"/>
                                        </a:lnTo>
                                        <a:lnTo>
                                          <a:pt x="5" y="582"/>
                                        </a:lnTo>
                                        <a:lnTo>
                                          <a:pt x="7" y="579"/>
                                        </a:lnTo>
                                        <a:lnTo>
                                          <a:pt x="73" y="440"/>
                                        </a:lnTo>
                                        <a:lnTo>
                                          <a:pt x="90" y="404"/>
                                        </a:lnTo>
                                        <a:lnTo>
                                          <a:pt x="107" y="367"/>
                                        </a:lnTo>
                                        <a:lnTo>
                                          <a:pt x="126" y="329"/>
                                        </a:lnTo>
                                        <a:lnTo>
                                          <a:pt x="135" y="310"/>
                                        </a:lnTo>
                                        <a:lnTo>
                                          <a:pt x="145" y="290"/>
                                        </a:lnTo>
                                        <a:lnTo>
                                          <a:pt x="154" y="273"/>
                                        </a:lnTo>
                                        <a:lnTo>
                                          <a:pt x="162" y="256"/>
                                        </a:lnTo>
                                        <a:lnTo>
                                          <a:pt x="171" y="239"/>
                                        </a:lnTo>
                                        <a:lnTo>
                                          <a:pt x="180" y="222"/>
                                        </a:lnTo>
                                        <a:lnTo>
                                          <a:pt x="216" y="152"/>
                                        </a:lnTo>
                                        <a:lnTo>
                                          <a:pt x="236" y="115"/>
                                        </a:lnTo>
                                        <a:lnTo>
                                          <a:pt x="246" y="95"/>
                                        </a:lnTo>
                                        <a:lnTo>
                                          <a:pt x="256" y="76"/>
                                        </a:lnTo>
                                        <a:lnTo>
                                          <a:pt x="265" y="58"/>
                                        </a:lnTo>
                                        <a:lnTo>
                                          <a:pt x="273" y="39"/>
                                        </a:lnTo>
                                        <a:lnTo>
                                          <a:pt x="281" y="21"/>
                                        </a:lnTo>
                                        <a:lnTo>
                                          <a:pt x="285" y="21"/>
                                        </a:lnTo>
                                        <a:lnTo>
                                          <a:pt x="293" y="21"/>
                                        </a:lnTo>
                                        <a:lnTo>
                                          <a:pt x="292" y="12"/>
                                        </a:lnTo>
                                        <a:lnTo>
                                          <a:pt x="287" y="6"/>
                                        </a:lnTo>
                                        <a:lnTo>
                                          <a:pt x="284" y="0"/>
                                        </a:lnTo>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9099" name="Freeform 807"/>
                              <wps:cNvSpPr>
                                <a:spLocks/>
                              </wps:cNvSpPr>
                              <wps:spPr bwMode="auto">
                                <a:xfrm>
                                  <a:off x="9423" y="-2593"/>
                                  <a:ext cx="428" cy="480"/>
                                </a:xfrm>
                                <a:custGeom>
                                  <a:avLst/>
                                  <a:gdLst>
                                    <a:gd name="T0" fmla="*/ 0 w 428"/>
                                    <a:gd name="T1" fmla="*/ 0 h 480"/>
                                    <a:gd name="T2" fmla="*/ 1 w 428"/>
                                    <a:gd name="T3" fmla="*/ 3 h 480"/>
                                    <a:gd name="T4" fmla="*/ 2 w 428"/>
                                    <a:gd name="T5" fmla="*/ 6 h 480"/>
                                    <a:gd name="T6" fmla="*/ 10 w 428"/>
                                    <a:gd name="T7" fmla="*/ 15 h 480"/>
                                    <a:gd name="T8" fmla="*/ 21 w 428"/>
                                    <a:gd name="T9" fmla="*/ 29 h 480"/>
                                    <a:gd name="T10" fmla="*/ 38 w 428"/>
                                    <a:gd name="T11" fmla="*/ 49 h 480"/>
                                    <a:gd name="T12" fmla="*/ 143 w 428"/>
                                    <a:gd name="T13" fmla="*/ 166 h 480"/>
                                    <a:gd name="T14" fmla="*/ 385 w 428"/>
                                    <a:gd name="T15" fmla="*/ 438 h 480"/>
                                    <a:gd name="T16" fmla="*/ 399 w 428"/>
                                    <a:gd name="T17" fmla="*/ 452 h 480"/>
                                    <a:gd name="T18" fmla="*/ 428 w 428"/>
                                    <a:gd name="T19" fmla="*/ 480 h 480"/>
                                    <a:gd name="T20" fmla="*/ 424 w 428"/>
                                    <a:gd name="T21" fmla="*/ 474 h 480"/>
                                    <a:gd name="T22" fmla="*/ 415 w 428"/>
                                    <a:gd name="T23" fmla="*/ 463 h 480"/>
                                    <a:gd name="T24" fmla="*/ 401 w 428"/>
                                    <a:gd name="T25" fmla="*/ 446 h 480"/>
                                    <a:gd name="T26" fmla="*/ 383 w 428"/>
                                    <a:gd name="T27" fmla="*/ 425 h 480"/>
                                    <a:gd name="T28" fmla="*/ 362 w 428"/>
                                    <a:gd name="T29" fmla="*/ 400 h 480"/>
                                    <a:gd name="T30" fmla="*/ 311 w 428"/>
                                    <a:gd name="T31" fmla="*/ 341 h 480"/>
                                    <a:gd name="T32" fmla="*/ 221 w 428"/>
                                    <a:gd name="T33" fmla="*/ 240 h 480"/>
                                    <a:gd name="T34" fmla="*/ 130 w 428"/>
                                    <a:gd name="T35" fmla="*/ 139 h 480"/>
                                    <a:gd name="T36" fmla="*/ 77 w 428"/>
                                    <a:gd name="T37" fmla="*/ 80 h 480"/>
                                    <a:gd name="T38" fmla="*/ 53 w 428"/>
                                    <a:gd name="T39" fmla="*/ 55 h 480"/>
                                    <a:gd name="T40" fmla="*/ 34 w 428"/>
                                    <a:gd name="T41" fmla="*/ 34 h 480"/>
                                    <a:gd name="T42" fmla="*/ 18 w 428"/>
                                    <a:gd name="T43" fmla="*/ 17 h 480"/>
                                    <a:gd name="T44" fmla="*/ 6 w 428"/>
                                    <a:gd name="T45" fmla="*/ 5 h 480"/>
                                    <a:gd name="T46" fmla="*/ 0 w 428"/>
                                    <a:gd name="T47" fmla="*/ 0 h 4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428" h="480">
                                      <a:moveTo>
                                        <a:pt x="0" y="0"/>
                                      </a:moveTo>
                                      <a:lnTo>
                                        <a:pt x="1" y="3"/>
                                      </a:lnTo>
                                      <a:lnTo>
                                        <a:pt x="2" y="6"/>
                                      </a:lnTo>
                                      <a:lnTo>
                                        <a:pt x="10" y="15"/>
                                      </a:lnTo>
                                      <a:lnTo>
                                        <a:pt x="21" y="29"/>
                                      </a:lnTo>
                                      <a:lnTo>
                                        <a:pt x="38" y="49"/>
                                      </a:lnTo>
                                      <a:lnTo>
                                        <a:pt x="143" y="166"/>
                                      </a:lnTo>
                                      <a:lnTo>
                                        <a:pt x="385" y="438"/>
                                      </a:lnTo>
                                      <a:lnTo>
                                        <a:pt x="399" y="452"/>
                                      </a:lnTo>
                                      <a:lnTo>
                                        <a:pt x="428" y="480"/>
                                      </a:lnTo>
                                      <a:lnTo>
                                        <a:pt x="424" y="474"/>
                                      </a:lnTo>
                                      <a:lnTo>
                                        <a:pt x="415" y="463"/>
                                      </a:lnTo>
                                      <a:lnTo>
                                        <a:pt x="401" y="446"/>
                                      </a:lnTo>
                                      <a:lnTo>
                                        <a:pt x="383" y="425"/>
                                      </a:lnTo>
                                      <a:lnTo>
                                        <a:pt x="362" y="400"/>
                                      </a:lnTo>
                                      <a:lnTo>
                                        <a:pt x="311" y="341"/>
                                      </a:lnTo>
                                      <a:lnTo>
                                        <a:pt x="221" y="240"/>
                                      </a:lnTo>
                                      <a:lnTo>
                                        <a:pt x="130" y="139"/>
                                      </a:lnTo>
                                      <a:lnTo>
                                        <a:pt x="77" y="80"/>
                                      </a:lnTo>
                                      <a:lnTo>
                                        <a:pt x="53" y="55"/>
                                      </a:lnTo>
                                      <a:lnTo>
                                        <a:pt x="34" y="34"/>
                                      </a:lnTo>
                                      <a:lnTo>
                                        <a:pt x="18" y="17"/>
                                      </a:lnTo>
                                      <a:lnTo>
                                        <a:pt x="6" y="5"/>
                                      </a:lnTo>
                                      <a:lnTo>
                                        <a:pt x="0" y="0"/>
                                      </a:lnTo>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100" name="Freeform 808"/>
                              <wps:cNvSpPr>
                                <a:spLocks/>
                              </wps:cNvSpPr>
                              <wps:spPr bwMode="auto">
                                <a:xfrm>
                                  <a:off x="9123" y="-2006"/>
                                  <a:ext cx="361" cy="187"/>
                                </a:xfrm>
                                <a:custGeom>
                                  <a:avLst/>
                                  <a:gdLst>
                                    <a:gd name="T0" fmla="*/ 0 w 361"/>
                                    <a:gd name="T1" fmla="*/ 0 h 187"/>
                                    <a:gd name="T2" fmla="*/ 13 w 361"/>
                                    <a:gd name="T3" fmla="*/ 10 h 187"/>
                                    <a:gd name="T4" fmla="*/ 35 w 361"/>
                                    <a:gd name="T5" fmla="*/ 23 h 187"/>
                                    <a:gd name="T6" fmla="*/ 51 w 361"/>
                                    <a:gd name="T7" fmla="*/ 31 h 187"/>
                                    <a:gd name="T8" fmla="*/ 344 w 361"/>
                                    <a:gd name="T9" fmla="*/ 184 h 187"/>
                                    <a:gd name="T10" fmla="*/ 352 w 361"/>
                                    <a:gd name="T11" fmla="*/ 185 h 187"/>
                                    <a:gd name="T12" fmla="*/ 359 w 361"/>
                                    <a:gd name="T13" fmla="*/ 187 h 187"/>
                                    <a:gd name="T14" fmla="*/ 361 w 361"/>
                                    <a:gd name="T15" fmla="*/ 181 h 187"/>
                                    <a:gd name="T16" fmla="*/ 35 w 361"/>
                                    <a:gd name="T17" fmla="*/ 17 h 187"/>
                                    <a:gd name="T18" fmla="*/ 0 w 361"/>
                                    <a:gd name="T19" fmla="*/ 0 h 1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61" h="187">
                                      <a:moveTo>
                                        <a:pt x="0" y="0"/>
                                      </a:moveTo>
                                      <a:lnTo>
                                        <a:pt x="13" y="10"/>
                                      </a:lnTo>
                                      <a:lnTo>
                                        <a:pt x="35" y="23"/>
                                      </a:lnTo>
                                      <a:lnTo>
                                        <a:pt x="51" y="31"/>
                                      </a:lnTo>
                                      <a:lnTo>
                                        <a:pt x="344" y="184"/>
                                      </a:lnTo>
                                      <a:lnTo>
                                        <a:pt x="352" y="185"/>
                                      </a:lnTo>
                                      <a:lnTo>
                                        <a:pt x="359" y="187"/>
                                      </a:lnTo>
                                      <a:lnTo>
                                        <a:pt x="361" y="181"/>
                                      </a:lnTo>
                                      <a:lnTo>
                                        <a:pt x="35" y="17"/>
                                      </a:lnTo>
                                      <a:lnTo>
                                        <a:pt x="0" y="0"/>
                                      </a:lnTo>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101" name="Freeform 809"/>
                              <wps:cNvSpPr>
                                <a:spLocks/>
                              </wps:cNvSpPr>
                              <wps:spPr bwMode="auto">
                                <a:xfrm>
                                  <a:off x="9493" y="-2102"/>
                                  <a:ext cx="353" cy="263"/>
                                </a:xfrm>
                                <a:custGeom>
                                  <a:avLst/>
                                  <a:gdLst>
                                    <a:gd name="T0" fmla="*/ 352 w 353"/>
                                    <a:gd name="T1" fmla="*/ 0 h 263"/>
                                    <a:gd name="T2" fmla="*/ 284 w 353"/>
                                    <a:gd name="T3" fmla="*/ 53 h 263"/>
                                    <a:gd name="T4" fmla="*/ 215 w 353"/>
                                    <a:gd name="T5" fmla="*/ 107 h 263"/>
                                    <a:gd name="T6" fmla="*/ 163 w 353"/>
                                    <a:gd name="T7" fmla="*/ 146 h 263"/>
                                    <a:gd name="T8" fmla="*/ 129 w 353"/>
                                    <a:gd name="T9" fmla="*/ 172 h 263"/>
                                    <a:gd name="T10" fmla="*/ 93 w 353"/>
                                    <a:gd name="T11" fmla="*/ 197 h 263"/>
                                    <a:gd name="T12" fmla="*/ 58 w 353"/>
                                    <a:gd name="T13" fmla="*/ 222 h 263"/>
                                    <a:gd name="T14" fmla="*/ 40 w 353"/>
                                    <a:gd name="T15" fmla="*/ 234 h 263"/>
                                    <a:gd name="T16" fmla="*/ 22 w 353"/>
                                    <a:gd name="T17" fmla="*/ 246 h 263"/>
                                    <a:gd name="T18" fmla="*/ 2 w 353"/>
                                    <a:gd name="T19" fmla="*/ 259 h 263"/>
                                    <a:gd name="T20" fmla="*/ 2 w 353"/>
                                    <a:gd name="T21" fmla="*/ 261 h 263"/>
                                    <a:gd name="T22" fmla="*/ 0 w 353"/>
                                    <a:gd name="T23" fmla="*/ 263 h 263"/>
                                    <a:gd name="T24" fmla="*/ 7 w 353"/>
                                    <a:gd name="T25" fmla="*/ 260 h 263"/>
                                    <a:gd name="T26" fmla="*/ 19 w 353"/>
                                    <a:gd name="T27" fmla="*/ 254 h 263"/>
                                    <a:gd name="T28" fmla="*/ 33 w 353"/>
                                    <a:gd name="T29" fmla="*/ 246 h 263"/>
                                    <a:gd name="T30" fmla="*/ 50 w 353"/>
                                    <a:gd name="T31" fmla="*/ 235 h 263"/>
                                    <a:gd name="T32" fmla="*/ 69 w 353"/>
                                    <a:gd name="T33" fmla="*/ 222 h 263"/>
                                    <a:gd name="T34" fmla="*/ 91 w 353"/>
                                    <a:gd name="T35" fmla="*/ 208 h 263"/>
                                    <a:gd name="T36" fmla="*/ 113 w 353"/>
                                    <a:gd name="T37" fmla="*/ 192 h 263"/>
                                    <a:gd name="T38" fmla="*/ 137 w 353"/>
                                    <a:gd name="T39" fmla="*/ 175 h 263"/>
                                    <a:gd name="T40" fmla="*/ 161 w 353"/>
                                    <a:gd name="T41" fmla="*/ 157 h 263"/>
                                    <a:gd name="T42" fmla="*/ 186 w 353"/>
                                    <a:gd name="T43" fmla="*/ 139 h 263"/>
                                    <a:gd name="T44" fmla="*/ 210 w 353"/>
                                    <a:gd name="T45" fmla="*/ 121 h 263"/>
                                    <a:gd name="T46" fmla="*/ 234 w 353"/>
                                    <a:gd name="T47" fmla="*/ 102 h 263"/>
                                    <a:gd name="T48" fmla="*/ 257 w 353"/>
                                    <a:gd name="T49" fmla="*/ 85 h 263"/>
                                    <a:gd name="T50" fmla="*/ 278 w 353"/>
                                    <a:gd name="T51" fmla="*/ 68 h 263"/>
                                    <a:gd name="T52" fmla="*/ 298 w 353"/>
                                    <a:gd name="T53" fmla="*/ 52 h 263"/>
                                    <a:gd name="T54" fmla="*/ 315 w 353"/>
                                    <a:gd name="T55" fmla="*/ 37 h 263"/>
                                    <a:gd name="T56" fmla="*/ 329 w 353"/>
                                    <a:gd name="T57" fmla="*/ 25 h 263"/>
                                    <a:gd name="T58" fmla="*/ 341 w 353"/>
                                    <a:gd name="T59" fmla="*/ 14 h 263"/>
                                    <a:gd name="T60" fmla="*/ 348 w 353"/>
                                    <a:gd name="T61" fmla="*/ 5 h 263"/>
                                    <a:gd name="T62" fmla="*/ 352 w 353"/>
                                    <a:gd name="T63"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53" h="263">
                                      <a:moveTo>
                                        <a:pt x="352" y="0"/>
                                      </a:moveTo>
                                      <a:lnTo>
                                        <a:pt x="284" y="53"/>
                                      </a:lnTo>
                                      <a:lnTo>
                                        <a:pt x="215" y="107"/>
                                      </a:lnTo>
                                      <a:lnTo>
                                        <a:pt x="163" y="146"/>
                                      </a:lnTo>
                                      <a:lnTo>
                                        <a:pt x="129" y="172"/>
                                      </a:lnTo>
                                      <a:lnTo>
                                        <a:pt x="93" y="197"/>
                                      </a:lnTo>
                                      <a:lnTo>
                                        <a:pt x="58" y="222"/>
                                      </a:lnTo>
                                      <a:lnTo>
                                        <a:pt x="40" y="234"/>
                                      </a:lnTo>
                                      <a:lnTo>
                                        <a:pt x="22" y="246"/>
                                      </a:lnTo>
                                      <a:lnTo>
                                        <a:pt x="2" y="259"/>
                                      </a:lnTo>
                                      <a:lnTo>
                                        <a:pt x="2" y="261"/>
                                      </a:lnTo>
                                      <a:lnTo>
                                        <a:pt x="0" y="263"/>
                                      </a:lnTo>
                                      <a:lnTo>
                                        <a:pt x="7" y="260"/>
                                      </a:lnTo>
                                      <a:lnTo>
                                        <a:pt x="19" y="254"/>
                                      </a:lnTo>
                                      <a:lnTo>
                                        <a:pt x="33" y="246"/>
                                      </a:lnTo>
                                      <a:lnTo>
                                        <a:pt x="50" y="235"/>
                                      </a:lnTo>
                                      <a:lnTo>
                                        <a:pt x="69" y="222"/>
                                      </a:lnTo>
                                      <a:lnTo>
                                        <a:pt x="91" y="208"/>
                                      </a:lnTo>
                                      <a:lnTo>
                                        <a:pt x="113" y="192"/>
                                      </a:lnTo>
                                      <a:lnTo>
                                        <a:pt x="137" y="175"/>
                                      </a:lnTo>
                                      <a:lnTo>
                                        <a:pt x="161" y="157"/>
                                      </a:lnTo>
                                      <a:lnTo>
                                        <a:pt x="186" y="139"/>
                                      </a:lnTo>
                                      <a:lnTo>
                                        <a:pt x="210" y="121"/>
                                      </a:lnTo>
                                      <a:lnTo>
                                        <a:pt x="234" y="102"/>
                                      </a:lnTo>
                                      <a:lnTo>
                                        <a:pt x="257" y="85"/>
                                      </a:lnTo>
                                      <a:lnTo>
                                        <a:pt x="278" y="68"/>
                                      </a:lnTo>
                                      <a:lnTo>
                                        <a:pt x="298" y="52"/>
                                      </a:lnTo>
                                      <a:lnTo>
                                        <a:pt x="315" y="37"/>
                                      </a:lnTo>
                                      <a:lnTo>
                                        <a:pt x="329" y="25"/>
                                      </a:lnTo>
                                      <a:lnTo>
                                        <a:pt x="341" y="14"/>
                                      </a:lnTo>
                                      <a:lnTo>
                                        <a:pt x="348" y="5"/>
                                      </a:lnTo>
                                      <a:lnTo>
                                        <a:pt x="352" y="0"/>
                                      </a:lnTo>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102" name="Freeform 810"/>
                              <wps:cNvSpPr>
                                <a:spLocks/>
                              </wps:cNvSpPr>
                              <wps:spPr bwMode="auto">
                                <a:xfrm>
                                  <a:off x="9475" y="-1865"/>
                                  <a:ext cx="20" cy="34"/>
                                </a:xfrm>
                                <a:custGeom>
                                  <a:avLst/>
                                  <a:gdLst>
                                    <a:gd name="T0" fmla="*/ 4 w 20"/>
                                    <a:gd name="T1" fmla="*/ 0 h 34"/>
                                    <a:gd name="T2" fmla="*/ 0 w 20"/>
                                    <a:gd name="T3" fmla="*/ 1 h 34"/>
                                    <a:gd name="T4" fmla="*/ 5 w 20"/>
                                    <a:gd name="T5" fmla="*/ 33 h 34"/>
                                    <a:gd name="T6" fmla="*/ 7 w 20"/>
                                    <a:gd name="T7" fmla="*/ 33 h 34"/>
                                    <a:gd name="T8" fmla="*/ 9 w 20"/>
                                    <a:gd name="T9" fmla="*/ 33 h 34"/>
                                    <a:gd name="T10" fmla="*/ 10 w 20"/>
                                    <a:gd name="T11" fmla="*/ 32 h 34"/>
                                    <a:gd name="T12" fmla="*/ 8 w 20"/>
                                    <a:gd name="T13" fmla="*/ 21 h 34"/>
                                    <a:gd name="T14" fmla="*/ 4 w 20"/>
                                    <a:gd name="T15" fmla="*/ 0 h 3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0" h="34">
                                      <a:moveTo>
                                        <a:pt x="4" y="0"/>
                                      </a:moveTo>
                                      <a:lnTo>
                                        <a:pt x="0" y="1"/>
                                      </a:lnTo>
                                      <a:lnTo>
                                        <a:pt x="5" y="33"/>
                                      </a:lnTo>
                                      <a:lnTo>
                                        <a:pt x="7" y="33"/>
                                      </a:lnTo>
                                      <a:lnTo>
                                        <a:pt x="9" y="33"/>
                                      </a:lnTo>
                                      <a:lnTo>
                                        <a:pt x="10" y="32"/>
                                      </a:lnTo>
                                      <a:lnTo>
                                        <a:pt x="8" y="21"/>
                                      </a:lnTo>
                                      <a:lnTo>
                                        <a:pt x="4" y="0"/>
                                      </a:lnTo>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a:graphicData>
                      </a:graphic>
                    </wp:inline>
                  </w:drawing>
                </mc:Choice>
                <mc:Fallback>
                  <w:pict>
                    <v:group w14:anchorId="4ACC881A" id="Group 797" o:spid="_x0000_s1026" style="width:54.45pt;height:51.3pt;mso-position-horizontal-relative:char;mso-position-vertical-relative:line" coordorigin="9090,-2629" coordsize="777,8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">
                      <o:lock v:ext="edit" aspectratio="t"/>
                      <v:group id="Group 798" o:spid="_x0000_s1027" style="position:absolute;left:9397;top:-2604;width:456;height:756" coordorigin="9397,-2604" coordsize="456,7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">
                        <v:shape id="Freeform 799" o:spid="_x0000_s1028" style="position:absolute;left:9397;top:-2604;width:456;height:756;visibility:visible;mso-wrap-style:square;v-text-anchor:top" coordsize="456,7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" path="m65,61l6,61r2,7l9,72r1,12l12,119r2,21l16,166r1,19l19,205r2,21l25,262r2,19l29,301r3,20l34,343r3,23l40,384r5,38l51,460,69,585r3,19l81,664r3,16l89,705r5,19l100,743r2,4l104,751r2,4l133,736r1,-1l213,683r16,-11l340,586r86,-67l433,514r17,-7l455,500r-1,-20l447,475r-14,-7l426,464,414,451,400,436,374,406r-3,-2l367,401,104,104,81,80,65,61e" fillcolor="#b761a6" stroked="f">
                          <v:path arrowok="t" o:connecttype="custom" o:connectlocs="65,61;6,61;8,68;9,72;10,84;12,119;14,140;16,166;17,185;19,205;21,226;25,262;27,281;29,301;32,321;34,343;37,366;40,384;45,422;51,460;69,585;72,604;81,664;84,680;89,705;94,724;100,743;102,747;104,751;106,755;133,736;134,735;213,683;229,672;340,586;426,519;433,514;450,507;455,500;454,480;447,475;433,468;426,464;414,451;400,436;374,406;371,404;367,401;104,104;81,80;65,61" o:connectangles="0,0,0,0,0,0,0,0,0,0,0,0,0,0,0,0,0,0,0,0,0,0,0,0,0,0,0,0,0,0,0,0,0,0,0,0,0,0,0,0,0,0,0,0,0,0,0,0,0,0,0"/>
                        </v:shape>
                        <v:shape id="Freeform 800" o:spid="_x0000_s1029" style="position:absolute;left:9397;top:-2604;width:456;height:756;visibility:visible;mso-wrap-style:square;v-text-anchor:top" coordsize="456,7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" path="m11,l5,39,3,48,1,58,,67r2,9l3,72,4,68,6,61r59,l64,59,52,43,40,27,27,12,11,e" fillcolor="#b761a6" stroked="f">
                          <v:path arrowok="t" o:connecttype="custom" o:connectlocs="11,0;5,39;3,48;1,58;0,67;2,76;3,72;4,68;6,61;65,61;64,59;52,43;40,27;27,12;11,0" o:connectangles="0,0,0,0,0,0,0,0,0,0,0,0,0,0,0"/>
                        </v:shape>
                      </v:group>
                      <v:shape id="Freeform 801" o:spid="_x0000_s1030" style="position:absolute;left:9107;top:-2611;width:302;height:646;visibility:visible;mso-wrap-style:square;v-text-anchor:top" coordsize="302,6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" path="m291,l278,8,267,33r-7,18l253,69r-7,17l237,105r-9,18l219,142r-11,20l199,178r-9,18l179,217r-17,32l152,267r-10,19l132,307r-9,17l105,359,68,433r-7,14l52,465,41,488,15,542r-3,9l10,560r-5,8l,578r,9l6,597r7,12l25,613r22,7l57,622r13,6l88,637r18,7l127,646r5,-18l138,609r8,-22l152,569r7,-18l164,532r6,-18l175,495r6,-20l186,456r10,-40l202,395r5,-19l213,357r16,-58l234,280r5,-20l245,241r5,-20l254,202r5,-19l278,104r5,-19l284,81r3,-3l290,74r3,-18l295,45,301,5,300,4r,-2l291,e" fillcolor="#f4bbd5" stroked="f">
                        <v:path arrowok="t" o:connecttype="custom" o:connectlocs="278,8;260,51;246,86;228,123;208,162;190,196;162,249;142,286;123,324;68,433;52,465;15,542;10,560;0,578;6,597;25,613;57,622;88,637;127,646;138,609;152,569;164,532;175,495;186,456;202,395;213,357;234,280;245,241;254,202;278,104;284,81;290,74;295,45;300,4;291,0" o:connectangles="0,0,0,0,0,0,0,0,0,0,0,0,0,0,0,0,0,0,0,0,0,0,0,0,0,0,0,0,0,0,0,0,0,0,0"/>
                      </v:shape>
                      <v:shape id="Freeform 802" o:spid="_x0000_s1031" style="position:absolute;left:9287;top:-2351;width:217;height:521;visibility:visible;mso-wrap-style:square;v-text-anchor:top" coordsize="217,5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" path="m123,r-3,4l115,8r-1,9l114,35r-2,19l110,73r-3,19l103,111r-3,21l96,153r-5,22l88,193r-4,18l81,230r-5,20l72,270r-5,21l62,314r-5,19l49,352,38,369,24,383,10,398r-6,8l,415r4,14l111,483r18,10l146,504r17,11l172,521r11,-1l200,512r8,-5l216,503r-2,-4l211,495r-5,-16l195,440r-2,-3l189,435r-7,-37l178,379r-3,-20l171,337r-3,-19l162,280r-6,-40l150,200r-6,-41l142,141r-3,-19l132,62,129,39,123,e" fillcolor="#e496c1" stroked="f">
                        <v:path arrowok="t" o:connecttype="custom" o:connectlocs="123,0;120,4;115,8;114,17;114,35;112,54;110,73;107,92;103,111;100,132;96,153;91,175;88,193;84,211;81,230;76,250;72,270;67,291;62,314;57,333;49,352;38,369;24,383;10,398;4,406;0,415;4,429;111,483;129,493;146,504;163,515;172,521;183,520;200,512;208,507;216,503;214,499;211,495;206,479;195,440;193,437;189,435;182,398;178,379;175,359;171,337;168,318;162,280;156,240;150,200;144,159;142,141;139,122;132,62;129,39;123,0" o:connectangles="0,0,0,0,0,0,0,0,0,0,0,0,0,0,0,0,0,0,0,0,0,0,0,0,0,0,0,0,0,0,0,0,0,0,0,0,0,0,0,0,0,0,0,0,0,0,0,0,0,0,0,0,0,0,0,0"/>
                      </v:shape>
                      <v:shape id="Freeform 803" o:spid="_x0000_s1032" style="position:absolute;left:9242;top:-2536;width:169;height:609;visibility:visible;mso-wrap-style:square;v-text-anchor:top" coordsize="169,6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" path="m155,r-2,3l149,7r-5,20l126,100r-4,19l116,140r-5,21l105,184r-5,18l95,220,74,297r-6,21l62,339,52,376r-5,19l42,413r-5,19l31,451r-6,20l19,491r-8,20l4,531,,549r,19l4,590r36,19l45,600r5,-9l59,579,72,566,87,549r9,-15l102,516r6,-20l113,473r4,-18l121,437r4,-19l129,399r4,-20l137,357r5,-22l145,316r4,-20l153,276r3,-20l158,237r2,-20l160,196r,-4l166,188r3,-4l167,161r-3,-38l163,103,161,83,159,63,157,43,156,31,155,20,157,9,155,e" fillcolor="#e99ec5" stroked="f">
                        <v:path arrowok="t" o:connecttype="custom" o:connectlocs="155,0;153,3;149,7;144,27;126,100;122,119;116,140;111,161;105,184;100,202;95,220;74,297;68,318;62,339;52,376;47,395;42,413;37,432;31,451;25,471;19,491;11,511;4,531;0,549;0,568;4,590;40,609;45,600;50,591;59,579;72,566;87,549;96,534;102,516;108,496;113,473;117,455;121,437;125,418;129,399;133,379;137,357;142,335;145,316;149,296;153,276;156,256;158,237;160,217;160,196;160,192;166,188;169,184;167,161;164,123;163,103;161,83;159,63;157,43;156,31;155,20;157,9;155,0" o:connectangles="0,0,0,0,0,0,0,0,0,0,0,0,0,0,0,0,0,0,0,0,0,0,0,0,0,0,0,0,0,0,0,0,0,0,0,0,0,0,0,0,0,0,0,0,0,0,0,0,0,0,0,0,0,0,0,0,0,0,0,0,0,0,0"/>
                      </v:shape>
                      <v:group id="Group 804" o:spid="_x0000_s1033" style="position:absolute;left:9104;top:-2615;width:381;height:723" coordorigin="9104,-2615" coordsize="381,7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">
                        <v:shape id="Freeform 805" o:spid="_x0000_s1034" style="position:absolute;left:9104;top:-2615;width:381;height:723;visibility:visible;mso-wrap-style:square;v-text-anchor:top" coordsize="381,7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" path="m293,21r-8,l288,58r3,34l294,127r3,35l300,198r4,35l308,268r4,35l316,338r4,36l325,408r5,35l335,478r6,37l346,548r6,35l358,618r7,35l372,688r7,34l380,718r,-3l377,695r-3,-18l370,653,350,513r-6,-38l338,435r-5,-39l330,373r-2,-15l325,338r-2,-20l321,298r-3,-20l316,256r-2,-19l312,217r-2,-20l308,177r-2,-25l299,76,295,38,293,21e" fillcolor="#231f20" stroked="f">
                          <v:path arrowok="t" o:connecttype="custom" o:connectlocs="293,21;285,21;288,58;291,92;294,127;297,162;300,198;304,233;308,268;312,303;316,338;320,374;325,408;330,443;335,478;341,515;346,548;352,583;358,618;365,653;372,688;379,722;380,718;380,715;377,695;374,677;370,653;350,513;344,475;338,435;333,396;330,373;328,358;325,338;323,318;321,298;318,278;316,256;314,237;312,217;310,197;308,177;306,152;299,76;295,38;293,21" o:connectangles="0,0,0,0,0,0,0,0,0,0,0,0,0,0,0,0,0,0,0,0,0,0,0,0,0,0,0,0,0,0,0,0,0,0,0,0,0,0,0,0,0,0,0,0,0,0"/>
                        </v:shape>
                        <v:shape id="Freeform 806" o:spid="_x0000_s1035" style="position:absolute;left:9104;top:-2615;width:381;height:723;visibility:visible;mso-wrap-style:square;v-text-anchor:top" coordsize="381,7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" path="m284,r-4,5l275,9r-8,17l259,44,234,98r-9,18l216,134r-9,18l198,170r-19,37l160,244r-10,18l141,281r-10,18l122,318r-11,20l103,355r-9,19l85,393,75,411r-9,19l58,449r-9,19l40,487r-9,20l23,526r-9,19l7,564,,582r3,2l5,582r2,-3l73,440,90,404r17,-37l126,329r9,-19l145,290r9,-17l162,256r9,-17l180,222r36,-70l236,115,246,95,256,76r9,-18l273,39r8,-18l285,21r8,l292,12,287,6,284,e" fillcolor="#231f20" stroked="f">
                          <v:path arrowok="t" o:connecttype="custom" o:connectlocs="284,0;280,5;275,9;267,26;259,44;234,98;225,116;216,134;207,152;198,170;179,207;160,244;150,262;141,281;131,299;122,318;111,338;103,355;94,374;85,393;75,411;66,430;58,449;49,468;40,487;31,507;23,526;14,545;7,564;0,582;3,584;5,582;7,579;73,440;90,404;107,367;126,329;135,310;145,290;154,273;162,256;171,239;180,222;216,152;236,115;246,95;256,76;265,58;273,39;281,21;285,21;293,21;292,12;287,6;284,0" o:connectangles="0,0,0,0,0,0,0,0,0,0,0,0,0,0,0,0,0,0,0,0,0,0,0,0,0,0,0,0,0,0,0,0,0,0,0,0,0,0,0,0,0,0,0,0,0,0,0,0,0,0,0,0,0,0,0"/>
                        </v:shape>
                      </v:group>
                      <v:shape id="Freeform 807" o:spid="_x0000_s1036" style="position:absolute;left:9423;top:-2593;width:428;height:480;visibility:visible;mso-wrap-style:square;v-text-anchor:top" coordsize="428,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" path="m,l1,3,2,6r8,9l21,29,38,49,143,166,385,438r14,14l428,480r-4,-6l415,463,401,446,383,425,362,400,311,341,221,240,130,139,77,80,53,55,34,34,18,17,6,5,,e" fillcolor="#231f20" stroked="f">
                        <v:path arrowok="t" o:connecttype="custom" o:connectlocs="0,0;1,3;2,6;10,15;21,29;38,49;143,166;385,438;399,452;428,480;424,474;415,463;401,446;383,425;362,400;311,341;221,240;130,139;77,80;53,55;34,34;18,17;6,5;0,0" o:connectangles="0,0,0,0,0,0,0,0,0,0,0,0,0,0,0,0,0,0,0,0,0,0,0,0"/>
                      </v:shape>
                      <v:shape id="Freeform 808" o:spid="_x0000_s1037" style="position:absolute;left:9123;top:-2006;width:361;height:187;visibility:visible;mso-wrap-style:square;v-text-anchor:top" coordsize="361,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" path="m,l13,10,35,23r16,8l344,184r8,1l359,187r2,-6l35,17,,e" fillcolor="#231f20" stroked="f">
                        <v:path arrowok="t" o:connecttype="custom" o:connectlocs="0,0;13,10;35,23;51,31;344,184;352,185;359,187;361,181;35,17;0,0" o:connectangles="0,0,0,0,0,0,0,0,0,0"/>
                      </v:shape>
                      <v:shape id="Freeform 809" o:spid="_x0000_s1038" style="position:absolute;left:9493;top:-2102;width:353;height:263;visibility:visible;mso-wrap-style:square;v-text-anchor:top" coordsize="353,2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" path="m352,l284,53r-69,54l163,146r-34,26l93,197,58,222,40,234,22,246,2,259r,2l,263r7,-3l19,254r14,-8l50,235,69,222,91,208r22,-16l137,175r24,-18l186,139r24,-18l234,102,257,85,278,68,298,52,315,37,329,25,341,14r7,-9l352,e" fillcolor="#231f20" stroked="f">
                        <v:path arrowok="t" o:connecttype="custom" o:connectlocs="352,0;284,53;215,107;163,146;129,172;93,197;58,222;40,234;22,246;2,259;2,261;0,263;7,260;19,254;33,246;50,235;69,222;91,208;113,192;137,175;161,157;186,139;210,121;234,102;257,85;278,68;298,52;315,37;329,25;341,14;348,5;352,0" o:connectangles="0,0,0,0,0,0,0,0,0,0,0,0,0,0,0,0,0,0,0,0,0,0,0,0,0,0,0,0,0,0,0,0"/>
                      </v:shape>
                      <v:shape id="Freeform 810" o:spid="_x0000_s1039" style="position:absolute;left:9475;top:-1865;width:20;height:34;visibility:visible;mso-wrap-style:square;v-text-anchor:top" coordsize="20,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" path="m4,l,1,5,33r2,l9,33r1,-1l8,21,4,e" fillcolor="#231f20" stroked="f">
                        <v:path arrowok="t" o:connecttype="custom" o:connectlocs="4,0;0,1;5,33;7,33;9,33;10,32;8,21;4,0" o:connectangles="0,0,0,0,0,0,0,0"/>
                      </v:shape>
                      <w10:anchorlock/>
                    </v:group>
                  </w:pict>
                </mc:Fallback>
              </mc:AlternateContent>
            </w:r>
          </w:p>
        </w:tc>
      </w:tr>
      <w:tr w:rsidR="00712DD3" w14:paraId="69480E0C" w14:textId="77777777" w:rsidTr="00712DD3">
        <w:tc>
          <w:tcPr>
            <w:tcW w:w="4962" w:type="dxa"/>
            <w:vAlign w:val="center"/>
          </w:tcPr>
          <w:p w14:paraId="0A507849" w14:textId="29F76405" w:rsidR="00712DD3" w:rsidRDefault="00712DD3" w:rsidP="00712DD3">
            <w:pPr>
              <w:spacing w:before="240" w:after="480"/>
              <w:jc w:val="center"/>
              <w:rPr>
                <w:rFonts w:ascii="Arial" w:hAnsi="Arial" w:cs="Arial"/>
                <w:b/>
                <w:noProof/>
                <w:sz w:val="36"/>
                <w:szCs w:val="36"/>
              </w:rPr>
            </w:pPr>
            <w:r>
              <w:rPr>
                <w:rFonts w:ascii="Arial" w:hAnsi="Arial" w:cs="Arial"/>
                <w:b/>
                <w:noProof/>
                <w:sz w:val="36"/>
                <w:szCs w:val="36"/>
              </w:rPr>
              <w:t>------------------------------</w:t>
            </w:r>
          </w:p>
        </w:tc>
        <w:tc>
          <w:tcPr>
            <w:tcW w:w="4536" w:type="dxa"/>
            <w:vAlign w:val="center"/>
          </w:tcPr>
          <w:p w14:paraId="4C232C43" w14:textId="438C0D37" w:rsidR="00712DD3" w:rsidRDefault="00712DD3" w:rsidP="00712DD3">
            <w:pPr>
              <w:spacing w:before="240" w:after="480"/>
              <w:jc w:val="center"/>
              <w:rPr>
                <w:rFonts w:ascii="Arial" w:hAnsi="Arial" w:cs="Arial"/>
                <w:b/>
                <w:noProof/>
                <w:sz w:val="36"/>
                <w:szCs w:val="36"/>
              </w:rPr>
            </w:pPr>
            <w:r>
              <w:rPr>
                <w:rFonts w:ascii="Arial" w:hAnsi="Arial" w:cs="Arial"/>
                <w:b/>
                <w:noProof/>
                <w:sz w:val="36"/>
                <w:szCs w:val="36"/>
              </w:rPr>
              <w:t>------------------------------</w:t>
            </w:r>
          </w:p>
        </w:tc>
      </w:tr>
    </w:tbl>
    <w:p w14:paraId="0C4FD514" w14:textId="77777777" w:rsidR="00AA1AD4" w:rsidRPr="00AA1AD4" w:rsidRDefault="00AA1AD4" w:rsidP="00F53FC1">
      <w:pPr>
        <w:spacing w:after="120" w:line="240" w:lineRule="auto"/>
        <w:jc w:val="both"/>
        <w:rPr>
          <w:rFonts w:ascii="Arial" w:hAnsi="Arial" w:cs="Arial"/>
          <w:b/>
          <w:noProof/>
          <w:sz w:val="36"/>
          <w:szCs w:val="36"/>
        </w:rPr>
      </w:pPr>
    </w:p>
    <w:p w14:paraId="4816636F" w14:textId="0ABB63AB" w:rsidR="00712DD3" w:rsidRDefault="00477523">
      <w:pPr>
        <w:rPr>
          <w:rFonts w:ascii="Tahoma" w:hAnsi="Tahoma" w:cs="Tahoma"/>
          <w:b/>
          <w:noProof/>
          <w:sz w:val="36"/>
          <w:szCs w:val="36"/>
        </w:rPr>
      </w:pPr>
      <w:r w:rsidRPr="00477523">
        <w:rPr>
          <w:rFonts w:ascii="Arial" w:hAnsi="Arial" w:cs="Arial"/>
          <w:b/>
          <w:noProof/>
          <w:sz w:val="36"/>
          <w:szCs w:val="36"/>
        </w:rPr>
        <mc:AlternateContent>
          <mc:Choice Requires="wps">
            <w:drawing>
              <wp:anchor distT="0" distB="0" distL="114300" distR="114300" simplePos="0" relativeHeight="252703744" behindDoc="0" locked="0" layoutInCell="0" allowOverlap="0" wp14:anchorId="51EB4D12" wp14:editId="4AF87CFC">
                <wp:simplePos x="0" y="0"/>
                <wp:positionH relativeFrom="page">
                  <wp:align>center</wp:align>
                </wp:positionH>
                <wp:positionV relativeFrom="topMargin">
                  <wp:posOffset>9973310</wp:posOffset>
                </wp:positionV>
                <wp:extent cx="1260000" cy="360000"/>
                <wp:effectExtent l="0" t="0" r="0" b="2540"/>
                <wp:wrapNone/>
                <wp:docPr id="430" name="Πλαίσιο κειμένου 4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0EBDA04F" w14:textId="6393665B" w:rsidR="0069042B" w:rsidRPr="00477523" w:rsidRDefault="0069042B" w:rsidP="00DD2B5E">
                            <w:pPr>
                              <w:suppressAutoHyphens/>
                              <w:autoSpaceDE w:val="0"/>
                              <w:autoSpaceDN w:val="0"/>
                              <w:adjustRightInd w:val="0"/>
                              <w:jc w:val="center"/>
                              <w:rPr>
                                <w:rFonts w:ascii="Arial" w:hAnsi="Arial"/>
                                <w:b/>
                                <w:sz w:val="36"/>
                                <w:szCs w:val="36"/>
                              </w:rPr>
                            </w:pPr>
                            <w:r>
                              <w:rPr>
                                <w:rFonts w:ascii="Arial" w:hAnsi="Arial"/>
                                <w:b/>
                                <w:sz w:val="36"/>
                                <w:szCs w:val="36"/>
                              </w:rPr>
                              <w:t>22</w:t>
                            </w:r>
                            <w:r w:rsidRPr="00432B70">
                              <w:rPr>
                                <w:rFonts w:ascii="Arial" w:hAnsi="Arial"/>
                                <w:b/>
                                <w:sz w:val="36"/>
                                <w:szCs w:val="36"/>
                              </w:rPr>
                              <w:t xml:space="preserve"> / </w:t>
                            </w:r>
                            <w:r>
                              <w:rPr>
                                <w:rFonts w:ascii="Arial" w:hAnsi="Arial"/>
                                <w:b/>
                                <w:sz w:val="36"/>
                                <w:szCs w:val="36"/>
                              </w:rPr>
                              <w:t>9</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1EB4D12" id="Πλαίσιο κειμένου 430" o:spid="_x0000_s1056" type="#_x0000_t202" style="position:absolute;margin-left:0;margin-top:785.3pt;width:99.2pt;height:28.35pt;z-index:25270374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DEieqssAIAADM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14:paraId="0EBDA04F" w14:textId="6393665B" w:rsidR="0069042B" w:rsidRPr="00477523" w:rsidRDefault="0069042B" w:rsidP="00DD2B5E">
                      <w:pPr>
                        <w:suppressAutoHyphens/>
                        <w:autoSpaceDE w:val="0"/>
                        <w:autoSpaceDN w:val="0"/>
                        <w:adjustRightInd w:val="0"/>
                        <w:jc w:val="center"/>
                        <w:rPr>
                          <w:rFonts w:ascii="Arial" w:hAnsi="Arial"/>
                          <w:b/>
                          <w:sz w:val="36"/>
                          <w:szCs w:val="36"/>
                        </w:rPr>
                      </w:pPr>
                      <w:r>
                        <w:rPr>
                          <w:rFonts w:ascii="Arial" w:hAnsi="Arial"/>
                          <w:b/>
                          <w:sz w:val="36"/>
                          <w:szCs w:val="36"/>
                        </w:rPr>
                        <w:t>22</w:t>
                      </w:r>
                      <w:r w:rsidRPr="00432B70">
                        <w:rPr>
                          <w:rFonts w:ascii="Arial" w:hAnsi="Arial"/>
                          <w:b/>
                          <w:sz w:val="36"/>
                          <w:szCs w:val="36"/>
                        </w:rPr>
                        <w:t xml:space="preserve"> / </w:t>
                      </w:r>
                      <w:r>
                        <w:rPr>
                          <w:rFonts w:ascii="Arial" w:hAnsi="Arial"/>
                          <w:b/>
                          <w:sz w:val="36"/>
                          <w:szCs w:val="36"/>
                        </w:rPr>
                        <w:t>9</w:t>
                      </w:r>
                    </w:p>
                  </w:txbxContent>
                </v:textbox>
                <w10:wrap anchorx="page" anchory="margin"/>
              </v:shape>
            </w:pict>
          </mc:Fallback>
        </mc:AlternateContent>
      </w:r>
      <w:r w:rsidR="00712DD3">
        <w:rPr>
          <w:rFonts w:ascii="Tahoma" w:hAnsi="Tahoma" w:cs="Tahoma"/>
          <w:b/>
          <w:noProof/>
          <w:sz w:val="36"/>
          <w:szCs w:val="36"/>
        </w:rPr>
        <w:br w:type="page"/>
      </w:r>
    </w:p>
    <w:p w14:paraId="6DAE1743" w14:textId="184DD8C4" w:rsidR="004D27A8" w:rsidRPr="00320BBB" w:rsidRDefault="00DD2B5E" w:rsidP="007F7814">
      <w:pPr>
        <w:jc w:val="center"/>
        <w:rPr>
          <w:rFonts w:ascii="Tahoma" w:hAnsi="Tahoma" w:cs="Tahoma"/>
          <w:b/>
          <w:noProof/>
          <w:sz w:val="36"/>
          <w:szCs w:val="36"/>
        </w:rPr>
      </w:pPr>
      <w:r>
        <w:rPr>
          <w:rFonts w:ascii="Tahoma" w:hAnsi="Tahoma" w:cs="Tahoma"/>
          <w:b/>
          <w:noProof/>
          <w:sz w:val="56"/>
          <w:szCs w:val="56"/>
        </w:rPr>
        <w:lastRenderedPageBreak/>
        <mc:AlternateContent>
          <mc:Choice Requires="wps">
            <w:drawing>
              <wp:anchor distT="0" distB="0" distL="114300" distR="114300" simplePos="0" relativeHeight="252342272" behindDoc="1" locked="0" layoutInCell="1" allowOverlap="1" wp14:anchorId="4B137AEE" wp14:editId="0324700B">
                <wp:simplePos x="0" y="0"/>
                <wp:positionH relativeFrom="page">
                  <wp:posOffset>699247</wp:posOffset>
                </wp:positionH>
                <wp:positionV relativeFrom="page">
                  <wp:posOffset>1129553</wp:posOffset>
                </wp:positionV>
                <wp:extent cx="6212688" cy="860612"/>
                <wp:effectExtent l="0" t="0" r="0" b="0"/>
                <wp:wrapNone/>
                <wp:docPr id="508" name="Ορθογώνιο 5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2688" cy="860612"/>
                        </a:xfrm>
                        <a:prstGeom prst="rect">
                          <a:avLst/>
                        </a:prstGeom>
                        <a:solidFill>
                          <a:srgbClr val="E9F0FA"/>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EB4F7C4" id="Ορθογώνιο 508" o:spid="_x0000_s1026" style="position:absolute;margin-left:55.05pt;margin-top:88.95pt;width:489.2pt;height:67.75pt;z-index:-25097420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" fillcolor="#e9f0fa" stroked="f">
                <w10:wrap anchorx="page" anchory="page"/>
              </v:rect>
            </w:pict>
          </mc:Fallback>
        </mc:AlternateContent>
      </w:r>
      <w:r w:rsidR="004D27A8" w:rsidRPr="00320BBB">
        <w:rPr>
          <w:rFonts w:ascii="Tahoma" w:hAnsi="Tahoma" w:cs="Tahoma"/>
          <w:b/>
          <w:noProof/>
          <w:sz w:val="36"/>
          <w:szCs w:val="36"/>
        </w:rPr>
        <w:t>Μετρήσεις</w:t>
      </w:r>
      <w:r w:rsidR="00506284" w:rsidRPr="00506284">
        <w:rPr>
          <w:rFonts w:ascii="Arial" w:hAnsi="Arial" w:cs="Arial"/>
          <w:b/>
          <w:noProof/>
          <w:sz w:val="36"/>
          <w:szCs w:val="36"/>
        </w:rPr>
        <mc:AlternateContent>
          <mc:Choice Requires="wps">
            <w:drawing>
              <wp:anchor distT="0" distB="0" distL="114300" distR="114300" simplePos="0" relativeHeight="252519424" behindDoc="0" locked="0" layoutInCell="0" allowOverlap="0" wp14:anchorId="0CB33022" wp14:editId="514A37EE">
                <wp:simplePos x="0" y="0"/>
                <wp:positionH relativeFrom="page">
                  <wp:align>center</wp:align>
                </wp:positionH>
                <wp:positionV relativeFrom="topMargin">
                  <wp:posOffset>9973310</wp:posOffset>
                </wp:positionV>
                <wp:extent cx="1260000" cy="360000"/>
                <wp:effectExtent l="0" t="0" r="0" b="2540"/>
                <wp:wrapNone/>
                <wp:docPr id="287" name="Πλαίσιο κειμένου 2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3944A461" w14:textId="080788C5" w:rsidR="0069042B" w:rsidRPr="00DD2B5E"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23</w:t>
                            </w:r>
                            <w:r w:rsidRPr="00432B70">
                              <w:rPr>
                                <w:rFonts w:ascii="Arial" w:hAnsi="Arial"/>
                                <w:b/>
                                <w:sz w:val="36"/>
                                <w:szCs w:val="36"/>
                              </w:rPr>
                              <w:t xml:space="preserve"> / </w:t>
                            </w:r>
                            <w:r>
                              <w:rPr>
                                <w:rFonts w:ascii="Arial" w:hAnsi="Arial"/>
                                <w:b/>
                                <w:sz w:val="36"/>
                                <w:szCs w:val="36"/>
                              </w:rPr>
                              <w:t>10</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CB33022" id="Πλαίσιο κειμένου 287" o:spid="_x0000_s1057" type="#_x0000_t202" style="position:absolute;left:0;text-align:left;margin-left:0;margin-top:785.3pt;width:99.2pt;height:28.35pt;z-index:25251942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" o:allowincell="f" o:allowoverlap="f" fillcolor="#fc9" stroked="f" strokeweight="2.25pt">
                <v:textbox inset="1.5mm,1.5mm,1.5mm,1.5mm">
                  <w:txbxContent>
                    <w:p w14:paraId="3944A461" w14:textId="080788C5" w:rsidR="0069042B" w:rsidRPr="00DD2B5E"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23</w:t>
                      </w:r>
                      <w:r w:rsidRPr="00432B70">
                        <w:rPr>
                          <w:rFonts w:ascii="Arial" w:hAnsi="Arial"/>
                          <w:b/>
                          <w:sz w:val="36"/>
                          <w:szCs w:val="36"/>
                        </w:rPr>
                        <w:t xml:space="preserve"> / </w:t>
                      </w:r>
                      <w:r>
                        <w:rPr>
                          <w:rFonts w:ascii="Arial" w:hAnsi="Arial"/>
                          <w:b/>
                          <w:sz w:val="36"/>
                          <w:szCs w:val="36"/>
                        </w:rPr>
                        <w:t>10</w:t>
                      </w:r>
                    </w:p>
                  </w:txbxContent>
                </v:textbox>
                <w10:wrap anchorx="page" anchory="margin"/>
              </v:shape>
            </w:pict>
          </mc:Fallback>
        </mc:AlternateContent>
      </w:r>
    </w:p>
    <w:p w14:paraId="4ABF4B9E" w14:textId="5730ACAF" w:rsidR="005A6D81" w:rsidRDefault="004D27A8" w:rsidP="004D42E7">
      <w:pPr>
        <w:jc w:val="both"/>
        <w:rPr>
          <w:rFonts w:ascii="Arial" w:hAnsi="Arial" w:cs="Arial"/>
          <w:b/>
          <w:noProof/>
          <w:sz w:val="36"/>
          <w:szCs w:val="36"/>
        </w:rPr>
      </w:pPr>
      <w:r w:rsidRPr="004D27A8">
        <w:rPr>
          <w:rFonts w:ascii="Arial" w:hAnsi="Arial" w:cs="Arial"/>
          <w:b/>
          <w:noProof/>
          <w:sz w:val="36"/>
          <w:szCs w:val="36"/>
        </w:rPr>
        <w:t>Αναφέρουμε γνωστά μας μεγέθη και τις αντίστοιχες μονάδες με τις οποίες τα μετράμε.</w:t>
      </w:r>
    </w:p>
    <w:p w14:paraId="27C4C3FE" w14:textId="77777777" w:rsidR="00EB2C6A" w:rsidRDefault="00EB2C6A" w:rsidP="00EB2C6A">
      <w:pPr>
        <w:jc w:val="center"/>
        <w:rPr>
          <w:rFonts w:ascii="Tahoma" w:hAnsi="Tahoma" w:cs="Tahoma"/>
          <w:b/>
          <w:noProof/>
          <w:sz w:val="36"/>
          <w:szCs w:val="36"/>
        </w:rPr>
      </w:pPr>
    </w:p>
    <w:p w14:paraId="429FA7B6" w14:textId="2503E777" w:rsidR="005A6D81" w:rsidRDefault="00EB2C6A" w:rsidP="00EB2C6A">
      <w:pPr>
        <w:jc w:val="center"/>
        <w:rPr>
          <w:rFonts w:ascii="Tahoma" w:hAnsi="Tahoma" w:cs="Tahoma"/>
          <w:b/>
          <w:noProof/>
          <w:sz w:val="36"/>
          <w:szCs w:val="36"/>
        </w:rPr>
      </w:pPr>
      <w:r w:rsidRPr="00320BBB">
        <w:rPr>
          <w:rFonts w:ascii="Tahoma" w:hAnsi="Tahoma" w:cs="Tahoma"/>
          <w:b/>
          <w:noProof/>
          <w:sz w:val="36"/>
          <w:szCs w:val="36"/>
        </w:rPr>
        <w:t>Μετράμε το μήκος</w: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EB2C6A" w14:paraId="1B03746F" w14:textId="77777777" w:rsidTr="00EB2C6A">
        <w:trPr>
          <w:jc w:val="center"/>
        </w:trPr>
        <w:tc>
          <w:tcPr>
            <w:tcW w:w="4814" w:type="dxa"/>
          </w:tcPr>
          <w:p w14:paraId="01F1D30D" w14:textId="77777777" w:rsidR="00EB2C6A" w:rsidRDefault="00EB2C6A" w:rsidP="00EB2C6A">
            <w:pPr>
              <w:jc w:val="center"/>
              <w:rPr>
                <w:rFonts w:ascii="Arial" w:hAnsi="Arial" w:cs="Arial"/>
                <w:b/>
                <w:noProof/>
                <w:sz w:val="36"/>
                <w:szCs w:val="36"/>
              </w:rPr>
            </w:pPr>
            <w:r w:rsidRPr="00496EFA">
              <w:rPr>
                <w:rFonts w:ascii="Times New Roman" w:eastAsia="Times New Roman" w:hAnsi="Times New Roman" w:cs="Times New Roman"/>
                <w:noProof/>
                <w:sz w:val="24"/>
                <w:szCs w:val="24"/>
                <w:lang w:eastAsia="el-GR"/>
              </w:rPr>
              <w:drawing>
                <wp:inline distT="0" distB="0" distL="0" distR="0" wp14:anchorId="6A13DD31" wp14:editId="0B88C427">
                  <wp:extent cx="2482346" cy="1488141"/>
                  <wp:effectExtent l="0" t="0" r="0" b="0"/>
                  <wp:docPr id="265" name="Εικόνα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rotWithShape="1">
                          <a:blip r:embed="rId46">
                            <a:extLst>
                              <a:ext uri="{28A0092B-C50C-407E-A947-70E740481C1C}">
                                <a14:useLocalDpi xmlns:a14="http://schemas.microsoft.com/office/drawing/2010/main" val="0"/>
                              </a:ext>
                            </a:extLst>
                          </a:blip>
                          <a:srcRect t="44656"/>
                          <a:stretch/>
                        </pic:blipFill>
                        <pic:spPr bwMode="auto">
                          <a:xfrm>
                            <a:off x="0" y="0"/>
                            <a:ext cx="2501620" cy="1499696"/>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814" w:type="dxa"/>
          </w:tcPr>
          <w:p w14:paraId="353A5CB6" w14:textId="39664EAC" w:rsidR="00EB2C6A" w:rsidRDefault="00EB2C6A" w:rsidP="00EB2C6A">
            <w:pPr>
              <w:jc w:val="center"/>
              <w:rPr>
                <w:rFonts w:ascii="Arial" w:hAnsi="Arial" w:cs="Arial"/>
                <w:b/>
                <w:noProof/>
                <w:sz w:val="36"/>
                <w:szCs w:val="36"/>
              </w:rPr>
            </w:pPr>
            <w:r w:rsidRPr="00496EFA">
              <w:rPr>
                <w:rFonts w:ascii="Times New Roman" w:eastAsia="Calibri" w:hAnsi="Times New Roman" w:cs="Times New Roman"/>
                <w:noProof/>
                <w:sz w:val="24"/>
                <w:szCs w:val="24"/>
              </w:rPr>
              <w:drawing>
                <wp:inline distT="0" distB="0" distL="0" distR="0" wp14:anchorId="4CF4D887" wp14:editId="54400CC3">
                  <wp:extent cx="2272992" cy="1362635"/>
                  <wp:effectExtent l="0" t="0" r="0" b="0"/>
                  <wp:docPr id="266" name="Εικόνα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rotWithShape="1">
                          <a:blip r:embed="rId46">
                            <a:extLst>
                              <a:ext uri="{28A0092B-C50C-407E-A947-70E740481C1C}">
                                <a14:useLocalDpi xmlns:a14="http://schemas.microsoft.com/office/drawing/2010/main" val="0"/>
                              </a:ext>
                            </a:extLst>
                          </a:blip>
                          <a:srcRect b="53786"/>
                          <a:stretch/>
                        </pic:blipFill>
                        <pic:spPr bwMode="auto">
                          <a:xfrm>
                            <a:off x="0" y="0"/>
                            <a:ext cx="2286654" cy="1370825"/>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2D1DF178" w14:textId="6474EE1E" w:rsidR="00DD2B5E" w:rsidRDefault="00DD2B5E" w:rsidP="004D27A8">
      <w:pPr>
        <w:jc w:val="both"/>
        <w:rPr>
          <w:rFonts w:ascii="Arial" w:hAnsi="Arial" w:cs="Arial"/>
          <w:b/>
          <w:noProof/>
          <w:sz w:val="36"/>
          <w:szCs w:val="36"/>
        </w:rPr>
      </w:pPr>
    </w:p>
    <w:p w14:paraId="5CAF0CE7" w14:textId="7F601589" w:rsidR="00DD2B5E" w:rsidRDefault="00DD2B5E" w:rsidP="004D27A8">
      <w:pPr>
        <w:jc w:val="both"/>
        <w:rPr>
          <w:rFonts w:ascii="Arial" w:hAnsi="Arial" w:cs="Arial"/>
          <w:b/>
          <w:noProof/>
          <w:sz w:val="36"/>
          <w:szCs w:val="36"/>
        </w:rPr>
      </w:pPr>
      <w:r>
        <w:rPr>
          <w:rFonts w:ascii="Tahoma" w:hAnsi="Tahoma" w:cs="Tahoma"/>
          <w:b/>
          <w:noProof/>
          <w:sz w:val="56"/>
          <w:szCs w:val="56"/>
        </w:rPr>
        <mc:AlternateContent>
          <mc:Choice Requires="wps">
            <w:drawing>
              <wp:anchor distT="0" distB="0" distL="114300" distR="114300" simplePos="0" relativeHeight="252340224" behindDoc="1" locked="0" layoutInCell="1" allowOverlap="1" wp14:anchorId="66927490" wp14:editId="3C1B6FD0">
                <wp:simplePos x="0" y="0"/>
                <wp:positionH relativeFrom="page">
                  <wp:posOffset>681318</wp:posOffset>
                </wp:positionH>
                <wp:positionV relativeFrom="page">
                  <wp:posOffset>4912659</wp:posOffset>
                </wp:positionV>
                <wp:extent cx="6238875" cy="3262705"/>
                <wp:effectExtent l="0" t="0" r="9525" b="0"/>
                <wp:wrapNone/>
                <wp:docPr id="482" name="Ορθογώνιο 48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38875" cy="3262705"/>
                        </a:xfrm>
                        <a:prstGeom prst="rect">
                          <a:avLst/>
                        </a:prstGeom>
                        <a:solidFill>
                          <a:srgbClr val="E9F0FA"/>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B77E228" id="Ορθογώνιο 482" o:spid="_x0000_s1026" style="position:absolute;margin-left:53.65pt;margin-top:386.8pt;width:491.25pt;height:256.9pt;z-index:-25097625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" fillcolor="#e9f0fa" stroked="f">
                <w10:wrap anchorx="page" anchory="page"/>
              </v:rect>
            </w:pict>
          </mc:Fallback>
        </mc:AlternateContent>
      </w:r>
    </w:p>
    <w:p w14:paraId="6E968749" w14:textId="566BF2A5" w:rsidR="004D27A8" w:rsidRDefault="004D27A8" w:rsidP="004D27A8">
      <w:pPr>
        <w:jc w:val="both"/>
        <w:rPr>
          <w:rFonts w:ascii="Arial" w:hAnsi="Arial" w:cs="Arial"/>
          <w:b/>
          <w:noProof/>
          <w:sz w:val="36"/>
          <w:szCs w:val="36"/>
        </w:rPr>
      </w:pPr>
      <w:r w:rsidRPr="004D27A8">
        <w:rPr>
          <w:rFonts w:ascii="Arial" w:hAnsi="Arial" w:cs="Arial"/>
          <w:b/>
          <w:noProof/>
          <w:sz w:val="36"/>
          <w:szCs w:val="36"/>
        </w:rPr>
        <w:t>Υπολογίζουμε την περίμετρο των παρακάτω σχημάτων.</w:t>
      </w:r>
    </w:p>
    <w:tbl>
      <w:tblPr>
        <w:tblStyle w:val="a4"/>
        <w:tblW w:w="9624" w:type="dxa"/>
        <w:tblBorders>
          <w:top w:val="single" w:sz="12" w:space="0" w:color="4F81BD" w:themeColor="accent1"/>
          <w:left w:val="single" w:sz="12" w:space="0" w:color="4F81BD" w:themeColor="accent1"/>
          <w:bottom w:val="single" w:sz="12" w:space="0" w:color="4F81BD" w:themeColor="accent1"/>
          <w:right w:val="single" w:sz="12" w:space="0" w:color="4F81BD" w:themeColor="accent1"/>
          <w:insideH w:val="single" w:sz="12" w:space="0" w:color="4F81BD" w:themeColor="accent1"/>
          <w:insideV w:val="single" w:sz="12" w:space="0" w:color="4F81BD" w:themeColor="accent1"/>
        </w:tblBorders>
        <w:tblLook w:val="04A0" w:firstRow="1" w:lastRow="0" w:firstColumn="1" w:lastColumn="0" w:noHBand="0" w:noVBand="1"/>
      </w:tblPr>
      <w:tblGrid>
        <w:gridCol w:w="9624"/>
      </w:tblGrid>
      <w:tr w:rsidR="00DD2B5E" w14:paraId="51F37C43" w14:textId="77777777" w:rsidTr="00DD2B5E">
        <w:tc>
          <w:tcPr>
            <w:tcW w:w="9624" w:type="dxa"/>
            <w:tcMar>
              <w:top w:w="85" w:type="dxa"/>
              <w:bottom w:w="85" w:type="dxa"/>
            </w:tcMar>
          </w:tcPr>
          <w:p w14:paraId="2752D0F3" w14:textId="7786522E" w:rsidR="00DD2B5E" w:rsidRDefault="00DD2B5E" w:rsidP="004D27A8">
            <w:pPr>
              <w:jc w:val="center"/>
              <w:rPr>
                <w:rFonts w:ascii="Arial" w:hAnsi="Arial" w:cs="Arial"/>
                <w:b/>
                <w:noProof/>
                <w:sz w:val="36"/>
                <w:szCs w:val="36"/>
              </w:rPr>
            </w:pPr>
            <w:r w:rsidRPr="004D27A8">
              <w:rPr>
                <w:rFonts w:ascii="Arial" w:hAnsi="Arial" w:cs="Arial"/>
                <w:b/>
                <w:noProof/>
                <w:sz w:val="36"/>
                <w:szCs w:val="36"/>
              </w:rPr>
              <mc:AlternateContent>
                <mc:Choice Requires="wps">
                  <w:drawing>
                    <wp:anchor distT="45720" distB="45720" distL="114300" distR="114300" simplePos="0" relativeHeight="252707840" behindDoc="0" locked="0" layoutInCell="1" allowOverlap="1" wp14:anchorId="363CB325" wp14:editId="4EB5AABA">
                      <wp:simplePos x="0" y="0"/>
                      <wp:positionH relativeFrom="column">
                        <wp:posOffset>1496470</wp:posOffset>
                      </wp:positionH>
                      <wp:positionV relativeFrom="paragraph">
                        <wp:posOffset>394410</wp:posOffset>
                      </wp:positionV>
                      <wp:extent cx="756920" cy="415925"/>
                      <wp:effectExtent l="0" t="0" r="5080" b="3175"/>
                      <wp:wrapNone/>
                      <wp:docPr id="113"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6920" cy="415925"/>
                              </a:xfrm>
                              <a:prstGeom prst="rect">
                                <a:avLst/>
                              </a:prstGeom>
                              <a:solidFill>
                                <a:srgbClr val="FFFFFF"/>
                              </a:solidFill>
                              <a:ln w="9525">
                                <a:noFill/>
                                <a:miter lim="800000"/>
                                <a:headEnd/>
                                <a:tailEnd/>
                              </a:ln>
                            </wps:spPr>
                            <wps:txbx>
                              <w:txbxContent>
                                <w:p w14:paraId="76627189" w14:textId="77777777" w:rsidR="0069042B" w:rsidRDefault="0069042B">
                                  <w:r w:rsidRPr="004D27A8">
                                    <w:rPr>
                                      <w:rFonts w:ascii="Arial" w:hAnsi="Arial" w:cs="Arial"/>
                                      <w:b/>
                                      <w:noProof/>
                                      <w:sz w:val="36"/>
                                      <w:szCs w:val="36"/>
                                    </w:rPr>
                                    <w:t>2 εκ.</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63CB325" id="_x0000_s1058" type="#_x0000_t202" style="position:absolute;left:0;text-align:left;margin-left:117.85pt;margin-top:31.05pt;width:59.6pt;height:32.75pt;z-index:25270784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" stroked="f">
                      <v:textbox>
                        <w:txbxContent>
                          <w:p w14:paraId="76627189" w14:textId="77777777" w:rsidR="0069042B" w:rsidRDefault="0069042B">
                            <w:r w:rsidRPr="004D27A8">
                              <w:rPr>
                                <w:rFonts w:ascii="Arial" w:hAnsi="Arial" w:cs="Arial"/>
                                <w:b/>
                                <w:noProof/>
                                <w:sz w:val="36"/>
                                <w:szCs w:val="36"/>
                              </w:rPr>
                              <w:t>2 εκ.</w:t>
                            </w:r>
                          </w:p>
                        </w:txbxContent>
                      </v:textbox>
                    </v:shape>
                  </w:pict>
                </mc:Fallback>
              </mc:AlternateContent>
            </w:r>
            <w:r w:rsidRPr="004D27A8">
              <w:rPr>
                <w:rFonts w:ascii="Arial" w:hAnsi="Arial" w:cs="Arial"/>
                <w:b/>
                <w:noProof/>
                <w:sz w:val="36"/>
                <w:szCs w:val="36"/>
              </w:rPr>
              <mc:AlternateContent>
                <mc:Choice Requires="wps">
                  <w:drawing>
                    <wp:inline distT="0" distB="0" distL="0" distR="0" wp14:anchorId="1F37B075" wp14:editId="530E33D0">
                      <wp:extent cx="1077595" cy="1118870"/>
                      <wp:effectExtent l="0" t="0" r="27305" b="24130"/>
                      <wp:docPr id="112" name="Ορθογώνιο 11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077595" cy="111887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54DD504C" id="Ορθογώνιο 112" o:spid="_x0000_s1026" style="width:84.85pt;height:88.1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" filled="f" strokecolor="black [3213]" strokeweight="2pt">
                      <v:path arrowok="t"/>
                      <w10:anchorlock/>
                    </v:rect>
                  </w:pict>
                </mc:Fallback>
              </mc:AlternateContent>
            </w:r>
          </w:p>
          <w:p w14:paraId="2C5BFC4D" w14:textId="09D632F6" w:rsidR="00DD2B5E" w:rsidRDefault="00DD2B5E" w:rsidP="004D27A8">
            <w:pPr>
              <w:jc w:val="center"/>
              <w:rPr>
                <w:rFonts w:ascii="Arial" w:hAnsi="Arial" w:cs="Arial"/>
                <w:b/>
                <w:noProof/>
                <w:sz w:val="36"/>
                <w:szCs w:val="36"/>
              </w:rPr>
            </w:pPr>
          </w:p>
        </w:tc>
      </w:tr>
      <w:tr w:rsidR="00DD2B5E" w14:paraId="34326A6B" w14:textId="77777777" w:rsidTr="00DD2B5E">
        <w:tc>
          <w:tcPr>
            <w:tcW w:w="9624" w:type="dxa"/>
            <w:tcMar>
              <w:top w:w="85" w:type="dxa"/>
              <w:bottom w:w="85" w:type="dxa"/>
            </w:tcMar>
          </w:tcPr>
          <w:p w14:paraId="04F2EF5C" w14:textId="24271C03" w:rsidR="00DD2B5E" w:rsidRDefault="00DD2B5E" w:rsidP="004D27A8">
            <w:pPr>
              <w:jc w:val="both"/>
              <w:rPr>
                <w:rFonts w:ascii="Arial" w:hAnsi="Arial" w:cs="Arial"/>
                <w:b/>
                <w:noProof/>
                <w:sz w:val="36"/>
                <w:szCs w:val="36"/>
              </w:rPr>
            </w:pPr>
            <w:r w:rsidRPr="004D27A8">
              <w:rPr>
                <w:rFonts w:ascii="Arial" w:hAnsi="Arial" w:cs="Arial"/>
                <w:b/>
                <w:noProof/>
                <w:sz w:val="36"/>
                <w:szCs w:val="36"/>
              </w:rPr>
              <w:t>Περίμετρος τετραγώνου =</w:t>
            </w:r>
          </w:p>
          <w:p w14:paraId="0B6A60A8" w14:textId="77777777" w:rsidR="00DD2B5E" w:rsidRDefault="00DD2B5E" w:rsidP="004D27A8">
            <w:pPr>
              <w:jc w:val="both"/>
              <w:rPr>
                <w:rFonts w:ascii="Arial" w:hAnsi="Arial" w:cs="Arial"/>
                <w:b/>
                <w:noProof/>
                <w:sz w:val="36"/>
                <w:szCs w:val="36"/>
              </w:rPr>
            </w:pPr>
          </w:p>
          <w:p w14:paraId="76D547CD" w14:textId="77777777" w:rsidR="00DD2B5E" w:rsidRDefault="00DD2B5E" w:rsidP="004D27A8">
            <w:pPr>
              <w:jc w:val="both"/>
              <w:rPr>
                <w:rFonts w:ascii="Arial" w:hAnsi="Arial" w:cs="Arial"/>
                <w:b/>
                <w:noProof/>
                <w:sz w:val="36"/>
                <w:szCs w:val="36"/>
              </w:rPr>
            </w:pPr>
          </w:p>
        </w:tc>
      </w:tr>
    </w:tbl>
    <w:p w14:paraId="7FA06F93" w14:textId="4ACB8D5D" w:rsidR="00DD2B5E" w:rsidRDefault="00DD2B5E" w:rsidP="00A718AE">
      <w:pPr>
        <w:jc w:val="center"/>
        <w:rPr>
          <w:rFonts w:ascii="Tahoma" w:hAnsi="Tahoma" w:cs="Tahoma"/>
          <w:b/>
          <w:noProof/>
          <w:sz w:val="36"/>
          <w:szCs w:val="36"/>
        </w:rPr>
      </w:pPr>
    </w:p>
    <w:p w14:paraId="2236599B" w14:textId="15086D91" w:rsidR="00DD2B5E" w:rsidRDefault="00DD2B5E">
      <w:pPr>
        <w:rPr>
          <w:rFonts w:ascii="Tahoma" w:hAnsi="Tahoma" w:cs="Tahoma"/>
          <w:b/>
          <w:noProof/>
          <w:sz w:val="36"/>
          <w:szCs w:val="36"/>
        </w:rPr>
      </w:pPr>
      <w:r>
        <w:rPr>
          <w:rFonts w:ascii="Tahoma" w:hAnsi="Tahoma" w:cs="Tahoma"/>
          <w:b/>
          <w:noProof/>
          <w:sz w:val="36"/>
          <w:szCs w:val="36"/>
        </w:rPr>
        <w:br w:type="page"/>
      </w:r>
    </w:p>
    <w:tbl>
      <w:tblPr>
        <w:tblStyle w:val="a4"/>
        <w:tblW w:w="9624" w:type="dxa"/>
        <w:tblBorders>
          <w:top w:val="single" w:sz="12" w:space="0" w:color="4F81BD" w:themeColor="accent1"/>
          <w:left w:val="single" w:sz="12" w:space="0" w:color="4F81BD" w:themeColor="accent1"/>
          <w:bottom w:val="single" w:sz="12" w:space="0" w:color="4F81BD" w:themeColor="accent1"/>
          <w:right w:val="single" w:sz="12" w:space="0" w:color="4F81BD" w:themeColor="accent1"/>
          <w:insideH w:val="single" w:sz="12" w:space="0" w:color="4F81BD" w:themeColor="accent1"/>
          <w:insideV w:val="single" w:sz="12" w:space="0" w:color="4F81BD" w:themeColor="accent1"/>
        </w:tblBorders>
        <w:tblLook w:val="04A0" w:firstRow="1" w:lastRow="0" w:firstColumn="1" w:lastColumn="0" w:noHBand="0" w:noVBand="1"/>
      </w:tblPr>
      <w:tblGrid>
        <w:gridCol w:w="9624"/>
      </w:tblGrid>
      <w:tr w:rsidR="00DD2B5E" w14:paraId="0BABBE9F" w14:textId="77777777" w:rsidTr="00DD2B5E">
        <w:tc>
          <w:tcPr>
            <w:tcW w:w="9624" w:type="dxa"/>
            <w:tcMar>
              <w:top w:w="85" w:type="dxa"/>
              <w:bottom w:w="85" w:type="dxa"/>
            </w:tcMar>
            <w:vAlign w:val="center"/>
          </w:tcPr>
          <w:p w14:paraId="4ABE901E" w14:textId="04338DA8" w:rsidR="00DD2B5E" w:rsidRDefault="00DD2B5E" w:rsidP="00DD2B5E">
            <w:pPr>
              <w:jc w:val="center"/>
              <w:rPr>
                <w:rFonts w:ascii="Arial" w:hAnsi="Arial" w:cs="Arial"/>
                <w:b/>
                <w:noProof/>
                <w:sz w:val="36"/>
                <w:szCs w:val="36"/>
              </w:rPr>
            </w:pPr>
            <w:r>
              <w:rPr>
                <w:rFonts w:ascii="Tahoma" w:hAnsi="Tahoma" w:cs="Tahoma"/>
                <w:b/>
                <w:noProof/>
                <w:sz w:val="56"/>
                <w:szCs w:val="56"/>
              </w:rPr>
              <w:lastRenderedPageBreak/>
              <mc:AlternateContent>
                <mc:Choice Requires="wps">
                  <w:drawing>
                    <wp:anchor distT="0" distB="0" distL="114300" distR="114300" simplePos="0" relativeHeight="252709888" behindDoc="1" locked="0" layoutInCell="1" allowOverlap="1" wp14:anchorId="081349E1" wp14:editId="0DB914C3">
                      <wp:simplePos x="0" y="0"/>
                      <wp:positionH relativeFrom="page">
                        <wp:posOffset>-635</wp:posOffset>
                      </wp:positionH>
                      <wp:positionV relativeFrom="page">
                        <wp:posOffset>-89535</wp:posOffset>
                      </wp:positionV>
                      <wp:extent cx="6117590" cy="2707005"/>
                      <wp:effectExtent l="0" t="0" r="0" b="0"/>
                      <wp:wrapNone/>
                      <wp:docPr id="478" name="Ορθογώνιο 47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17590" cy="2707005"/>
                              </a:xfrm>
                              <a:prstGeom prst="rect">
                                <a:avLst/>
                              </a:prstGeom>
                              <a:solidFill>
                                <a:srgbClr val="E9F0FA"/>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C857197" id="Ορθογώνιο 478" o:spid="_x0000_s1026" style="position:absolute;margin-left:-.05pt;margin-top:-7.05pt;width:481.7pt;height:213.15pt;z-index:-25060659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" fillcolor="#e9f0fa" stroked="f">
                      <w10:wrap anchorx="page" anchory="page"/>
                    </v:rect>
                  </w:pict>
                </mc:Fallback>
              </mc:AlternateContent>
            </w:r>
            <w:r>
              <w:rPr>
                <w:noProof/>
              </w:rPr>
              <mc:AlternateContent>
                <mc:Choice Requires="wpg">
                  <w:drawing>
                    <wp:inline distT="0" distB="0" distL="0" distR="0" wp14:anchorId="0B9615F4" wp14:editId="4B472D9A">
                      <wp:extent cx="2643192" cy="1507481"/>
                      <wp:effectExtent l="0" t="0" r="24130" b="17145"/>
                      <wp:docPr id="431" name="Ομάδα 431"/>
                      <wp:cNvGraphicFramePr/>
                      <a:graphic xmlns:a="http://schemas.openxmlformats.org/drawingml/2006/main">
                        <a:graphicData uri="http://schemas.microsoft.com/office/word/2010/wordprocessingGroup">
                          <wpg:wgp>
                            <wpg:cNvGrpSpPr/>
                            <wpg:grpSpPr>
                              <a:xfrm>
                                <a:off x="0" y="0"/>
                                <a:ext cx="2643192" cy="1507481"/>
                                <a:chOff x="0" y="0"/>
                                <a:chExt cx="2643192" cy="1507481"/>
                              </a:xfrm>
                            </wpg:grpSpPr>
                            <wps:wsp>
                              <wps:cNvPr id="432" name="Πλαίσιο κειμένου 2"/>
                              <wps:cNvSpPr txBox="1">
                                <a:spLocks noChangeArrowheads="1"/>
                              </wps:cNvSpPr>
                              <wps:spPr bwMode="auto">
                                <a:xfrm>
                                  <a:off x="0" y="743803"/>
                                  <a:ext cx="756920" cy="415925"/>
                                </a:xfrm>
                                <a:prstGeom prst="rect">
                                  <a:avLst/>
                                </a:prstGeom>
                                <a:solidFill>
                                  <a:srgbClr val="FFFFFF"/>
                                </a:solidFill>
                                <a:ln w="9525">
                                  <a:noFill/>
                                  <a:miter lim="800000"/>
                                  <a:headEnd/>
                                  <a:tailEnd/>
                                </a:ln>
                              </wps:spPr>
                              <wps:txbx>
                                <w:txbxContent>
                                  <w:p w14:paraId="05048017" w14:textId="77777777" w:rsidR="0069042B" w:rsidRDefault="0069042B" w:rsidP="00DD2B5E">
                                    <w:r w:rsidRPr="004D27A8">
                                      <w:rPr>
                                        <w:rFonts w:ascii="Arial" w:hAnsi="Arial" w:cs="Arial"/>
                                        <w:b/>
                                        <w:noProof/>
                                        <w:sz w:val="36"/>
                                        <w:szCs w:val="36"/>
                                      </w:rPr>
                                      <w:t>2 εκ.</w:t>
                                    </w:r>
                                  </w:p>
                                </w:txbxContent>
                              </wps:txbx>
                              <wps:bodyPr rot="0" vert="horz" wrap="square" lIns="91440" tIns="45720" rIns="91440" bIns="45720" anchor="t" anchorCtr="0">
                                <a:noAutofit/>
                              </wps:bodyPr>
                            </wps:wsp>
                            <wps:wsp>
                              <wps:cNvPr id="433" name="Πλαίσιο κειμένου 433"/>
                              <wps:cNvSpPr txBox="1">
                                <a:spLocks noChangeArrowheads="1"/>
                              </wps:cNvSpPr>
                              <wps:spPr bwMode="auto">
                                <a:xfrm>
                                  <a:off x="1228299" y="0"/>
                                  <a:ext cx="756920" cy="415925"/>
                                </a:xfrm>
                                <a:prstGeom prst="rect">
                                  <a:avLst/>
                                </a:prstGeom>
                                <a:solidFill>
                                  <a:srgbClr val="FFFFFF"/>
                                </a:solidFill>
                                <a:ln w="9525">
                                  <a:noFill/>
                                  <a:miter lim="800000"/>
                                  <a:headEnd/>
                                  <a:tailEnd/>
                                </a:ln>
                              </wps:spPr>
                              <wps:txbx>
                                <w:txbxContent>
                                  <w:p w14:paraId="17BBF7A0" w14:textId="77777777" w:rsidR="0069042B" w:rsidRDefault="0069042B" w:rsidP="00DD2B5E">
                                    <w:r>
                                      <w:rPr>
                                        <w:rFonts w:ascii="Arial" w:hAnsi="Arial" w:cs="Arial"/>
                                        <w:b/>
                                        <w:noProof/>
                                        <w:sz w:val="36"/>
                                        <w:szCs w:val="36"/>
                                      </w:rPr>
                                      <w:t xml:space="preserve">4 </w:t>
                                    </w:r>
                                    <w:r w:rsidRPr="004D27A8">
                                      <w:rPr>
                                        <w:rFonts w:ascii="Arial" w:hAnsi="Arial" w:cs="Arial"/>
                                        <w:b/>
                                        <w:noProof/>
                                        <w:sz w:val="36"/>
                                        <w:szCs w:val="36"/>
                                      </w:rPr>
                                      <w:t>εκ.</w:t>
                                    </w:r>
                                  </w:p>
                                </w:txbxContent>
                              </wps:txbx>
                              <wps:bodyPr rot="0" vert="horz" wrap="square" lIns="91440" tIns="45720" rIns="91440" bIns="45720" anchor="t" anchorCtr="0">
                                <a:noAutofit/>
                              </wps:bodyPr>
                            </wps:wsp>
                            <wps:wsp>
                              <wps:cNvPr id="435" name="Ορθογώνιο 435"/>
                              <wps:cNvSpPr>
                                <a:spLocks/>
                              </wps:cNvSpPr>
                              <wps:spPr>
                                <a:xfrm>
                                  <a:off x="900752" y="484496"/>
                                  <a:ext cx="1742440" cy="1022985"/>
                                </a:xfrm>
                                <a:prstGeom prst="rect">
                                  <a:avLst/>
                                </a:prstGeom>
                                <a:noFill/>
                                <a:ln w="285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0B9615F4" id="Ομάδα 431" o:spid="_x0000_s1059" style="width:208.15pt;height:118.7pt;mso-position-horizontal-relative:char;mso-position-vertical-relative:line" coordsize="26431,150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">
                      <v:shape id="_x0000_s1060" type="#_x0000_t202" style="position:absolute;top:7438;width:7569;height:4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" stroked="f">
                        <v:textbox>
                          <w:txbxContent>
                            <w:p w14:paraId="05048017" w14:textId="77777777" w:rsidR="0069042B" w:rsidRDefault="0069042B" w:rsidP="00DD2B5E">
                              <w:r w:rsidRPr="004D27A8">
                                <w:rPr>
                                  <w:rFonts w:ascii="Arial" w:hAnsi="Arial" w:cs="Arial"/>
                                  <w:b/>
                                  <w:noProof/>
                                  <w:sz w:val="36"/>
                                  <w:szCs w:val="36"/>
                                </w:rPr>
                                <w:t>2 εκ.</w:t>
                              </w:r>
                            </w:p>
                          </w:txbxContent>
                        </v:textbox>
                      </v:shape>
                      <v:shape id="Πλαίσιο κειμένου 433" o:spid="_x0000_s1061" type="#_x0000_t202" style="position:absolute;left:12282;width:7570;height:4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" stroked="f">
                        <v:textbox>
                          <w:txbxContent>
                            <w:p w14:paraId="17BBF7A0" w14:textId="77777777" w:rsidR="0069042B" w:rsidRDefault="0069042B" w:rsidP="00DD2B5E">
                              <w:r>
                                <w:rPr>
                                  <w:rFonts w:ascii="Arial" w:hAnsi="Arial" w:cs="Arial"/>
                                  <w:b/>
                                  <w:noProof/>
                                  <w:sz w:val="36"/>
                                  <w:szCs w:val="36"/>
                                </w:rPr>
                                <w:t xml:space="preserve">4 </w:t>
                              </w:r>
                              <w:r w:rsidRPr="004D27A8">
                                <w:rPr>
                                  <w:rFonts w:ascii="Arial" w:hAnsi="Arial" w:cs="Arial"/>
                                  <w:b/>
                                  <w:noProof/>
                                  <w:sz w:val="36"/>
                                  <w:szCs w:val="36"/>
                                </w:rPr>
                                <w:t>εκ.</w:t>
                              </w:r>
                            </w:p>
                          </w:txbxContent>
                        </v:textbox>
                      </v:shape>
                      <v:rect id="Ορθογώνιο 435" o:spid="_x0000_s1062" style="position:absolute;left:9007;top:4844;width:17424;height:102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" filled="f" strokecolor="black [3213]" strokeweight="2.25pt">
                        <v:path arrowok="t"/>
                      </v:rect>
                      <w10:anchorlock/>
                    </v:group>
                  </w:pict>
                </mc:Fallback>
              </mc:AlternateContent>
            </w:r>
          </w:p>
        </w:tc>
      </w:tr>
      <w:tr w:rsidR="00DD2B5E" w14:paraId="75F2C3BE" w14:textId="77777777" w:rsidTr="00DD2B5E">
        <w:tc>
          <w:tcPr>
            <w:tcW w:w="9624" w:type="dxa"/>
            <w:tcMar>
              <w:top w:w="85" w:type="dxa"/>
              <w:bottom w:w="85" w:type="dxa"/>
            </w:tcMar>
          </w:tcPr>
          <w:p w14:paraId="0F2E53FA" w14:textId="77777777" w:rsidR="00DD2B5E" w:rsidRDefault="00DD2B5E" w:rsidP="00DD2B5E">
            <w:pPr>
              <w:jc w:val="both"/>
              <w:rPr>
                <w:rFonts w:ascii="Arial" w:hAnsi="Arial" w:cs="Arial"/>
                <w:b/>
                <w:noProof/>
                <w:sz w:val="36"/>
                <w:szCs w:val="36"/>
              </w:rPr>
            </w:pPr>
            <w:r w:rsidRPr="004D27A8">
              <w:rPr>
                <w:rFonts w:ascii="Arial" w:hAnsi="Arial" w:cs="Arial"/>
                <w:b/>
                <w:noProof/>
                <w:sz w:val="36"/>
                <w:szCs w:val="36"/>
              </w:rPr>
              <w:t>Περίμετρος ορθογωνίου =</w:t>
            </w:r>
          </w:p>
          <w:p w14:paraId="72665794" w14:textId="77777777" w:rsidR="00DD2B5E" w:rsidRDefault="00DD2B5E" w:rsidP="00DD2B5E">
            <w:pPr>
              <w:jc w:val="both"/>
              <w:rPr>
                <w:rFonts w:ascii="Arial" w:hAnsi="Arial" w:cs="Arial"/>
                <w:b/>
                <w:noProof/>
                <w:sz w:val="36"/>
                <w:szCs w:val="36"/>
              </w:rPr>
            </w:pPr>
          </w:p>
          <w:p w14:paraId="5F2DAA7F" w14:textId="33377A94" w:rsidR="00DD2B5E" w:rsidRDefault="00DD2B5E" w:rsidP="00DD2B5E">
            <w:pPr>
              <w:jc w:val="both"/>
              <w:rPr>
                <w:rFonts w:ascii="Arial" w:hAnsi="Arial" w:cs="Arial"/>
                <w:b/>
                <w:noProof/>
                <w:sz w:val="36"/>
                <w:szCs w:val="36"/>
              </w:rPr>
            </w:pPr>
          </w:p>
        </w:tc>
      </w:tr>
    </w:tbl>
    <w:p w14:paraId="332DE382" w14:textId="00BD9616" w:rsidR="00DD2B5E" w:rsidRDefault="00DD2B5E" w:rsidP="00A718AE">
      <w:pPr>
        <w:jc w:val="center"/>
        <w:rPr>
          <w:rFonts w:ascii="Tahoma" w:hAnsi="Tahoma" w:cs="Tahoma"/>
          <w:b/>
          <w:noProof/>
          <w:sz w:val="36"/>
          <w:szCs w:val="36"/>
        </w:rPr>
      </w:pPr>
    </w:p>
    <w:p w14:paraId="0D296503" w14:textId="7DE3C4F8" w:rsidR="004D27A8" w:rsidRDefault="00A718AE" w:rsidP="00A718AE">
      <w:pPr>
        <w:jc w:val="center"/>
        <w:rPr>
          <w:rFonts w:ascii="Arial" w:hAnsi="Arial" w:cs="Arial"/>
          <w:b/>
          <w:noProof/>
          <w:sz w:val="36"/>
          <w:szCs w:val="36"/>
        </w:rPr>
      </w:pPr>
      <w:r w:rsidRPr="00320BBB">
        <w:rPr>
          <w:rFonts w:ascii="Tahoma" w:hAnsi="Tahoma" w:cs="Tahoma"/>
          <w:b/>
          <w:noProof/>
          <w:sz w:val="36"/>
          <w:szCs w:val="36"/>
        </w:rPr>
        <w:t xml:space="preserve">Μετράμε </w:t>
      </w:r>
      <w:r>
        <w:rPr>
          <w:rFonts w:ascii="Tahoma" w:hAnsi="Tahoma" w:cs="Tahoma"/>
          <w:b/>
          <w:noProof/>
          <w:sz w:val="36"/>
          <w:szCs w:val="36"/>
        </w:rPr>
        <w:t>την επιφάνεια</w:t>
      </w:r>
    </w:p>
    <w:p w14:paraId="0814EB47" w14:textId="13E846A3" w:rsidR="00320BBB" w:rsidRPr="004D27A8" w:rsidRDefault="00DD2B5E" w:rsidP="00A718AE">
      <w:pPr>
        <w:jc w:val="center"/>
        <w:rPr>
          <w:rFonts w:ascii="Arial" w:hAnsi="Arial" w:cs="Arial"/>
          <w:b/>
          <w:noProof/>
          <w:sz w:val="36"/>
          <w:szCs w:val="36"/>
        </w:rPr>
      </w:pPr>
      <w:r>
        <w:rPr>
          <w:rFonts w:ascii="Tahoma" w:hAnsi="Tahoma" w:cs="Tahoma"/>
          <w:b/>
          <w:noProof/>
          <w:sz w:val="56"/>
          <w:szCs w:val="56"/>
        </w:rPr>
        <mc:AlternateContent>
          <mc:Choice Requires="wps">
            <w:drawing>
              <wp:anchor distT="0" distB="0" distL="114300" distR="114300" simplePos="0" relativeHeight="252716032" behindDoc="1" locked="0" layoutInCell="1" allowOverlap="1" wp14:anchorId="21D5B91E" wp14:editId="53D083BC">
                <wp:simplePos x="0" y="0"/>
                <wp:positionH relativeFrom="page">
                  <wp:posOffset>646916</wp:posOffset>
                </wp:positionH>
                <wp:positionV relativeFrom="page">
                  <wp:posOffset>5201285</wp:posOffset>
                </wp:positionV>
                <wp:extent cx="6238875" cy="3262630"/>
                <wp:effectExtent l="0" t="0" r="9525" b="0"/>
                <wp:wrapNone/>
                <wp:docPr id="442" name="Ορθογώνιο 4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38875" cy="3262630"/>
                        </a:xfrm>
                        <a:prstGeom prst="rect">
                          <a:avLst/>
                        </a:prstGeom>
                        <a:solidFill>
                          <a:srgbClr val="E9F0FA"/>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893C879" id="Ορθογώνιο 442" o:spid="_x0000_s1026" style="position:absolute;margin-left:50.95pt;margin-top:409.55pt;width:491.25pt;height:256.9pt;z-index:-25060044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" fillcolor="#e9f0fa" stroked="f">
                <w10:wrap anchorx="page" anchory="page"/>
              </v:rect>
            </w:pict>
          </mc:Fallback>
        </mc:AlternateContent>
      </w:r>
      <w:r w:rsidR="00A471D8" w:rsidRPr="004D27A8">
        <w:rPr>
          <w:rFonts w:ascii="Arial" w:hAnsi="Arial" w:cs="Arial"/>
          <w:b/>
          <w:noProof/>
          <w:sz w:val="36"/>
          <w:szCs w:val="36"/>
        </w:rPr>
        <mc:AlternateContent>
          <mc:Choice Requires="wps">
            <w:drawing>
              <wp:inline distT="0" distB="0" distL="0" distR="0" wp14:anchorId="3065C7EE" wp14:editId="105A26D7">
                <wp:extent cx="863757" cy="896471"/>
                <wp:effectExtent l="0" t="0" r="12700" b="18415"/>
                <wp:docPr id="624" name="Ορθογώνιο 62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863757" cy="896471"/>
                        </a:xfrm>
                        <a:prstGeom prst="rect">
                          <a:avLst/>
                        </a:prstGeom>
                        <a:solidFill>
                          <a:srgbClr val="663300"/>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19BC5ECF" id="Ορθογώνιο 624" o:spid="_x0000_s1026" style="width:68pt;height:70.6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" fillcolor="#630" strokecolor="windowText" strokeweight="2pt">
                <v:path arrowok="t"/>
                <w10:anchorlock/>
              </v:rect>
            </w:pict>
          </mc:Fallback>
        </mc:AlternateContent>
      </w:r>
    </w:p>
    <w:p w14:paraId="2592A556" w14:textId="0EA61109" w:rsidR="00320BBB" w:rsidRDefault="00320BBB" w:rsidP="00320BBB">
      <w:pPr>
        <w:jc w:val="both"/>
        <w:rPr>
          <w:rFonts w:ascii="Arial" w:hAnsi="Arial" w:cs="Arial"/>
          <w:b/>
          <w:noProof/>
          <w:sz w:val="36"/>
          <w:szCs w:val="36"/>
        </w:rPr>
      </w:pPr>
      <w:r w:rsidRPr="004D27A8">
        <w:rPr>
          <w:rFonts w:ascii="Arial" w:hAnsi="Arial" w:cs="Arial"/>
          <w:b/>
          <w:noProof/>
          <w:sz w:val="36"/>
          <w:szCs w:val="36"/>
        </w:rPr>
        <w:t xml:space="preserve">Υπολογίζουμε </w:t>
      </w:r>
      <w:r>
        <w:rPr>
          <w:rFonts w:ascii="Arial" w:hAnsi="Arial" w:cs="Arial"/>
          <w:b/>
          <w:noProof/>
          <w:sz w:val="36"/>
          <w:szCs w:val="36"/>
        </w:rPr>
        <w:t>το εμβαδό</w:t>
      </w:r>
      <w:r w:rsidRPr="004D27A8">
        <w:rPr>
          <w:rFonts w:ascii="Arial" w:hAnsi="Arial" w:cs="Arial"/>
          <w:b/>
          <w:noProof/>
          <w:sz w:val="36"/>
          <w:szCs w:val="36"/>
        </w:rPr>
        <w:t xml:space="preserve"> των παρακάτω σχημάτων.</w:t>
      </w:r>
    </w:p>
    <w:tbl>
      <w:tblPr>
        <w:tblStyle w:val="a4"/>
        <w:tblW w:w="9624" w:type="dxa"/>
        <w:tblBorders>
          <w:top w:val="single" w:sz="12" w:space="0" w:color="4F81BD" w:themeColor="accent1"/>
          <w:left w:val="single" w:sz="12" w:space="0" w:color="4F81BD" w:themeColor="accent1"/>
          <w:bottom w:val="single" w:sz="12" w:space="0" w:color="4F81BD" w:themeColor="accent1"/>
          <w:right w:val="single" w:sz="12" w:space="0" w:color="4F81BD" w:themeColor="accent1"/>
          <w:insideH w:val="single" w:sz="12" w:space="0" w:color="4F81BD" w:themeColor="accent1"/>
          <w:insideV w:val="single" w:sz="12" w:space="0" w:color="4F81BD" w:themeColor="accent1"/>
        </w:tblBorders>
        <w:tblLook w:val="04A0" w:firstRow="1" w:lastRow="0" w:firstColumn="1" w:lastColumn="0" w:noHBand="0" w:noVBand="1"/>
      </w:tblPr>
      <w:tblGrid>
        <w:gridCol w:w="9624"/>
      </w:tblGrid>
      <w:tr w:rsidR="00DD2B5E" w14:paraId="5D92BEA3" w14:textId="77777777" w:rsidTr="00DD2B5E">
        <w:tc>
          <w:tcPr>
            <w:tcW w:w="9624" w:type="dxa"/>
            <w:tcMar>
              <w:top w:w="85" w:type="dxa"/>
              <w:bottom w:w="85" w:type="dxa"/>
            </w:tcMar>
          </w:tcPr>
          <w:p w14:paraId="05DDA3F8" w14:textId="77777777" w:rsidR="00DD2B5E" w:rsidRDefault="00DD2B5E" w:rsidP="00320BBB">
            <w:pPr>
              <w:jc w:val="center"/>
              <w:rPr>
                <w:rFonts w:ascii="Arial" w:hAnsi="Arial" w:cs="Arial"/>
                <w:b/>
                <w:noProof/>
                <w:sz w:val="36"/>
                <w:szCs w:val="36"/>
              </w:rPr>
            </w:pPr>
            <w:r w:rsidRPr="004D27A8">
              <w:rPr>
                <w:rFonts w:ascii="Arial" w:hAnsi="Arial" w:cs="Arial"/>
                <w:b/>
                <w:noProof/>
                <w:sz w:val="36"/>
                <w:szCs w:val="36"/>
              </w:rPr>
              <mc:AlternateContent>
                <mc:Choice Requires="wps">
                  <w:drawing>
                    <wp:anchor distT="45720" distB="45720" distL="114300" distR="114300" simplePos="0" relativeHeight="252713984" behindDoc="0" locked="0" layoutInCell="1" allowOverlap="1" wp14:anchorId="09C9ACD8" wp14:editId="1C90F423">
                      <wp:simplePos x="0" y="0"/>
                      <wp:positionH relativeFrom="column">
                        <wp:posOffset>1600461</wp:posOffset>
                      </wp:positionH>
                      <wp:positionV relativeFrom="paragraph">
                        <wp:posOffset>418465</wp:posOffset>
                      </wp:positionV>
                      <wp:extent cx="756920" cy="415925"/>
                      <wp:effectExtent l="0" t="0" r="5080" b="3175"/>
                      <wp:wrapNone/>
                      <wp:docPr id="616"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6920" cy="415925"/>
                              </a:xfrm>
                              <a:prstGeom prst="rect">
                                <a:avLst/>
                              </a:prstGeom>
                              <a:solidFill>
                                <a:srgbClr val="FFFFFF"/>
                              </a:solidFill>
                              <a:ln w="9525">
                                <a:noFill/>
                                <a:miter lim="800000"/>
                                <a:headEnd/>
                                <a:tailEnd/>
                              </a:ln>
                            </wps:spPr>
                            <wps:txbx>
                              <w:txbxContent>
                                <w:p w14:paraId="2E94A212" w14:textId="77777777" w:rsidR="0069042B" w:rsidRDefault="0069042B" w:rsidP="00320BBB">
                                  <w:r w:rsidRPr="004D27A8">
                                    <w:rPr>
                                      <w:rFonts w:ascii="Arial" w:hAnsi="Arial" w:cs="Arial"/>
                                      <w:b/>
                                      <w:noProof/>
                                      <w:sz w:val="36"/>
                                      <w:szCs w:val="36"/>
                                    </w:rPr>
                                    <w:t>2 εκ.</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9C9ACD8" id="_x0000_s1063" type="#_x0000_t202" style="position:absolute;left:0;text-align:left;margin-left:126pt;margin-top:32.95pt;width:59.6pt;height:32.75pt;z-index:2527139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" stroked="f">
                      <v:textbox>
                        <w:txbxContent>
                          <w:p w14:paraId="2E94A212" w14:textId="77777777" w:rsidR="0069042B" w:rsidRDefault="0069042B" w:rsidP="00320BBB">
                            <w:r w:rsidRPr="004D27A8">
                              <w:rPr>
                                <w:rFonts w:ascii="Arial" w:hAnsi="Arial" w:cs="Arial"/>
                                <w:b/>
                                <w:noProof/>
                                <w:sz w:val="36"/>
                                <w:szCs w:val="36"/>
                              </w:rPr>
                              <w:t>2 εκ.</w:t>
                            </w:r>
                          </w:p>
                        </w:txbxContent>
                      </v:textbox>
                    </v:shape>
                  </w:pict>
                </mc:Fallback>
              </mc:AlternateContent>
            </w:r>
            <w:r w:rsidRPr="004D27A8">
              <w:rPr>
                <w:rFonts w:ascii="Arial" w:hAnsi="Arial" w:cs="Arial"/>
                <w:b/>
                <w:noProof/>
                <w:sz w:val="36"/>
                <w:szCs w:val="36"/>
              </w:rPr>
              <mc:AlternateContent>
                <mc:Choice Requires="wps">
                  <w:drawing>
                    <wp:inline distT="0" distB="0" distL="0" distR="0" wp14:anchorId="1472972E" wp14:editId="0B1E8818">
                      <wp:extent cx="1078173" cy="1119116"/>
                      <wp:effectExtent l="0" t="0" r="27305" b="24130"/>
                      <wp:docPr id="617" name="Ορθογώνιο 6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078173" cy="1119116"/>
                              </a:xfrm>
                              <a:prstGeom prst="rect">
                                <a:avLst/>
                              </a:prstGeom>
                              <a:solidFill>
                                <a:schemeClr val="tx2"/>
                              </a:solidFill>
                              <a:ln w="25400" cap="flat" cmpd="sng" algn="ctr">
                                <a:solidFill>
                                  <a:schemeClr val="tx1"/>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72C9CA9F" id="Ορθογώνιο 617" o:spid="_x0000_s1026" style="width:84.9pt;height:88.1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" fillcolor="#1f497d [3215]" strokecolor="black [3213]" strokeweight="2pt">
                      <v:path arrowok="t"/>
                      <w10:anchorlock/>
                    </v:rect>
                  </w:pict>
                </mc:Fallback>
              </mc:AlternateContent>
            </w:r>
          </w:p>
          <w:p w14:paraId="22E81EC3" w14:textId="77777777" w:rsidR="00DD2B5E" w:rsidRDefault="00DD2B5E" w:rsidP="00320BBB">
            <w:pPr>
              <w:jc w:val="center"/>
              <w:rPr>
                <w:rFonts w:ascii="Arial" w:hAnsi="Arial" w:cs="Arial"/>
                <w:b/>
                <w:noProof/>
                <w:sz w:val="36"/>
                <w:szCs w:val="36"/>
              </w:rPr>
            </w:pPr>
          </w:p>
        </w:tc>
      </w:tr>
      <w:tr w:rsidR="00DD2B5E" w14:paraId="1013BF83" w14:textId="77777777" w:rsidTr="00DD2B5E">
        <w:tc>
          <w:tcPr>
            <w:tcW w:w="9624" w:type="dxa"/>
            <w:tcMar>
              <w:top w:w="85" w:type="dxa"/>
              <w:bottom w:w="85" w:type="dxa"/>
            </w:tcMar>
          </w:tcPr>
          <w:p w14:paraId="61A84E07" w14:textId="77777777" w:rsidR="00DD2B5E" w:rsidRDefault="00DD2B5E" w:rsidP="00320BBB">
            <w:pPr>
              <w:jc w:val="both"/>
              <w:rPr>
                <w:rFonts w:ascii="Arial" w:hAnsi="Arial" w:cs="Arial"/>
                <w:b/>
                <w:noProof/>
                <w:sz w:val="36"/>
                <w:szCs w:val="36"/>
              </w:rPr>
            </w:pPr>
            <w:r>
              <w:rPr>
                <w:rFonts w:ascii="Arial" w:hAnsi="Arial" w:cs="Arial"/>
                <w:b/>
                <w:noProof/>
                <w:sz w:val="36"/>
                <w:szCs w:val="36"/>
              </w:rPr>
              <w:t>Εμβαδό</w:t>
            </w:r>
            <w:r w:rsidRPr="004D27A8">
              <w:rPr>
                <w:rFonts w:ascii="Arial" w:hAnsi="Arial" w:cs="Arial"/>
                <w:b/>
                <w:noProof/>
                <w:sz w:val="36"/>
                <w:szCs w:val="36"/>
              </w:rPr>
              <w:t xml:space="preserve"> τετραγώνου =</w:t>
            </w:r>
          </w:p>
          <w:p w14:paraId="18534928" w14:textId="77777777" w:rsidR="00DD2B5E" w:rsidRDefault="00DD2B5E" w:rsidP="00320BBB">
            <w:pPr>
              <w:jc w:val="both"/>
              <w:rPr>
                <w:rFonts w:ascii="Arial" w:hAnsi="Arial" w:cs="Arial"/>
                <w:b/>
                <w:noProof/>
                <w:sz w:val="36"/>
                <w:szCs w:val="36"/>
              </w:rPr>
            </w:pPr>
          </w:p>
          <w:p w14:paraId="10C64214" w14:textId="7FF29537" w:rsidR="00DD2B5E" w:rsidRDefault="00DD2B5E" w:rsidP="00320BBB">
            <w:pPr>
              <w:jc w:val="both"/>
              <w:rPr>
                <w:rFonts w:ascii="Arial" w:hAnsi="Arial" w:cs="Arial"/>
                <w:b/>
                <w:noProof/>
                <w:sz w:val="36"/>
                <w:szCs w:val="36"/>
              </w:rPr>
            </w:pPr>
          </w:p>
        </w:tc>
      </w:tr>
    </w:tbl>
    <w:p w14:paraId="60A6C8EC" w14:textId="7F99BC31" w:rsidR="00320BBB" w:rsidRDefault="00506284" w:rsidP="004D27A8">
      <w:pPr>
        <w:jc w:val="both"/>
        <w:rPr>
          <w:rFonts w:ascii="Arial" w:hAnsi="Arial" w:cs="Arial"/>
          <w:b/>
          <w:noProof/>
          <w:sz w:val="36"/>
          <w:szCs w:val="36"/>
        </w:rPr>
      </w:pPr>
      <w:r w:rsidRPr="00506284">
        <w:rPr>
          <w:rFonts w:ascii="Arial" w:hAnsi="Arial" w:cs="Arial"/>
          <w:b/>
          <w:noProof/>
          <w:sz w:val="36"/>
          <w:szCs w:val="36"/>
        </w:rPr>
        <mc:AlternateContent>
          <mc:Choice Requires="wps">
            <w:drawing>
              <wp:anchor distT="0" distB="0" distL="114300" distR="114300" simplePos="0" relativeHeight="252521472" behindDoc="0" locked="0" layoutInCell="0" allowOverlap="0" wp14:anchorId="47D5B397" wp14:editId="6C577135">
                <wp:simplePos x="0" y="0"/>
                <wp:positionH relativeFrom="page">
                  <wp:align>center</wp:align>
                </wp:positionH>
                <wp:positionV relativeFrom="topMargin">
                  <wp:posOffset>9973310</wp:posOffset>
                </wp:positionV>
                <wp:extent cx="1260000" cy="360000"/>
                <wp:effectExtent l="0" t="0" r="0" b="2540"/>
                <wp:wrapNone/>
                <wp:docPr id="288" name="Πλαίσιο κειμένου 2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27508C6A" w14:textId="6DE0DCB3" w:rsidR="0069042B" w:rsidRPr="00DD2B5E"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24</w:t>
                            </w:r>
                            <w:r w:rsidRPr="00432B70">
                              <w:rPr>
                                <w:rFonts w:ascii="Arial" w:hAnsi="Arial"/>
                                <w:b/>
                                <w:sz w:val="36"/>
                                <w:szCs w:val="36"/>
                              </w:rPr>
                              <w:t xml:space="preserve"> / </w:t>
                            </w:r>
                            <w:r>
                              <w:rPr>
                                <w:rFonts w:ascii="Arial" w:hAnsi="Arial"/>
                                <w:b/>
                                <w:sz w:val="36"/>
                                <w:szCs w:val="36"/>
                              </w:rPr>
                              <w:t>10</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7D5B397" id="Πλαίσιο κειμένου 288" o:spid="_x0000_s1064" type="#_x0000_t202" style="position:absolute;left:0;text-align:left;margin-left:0;margin-top:785.3pt;width:99.2pt;height:28.35pt;z-index:25252147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" o:allowincell="f" o:allowoverlap="f" fillcolor="#fc9" stroked="f" strokeweight="2.25pt">
                <v:textbox inset="1.5mm,1.5mm,1.5mm,1.5mm">
                  <w:txbxContent>
                    <w:p w14:paraId="27508C6A" w14:textId="6DE0DCB3" w:rsidR="0069042B" w:rsidRPr="00DD2B5E"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24</w:t>
                      </w:r>
                      <w:r w:rsidRPr="00432B70">
                        <w:rPr>
                          <w:rFonts w:ascii="Arial" w:hAnsi="Arial"/>
                          <w:b/>
                          <w:sz w:val="36"/>
                          <w:szCs w:val="36"/>
                        </w:rPr>
                        <w:t xml:space="preserve"> / </w:t>
                      </w:r>
                      <w:r>
                        <w:rPr>
                          <w:rFonts w:ascii="Arial" w:hAnsi="Arial"/>
                          <w:b/>
                          <w:sz w:val="36"/>
                          <w:szCs w:val="36"/>
                        </w:rPr>
                        <w:t>10</w:t>
                      </w:r>
                    </w:p>
                  </w:txbxContent>
                </v:textbox>
                <w10:wrap anchorx="page" anchory="margin"/>
              </v:shape>
            </w:pict>
          </mc:Fallback>
        </mc:AlternateContent>
      </w:r>
    </w:p>
    <w:p w14:paraId="136C31D3" w14:textId="77777777" w:rsidR="00DD2B5E" w:rsidRDefault="00DD2B5E">
      <w:pPr>
        <w:rPr>
          <w:rFonts w:ascii="Tahoma" w:hAnsi="Tahoma" w:cs="Tahoma"/>
          <w:b/>
          <w:noProof/>
          <w:sz w:val="36"/>
          <w:szCs w:val="36"/>
        </w:rPr>
      </w:pPr>
      <w:r>
        <w:rPr>
          <w:rFonts w:ascii="Tahoma" w:hAnsi="Tahoma" w:cs="Tahoma"/>
          <w:b/>
          <w:noProof/>
          <w:sz w:val="36"/>
          <w:szCs w:val="36"/>
        </w:rPr>
        <w:br w:type="page"/>
      </w:r>
    </w:p>
    <w:tbl>
      <w:tblPr>
        <w:tblStyle w:val="a4"/>
        <w:tblW w:w="9624" w:type="dxa"/>
        <w:tblBorders>
          <w:top w:val="single" w:sz="12" w:space="0" w:color="4F81BD" w:themeColor="accent1"/>
          <w:left w:val="single" w:sz="12" w:space="0" w:color="4F81BD" w:themeColor="accent1"/>
          <w:bottom w:val="single" w:sz="12" w:space="0" w:color="4F81BD" w:themeColor="accent1"/>
          <w:right w:val="single" w:sz="12" w:space="0" w:color="4F81BD" w:themeColor="accent1"/>
          <w:insideH w:val="single" w:sz="12" w:space="0" w:color="4F81BD" w:themeColor="accent1"/>
          <w:insideV w:val="single" w:sz="12" w:space="0" w:color="4F81BD" w:themeColor="accent1"/>
        </w:tblBorders>
        <w:tblLook w:val="04A0" w:firstRow="1" w:lastRow="0" w:firstColumn="1" w:lastColumn="0" w:noHBand="0" w:noVBand="1"/>
      </w:tblPr>
      <w:tblGrid>
        <w:gridCol w:w="9624"/>
      </w:tblGrid>
      <w:tr w:rsidR="00DD2B5E" w14:paraId="624FD54C" w14:textId="77777777" w:rsidTr="00DD2B5E">
        <w:tc>
          <w:tcPr>
            <w:tcW w:w="9624" w:type="dxa"/>
            <w:tcMar>
              <w:top w:w="85" w:type="dxa"/>
              <w:bottom w:w="85" w:type="dxa"/>
            </w:tcMar>
            <w:vAlign w:val="center"/>
          </w:tcPr>
          <w:p w14:paraId="378E1F34" w14:textId="6B8B8B3E" w:rsidR="00DD2B5E" w:rsidRDefault="00DD2B5E" w:rsidP="00DD2B5E">
            <w:pPr>
              <w:jc w:val="center"/>
              <w:rPr>
                <w:rFonts w:ascii="Arial" w:hAnsi="Arial" w:cs="Arial"/>
                <w:b/>
                <w:noProof/>
                <w:sz w:val="36"/>
                <w:szCs w:val="36"/>
              </w:rPr>
            </w:pPr>
            <w:r>
              <w:rPr>
                <w:rFonts w:ascii="Tahoma" w:hAnsi="Tahoma" w:cs="Tahoma"/>
                <w:b/>
                <w:noProof/>
                <w:sz w:val="56"/>
                <w:szCs w:val="56"/>
              </w:rPr>
              <w:lastRenderedPageBreak/>
              <mc:AlternateContent>
                <mc:Choice Requires="wps">
                  <w:drawing>
                    <wp:anchor distT="0" distB="0" distL="114300" distR="114300" simplePos="0" relativeHeight="252718080" behindDoc="1" locked="0" layoutInCell="1" allowOverlap="1" wp14:anchorId="0FC0718F" wp14:editId="246F0A36">
                      <wp:simplePos x="0" y="0"/>
                      <wp:positionH relativeFrom="page">
                        <wp:posOffset>-107950</wp:posOffset>
                      </wp:positionH>
                      <wp:positionV relativeFrom="page">
                        <wp:posOffset>-161290</wp:posOffset>
                      </wp:positionV>
                      <wp:extent cx="6238875" cy="2832735"/>
                      <wp:effectExtent l="0" t="0" r="9525" b="5715"/>
                      <wp:wrapNone/>
                      <wp:docPr id="443" name="Ορθογώνιο 4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38875" cy="2832735"/>
                              </a:xfrm>
                              <a:prstGeom prst="rect">
                                <a:avLst/>
                              </a:prstGeom>
                              <a:solidFill>
                                <a:srgbClr val="E9F0FA"/>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55968F6" id="Ορθογώνιο 443" o:spid="_x0000_s1026" style="position:absolute;margin-left:-8.5pt;margin-top:-12.7pt;width:491.25pt;height:223.05pt;z-index:-25059840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" fillcolor="#e9f0fa" stroked="f">
                      <w10:wrap anchorx="page" anchory="page"/>
                    </v:rect>
                  </w:pict>
                </mc:Fallback>
              </mc:AlternateContent>
            </w:r>
            <w:r>
              <w:rPr>
                <w:noProof/>
              </w:rPr>
              <mc:AlternateContent>
                <mc:Choice Requires="wpg">
                  <w:drawing>
                    <wp:inline distT="0" distB="0" distL="0" distR="0" wp14:anchorId="7E126FEC" wp14:editId="245CA04E">
                      <wp:extent cx="2643192" cy="1507481"/>
                      <wp:effectExtent l="0" t="0" r="24130" b="17145"/>
                      <wp:docPr id="438" name="Ομάδα 438"/>
                      <wp:cNvGraphicFramePr/>
                      <a:graphic xmlns:a="http://schemas.openxmlformats.org/drawingml/2006/main">
                        <a:graphicData uri="http://schemas.microsoft.com/office/word/2010/wordprocessingGroup">
                          <wpg:wgp>
                            <wpg:cNvGrpSpPr/>
                            <wpg:grpSpPr>
                              <a:xfrm>
                                <a:off x="0" y="0"/>
                                <a:ext cx="2643192" cy="1507481"/>
                                <a:chOff x="0" y="0"/>
                                <a:chExt cx="2643192" cy="1507481"/>
                              </a:xfrm>
                            </wpg:grpSpPr>
                            <wps:wsp>
                              <wps:cNvPr id="439" name="Πλαίσιο κειμένου 2"/>
                              <wps:cNvSpPr txBox="1">
                                <a:spLocks noChangeArrowheads="1"/>
                              </wps:cNvSpPr>
                              <wps:spPr bwMode="auto">
                                <a:xfrm>
                                  <a:off x="0" y="743803"/>
                                  <a:ext cx="756920" cy="415925"/>
                                </a:xfrm>
                                <a:prstGeom prst="rect">
                                  <a:avLst/>
                                </a:prstGeom>
                                <a:solidFill>
                                  <a:srgbClr val="FFFFFF"/>
                                </a:solidFill>
                                <a:ln w="9525">
                                  <a:noFill/>
                                  <a:miter lim="800000"/>
                                  <a:headEnd/>
                                  <a:tailEnd/>
                                </a:ln>
                              </wps:spPr>
                              <wps:txbx>
                                <w:txbxContent>
                                  <w:p w14:paraId="2426B998" w14:textId="77777777" w:rsidR="0069042B" w:rsidRDefault="0069042B" w:rsidP="00DD2B5E">
                                    <w:r w:rsidRPr="004D27A8">
                                      <w:rPr>
                                        <w:rFonts w:ascii="Arial" w:hAnsi="Arial" w:cs="Arial"/>
                                        <w:b/>
                                        <w:noProof/>
                                        <w:sz w:val="36"/>
                                        <w:szCs w:val="36"/>
                                      </w:rPr>
                                      <w:t>2 εκ.</w:t>
                                    </w:r>
                                  </w:p>
                                </w:txbxContent>
                              </wps:txbx>
                              <wps:bodyPr rot="0" vert="horz" wrap="square" lIns="91440" tIns="45720" rIns="91440" bIns="45720" anchor="t" anchorCtr="0">
                                <a:noAutofit/>
                              </wps:bodyPr>
                            </wps:wsp>
                            <wps:wsp>
                              <wps:cNvPr id="440" name="Πλαίσιο κειμένου 440"/>
                              <wps:cNvSpPr txBox="1">
                                <a:spLocks noChangeArrowheads="1"/>
                              </wps:cNvSpPr>
                              <wps:spPr bwMode="auto">
                                <a:xfrm>
                                  <a:off x="1228299" y="0"/>
                                  <a:ext cx="756920" cy="415925"/>
                                </a:xfrm>
                                <a:prstGeom prst="rect">
                                  <a:avLst/>
                                </a:prstGeom>
                                <a:solidFill>
                                  <a:srgbClr val="FFFFFF"/>
                                </a:solidFill>
                                <a:ln w="9525">
                                  <a:noFill/>
                                  <a:miter lim="800000"/>
                                  <a:headEnd/>
                                  <a:tailEnd/>
                                </a:ln>
                              </wps:spPr>
                              <wps:txbx>
                                <w:txbxContent>
                                  <w:p w14:paraId="7CAAD528" w14:textId="77777777" w:rsidR="0069042B" w:rsidRDefault="0069042B" w:rsidP="00DD2B5E">
                                    <w:r>
                                      <w:rPr>
                                        <w:rFonts w:ascii="Arial" w:hAnsi="Arial" w:cs="Arial"/>
                                        <w:b/>
                                        <w:noProof/>
                                        <w:sz w:val="36"/>
                                        <w:szCs w:val="36"/>
                                      </w:rPr>
                                      <w:t xml:space="preserve">4 </w:t>
                                    </w:r>
                                    <w:r w:rsidRPr="004D27A8">
                                      <w:rPr>
                                        <w:rFonts w:ascii="Arial" w:hAnsi="Arial" w:cs="Arial"/>
                                        <w:b/>
                                        <w:noProof/>
                                        <w:sz w:val="36"/>
                                        <w:szCs w:val="36"/>
                                      </w:rPr>
                                      <w:t>εκ.</w:t>
                                    </w:r>
                                  </w:p>
                                </w:txbxContent>
                              </wps:txbx>
                              <wps:bodyPr rot="0" vert="horz" wrap="square" lIns="91440" tIns="45720" rIns="91440" bIns="45720" anchor="t" anchorCtr="0">
                                <a:noAutofit/>
                              </wps:bodyPr>
                            </wps:wsp>
                            <wps:wsp>
                              <wps:cNvPr id="441" name="Ορθογώνιο 441"/>
                              <wps:cNvSpPr>
                                <a:spLocks/>
                              </wps:cNvSpPr>
                              <wps:spPr>
                                <a:xfrm>
                                  <a:off x="900752" y="484496"/>
                                  <a:ext cx="1742440" cy="1022985"/>
                                </a:xfrm>
                                <a:prstGeom prst="rect">
                                  <a:avLst/>
                                </a:prstGeom>
                                <a:solidFill>
                                  <a:srgbClr val="FF0000"/>
                                </a:solidFill>
                                <a:ln w="28575" cap="flat" cmpd="sng" algn="ctr">
                                  <a:solidFill>
                                    <a:schemeClr val="tx1"/>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7E126FEC" id="Ομάδα 438" o:spid="_x0000_s1065" style="width:208.15pt;height:118.7pt;mso-position-horizontal-relative:char;mso-position-vertical-relative:line" coordsize="26431,150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">
                      <v:shape id="_x0000_s1066" type="#_x0000_t202" style="position:absolute;top:7438;width:7569;height:4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" stroked="f">
                        <v:textbox>
                          <w:txbxContent>
                            <w:p w14:paraId="2426B998" w14:textId="77777777" w:rsidR="0069042B" w:rsidRDefault="0069042B" w:rsidP="00DD2B5E">
                              <w:r w:rsidRPr="004D27A8">
                                <w:rPr>
                                  <w:rFonts w:ascii="Arial" w:hAnsi="Arial" w:cs="Arial"/>
                                  <w:b/>
                                  <w:noProof/>
                                  <w:sz w:val="36"/>
                                  <w:szCs w:val="36"/>
                                </w:rPr>
                                <w:t>2 εκ.</w:t>
                              </w:r>
                            </w:p>
                          </w:txbxContent>
                        </v:textbox>
                      </v:shape>
                      <v:shape id="Πλαίσιο κειμένου 440" o:spid="_x0000_s1067" type="#_x0000_t202" style="position:absolute;left:12282;width:7570;height:4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" stroked="f">
                        <v:textbox>
                          <w:txbxContent>
                            <w:p w14:paraId="7CAAD528" w14:textId="77777777" w:rsidR="0069042B" w:rsidRDefault="0069042B" w:rsidP="00DD2B5E">
                              <w:r>
                                <w:rPr>
                                  <w:rFonts w:ascii="Arial" w:hAnsi="Arial" w:cs="Arial"/>
                                  <w:b/>
                                  <w:noProof/>
                                  <w:sz w:val="36"/>
                                  <w:szCs w:val="36"/>
                                </w:rPr>
                                <w:t xml:space="preserve">4 </w:t>
                              </w:r>
                              <w:r w:rsidRPr="004D27A8">
                                <w:rPr>
                                  <w:rFonts w:ascii="Arial" w:hAnsi="Arial" w:cs="Arial"/>
                                  <w:b/>
                                  <w:noProof/>
                                  <w:sz w:val="36"/>
                                  <w:szCs w:val="36"/>
                                </w:rPr>
                                <w:t>εκ.</w:t>
                              </w:r>
                            </w:p>
                          </w:txbxContent>
                        </v:textbox>
                      </v:shape>
                      <v:rect id="Ορθογώνιο 441" o:spid="_x0000_s1068" style="position:absolute;left:9007;top:4844;width:17424;height:102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" fillcolor="red" strokecolor="black [3213]" strokeweight="2.25pt">
                        <v:path arrowok="t"/>
                      </v:rect>
                      <w10:anchorlock/>
                    </v:group>
                  </w:pict>
                </mc:Fallback>
              </mc:AlternateContent>
            </w:r>
          </w:p>
        </w:tc>
      </w:tr>
      <w:tr w:rsidR="00DD2B5E" w14:paraId="081DC699" w14:textId="77777777" w:rsidTr="00DD2B5E">
        <w:tc>
          <w:tcPr>
            <w:tcW w:w="9624" w:type="dxa"/>
            <w:tcMar>
              <w:top w:w="85" w:type="dxa"/>
              <w:bottom w:w="85" w:type="dxa"/>
            </w:tcMar>
          </w:tcPr>
          <w:p w14:paraId="065D2F9C" w14:textId="683984D5" w:rsidR="00DD2B5E" w:rsidRDefault="00DD2B5E" w:rsidP="00DD2B5E">
            <w:pPr>
              <w:jc w:val="both"/>
              <w:rPr>
                <w:rFonts w:ascii="Arial" w:hAnsi="Arial" w:cs="Arial"/>
                <w:b/>
                <w:noProof/>
                <w:sz w:val="36"/>
                <w:szCs w:val="36"/>
              </w:rPr>
            </w:pPr>
            <w:r w:rsidRPr="00320BBB">
              <w:rPr>
                <w:rFonts w:ascii="Arial" w:hAnsi="Arial" w:cs="Arial"/>
                <w:b/>
                <w:noProof/>
                <w:sz w:val="36"/>
                <w:szCs w:val="36"/>
              </w:rPr>
              <w:t xml:space="preserve">Εμβαδό </w:t>
            </w:r>
            <w:r w:rsidRPr="004D27A8">
              <w:rPr>
                <w:rFonts w:ascii="Arial" w:hAnsi="Arial" w:cs="Arial"/>
                <w:b/>
                <w:noProof/>
                <w:sz w:val="36"/>
                <w:szCs w:val="36"/>
              </w:rPr>
              <w:t>ορθογωνίου =</w:t>
            </w:r>
          </w:p>
          <w:p w14:paraId="30D70DE3" w14:textId="1EBFFAAF" w:rsidR="00DD2B5E" w:rsidRDefault="00DD2B5E" w:rsidP="00DD2B5E">
            <w:pPr>
              <w:jc w:val="both"/>
              <w:rPr>
                <w:rFonts w:ascii="Arial" w:hAnsi="Arial" w:cs="Arial"/>
                <w:b/>
                <w:noProof/>
                <w:sz w:val="36"/>
                <w:szCs w:val="36"/>
              </w:rPr>
            </w:pPr>
          </w:p>
          <w:p w14:paraId="4692C85F" w14:textId="3FF83A08" w:rsidR="00DD2B5E" w:rsidRDefault="00DD2B5E" w:rsidP="00DD2B5E">
            <w:pPr>
              <w:jc w:val="both"/>
              <w:rPr>
                <w:rFonts w:ascii="Arial" w:hAnsi="Arial" w:cs="Arial"/>
                <w:b/>
                <w:noProof/>
                <w:sz w:val="36"/>
                <w:szCs w:val="36"/>
              </w:rPr>
            </w:pPr>
          </w:p>
        </w:tc>
      </w:tr>
    </w:tbl>
    <w:p w14:paraId="5DD6E021" w14:textId="0BF33591" w:rsidR="00DD2B5E" w:rsidRDefault="00DD2B5E" w:rsidP="00A718AE">
      <w:pPr>
        <w:jc w:val="center"/>
        <w:rPr>
          <w:rFonts w:ascii="Tahoma" w:hAnsi="Tahoma" w:cs="Tahoma"/>
          <w:b/>
          <w:noProof/>
          <w:sz w:val="36"/>
          <w:szCs w:val="36"/>
        </w:rPr>
      </w:pPr>
    </w:p>
    <w:p w14:paraId="184A6A1A" w14:textId="6163FA43" w:rsidR="00DD2B5E" w:rsidRDefault="00DD2B5E" w:rsidP="00A718AE">
      <w:pPr>
        <w:jc w:val="center"/>
        <w:rPr>
          <w:rFonts w:ascii="Tahoma" w:hAnsi="Tahoma" w:cs="Tahoma"/>
          <w:b/>
          <w:noProof/>
          <w:sz w:val="36"/>
          <w:szCs w:val="36"/>
        </w:rPr>
      </w:pPr>
      <w:r w:rsidRPr="00DD2B5E">
        <w:rPr>
          <w:rFonts w:ascii="Arial" w:hAnsi="Arial" w:cs="Arial"/>
          <w:b/>
          <w:noProof/>
          <w:sz w:val="36"/>
          <w:szCs w:val="36"/>
        </w:rPr>
        <mc:AlternateContent>
          <mc:Choice Requires="wps">
            <w:drawing>
              <wp:anchor distT="0" distB="0" distL="114300" distR="114300" simplePos="0" relativeHeight="252720128" behindDoc="0" locked="0" layoutInCell="0" allowOverlap="0" wp14:anchorId="5384B607" wp14:editId="254814A5">
                <wp:simplePos x="0" y="0"/>
                <wp:positionH relativeFrom="page">
                  <wp:align>center</wp:align>
                </wp:positionH>
                <wp:positionV relativeFrom="topMargin">
                  <wp:posOffset>9973310</wp:posOffset>
                </wp:positionV>
                <wp:extent cx="1260000" cy="360000"/>
                <wp:effectExtent l="0" t="0" r="0" b="2540"/>
                <wp:wrapNone/>
                <wp:docPr id="444" name="Πλαίσιο κειμένου 4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3DD2F73F" w14:textId="75326139" w:rsidR="0069042B" w:rsidRPr="00DD2B5E" w:rsidRDefault="0069042B" w:rsidP="00DD2B5E">
                            <w:pPr>
                              <w:suppressAutoHyphens/>
                              <w:autoSpaceDE w:val="0"/>
                              <w:autoSpaceDN w:val="0"/>
                              <w:adjustRightInd w:val="0"/>
                              <w:jc w:val="center"/>
                              <w:rPr>
                                <w:rFonts w:ascii="Arial" w:hAnsi="Arial"/>
                                <w:b/>
                                <w:sz w:val="36"/>
                                <w:szCs w:val="36"/>
                              </w:rPr>
                            </w:pPr>
                            <w:r>
                              <w:rPr>
                                <w:rFonts w:ascii="Arial" w:hAnsi="Arial"/>
                                <w:b/>
                                <w:sz w:val="36"/>
                                <w:szCs w:val="36"/>
                              </w:rPr>
                              <w:t>25</w:t>
                            </w:r>
                            <w:r w:rsidRPr="00432B70">
                              <w:rPr>
                                <w:rFonts w:ascii="Arial" w:hAnsi="Arial"/>
                                <w:b/>
                                <w:sz w:val="36"/>
                                <w:szCs w:val="36"/>
                              </w:rPr>
                              <w:t xml:space="preserve"> / </w:t>
                            </w:r>
                            <w:r>
                              <w:rPr>
                                <w:rFonts w:ascii="Arial" w:hAnsi="Arial"/>
                                <w:b/>
                                <w:sz w:val="36"/>
                                <w:szCs w:val="36"/>
                              </w:rPr>
                              <w:t>10</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384B607" id="Πλαίσιο κειμένου 444" o:spid="_x0000_s1069" type="#_x0000_t202" style="position:absolute;left:0;text-align:left;margin-left:0;margin-top:785.3pt;width:99.2pt;height:28.35pt;z-index:25272012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DAr8P2vAgAAMw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14:paraId="3DD2F73F" w14:textId="75326139" w:rsidR="0069042B" w:rsidRPr="00DD2B5E" w:rsidRDefault="0069042B" w:rsidP="00DD2B5E">
                      <w:pPr>
                        <w:suppressAutoHyphens/>
                        <w:autoSpaceDE w:val="0"/>
                        <w:autoSpaceDN w:val="0"/>
                        <w:adjustRightInd w:val="0"/>
                        <w:jc w:val="center"/>
                        <w:rPr>
                          <w:rFonts w:ascii="Arial" w:hAnsi="Arial"/>
                          <w:b/>
                          <w:sz w:val="36"/>
                          <w:szCs w:val="36"/>
                        </w:rPr>
                      </w:pPr>
                      <w:r>
                        <w:rPr>
                          <w:rFonts w:ascii="Arial" w:hAnsi="Arial"/>
                          <w:b/>
                          <w:sz w:val="36"/>
                          <w:szCs w:val="36"/>
                        </w:rPr>
                        <w:t>25</w:t>
                      </w:r>
                      <w:r w:rsidRPr="00432B70">
                        <w:rPr>
                          <w:rFonts w:ascii="Arial" w:hAnsi="Arial"/>
                          <w:b/>
                          <w:sz w:val="36"/>
                          <w:szCs w:val="36"/>
                        </w:rPr>
                        <w:t xml:space="preserve"> / </w:t>
                      </w:r>
                      <w:r>
                        <w:rPr>
                          <w:rFonts w:ascii="Arial" w:hAnsi="Arial"/>
                          <w:b/>
                          <w:sz w:val="36"/>
                          <w:szCs w:val="36"/>
                        </w:rPr>
                        <w:t>10</w:t>
                      </w:r>
                    </w:p>
                  </w:txbxContent>
                </v:textbox>
                <w10:wrap anchorx="page" anchory="margin"/>
              </v:shape>
            </w:pict>
          </mc:Fallback>
        </mc:AlternateContent>
      </w:r>
    </w:p>
    <w:p w14:paraId="7976F8BF" w14:textId="52E78E49" w:rsidR="00A718AE" w:rsidRDefault="00A718AE" w:rsidP="00A718AE">
      <w:pPr>
        <w:jc w:val="center"/>
        <w:rPr>
          <w:rFonts w:ascii="Arial" w:hAnsi="Arial" w:cs="Arial"/>
          <w:b/>
          <w:noProof/>
          <w:sz w:val="36"/>
          <w:szCs w:val="36"/>
        </w:rPr>
      </w:pPr>
      <w:r w:rsidRPr="00320BBB">
        <w:rPr>
          <w:rFonts w:ascii="Tahoma" w:hAnsi="Tahoma" w:cs="Tahoma"/>
          <w:b/>
          <w:noProof/>
          <w:sz w:val="36"/>
          <w:szCs w:val="36"/>
        </w:rPr>
        <w:t>Μετράμε τον χρόνο</w:t>
      </w:r>
    </w:p>
    <w:p w14:paraId="6431B09E" w14:textId="2DA46D2E" w:rsidR="004D27A8" w:rsidRDefault="00DD2B5E" w:rsidP="00A718AE">
      <w:pPr>
        <w:jc w:val="center"/>
        <w:rPr>
          <w:rFonts w:ascii="Arial" w:hAnsi="Arial" w:cs="Arial"/>
          <w:b/>
          <w:noProof/>
          <w:sz w:val="36"/>
          <w:szCs w:val="36"/>
        </w:rPr>
      </w:pPr>
      <w:r>
        <w:rPr>
          <w:rFonts w:ascii="Tahoma" w:hAnsi="Tahoma" w:cs="Tahoma"/>
          <w:b/>
          <w:noProof/>
          <w:sz w:val="56"/>
          <w:szCs w:val="56"/>
        </w:rPr>
        <mc:AlternateContent>
          <mc:Choice Requires="wps">
            <w:drawing>
              <wp:anchor distT="0" distB="0" distL="114300" distR="114300" simplePos="0" relativeHeight="252344320" behindDoc="1" locked="0" layoutInCell="1" allowOverlap="1" wp14:anchorId="207E641D" wp14:editId="0F21E22D">
                <wp:simplePos x="0" y="0"/>
                <wp:positionH relativeFrom="page">
                  <wp:posOffset>663387</wp:posOffset>
                </wp:positionH>
                <wp:positionV relativeFrom="page">
                  <wp:posOffset>6615953</wp:posOffset>
                </wp:positionV>
                <wp:extent cx="6311153" cy="2018996"/>
                <wp:effectExtent l="0" t="0" r="0" b="635"/>
                <wp:wrapNone/>
                <wp:docPr id="510" name="Ορθογώνιο 5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11153" cy="2018996"/>
                        </a:xfrm>
                        <a:prstGeom prst="rect">
                          <a:avLst/>
                        </a:prstGeom>
                        <a:solidFill>
                          <a:srgbClr val="E9F0FA"/>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0556DFE" id="Ορθογώνιο 510" o:spid="_x0000_s1026" style="position:absolute;margin-left:52.25pt;margin-top:520.95pt;width:496.95pt;height:159pt;z-index:-25097216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" fillcolor="#e9f0fa" stroked="f">
                <w10:wrap anchorx="page" anchory="page"/>
              </v:rect>
            </w:pict>
          </mc:Fallback>
        </mc:AlternateContent>
      </w:r>
      <w:r w:rsidR="00496EFA" w:rsidRPr="00496EFA">
        <w:rPr>
          <w:rFonts w:ascii="Times New Roman" w:eastAsia="Times New Roman" w:hAnsi="Times New Roman" w:cs="Times New Roman"/>
          <w:noProof/>
          <w:sz w:val="24"/>
          <w:szCs w:val="24"/>
          <w:lang w:eastAsia="el-GR"/>
        </w:rPr>
        <w:drawing>
          <wp:inline distT="0" distB="0" distL="0" distR="0" wp14:anchorId="6736C356" wp14:editId="3C2EDDD6">
            <wp:extent cx="1828800" cy="1873249"/>
            <wp:effectExtent l="0" t="0" r="0" b="0"/>
            <wp:docPr id="269" name="Εικόνα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864741" cy="1910063"/>
                    </a:xfrm>
                    <a:prstGeom prst="rect">
                      <a:avLst/>
                    </a:prstGeom>
                    <a:noFill/>
                    <a:ln>
                      <a:noFill/>
                    </a:ln>
                  </pic:spPr>
                </pic:pic>
              </a:graphicData>
            </a:graphic>
          </wp:inline>
        </w:drawing>
      </w:r>
    </w:p>
    <w:p w14:paraId="615199B4" w14:textId="2492C536" w:rsidR="00BD0742" w:rsidRPr="00BD0742" w:rsidRDefault="00BD0742" w:rsidP="00E03557">
      <w:pPr>
        <w:rPr>
          <w:rFonts w:ascii="Arial" w:hAnsi="Arial" w:cs="Arial"/>
          <w:b/>
          <w:noProof/>
          <w:sz w:val="36"/>
          <w:szCs w:val="36"/>
        </w:rPr>
      </w:pPr>
      <w:r w:rsidRPr="00BD0742">
        <w:rPr>
          <w:rFonts w:ascii="Arial" w:hAnsi="Arial" w:cs="Arial"/>
          <w:b/>
          <w:noProof/>
          <w:sz w:val="36"/>
          <w:szCs w:val="36"/>
        </w:rPr>
        <w:t>Γράφουμε τι ώρα θα δείχνει το ρολόι της εικόνας 2 ώρες και 45 λεπτά μετά: ........................</w:t>
      </w:r>
      <w:r>
        <w:rPr>
          <w:rFonts w:ascii="Arial" w:hAnsi="Arial" w:cs="Arial"/>
          <w:b/>
          <w:noProof/>
          <w:sz w:val="36"/>
          <w:szCs w:val="36"/>
        </w:rPr>
        <w:t>....................................</w:t>
      </w:r>
    </w:p>
    <w:p w14:paraId="12827558" w14:textId="61C5B3F6" w:rsidR="00BD0742" w:rsidRPr="00BD0742" w:rsidRDefault="00BD0742" w:rsidP="00BD0742">
      <w:pPr>
        <w:jc w:val="both"/>
        <w:rPr>
          <w:rFonts w:ascii="Arial" w:hAnsi="Arial" w:cs="Arial"/>
          <w:b/>
          <w:noProof/>
          <w:sz w:val="36"/>
          <w:szCs w:val="36"/>
        </w:rPr>
      </w:pPr>
    </w:p>
    <w:p w14:paraId="31DC7A79" w14:textId="77777777" w:rsidR="00BD0742" w:rsidRDefault="00BD0742" w:rsidP="00BD0742">
      <w:pPr>
        <w:jc w:val="both"/>
        <w:rPr>
          <w:rFonts w:ascii="Arial" w:hAnsi="Arial" w:cs="Arial"/>
          <w:b/>
          <w:noProof/>
          <w:sz w:val="36"/>
          <w:szCs w:val="36"/>
        </w:rPr>
      </w:pPr>
      <w:r w:rsidRPr="00BD0742">
        <w:rPr>
          <w:rFonts w:ascii="Arial" w:hAnsi="Arial" w:cs="Arial"/>
          <w:b/>
          <w:noProof/>
          <w:sz w:val="36"/>
          <w:szCs w:val="36"/>
        </w:rPr>
        <w:t>Γράφουμε τι ώρα έδειχνε το ρολόι της εικόνας πριν από 1 ώρα και 15 λεπτά: ........................</w:t>
      </w:r>
      <w:r>
        <w:rPr>
          <w:rFonts w:ascii="Arial" w:hAnsi="Arial" w:cs="Arial"/>
          <w:b/>
          <w:noProof/>
          <w:sz w:val="36"/>
          <w:szCs w:val="36"/>
        </w:rPr>
        <w:t>.................................</w:t>
      </w:r>
    </w:p>
    <w:p w14:paraId="01F3303E" w14:textId="17D9DB5E" w:rsidR="00A95A77" w:rsidRDefault="00A95A77" w:rsidP="00A95A77">
      <w:pPr>
        <w:jc w:val="center"/>
        <w:rPr>
          <w:rFonts w:ascii="Arial" w:hAnsi="Arial" w:cs="Arial"/>
          <w:b/>
          <w:noProof/>
          <w:sz w:val="36"/>
          <w:szCs w:val="36"/>
        </w:rPr>
      </w:pPr>
      <w:bookmarkStart w:id="8" w:name="_Hlk513069769"/>
      <w:r w:rsidRPr="00496EFA">
        <w:rPr>
          <w:rFonts w:ascii="Times New Roman" w:eastAsia="Times New Roman" w:hAnsi="Times New Roman" w:cs="Times New Roman"/>
          <w:noProof/>
          <w:sz w:val="24"/>
          <w:szCs w:val="24"/>
          <w:lang w:eastAsia="el-GR"/>
        </w:rPr>
        <w:lastRenderedPageBreak/>
        <w:drawing>
          <wp:inline distT="0" distB="0" distL="0" distR="0" wp14:anchorId="3F10E5E4" wp14:editId="6482D782">
            <wp:extent cx="2841937" cy="2976283"/>
            <wp:effectExtent l="0" t="0" r="0" b="0"/>
            <wp:docPr id="270" name="Εικόνα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904185" cy="3041473"/>
                    </a:xfrm>
                    <a:prstGeom prst="rect">
                      <a:avLst/>
                    </a:prstGeom>
                    <a:noFill/>
                    <a:ln>
                      <a:noFill/>
                    </a:ln>
                  </pic:spPr>
                </pic:pic>
              </a:graphicData>
            </a:graphic>
          </wp:inline>
        </w:drawing>
      </w:r>
    </w:p>
    <w:bookmarkEnd w:id="8"/>
    <w:p w14:paraId="2A972F31" w14:textId="02552D9B" w:rsidR="00DD2B5E" w:rsidRDefault="00DD2B5E" w:rsidP="00EF6157">
      <w:pPr>
        <w:spacing w:after="0" w:line="240" w:lineRule="auto"/>
        <w:rPr>
          <w:rFonts w:ascii="Arial" w:hAnsi="Arial" w:cs="Arial"/>
          <w:b/>
          <w:noProof/>
          <w:sz w:val="36"/>
          <w:szCs w:val="36"/>
        </w:rPr>
      </w:pPr>
      <w:r>
        <w:rPr>
          <w:rFonts w:ascii="Tahoma" w:hAnsi="Tahoma" w:cs="Tahoma"/>
          <w:b/>
          <w:noProof/>
          <w:sz w:val="56"/>
          <w:szCs w:val="56"/>
        </w:rPr>
        <mc:AlternateContent>
          <mc:Choice Requires="wps">
            <w:drawing>
              <wp:anchor distT="0" distB="0" distL="114300" distR="114300" simplePos="0" relativeHeight="252421120" behindDoc="1" locked="0" layoutInCell="1" allowOverlap="1" wp14:anchorId="13183BAF" wp14:editId="6ABF6AAD">
                <wp:simplePos x="0" y="0"/>
                <wp:positionH relativeFrom="page">
                  <wp:posOffset>644376</wp:posOffset>
                </wp:positionH>
                <wp:positionV relativeFrom="page">
                  <wp:posOffset>4015740</wp:posOffset>
                </wp:positionV>
                <wp:extent cx="6211570" cy="2469777"/>
                <wp:effectExtent l="0" t="0" r="0" b="6985"/>
                <wp:wrapNone/>
                <wp:docPr id="10" name="Ορθογώνιο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1570" cy="2469777"/>
                        </a:xfrm>
                        <a:prstGeom prst="rect">
                          <a:avLst/>
                        </a:prstGeom>
                        <a:solidFill>
                          <a:srgbClr val="E9F0FA"/>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6FD544A" id="Ορθογώνιο 10" o:spid="_x0000_s1026" style="position:absolute;margin-left:50.75pt;margin-top:316.2pt;width:489.1pt;height:194.45pt;z-index:-25089536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" fillcolor="#e9f0fa" stroked="f">
                <w10:wrap anchorx="page" anchory="page"/>
              </v:rect>
            </w:pict>
          </mc:Fallback>
        </mc:AlternateContent>
      </w:r>
    </w:p>
    <w:p w14:paraId="698E5D83" w14:textId="406B5854" w:rsidR="00BD0742" w:rsidRPr="00BD0742" w:rsidRDefault="00BD0742" w:rsidP="00DD2B5E">
      <w:pPr>
        <w:spacing w:after="0"/>
        <w:rPr>
          <w:rFonts w:ascii="Arial" w:hAnsi="Arial" w:cs="Arial"/>
          <w:b/>
          <w:noProof/>
          <w:sz w:val="36"/>
          <w:szCs w:val="36"/>
        </w:rPr>
      </w:pPr>
      <w:r w:rsidRPr="00BD0742">
        <w:rPr>
          <w:rFonts w:ascii="Arial" w:hAnsi="Arial" w:cs="Arial"/>
          <w:b/>
          <w:noProof/>
          <w:sz w:val="36"/>
          <w:szCs w:val="36"/>
        </w:rPr>
        <w:t>Τα σχολεία κλείνουν 15 Ιουνίου και ανοίγουν 11 Σεπτεμβρίου.</w:t>
      </w:r>
    </w:p>
    <w:p w14:paraId="15A66421" w14:textId="11E7BD48" w:rsidR="00BD0742" w:rsidRPr="00BD0742" w:rsidRDefault="00BD0742" w:rsidP="00DD2B5E">
      <w:pPr>
        <w:spacing w:after="0"/>
        <w:rPr>
          <w:rFonts w:ascii="Arial" w:hAnsi="Arial" w:cs="Arial"/>
          <w:b/>
          <w:noProof/>
          <w:sz w:val="36"/>
          <w:szCs w:val="36"/>
        </w:rPr>
      </w:pPr>
      <w:r w:rsidRPr="00BD0742">
        <w:rPr>
          <w:rFonts w:ascii="Arial" w:hAnsi="Arial" w:cs="Arial"/>
          <w:b/>
          <w:noProof/>
          <w:sz w:val="36"/>
          <w:szCs w:val="36"/>
        </w:rPr>
        <w:t xml:space="preserve">Υπολογίζουμε πόσες ημέρες είναι οι καλοκαιρινές διακοπές μας. </w:t>
      </w:r>
    </w:p>
    <w:p w14:paraId="2B5C01EF" w14:textId="4C32E3F5" w:rsidR="00BD0742" w:rsidRPr="00BD0742" w:rsidRDefault="00BD0742" w:rsidP="00DD2B5E">
      <w:pPr>
        <w:spacing w:before="360" w:after="0"/>
        <w:jc w:val="both"/>
        <w:rPr>
          <w:rFonts w:ascii="Arial" w:hAnsi="Arial" w:cs="Arial"/>
          <w:b/>
          <w:noProof/>
          <w:sz w:val="36"/>
          <w:szCs w:val="36"/>
        </w:rPr>
      </w:pPr>
      <w:r w:rsidRPr="00BD0742">
        <w:rPr>
          <w:rFonts w:ascii="Arial" w:hAnsi="Arial" w:cs="Arial"/>
          <w:b/>
          <w:noProof/>
          <w:sz w:val="36"/>
          <w:szCs w:val="36"/>
        </w:rPr>
        <w:t xml:space="preserve">________________________________________________ </w:t>
      </w:r>
    </w:p>
    <w:p w14:paraId="4557AB14" w14:textId="7BA3A0CB" w:rsidR="00DD2B5E" w:rsidRPr="00BD0742" w:rsidRDefault="00DD2B5E" w:rsidP="00DD2B5E">
      <w:pPr>
        <w:spacing w:before="360" w:after="0"/>
        <w:jc w:val="both"/>
        <w:rPr>
          <w:rFonts w:ascii="Arial" w:hAnsi="Arial" w:cs="Arial"/>
          <w:b/>
          <w:noProof/>
          <w:sz w:val="36"/>
          <w:szCs w:val="36"/>
        </w:rPr>
      </w:pPr>
      <w:r w:rsidRPr="00BD0742">
        <w:rPr>
          <w:rFonts w:ascii="Arial" w:hAnsi="Arial" w:cs="Arial"/>
          <w:b/>
          <w:noProof/>
          <w:sz w:val="36"/>
          <w:szCs w:val="36"/>
        </w:rPr>
        <w:t xml:space="preserve">________________________________________________ </w:t>
      </w:r>
    </w:p>
    <w:p w14:paraId="03C2ED4B" w14:textId="05D9382D" w:rsidR="00EF6157" w:rsidRDefault="00506284" w:rsidP="00DD2B5E">
      <w:pPr>
        <w:spacing w:after="0"/>
        <w:jc w:val="center"/>
        <w:rPr>
          <w:rFonts w:ascii="Tahoma" w:hAnsi="Tahoma" w:cs="Tahoma"/>
          <w:b/>
          <w:noProof/>
          <w:sz w:val="36"/>
          <w:szCs w:val="36"/>
        </w:rPr>
      </w:pPr>
      <w:r w:rsidRPr="00506284">
        <w:rPr>
          <w:rFonts w:ascii="Arial" w:hAnsi="Arial" w:cs="Arial"/>
          <w:b/>
          <w:noProof/>
          <w:sz w:val="36"/>
          <w:szCs w:val="36"/>
        </w:rPr>
        <mc:AlternateContent>
          <mc:Choice Requires="wps">
            <w:drawing>
              <wp:anchor distT="0" distB="0" distL="114300" distR="114300" simplePos="0" relativeHeight="252523520" behindDoc="0" locked="0" layoutInCell="0" allowOverlap="0" wp14:anchorId="328A6D91" wp14:editId="11E1B596">
                <wp:simplePos x="0" y="0"/>
                <wp:positionH relativeFrom="page">
                  <wp:align>center</wp:align>
                </wp:positionH>
                <wp:positionV relativeFrom="topMargin">
                  <wp:posOffset>9973310</wp:posOffset>
                </wp:positionV>
                <wp:extent cx="1260000" cy="360000"/>
                <wp:effectExtent l="0" t="0" r="0" b="2540"/>
                <wp:wrapNone/>
                <wp:docPr id="291" name="Πλαίσιο κειμένου 2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719EF7C9" w14:textId="649C341E" w:rsidR="0069042B" w:rsidRPr="00DD2B5E"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26</w:t>
                            </w:r>
                            <w:r w:rsidRPr="00432B70">
                              <w:rPr>
                                <w:rFonts w:ascii="Arial" w:hAnsi="Arial"/>
                                <w:b/>
                                <w:sz w:val="36"/>
                                <w:szCs w:val="36"/>
                              </w:rPr>
                              <w:t xml:space="preserve"> / </w:t>
                            </w:r>
                            <w:r>
                              <w:rPr>
                                <w:rFonts w:ascii="Arial" w:hAnsi="Arial"/>
                                <w:b/>
                                <w:sz w:val="36"/>
                                <w:szCs w:val="36"/>
                              </w:rPr>
                              <w:t>10</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28A6D91" id="Πλαίσιο κειμένου 291" o:spid="_x0000_s1070" type="#_x0000_t202" style="position:absolute;left:0;text-align:left;margin-left:0;margin-top:785.3pt;width:99.2pt;height:28.35pt;z-index:25252352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Cz+QWSsAIAADM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14:paraId="719EF7C9" w14:textId="649C341E" w:rsidR="0069042B" w:rsidRPr="00DD2B5E"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26</w:t>
                      </w:r>
                      <w:r w:rsidRPr="00432B70">
                        <w:rPr>
                          <w:rFonts w:ascii="Arial" w:hAnsi="Arial"/>
                          <w:b/>
                          <w:sz w:val="36"/>
                          <w:szCs w:val="36"/>
                        </w:rPr>
                        <w:t xml:space="preserve"> / </w:t>
                      </w:r>
                      <w:r>
                        <w:rPr>
                          <w:rFonts w:ascii="Arial" w:hAnsi="Arial"/>
                          <w:b/>
                          <w:sz w:val="36"/>
                          <w:szCs w:val="36"/>
                        </w:rPr>
                        <w:t>10</w:t>
                      </w:r>
                    </w:p>
                  </w:txbxContent>
                </v:textbox>
                <w10:wrap anchorx="page" anchory="margin"/>
              </v:shape>
            </w:pict>
          </mc:Fallback>
        </mc:AlternateContent>
      </w:r>
    </w:p>
    <w:p w14:paraId="681603F3" w14:textId="3E114F7E" w:rsidR="00EF6157" w:rsidRDefault="00EF6157" w:rsidP="00DD2B5E">
      <w:pPr>
        <w:spacing w:after="0"/>
        <w:jc w:val="center"/>
        <w:rPr>
          <w:rFonts w:ascii="Tahoma" w:hAnsi="Tahoma" w:cs="Tahoma"/>
          <w:b/>
          <w:noProof/>
          <w:sz w:val="36"/>
          <w:szCs w:val="36"/>
        </w:rPr>
      </w:pPr>
    </w:p>
    <w:p w14:paraId="575750BF" w14:textId="3C71AD9C" w:rsidR="00DD2B5E" w:rsidRDefault="00DD2B5E">
      <w:pPr>
        <w:rPr>
          <w:rFonts w:ascii="Tahoma" w:hAnsi="Tahoma" w:cs="Tahoma"/>
          <w:b/>
          <w:noProof/>
          <w:sz w:val="36"/>
          <w:szCs w:val="36"/>
        </w:rPr>
      </w:pPr>
      <w:r>
        <w:rPr>
          <w:rFonts w:ascii="Tahoma" w:hAnsi="Tahoma" w:cs="Tahoma"/>
          <w:b/>
          <w:noProof/>
          <w:sz w:val="36"/>
          <w:szCs w:val="36"/>
        </w:rPr>
        <w:br w:type="page"/>
      </w:r>
    </w:p>
    <w:p w14:paraId="2FA279D7" w14:textId="21EE8B00" w:rsidR="00BD0742" w:rsidRDefault="0038339C" w:rsidP="00DD2B5E">
      <w:pPr>
        <w:spacing w:after="0"/>
        <w:jc w:val="center"/>
        <w:rPr>
          <w:rFonts w:ascii="Arial" w:hAnsi="Arial" w:cs="Arial"/>
          <w:b/>
          <w:noProof/>
          <w:sz w:val="36"/>
          <w:szCs w:val="36"/>
        </w:rPr>
      </w:pPr>
      <w:r w:rsidRPr="00320BBB">
        <w:rPr>
          <w:rFonts w:ascii="Tahoma" w:hAnsi="Tahoma" w:cs="Tahoma"/>
          <w:b/>
          <w:noProof/>
          <w:sz w:val="36"/>
          <w:szCs w:val="36"/>
        </w:rPr>
        <w:lastRenderedPageBreak/>
        <w:t>Μετράμε το βάρος</w:t>
      </w:r>
    </w:p>
    <w:p w14:paraId="0728EA8D" w14:textId="29991C78" w:rsidR="002B5A19" w:rsidRPr="002B5A19" w:rsidRDefault="00496EFA" w:rsidP="00DD2B5E">
      <w:pPr>
        <w:spacing w:before="240" w:after="240"/>
        <w:jc w:val="center"/>
        <w:rPr>
          <w:rFonts w:ascii="Arial" w:hAnsi="Arial" w:cs="Arial"/>
          <w:b/>
          <w:noProof/>
          <w:sz w:val="36"/>
          <w:szCs w:val="36"/>
        </w:rPr>
      </w:pPr>
      <w:r w:rsidRPr="00496EFA">
        <w:rPr>
          <w:rFonts w:ascii="Times New Roman" w:eastAsia="Times New Roman" w:hAnsi="Times New Roman" w:cs="Times New Roman"/>
          <w:noProof/>
          <w:sz w:val="24"/>
          <w:szCs w:val="24"/>
          <w:lang w:eastAsia="el-GR"/>
        </w:rPr>
        <w:drawing>
          <wp:inline distT="0" distB="0" distL="0" distR="0" wp14:anchorId="30A3BA7D" wp14:editId="49BEC16C">
            <wp:extent cx="1606699" cy="1345990"/>
            <wp:effectExtent l="0" t="0" r="0" b="6985"/>
            <wp:docPr id="275" name="Εικόνα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620524" cy="1357572"/>
                    </a:xfrm>
                    <a:prstGeom prst="rect">
                      <a:avLst/>
                    </a:prstGeom>
                    <a:noFill/>
                    <a:ln>
                      <a:noFill/>
                    </a:ln>
                  </pic:spPr>
                </pic:pic>
              </a:graphicData>
            </a:graphic>
          </wp:inline>
        </w:drawing>
      </w:r>
    </w:p>
    <w:p w14:paraId="16619B71" w14:textId="71E5F824" w:rsidR="00DD2B5E" w:rsidRDefault="003D39FC" w:rsidP="00DD2B5E">
      <w:pPr>
        <w:spacing w:after="0"/>
        <w:jc w:val="both"/>
        <w:rPr>
          <w:rFonts w:ascii="Arial" w:hAnsi="Arial" w:cs="Arial"/>
          <w:b/>
          <w:noProof/>
          <w:sz w:val="36"/>
          <w:szCs w:val="36"/>
        </w:rPr>
      </w:pPr>
      <w:r>
        <w:rPr>
          <w:rFonts w:ascii="Tahoma" w:hAnsi="Tahoma" w:cs="Tahoma"/>
          <w:b/>
          <w:noProof/>
          <w:sz w:val="56"/>
          <w:szCs w:val="56"/>
        </w:rPr>
        <mc:AlternateContent>
          <mc:Choice Requires="wps">
            <w:drawing>
              <wp:anchor distT="0" distB="0" distL="114300" distR="114300" simplePos="0" relativeHeight="252423168" behindDoc="1" locked="0" layoutInCell="1" allowOverlap="1" wp14:anchorId="2F4FA8C9" wp14:editId="136008C1">
                <wp:simplePos x="0" y="0"/>
                <wp:positionH relativeFrom="page">
                  <wp:posOffset>681318</wp:posOffset>
                </wp:positionH>
                <wp:positionV relativeFrom="page">
                  <wp:posOffset>2886635</wp:posOffset>
                </wp:positionV>
                <wp:extent cx="6211646" cy="2277036"/>
                <wp:effectExtent l="0" t="0" r="0" b="9525"/>
                <wp:wrapNone/>
                <wp:docPr id="17" name="Ορθογώνιο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1646" cy="2277036"/>
                        </a:xfrm>
                        <a:prstGeom prst="rect">
                          <a:avLst/>
                        </a:prstGeom>
                        <a:solidFill>
                          <a:srgbClr val="E9F0FA"/>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2AFB99A" id="Ορθογώνιο 17" o:spid="_x0000_s1026" style="position:absolute;margin-left:53.65pt;margin-top:227.3pt;width:489.1pt;height:179.3pt;z-index:-25089331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" fillcolor="#e9f0fa" stroked="f">
                <w10:wrap anchorx="page" anchory="page"/>
              </v:rect>
            </w:pict>
          </mc:Fallback>
        </mc:AlternateContent>
      </w:r>
    </w:p>
    <w:p w14:paraId="2BFC0289" w14:textId="237CFD6F" w:rsidR="00DD2B5E" w:rsidRDefault="002B5A19" w:rsidP="00DD2B5E">
      <w:pPr>
        <w:spacing w:after="0"/>
        <w:jc w:val="both"/>
        <w:rPr>
          <w:rFonts w:ascii="Arial" w:hAnsi="Arial" w:cs="Arial"/>
          <w:b/>
          <w:noProof/>
          <w:sz w:val="36"/>
          <w:szCs w:val="36"/>
        </w:rPr>
      </w:pPr>
      <w:r w:rsidRPr="002B5A19">
        <w:rPr>
          <w:rFonts w:ascii="Arial" w:hAnsi="Arial" w:cs="Arial"/>
          <w:b/>
          <w:noProof/>
          <w:sz w:val="36"/>
          <w:szCs w:val="36"/>
        </w:rPr>
        <w:t xml:space="preserve">Γράφουμε το βάρος μας: </w:t>
      </w:r>
    </w:p>
    <w:p w14:paraId="47BAD49A" w14:textId="2BC258F9" w:rsidR="002B5A19" w:rsidRPr="002B5A19" w:rsidRDefault="002B5A19" w:rsidP="00DD2B5E">
      <w:pPr>
        <w:spacing w:before="360" w:after="0"/>
        <w:jc w:val="both"/>
        <w:rPr>
          <w:rFonts w:ascii="Arial" w:hAnsi="Arial" w:cs="Arial"/>
          <w:b/>
          <w:noProof/>
          <w:sz w:val="36"/>
          <w:szCs w:val="36"/>
        </w:rPr>
      </w:pPr>
      <w:r w:rsidRPr="002B5A19">
        <w:rPr>
          <w:rFonts w:ascii="Arial" w:hAnsi="Arial" w:cs="Arial"/>
          <w:b/>
          <w:noProof/>
          <w:sz w:val="36"/>
          <w:szCs w:val="36"/>
        </w:rPr>
        <w:t>.......................</w:t>
      </w:r>
      <w:r>
        <w:rPr>
          <w:rFonts w:ascii="Arial" w:hAnsi="Arial" w:cs="Arial"/>
          <w:b/>
          <w:noProof/>
          <w:sz w:val="36"/>
          <w:szCs w:val="36"/>
        </w:rPr>
        <w:t>................</w:t>
      </w:r>
      <w:r w:rsidR="00F53FC1">
        <w:rPr>
          <w:rFonts w:ascii="Arial" w:hAnsi="Arial" w:cs="Arial"/>
          <w:b/>
          <w:noProof/>
          <w:sz w:val="36"/>
          <w:szCs w:val="36"/>
        </w:rPr>
        <w:t>...........</w:t>
      </w:r>
      <w:r w:rsidR="00DD2B5E">
        <w:rPr>
          <w:rFonts w:ascii="Arial" w:hAnsi="Arial" w:cs="Arial"/>
          <w:b/>
          <w:noProof/>
          <w:sz w:val="36"/>
          <w:szCs w:val="36"/>
        </w:rPr>
        <w:t>..........</w:t>
      </w:r>
    </w:p>
    <w:p w14:paraId="7DB77036" w14:textId="2C0AC944" w:rsidR="00DD2B5E" w:rsidRDefault="00DD2B5E" w:rsidP="00DD2B5E">
      <w:pPr>
        <w:spacing w:after="0"/>
        <w:jc w:val="both"/>
        <w:rPr>
          <w:rFonts w:ascii="Arial" w:hAnsi="Arial" w:cs="Arial"/>
          <w:b/>
          <w:noProof/>
          <w:sz w:val="36"/>
          <w:szCs w:val="36"/>
        </w:rPr>
      </w:pPr>
    </w:p>
    <w:p w14:paraId="47F07E46" w14:textId="3C999428" w:rsidR="00DD2B5E" w:rsidRDefault="002B5A19" w:rsidP="00DD2B5E">
      <w:pPr>
        <w:spacing w:after="0"/>
        <w:jc w:val="both"/>
        <w:rPr>
          <w:rFonts w:ascii="Arial" w:hAnsi="Arial" w:cs="Arial"/>
          <w:b/>
          <w:noProof/>
          <w:sz w:val="36"/>
          <w:szCs w:val="36"/>
        </w:rPr>
      </w:pPr>
      <w:r w:rsidRPr="002B5A19">
        <w:rPr>
          <w:rFonts w:ascii="Arial" w:hAnsi="Arial" w:cs="Arial"/>
          <w:b/>
          <w:noProof/>
          <w:sz w:val="36"/>
          <w:szCs w:val="36"/>
        </w:rPr>
        <w:t>Μετράμε με ακρίβεια το βάρος μας σε: ....</w:t>
      </w:r>
      <w:r w:rsidR="00F53FC1">
        <w:rPr>
          <w:rFonts w:ascii="Arial" w:hAnsi="Arial" w:cs="Arial"/>
          <w:b/>
          <w:noProof/>
          <w:sz w:val="36"/>
          <w:szCs w:val="36"/>
        </w:rPr>
        <w:t>..</w:t>
      </w:r>
      <w:r>
        <w:rPr>
          <w:rFonts w:ascii="Arial" w:hAnsi="Arial" w:cs="Arial"/>
          <w:b/>
          <w:noProof/>
          <w:sz w:val="36"/>
          <w:szCs w:val="36"/>
        </w:rPr>
        <w:t>.....</w:t>
      </w:r>
      <w:r w:rsidR="00DD2B5E">
        <w:rPr>
          <w:rFonts w:ascii="Arial" w:hAnsi="Arial" w:cs="Arial"/>
          <w:b/>
          <w:noProof/>
          <w:sz w:val="36"/>
          <w:szCs w:val="36"/>
        </w:rPr>
        <w:t>...........</w:t>
      </w:r>
    </w:p>
    <w:p w14:paraId="657AE651" w14:textId="6E5B7D16" w:rsidR="002B5A19" w:rsidRPr="002B5A19" w:rsidRDefault="002B5A19" w:rsidP="003D39FC">
      <w:pPr>
        <w:spacing w:before="360" w:after="0"/>
        <w:jc w:val="both"/>
        <w:rPr>
          <w:rFonts w:ascii="Arial" w:hAnsi="Arial" w:cs="Arial"/>
          <w:b/>
          <w:noProof/>
          <w:sz w:val="36"/>
          <w:szCs w:val="36"/>
        </w:rPr>
      </w:pPr>
      <w:r w:rsidRPr="002B5A19">
        <w:rPr>
          <w:rFonts w:ascii="Arial" w:hAnsi="Arial" w:cs="Arial"/>
          <w:b/>
          <w:noProof/>
          <w:sz w:val="36"/>
          <w:szCs w:val="36"/>
        </w:rPr>
        <w:t>και .....</w:t>
      </w:r>
      <w:r w:rsidR="00DD2B5E">
        <w:rPr>
          <w:rFonts w:ascii="Arial" w:hAnsi="Arial" w:cs="Arial"/>
          <w:b/>
          <w:noProof/>
          <w:sz w:val="36"/>
          <w:szCs w:val="36"/>
        </w:rPr>
        <w:t>............</w:t>
      </w:r>
      <w:r>
        <w:rPr>
          <w:rFonts w:ascii="Arial" w:hAnsi="Arial" w:cs="Arial"/>
          <w:b/>
          <w:noProof/>
          <w:sz w:val="36"/>
          <w:szCs w:val="36"/>
        </w:rPr>
        <w:t>....</w:t>
      </w:r>
      <w:r w:rsidR="00F53FC1">
        <w:rPr>
          <w:rFonts w:ascii="Arial" w:hAnsi="Arial" w:cs="Arial"/>
          <w:b/>
          <w:noProof/>
          <w:sz w:val="36"/>
          <w:szCs w:val="36"/>
        </w:rPr>
        <w:t>.</w:t>
      </w:r>
    </w:p>
    <w:p w14:paraId="36E2B17B" w14:textId="11FC39C4" w:rsidR="00EF6157" w:rsidRDefault="00EF6157" w:rsidP="00DD2B5E">
      <w:pPr>
        <w:spacing w:after="0"/>
        <w:jc w:val="center"/>
        <w:rPr>
          <w:rFonts w:ascii="Tahoma" w:hAnsi="Tahoma" w:cs="Tahoma"/>
          <w:b/>
          <w:noProof/>
          <w:sz w:val="36"/>
          <w:szCs w:val="36"/>
        </w:rPr>
      </w:pPr>
    </w:p>
    <w:p w14:paraId="31BF7F6C" w14:textId="0C21CCFB" w:rsidR="00EF6157" w:rsidRDefault="003D39FC" w:rsidP="00DD2B5E">
      <w:pPr>
        <w:spacing w:after="0"/>
        <w:jc w:val="center"/>
        <w:rPr>
          <w:rFonts w:ascii="Tahoma" w:hAnsi="Tahoma" w:cs="Tahoma"/>
          <w:b/>
          <w:noProof/>
          <w:sz w:val="36"/>
          <w:szCs w:val="36"/>
        </w:rPr>
      </w:pPr>
      <w:r w:rsidRPr="003D39FC">
        <w:rPr>
          <w:rFonts w:ascii="Arial" w:hAnsi="Arial" w:cs="Arial"/>
          <w:b/>
          <w:noProof/>
          <w:sz w:val="36"/>
          <w:szCs w:val="36"/>
        </w:rPr>
        <mc:AlternateContent>
          <mc:Choice Requires="wps">
            <w:drawing>
              <wp:anchor distT="0" distB="0" distL="114300" distR="114300" simplePos="0" relativeHeight="252722176" behindDoc="0" locked="0" layoutInCell="0" allowOverlap="0" wp14:anchorId="07C17C2C" wp14:editId="24C5664C">
                <wp:simplePos x="0" y="0"/>
                <wp:positionH relativeFrom="page">
                  <wp:align>center</wp:align>
                </wp:positionH>
                <wp:positionV relativeFrom="topMargin">
                  <wp:posOffset>9973310</wp:posOffset>
                </wp:positionV>
                <wp:extent cx="1260000" cy="360000"/>
                <wp:effectExtent l="0" t="0" r="0" b="2540"/>
                <wp:wrapNone/>
                <wp:docPr id="445" name="Πλαίσιο κειμένου 4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417A4E7C" w14:textId="50396337" w:rsidR="0069042B" w:rsidRPr="003D39FC" w:rsidRDefault="0069042B" w:rsidP="009C50E3">
                            <w:pPr>
                              <w:suppressAutoHyphens/>
                              <w:autoSpaceDE w:val="0"/>
                              <w:autoSpaceDN w:val="0"/>
                              <w:adjustRightInd w:val="0"/>
                              <w:jc w:val="center"/>
                              <w:rPr>
                                <w:rFonts w:ascii="Arial" w:hAnsi="Arial"/>
                                <w:b/>
                                <w:sz w:val="36"/>
                                <w:szCs w:val="36"/>
                              </w:rPr>
                            </w:pPr>
                            <w:r>
                              <w:rPr>
                                <w:rFonts w:ascii="Arial" w:hAnsi="Arial"/>
                                <w:b/>
                                <w:sz w:val="36"/>
                                <w:szCs w:val="36"/>
                              </w:rPr>
                              <w:t>27</w:t>
                            </w:r>
                            <w:r w:rsidRPr="00432B70">
                              <w:rPr>
                                <w:rFonts w:ascii="Arial" w:hAnsi="Arial"/>
                                <w:b/>
                                <w:sz w:val="36"/>
                                <w:szCs w:val="36"/>
                              </w:rPr>
                              <w:t xml:space="preserve"> / </w:t>
                            </w:r>
                            <w:r>
                              <w:rPr>
                                <w:rFonts w:ascii="Arial" w:hAnsi="Arial"/>
                                <w:b/>
                                <w:sz w:val="36"/>
                                <w:szCs w:val="36"/>
                              </w:rPr>
                              <w:t>10</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7C17C2C" id="Πλαίσιο κειμένου 445" o:spid="_x0000_s1071" type="#_x0000_t202" style="position:absolute;left:0;text-align:left;margin-left:0;margin-top:785.3pt;width:99.2pt;height:28.35pt;z-index:25272217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B3a9VUsAIAADM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14:paraId="417A4E7C" w14:textId="50396337" w:rsidR="0069042B" w:rsidRPr="003D39FC" w:rsidRDefault="0069042B" w:rsidP="009C50E3">
                      <w:pPr>
                        <w:suppressAutoHyphens/>
                        <w:autoSpaceDE w:val="0"/>
                        <w:autoSpaceDN w:val="0"/>
                        <w:adjustRightInd w:val="0"/>
                        <w:jc w:val="center"/>
                        <w:rPr>
                          <w:rFonts w:ascii="Arial" w:hAnsi="Arial"/>
                          <w:b/>
                          <w:sz w:val="36"/>
                          <w:szCs w:val="36"/>
                        </w:rPr>
                      </w:pPr>
                      <w:r>
                        <w:rPr>
                          <w:rFonts w:ascii="Arial" w:hAnsi="Arial"/>
                          <w:b/>
                          <w:sz w:val="36"/>
                          <w:szCs w:val="36"/>
                        </w:rPr>
                        <w:t>27</w:t>
                      </w:r>
                      <w:r w:rsidRPr="00432B70">
                        <w:rPr>
                          <w:rFonts w:ascii="Arial" w:hAnsi="Arial"/>
                          <w:b/>
                          <w:sz w:val="36"/>
                          <w:szCs w:val="36"/>
                        </w:rPr>
                        <w:t xml:space="preserve"> / </w:t>
                      </w:r>
                      <w:r>
                        <w:rPr>
                          <w:rFonts w:ascii="Arial" w:hAnsi="Arial"/>
                          <w:b/>
                          <w:sz w:val="36"/>
                          <w:szCs w:val="36"/>
                        </w:rPr>
                        <w:t>10</w:t>
                      </w:r>
                    </w:p>
                  </w:txbxContent>
                </v:textbox>
                <w10:wrap anchorx="page" anchory="margin"/>
              </v:shape>
            </w:pict>
          </mc:Fallback>
        </mc:AlternateContent>
      </w:r>
    </w:p>
    <w:p w14:paraId="3AD6835A" w14:textId="77777777" w:rsidR="00DD2B5E" w:rsidRDefault="00DD2B5E">
      <w:pPr>
        <w:rPr>
          <w:rFonts w:ascii="Tahoma" w:hAnsi="Tahoma" w:cs="Tahoma"/>
          <w:b/>
          <w:noProof/>
          <w:sz w:val="36"/>
          <w:szCs w:val="36"/>
        </w:rPr>
      </w:pPr>
      <w:r>
        <w:rPr>
          <w:rFonts w:ascii="Tahoma" w:hAnsi="Tahoma" w:cs="Tahoma"/>
          <w:b/>
          <w:noProof/>
          <w:sz w:val="36"/>
          <w:szCs w:val="36"/>
        </w:rPr>
        <w:br w:type="page"/>
      </w:r>
    </w:p>
    <w:p w14:paraId="1A880D81" w14:textId="567AA9F2" w:rsidR="00BD0742" w:rsidRDefault="0038339C" w:rsidP="00DD2B5E">
      <w:pPr>
        <w:spacing w:after="0"/>
        <w:jc w:val="center"/>
        <w:rPr>
          <w:rFonts w:ascii="Arial" w:hAnsi="Arial" w:cs="Arial"/>
          <w:b/>
          <w:noProof/>
          <w:sz w:val="36"/>
          <w:szCs w:val="36"/>
        </w:rPr>
      </w:pPr>
      <w:r w:rsidRPr="00320BBB">
        <w:rPr>
          <w:rFonts w:ascii="Tahoma" w:hAnsi="Tahoma" w:cs="Tahoma"/>
          <w:b/>
          <w:noProof/>
          <w:sz w:val="36"/>
          <w:szCs w:val="36"/>
        </w:rPr>
        <w:lastRenderedPageBreak/>
        <w:t>Μετράμε τη χωρητικότητα</w:t>
      </w:r>
    </w:p>
    <w:p w14:paraId="707ADB56" w14:textId="690CD65A" w:rsidR="002B5A19" w:rsidRPr="00345668" w:rsidRDefault="003D39FC" w:rsidP="00DD2B5E">
      <w:pPr>
        <w:tabs>
          <w:tab w:val="left" w:pos="354"/>
        </w:tabs>
        <w:spacing w:before="240" w:after="240"/>
        <w:jc w:val="center"/>
        <w:rPr>
          <w:rFonts w:ascii="Calibri" w:hAnsi="Calibri" w:cs="Calibri"/>
          <w:b/>
          <w:noProof/>
          <w:sz w:val="26"/>
          <w:szCs w:val="26"/>
        </w:rPr>
      </w:pPr>
      <w:r>
        <w:rPr>
          <w:rFonts w:ascii="Tahoma" w:hAnsi="Tahoma" w:cs="Tahoma"/>
          <w:b/>
          <w:noProof/>
          <w:sz w:val="56"/>
          <w:szCs w:val="56"/>
        </w:rPr>
        <mc:AlternateContent>
          <mc:Choice Requires="wps">
            <w:drawing>
              <wp:anchor distT="0" distB="0" distL="114300" distR="114300" simplePos="0" relativeHeight="252425216" behindDoc="1" locked="0" layoutInCell="1" allowOverlap="1" wp14:anchorId="561324C3" wp14:editId="17054D7C">
                <wp:simplePos x="0" y="0"/>
                <wp:positionH relativeFrom="page">
                  <wp:posOffset>681318</wp:posOffset>
                </wp:positionH>
                <wp:positionV relativeFrom="page">
                  <wp:posOffset>3729318</wp:posOffset>
                </wp:positionV>
                <wp:extent cx="6211646" cy="2725270"/>
                <wp:effectExtent l="0" t="0" r="0" b="0"/>
                <wp:wrapNone/>
                <wp:docPr id="18" name="Ορθογώνιο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1646" cy="2725270"/>
                        </a:xfrm>
                        <a:prstGeom prst="rect">
                          <a:avLst/>
                        </a:prstGeom>
                        <a:solidFill>
                          <a:srgbClr val="E9F0FA"/>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CAB1116" id="Ορθογώνιο 18" o:spid="_x0000_s1026" style="position:absolute;margin-left:53.65pt;margin-top:293.65pt;width:489.1pt;height:214.6pt;z-index:-25089126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" fillcolor="#e9f0fa" stroked="f">
                <w10:wrap anchorx="page" anchory="page"/>
              </v:rect>
            </w:pict>
          </mc:Fallback>
        </mc:AlternateContent>
      </w:r>
      <w:r w:rsidR="00496EFA" w:rsidRPr="00496EFA">
        <w:rPr>
          <w:rFonts w:ascii="Times New Roman" w:eastAsia="Times New Roman" w:hAnsi="Times New Roman" w:cs="Times New Roman"/>
          <w:noProof/>
          <w:sz w:val="24"/>
          <w:szCs w:val="24"/>
          <w:lang w:eastAsia="el-GR"/>
        </w:rPr>
        <w:drawing>
          <wp:inline distT="0" distB="0" distL="0" distR="0" wp14:anchorId="7C4D56C3" wp14:editId="5B5B4F68">
            <wp:extent cx="693853" cy="2420658"/>
            <wp:effectExtent l="0" t="0" r="0" b="0"/>
            <wp:docPr id="276" name="Εικόνα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700385" cy="2443447"/>
                    </a:xfrm>
                    <a:prstGeom prst="rect">
                      <a:avLst/>
                    </a:prstGeom>
                    <a:noFill/>
                    <a:ln>
                      <a:noFill/>
                    </a:ln>
                  </pic:spPr>
                </pic:pic>
              </a:graphicData>
            </a:graphic>
          </wp:inline>
        </w:drawing>
      </w:r>
      <w:r>
        <w:rPr>
          <w:rFonts w:ascii="Calibri" w:hAnsi="Calibri" w:cs="Calibri"/>
          <w:b/>
          <w:noProof/>
          <w:sz w:val="26"/>
          <w:szCs w:val="26"/>
        </w:rPr>
        <w:t xml:space="preserve">         </w:t>
      </w:r>
      <w:r w:rsidR="00496EFA">
        <w:rPr>
          <w:rFonts w:ascii="Times New Roman" w:hAnsi="Times New Roman" w:cs="Times New Roman"/>
          <w:noProof/>
          <w:sz w:val="24"/>
          <w:szCs w:val="24"/>
        </w:rPr>
        <w:drawing>
          <wp:inline distT="0" distB="0" distL="0" distR="0" wp14:anchorId="1B171B77" wp14:editId="19A9D87B">
            <wp:extent cx="424396" cy="1476898"/>
            <wp:effectExtent l="0" t="0" r="0" b="0"/>
            <wp:docPr id="278" name="Εικόνα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49854" cy="1565492"/>
                    </a:xfrm>
                    <a:prstGeom prst="rect">
                      <a:avLst/>
                    </a:prstGeom>
                    <a:noFill/>
                    <a:ln>
                      <a:noFill/>
                    </a:ln>
                  </pic:spPr>
                </pic:pic>
              </a:graphicData>
            </a:graphic>
          </wp:inline>
        </w:drawing>
      </w:r>
    </w:p>
    <w:p w14:paraId="343D6B67" w14:textId="1BD582EF" w:rsidR="00345668" w:rsidRDefault="00345668" w:rsidP="003D39FC">
      <w:pPr>
        <w:spacing w:after="0"/>
        <w:jc w:val="both"/>
        <w:rPr>
          <w:rFonts w:ascii="Arial" w:hAnsi="Arial" w:cs="Arial"/>
          <w:b/>
          <w:noProof/>
          <w:sz w:val="36"/>
          <w:szCs w:val="36"/>
        </w:rPr>
      </w:pPr>
      <w:r w:rsidRPr="00345668">
        <w:rPr>
          <w:rFonts w:ascii="Arial" w:hAnsi="Arial" w:cs="Arial"/>
          <w:b/>
          <w:noProof/>
          <w:sz w:val="36"/>
          <w:szCs w:val="36"/>
        </w:rPr>
        <w:t>Γράφουμε τη χωρητικότητα που έχει συνήθως:</w:t>
      </w:r>
    </w:p>
    <w:p w14:paraId="6FCB3812" w14:textId="66EB1DC8" w:rsidR="003D39FC" w:rsidRPr="00345668" w:rsidRDefault="003D39FC" w:rsidP="003D39FC">
      <w:pPr>
        <w:spacing w:after="0"/>
        <w:jc w:val="both"/>
        <w:rPr>
          <w:rFonts w:ascii="Arial" w:hAnsi="Arial" w:cs="Arial"/>
          <w:b/>
          <w:noProof/>
          <w:sz w:val="36"/>
          <w:szCs w:val="36"/>
        </w:rPr>
      </w:pPr>
    </w:p>
    <w:p w14:paraId="14678F43" w14:textId="3F181C75" w:rsidR="003D39FC" w:rsidRDefault="00345668" w:rsidP="003D39FC">
      <w:pPr>
        <w:numPr>
          <w:ilvl w:val="0"/>
          <w:numId w:val="16"/>
        </w:numPr>
        <w:spacing w:after="0"/>
        <w:jc w:val="both"/>
        <w:rPr>
          <w:rFonts w:ascii="Arial" w:hAnsi="Arial" w:cs="Arial"/>
          <w:b/>
          <w:noProof/>
          <w:sz w:val="36"/>
          <w:szCs w:val="36"/>
        </w:rPr>
      </w:pPr>
      <w:r w:rsidRPr="00345668">
        <w:rPr>
          <w:rFonts w:ascii="Arial" w:hAnsi="Arial" w:cs="Arial"/>
          <w:b/>
          <w:noProof/>
          <w:sz w:val="36"/>
          <w:szCs w:val="36"/>
        </w:rPr>
        <w:t xml:space="preserve">ένα μεγάλο μπουκάλι νερό: </w:t>
      </w:r>
    </w:p>
    <w:p w14:paraId="334E1D52" w14:textId="5A035D5A" w:rsidR="00345668" w:rsidRDefault="00345668" w:rsidP="003D39FC">
      <w:pPr>
        <w:spacing w:before="360" w:after="0"/>
        <w:ind w:left="357"/>
        <w:jc w:val="both"/>
        <w:rPr>
          <w:rFonts w:ascii="Arial" w:hAnsi="Arial" w:cs="Arial"/>
          <w:b/>
          <w:noProof/>
          <w:sz w:val="36"/>
          <w:szCs w:val="36"/>
        </w:rPr>
      </w:pPr>
      <w:r w:rsidRPr="00345668">
        <w:rPr>
          <w:rFonts w:ascii="Arial" w:hAnsi="Arial" w:cs="Arial"/>
          <w:b/>
          <w:noProof/>
          <w:sz w:val="36"/>
          <w:szCs w:val="36"/>
        </w:rPr>
        <w:t>.......</w:t>
      </w:r>
      <w:r w:rsidR="00F53FC1">
        <w:rPr>
          <w:rFonts w:ascii="Arial" w:hAnsi="Arial" w:cs="Arial"/>
          <w:b/>
          <w:noProof/>
          <w:sz w:val="36"/>
          <w:szCs w:val="36"/>
        </w:rPr>
        <w:t>.......................</w:t>
      </w:r>
      <w:r w:rsidR="003D39FC">
        <w:rPr>
          <w:rFonts w:ascii="Arial" w:hAnsi="Arial" w:cs="Arial"/>
          <w:b/>
          <w:noProof/>
          <w:sz w:val="36"/>
          <w:szCs w:val="36"/>
        </w:rPr>
        <w:t>.........................................................</w:t>
      </w:r>
    </w:p>
    <w:p w14:paraId="5B696A2F" w14:textId="21CC0AF0" w:rsidR="003D39FC" w:rsidRPr="00345668" w:rsidRDefault="003D39FC" w:rsidP="003D39FC">
      <w:pPr>
        <w:spacing w:after="0"/>
        <w:ind w:left="360"/>
        <w:jc w:val="both"/>
        <w:rPr>
          <w:rFonts w:ascii="Arial" w:hAnsi="Arial" w:cs="Arial"/>
          <w:b/>
          <w:noProof/>
          <w:sz w:val="36"/>
          <w:szCs w:val="36"/>
        </w:rPr>
      </w:pPr>
    </w:p>
    <w:p w14:paraId="7D36DB84" w14:textId="3FD83CE0" w:rsidR="003D39FC" w:rsidRDefault="00345668" w:rsidP="003D39FC">
      <w:pPr>
        <w:numPr>
          <w:ilvl w:val="0"/>
          <w:numId w:val="16"/>
        </w:numPr>
        <w:spacing w:after="0"/>
        <w:jc w:val="both"/>
        <w:rPr>
          <w:rFonts w:ascii="Arial" w:hAnsi="Arial" w:cs="Arial"/>
          <w:b/>
          <w:sz w:val="36"/>
          <w:szCs w:val="36"/>
        </w:rPr>
      </w:pPr>
      <w:r w:rsidRPr="0038339C">
        <w:rPr>
          <w:rFonts w:ascii="Arial" w:hAnsi="Arial" w:cs="Arial"/>
          <w:b/>
          <w:noProof/>
          <w:sz w:val="36"/>
          <w:szCs w:val="36"/>
        </w:rPr>
        <w:t>ένα μικρό μπουκάλι νε</w:t>
      </w:r>
      <w:r w:rsidR="003D39FC" w:rsidRPr="003D39FC">
        <w:rPr>
          <w:rFonts w:ascii="Arial" w:hAnsi="Arial" w:cs="Arial"/>
          <w:b/>
          <w:noProof/>
          <w:sz w:val="36"/>
          <w:szCs w:val="36"/>
        </w:rPr>
        <mc:AlternateContent>
          <mc:Choice Requires="wps">
            <w:drawing>
              <wp:anchor distT="0" distB="0" distL="114300" distR="114300" simplePos="0" relativeHeight="252724224" behindDoc="0" locked="0" layoutInCell="0" allowOverlap="0" wp14:anchorId="65A4290D" wp14:editId="65C7C318">
                <wp:simplePos x="0" y="0"/>
                <wp:positionH relativeFrom="page">
                  <wp:align>center</wp:align>
                </wp:positionH>
                <wp:positionV relativeFrom="topMargin">
                  <wp:posOffset>9973310</wp:posOffset>
                </wp:positionV>
                <wp:extent cx="1260000" cy="360000"/>
                <wp:effectExtent l="0" t="0" r="0" b="2540"/>
                <wp:wrapNone/>
                <wp:docPr id="447" name="Πλαίσιο κειμένου 4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43F241EF" w14:textId="5D62E352" w:rsidR="0069042B" w:rsidRPr="003D39FC" w:rsidRDefault="0069042B" w:rsidP="009C50E3">
                            <w:pPr>
                              <w:suppressAutoHyphens/>
                              <w:autoSpaceDE w:val="0"/>
                              <w:autoSpaceDN w:val="0"/>
                              <w:adjustRightInd w:val="0"/>
                              <w:jc w:val="center"/>
                              <w:rPr>
                                <w:rFonts w:ascii="Arial" w:hAnsi="Arial"/>
                                <w:b/>
                                <w:sz w:val="36"/>
                                <w:szCs w:val="36"/>
                              </w:rPr>
                            </w:pPr>
                            <w:r>
                              <w:rPr>
                                <w:rFonts w:ascii="Arial" w:hAnsi="Arial"/>
                                <w:b/>
                                <w:sz w:val="36"/>
                                <w:szCs w:val="36"/>
                              </w:rPr>
                              <w:t>28</w:t>
                            </w:r>
                            <w:r w:rsidRPr="00432B70">
                              <w:rPr>
                                <w:rFonts w:ascii="Arial" w:hAnsi="Arial"/>
                                <w:b/>
                                <w:sz w:val="36"/>
                                <w:szCs w:val="36"/>
                              </w:rPr>
                              <w:t xml:space="preserve"> / </w:t>
                            </w:r>
                            <w:r>
                              <w:rPr>
                                <w:rFonts w:ascii="Arial" w:hAnsi="Arial"/>
                                <w:b/>
                                <w:sz w:val="36"/>
                                <w:szCs w:val="36"/>
                              </w:rPr>
                              <w:t>10</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A4290D" id="Πλαίσιο κειμένου 447" o:spid="_x0000_s1072" type="#_x0000_t202" style="position:absolute;left:0;text-align:left;margin-left:0;margin-top:785.3pt;width:99.2pt;height:28.35pt;z-index:25272422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" o:allowincell="f" o:allowoverlap="f" fillcolor="#fc9" stroked="f" strokeweight="2.25pt">
                <v:textbox inset="1.5mm,1.5mm,1.5mm,1.5mm">
                  <w:txbxContent>
                    <w:p w14:paraId="43F241EF" w14:textId="5D62E352" w:rsidR="0069042B" w:rsidRPr="003D39FC" w:rsidRDefault="0069042B" w:rsidP="009C50E3">
                      <w:pPr>
                        <w:suppressAutoHyphens/>
                        <w:autoSpaceDE w:val="0"/>
                        <w:autoSpaceDN w:val="0"/>
                        <w:adjustRightInd w:val="0"/>
                        <w:jc w:val="center"/>
                        <w:rPr>
                          <w:rFonts w:ascii="Arial" w:hAnsi="Arial"/>
                          <w:b/>
                          <w:sz w:val="36"/>
                          <w:szCs w:val="36"/>
                        </w:rPr>
                      </w:pPr>
                      <w:r>
                        <w:rPr>
                          <w:rFonts w:ascii="Arial" w:hAnsi="Arial"/>
                          <w:b/>
                          <w:sz w:val="36"/>
                          <w:szCs w:val="36"/>
                        </w:rPr>
                        <w:t>28</w:t>
                      </w:r>
                      <w:r w:rsidRPr="00432B70">
                        <w:rPr>
                          <w:rFonts w:ascii="Arial" w:hAnsi="Arial"/>
                          <w:b/>
                          <w:sz w:val="36"/>
                          <w:szCs w:val="36"/>
                        </w:rPr>
                        <w:t xml:space="preserve"> / </w:t>
                      </w:r>
                      <w:r>
                        <w:rPr>
                          <w:rFonts w:ascii="Arial" w:hAnsi="Arial"/>
                          <w:b/>
                          <w:sz w:val="36"/>
                          <w:szCs w:val="36"/>
                        </w:rPr>
                        <w:t>10</w:t>
                      </w:r>
                    </w:p>
                  </w:txbxContent>
                </v:textbox>
                <w10:wrap anchorx="page" anchory="margin"/>
              </v:shape>
            </w:pict>
          </mc:Fallback>
        </mc:AlternateContent>
      </w:r>
      <w:r w:rsidRPr="0038339C">
        <w:rPr>
          <w:rFonts w:ascii="Arial" w:hAnsi="Arial" w:cs="Arial"/>
          <w:b/>
          <w:noProof/>
          <w:sz w:val="36"/>
          <w:szCs w:val="36"/>
        </w:rPr>
        <w:t>ρό:</w:t>
      </w:r>
    </w:p>
    <w:p w14:paraId="56C79087" w14:textId="711ECAC6" w:rsidR="00B345F8" w:rsidRPr="0038339C" w:rsidRDefault="00345668" w:rsidP="003D39FC">
      <w:pPr>
        <w:spacing w:before="360" w:after="0"/>
        <w:ind w:left="357"/>
        <w:jc w:val="both"/>
        <w:rPr>
          <w:rFonts w:ascii="Arial" w:hAnsi="Arial" w:cs="Arial"/>
          <w:b/>
          <w:sz w:val="36"/>
          <w:szCs w:val="36"/>
        </w:rPr>
      </w:pPr>
      <w:r w:rsidRPr="0038339C">
        <w:rPr>
          <w:rFonts w:ascii="Arial" w:hAnsi="Arial" w:cs="Arial"/>
          <w:b/>
          <w:noProof/>
          <w:sz w:val="36"/>
          <w:szCs w:val="36"/>
        </w:rPr>
        <w:t>......</w:t>
      </w:r>
      <w:r w:rsidR="00F53FC1">
        <w:rPr>
          <w:rFonts w:ascii="Arial" w:hAnsi="Arial" w:cs="Arial"/>
          <w:b/>
          <w:noProof/>
          <w:sz w:val="36"/>
          <w:szCs w:val="36"/>
        </w:rPr>
        <w:t>................</w:t>
      </w:r>
      <w:r w:rsidR="003D39FC">
        <w:rPr>
          <w:rFonts w:ascii="Arial" w:hAnsi="Arial" w:cs="Arial"/>
          <w:b/>
          <w:noProof/>
          <w:sz w:val="36"/>
          <w:szCs w:val="36"/>
        </w:rPr>
        <w:t>..........................................................</w:t>
      </w:r>
      <w:r w:rsidR="00F53FC1">
        <w:rPr>
          <w:rFonts w:ascii="Arial" w:hAnsi="Arial" w:cs="Arial"/>
          <w:b/>
          <w:noProof/>
          <w:sz w:val="36"/>
          <w:szCs w:val="36"/>
        </w:rPr>
        <w:t>.......</w:t>
      </w:r>
      <w:r w:rsidRPr="0038339C">
        <w:rPr>
          <w:rFonts w:ascii="Arial" w:hAnsi="Arial" w:cs="Arial"/>
          <w:b/>
          <w:noProof/>
          <w:sz w:val="36"/>
          <w:szCs w:val="36"/>
        </w:rPr>
        <w:t>.</w:t>
      </w:r>
      <w:r w:rsidR="00B345F8" w:rsidRPr="0038339C">
        <w:rPr>
          <w:rFonts w:ascii="Arial" w:hAnsi="Arial" w:cs="Arial"/>
          <w:b/>
          <w:sz w:val="36"/>
          <w:szCs w:val="36"/>
        </w:rPr>
        <w:br w:type="page"/>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BE5F1" w:themeFill="accent1" w:themeFillTint="33"/>
        <w:tblLook w:val="04A0" w:firstRow="1" w:lastRow="0" w:firstColumn="1" w:lastColumn="0" w:noHBand="0" w:noVBand="1"/>
      </w:tblPr>
      <w:tblGrid>
        <w:gridCol w:w="8505"/>
        <w:gridCol w:w="1123"/>
      </w:tblGrid>
      <w:tr w:rsidR="0038339C" w:rsidRPr="005A2962" w14:paraId="06DAE6B6" w14:textId="77777777" w:rsidTr="0038339C">
        <w:tc>
          <w:tcPr>
            <w:tcW w:w="8505" w:type="dxa"/>
            <w:shd w:val="clear" w:color="auto" w:fill="DBE5F1" w:themeFill="accent1" w:themeFillTint="33"/>
            <w:vAlign w:val="center"/>
          </w:tcPr>
          <w:p w14:paraId="41007EA8" w14:textId="77777777" w:rsidR="00483C48" w:rsidRPr="005A2962" w:rsidRDefault="00FE3BF5" w:rsidP="003D39FC">
            <w:pPr>
              <w:spacing w:after="120"/>
              <w:rPr>
                <w:rFonts w:ascii="Tahoma" w:hAnsi="Tahoma" w:cs="Tahoma"/>
                <w:b/>
                <w:color w:val="2B426E"/>
                <w:sz w:val="42"/>
                <w:szCs w:val="42"/>
              </w:rPr>
            </w:pPr>
            <w:r w:rsidRPr="005A2962">
              <w:rPr>
                <w:rFonts w:ascii="Tahoma" w:hAnsi="Tahoma" w:cs="Tahoma"/>
                <w:b/>
                <w:color w:val="2B426E"/>
                <w:sz w:val="42"/>
                <w:szCs w:val="42"/>
              </w:rPr>
              <w:lastRenderedPageBreak/>
              <w:t>Πώς λύνουμε ένα πρόβλημα</w:t>
            </w:r>
          </w:p>
        </w:tc>
        <w:tc>
          <w:tcPr>
            <w:tcW w:w="1123" w:type="dxa"/>
            <w:shd w:val="clear" w:color="auto" w:fill="DBE5F1" w:themeFill="accent1" w:themeFillTint="33"/>
          </w:tcPr>
          <w:p w14:paraId="4B07D749" w14:textId="77777777" w:rsidR="00483C48" w:rsidRPr="003D39FC" w:rsidRDefault="00483C48" w:rsidP="00B67BA1">
            <w:pPr>
              <w:rPr>
                <w:rFonts w:ascii="Tahoma" w:hAnsi="Tahoma" w:cs="Tahoma"/>
                <w:b/>
                <w:color w:val="2B426E"/>
                <w:sz w:val="72"/>
                <w:szCs w:val="72"/>
              </w:rPr>
            </w:pPr>
            <w:r w:rsidRPr="003D39FC">
              <w:rPr>
                <w:rFonts w:ascii="Tahoma" w:hAnsi="Tahoma" w:cs="Tahoma"/>
                <w:b/>
                <w:color w:val="2B426E"/>
                <w:sz w:val="72"/>
                <w:szCs w:val="72"/>
              </w:rPr>
              <w:t>3</w:t>
            </w:r>
          </w:p>
        </w:tc>
      </w:tr>
    </w:tbl>
    <w:p w14:paraId="16D189C5" w14:textId="77777777" w:rsidR="00483C48" w:rsidRPr="00D20E49" w:rsidRDefault="00483C48" w:rsidP="00483C48">
      <w:pPr>
        <w:spacing w:after="0" w:line="240" w:lineRule="auto"/>
        <w:rPr>
          <w:rFonts w:ascii="Arial" w:hAnsi="Arial" w:cs="Arial"/>
          <w:b/>
          <w:sz w:val="24"/>
          <w:szCs w:val="36"/>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6"/>
        <w:gridCol w:w="8352"/>
      </w:tblGrid>
      <w:tr w:rsidR="005C0888" w14:paraId="3C20B799" w14:textId="77777777" w:rsidTr="000C494D">
        <w:tc>
          <w:tcPr>
            <w:tcW w:w="1276" w:type="dxa"/>
            <w:vAlign w:val="center"/>
          </w:tcPr>
          <w:p w14:paraId="7F9F0023" w14:textId="77777777" w:rsidR="005C0888" w:rsidRDefault="00AE2B87" w:rsidP="000C494D">
            <w:pPr>
              <w:jc w:val="center"/>
              <w:rPr>
                <w:rFonts w:ascii="Arial" w:hAnsi="Arial" w:cs="Arial"/>
                <w:b/>
                <w:sz w:val="36"/>
                <w:szCs w:val="36"/>
              </w:rPr>
            </w:pPr>
            <w:r w:rsidRPr="00AE2B87">
              <w:rPr>
                <w:rFonts w:ascii="Calibri" w:eastAsia="Times New Roman" w:hAnsi="Calibri" w:cs="Times New Roman"/>
                <w:noProof/>
                <w:lang w:eastAsia="el-GR"/>
              </w:rPr>
              <mc:AlternateContent>
                <mc:Choice Requires="wpg">
                  <w:drawing>
                    <wp:inline distT="0" distB="0" distL="0" distR="0" wp14:anchorId="40C2FB46" wp14:editId="132E8DFD">
                      <wp:extent cx="540000" cy="540000"/>
                      <wp:effectExtent l="0" t="0" r="0" b="0"/>
                      <wp:docPr id="8937" name="Group 95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540000" cy="540000"/>
                                <a:chOff x="1288" y="1028"/>
                                <a:chExt cx="567" cy="566"/>
                              </a:xfrm>
                            </wpg:grpSpPr>
                            <wps:wsp>
                              <wps:cNvPr id="8938" name="Freeform 956"/>
                              <wps:cNvSpPr>
                                <a:spLocks/>
                              </wps:cNvSpPr>
                              <wps:spPr bwMode="auto">
                                <a:xfrm>
                                  <a:off x="1309" y="1048"/>
                                  <a:ext cx="526" cy="518"/>
                                </a:xfrm>
                                <a:custGeom>
                                  <a:avLst/>
                                  <a:gdLst>
                                    <a:gd name="T0" fmla="*/ 234 w 526"/>
                                    <a:gd name="T1" fmla="*/ 1 h 518"/>
                                    <a:gd name="T2" fmla="*/ 191 w 526"/>
                                    <a:gd name="T3" fmla="*/ 9 h 518"/>
                                    <a:gd name="T4" fmla="*/ 151 w 526"/>
                                    <a:gd name="T5" fmla="*/ 24 h 518"/>
                                    <a:gd name="T6" fmla="*/ 114 w 526"/>
                                    <a:gd name="T7" fmla="*/ 45 h 518"/>
                                    <a:gd name="T8" fmla="*/ 82 w 526"/>
                                    <a:gd name="T9" fmla="*/ 72 h 518"/>
                                    <a:gd name="T10" fmla="*/ 53 w 526"/>
                                    <a:gd name="T11" fmla="*/ 105 h 518"/>
                                    <a:gd name="T12" fmla="*/ 31 w 526"/>
                                    <a:gd name="T13" fmla="*/ 142 h 518"/>
                                    <a:gd name="T14" fmla="*/ 14 w 526"/>
                                    <a:gd name="T15" fmla="*/ 184 h 518"/>
                                    <a:gd name="T16" fmla="*/ 3 w 526"/>
                                    <a:gd name="T17" fmla="*/ 230 h 518"/>
                                    <a:gd name="T18" fmla="*/ 0 w 526"/>
                                    <a:gd name="T19" fmla="*/ 280 h 518"/>
                                    <a:gd name="T20" fmla="*/ 7 w 526"/>
                                    <a:gd name="T21" fmla="*/ 323 h 518"/>
                                    <a:gd name="T22" fmla="*/ 21 w 526"/>
                                    <a:gd name="T23" fmla="*/ 364 h 518"/>
                                    <a:gd name="T24" fmla="*/ 42 w 526"/>
                                    <a:gd name="T25" fmla="*/ 401 h 518"/>
                                    <a:gd name="T26" fmla="*/ 69 w 526"/>
                                    <a:gd name="T27" fmla="*/ 434 h 518"/>
                                    <a:gd name="T28" fmla="*/ 101 w 526"/>
                                    <a:gd name="T29" fmla="*/ 463 h 518"/>
                                    <a:gd name="T30" fmla="*/ 139 w 526"/>
                                    <a:gd name="T31" fmla="*/ 486 h 518"/>
                                    <a:gd name="T32" fmla="*/ 180 w 526"/>
                                    <a:gd name="T33" fmla="*/ 503 h 518"/>
                                    <a:gd name="T34" fmla="*/ 225 w 526"/>
                                    <a:gd name="T35" fmla="*/ 514 h 518"/>
                                    <a:gd name="T36" fmla="*/ 274 w 526"/>
                                    <a:gd name="T37" fmla="*/ 518 h 518"/>
                                    <a:gd name="T38" fmla="*/ 319 w 526"/>
                                    <a:gd name="T39" fmla="*/ 512 h 518"/>
                                    <a:gd name="T40" fmla="*/ 362 w 526"/>
                                    <a:gd name="T41" fmla="*/ 499 h 518"/>
                                    <a:gd name="T42" fmla="*/ 401 w 526"/>
                                    <a:gd name="T43" fmla="*/ 479 h 518"/>
                                    <a:gd name="T44" fmla="*/ 437 w 526"/>
                                    <a:gd name="T45" fmla="*/ 453 h 518"/>
                                    <a:gd name="T46" fmla="*/ 467 w 526"/>
                                    <a:gd name="T47" fmla="*/ 422 h 518"/>
                                    <a:gd name="T48" fmla="*/ 492 w 526"/>
                                    <a:gd name="T49" fmla="*/ 387 h 518"/>
                                    <a:gd name="T50" fmla="*/ 510 w 526"/>
                                    <a:gd name="T51" fmla="*/ 347 h 518"/>
                                    <a:gd name="T52" fmla="*/ 522 w 526"/>
                                    <a:gd name="T53" fmla="*/ 304 h 518"/>
                                    <a:gd name="T54" fmla="*/ 526 w 526"/>
                                    <a:gd name="T55" fmla="*/ 259 h 518"/>
                                    <a:gd name="T56" fmla="*/ 523 w 526"/>
                                    <a:gd name="T57" fmla="*/ 220 h 518"/>
                                    <a:gd name="T58" fmla="*/ 513 w 526"/>
                                    <a:gd name="T59" fmla="*/ 178 h 518"/>
                                    <a:gd name="T60" fmla="*/ 495 w 526"/>
                                    <a:gd name="T61" fmla="*/ 138 h 518"/>
                                    <a:gd name="T62" fmla="*/ 472 w 526"/>
                                    <a:gd name="T63" fmla="*/ 102 h 518"/>
                                    <a:gd name="T64" fmla="*/ 442 w 526"/>
                                    <a:gd name="T65" fmla="*/ 70 h 518"/>
                                    <a:gd name="T66" fmla="*/ 408 w 526"/>
                                    <a:gd name="T67" fmla="*/ 44 h 518"/>
                                    <a:gd name="T68" fmla="*/ 369 w 526"/>
                                    <a:gd name="T69" fmla="*/ 23 h 518"/>
                                    <a:gd name="T70" fmla="*/ 326 w 526"/>
                                    <a:gd name="T71" fmla="*/ 8 h 518"/>
                                    <a:gd name="T72" fmla="*/ 280 w 526"/>
                                    <a:gd name="T73" fmla="*/ 0 h 5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526" h="518">
                                      <a:moveTo>
                                        <a:pt x="256" y="0"/>
                                      </a:moveTo>
                                      <a:lnTo>
                                        <a:pt x="234" y="1"/>
                                      </a:lnTo>
                                      <a:lnTo>
                                        <a:pt x="212" y="4"/>
                                      </a:lnTo>
                                      <a:lnTo>
                                        <a:pt x="191" y="9"/>
                                      </a:lnTo>
                                      <a:lnTo>
                                        <a:pt x="171" y="16"/>
                                      </a:lnTo>
                                      <a:lnTo>
                                        <a:pt x="151" y="24"/>
                                      </a:lnTo>
                                      <a:lnTo>
                                        <a:pt x="132" y="34"/>
                                      </a:lnTo>
                                      <a:lnTo>
                                        <a:pt x="114" y="45"/>
                                      </a:lnTo>
                                      <a:lnTo>
                                        <a:pt x="97" y="58"/>
                                      </a:lnTo>
                                      <a:lnTo>
                                        <a:pt x="82" y="72"/>
                                      </a:lnTo>
                                      <a:lnTo>
                                        <a:pt x="67" y="88"/>
                                      </a:lnTo>
                                      <a:lnTo>
                                        <a:pt x="53" y="105"/>
                                      </a:lnTo>
                                      <a:lnTo>
                                        <a:pt x="41" y="123"/>
                                      </a:lnTo>
                                      <a:lnTo>
                                        <a:pt x="31" y="142"/>
                                      </a:lnTo>
                                      <a:lnTo>
                                        <a:pt x="21" y="163"/>
                                      </a:lnTo>
                                      <a:lnTo>
                                        <a:pt x="14" y="184"/>
                                      </a:lnTo>
                                      <a:lnTo>
                                        <a:pt x="7" y="207"/>
                                      </a:lnTo>
                                      <a:lnTo>
                                        <a:pt x="3" y="230"/>
                                      </a:lnTo>
                                      <a:lnTo>
                                        <a:pt x="0" y="254"/>
                                      </a:lnTo>
                                      <a:lnTo>
                                        <a:pt x="0" y="280"/>
                                      </a:lnTo>
                                      <a:lnTo>
                                        <a:pt x="2" y="302"/>
                                      </a:lnTo>
                                      <a:lnTo>
                                        <a:pt x="7" y="323"/>
                                      </a:lnTo>
                                      <a:lnTo>
                                        <a:pt x="13" y="344"/>
                                      </a:lnTo>
                                      <a:lnTo>
                                        <a:pt x="21" y="364"/>
                                      </a:lnTo>
                                      <a:lnTo>
                                        <a:pt x="31" y="383"/>
                                      </a:lnTo>
                                      <a:lnTo>
                                        <a:pt x="42" y="401"/>
                                      </a:lnTo>
                                      <a:lnTo>
                                        <a:pt x="55" y="418"/>
                                      </a:lnTo>
                                      <a:lnTo>
                                        <a:pt x="69" y="434"/>
                                      </a:lnTo>
                                      <a:lnTo>
                                        <a:pt x="85" y="449"/>
                                      </a:lnTo>
                                      <a:lnTo>
                                        <a:pt x="101" y="463"/>
                                      </a:lnTo>
                                      <a:lnTo>
                                        <a:pt x="119" y="475"/>
                                      </a:lnTo>
                                      <a:lnTo>
                                        <a:pt x="139" y="486"/>
                                      </a:lnTo>
                                      <a:lnTo>
                                        <a:pt x="159" y="496"/>
                                      </a:lnTo>
                                      <a:lnTo>
                                        <a:pt x="180" y="503"/>
                                      </a:lnTo>
                                      <a:lnTo>
                                        <a:pt x="202" y="510"/>
                                      </a:lnTo>
                                      <a:lnTo>
                                        <a:pt x="225" y="514"/>
                                      </a:lnTo>
                                      <a:lnTo>
                                        <a:pt x="249" y="517"/>
                                      </a:lnTo>
                                      <a:lnTo>
                                        <a:pt x="274" y="518"/>
                                      </a:lnTo>
                                      <a:lnTo>
                                        <a:pt x="297" y="516"/>
                                      </a:lnTo>
                                      <a:lnTo>
                                        <a:pt x="319" y="512"/>
                                      </a:lnTo>
                                      <a:lnTo>
                                        <a:pt x="341" y="506"/>
                                      </a:lnTo>
                                      <a:lnTo>
                                        <a:pt x="362" y="499"/>
                                      </a:lnTo>
                                      <a:lnTo>
                                        <a:pt x="382" y="490"/>
                                      </a:lnTo>
                                      <a:lnTo>
                                        <a:pt x="401" y="479"/>
                                      </a:lnTo>
                                      <a:lnTo>
                                        <a:pt x="420" y="467"/>
                                      </a:lnTo>
                                      <a:lnTo>
                                        <a:pt x="437" y="453"/>
                                      </a:lnTo>
                                      <a:lnTo>
                                        <a:pt x="452" y="439"/>
                                      </a:lnTo>
                                      <a:lnTo>
                                        <a:pt x="467" y="422"/>
                                      </a:lnTo>
                                      <a:lnTo>
                                        <a:pt x="480" y="405"/>
                                      </a:lnTo>
                                      <a:lnTo>
                                        <a:pt x="492" y="387"/>
                                      </a:lnTo>
                                      <a:lnTo>
                                        <a:pt x="502" y="367"/>
                                      </a:lnTo>
                                      <a:lnTo>
                                        <a:pt x="510" y="347"/>
                                      </a:lnTo>
                                      <a:lnTo>
                                        <a:pt x="517" y="326"/>
                                      </a:lnTo>
                                      <a:lnTo>
                                        <a:pt x="522" y="304"/>
                                      </a:lnTo>
                                      <a:lnTo>
                                        <a:pt x="525" y="282"/>
                                      </a:lnTo>
                                      <a:lnTo>
                                        <a:pt x="526" y="259"/>
                                      </a:lnTo>
                                      <a:lnTo>
                                        <a:pt x="525" y="243"/>
                                      </a:lnTo>
                                      <a:lnTo>
                                        <a:pt x="523" y="220"/>
                                      </a:lnTo>
                                      <a:lnTo>
                                        <a:pt x="519" y="199"/>
                                      </a:lnTo>
                                      <a:lnTo>
                                        <a:pt x="513" y="178"/>
                                      </a:lnTo>
                                      <a:lnTo>
                                        <a:pt x="505" y="157"/>
                                      </a:lnTo>
                                      <a:lnTo>
                                        <a:pt x="495" y="138"/>
                                      </a:lnTo>
                                      <a:lnTo>
                                        <a:pt x="484" y="119"/>
                                      </a:lnTo>
                                      <a:lnTo>
                                        <a:pt x="472" y="102"/>
                                      </a:lnTo>
                                      <a:lnTo>
                                        <a:pt x="458" y="85"/>
                                      </a:lnTo>
                                      <a:lnTo>
                                        <a:pt x="442" y="70"/>
                                      </a:lnTo>
                                      <a:lnTo>
                                        <a:pt x="426" y="56"/>
                                      </a:lnTo>
                                      <a:lnTo>
                                        <a:pt x="408" y="44"/>
                                      </a:lnTo>
                                      <a:lnTo>
                                        <a:pt x="389" y="32"/>
                                      </a:lnTo>
                                      <a:lnTo>
                                        <a:pt x="369" y="23"/>
                                      </a:lnTo>
                                      <a:lnTo>
                                        <a:pt x="348" y="15"/>
                                      </a:lnTo>
                                      <a:lnTo>
                                        <a:pt x="326" y="8"/>
                                      </a:lnTo>
                                      <a:lnTo>
                                        <a:pt x="304" y="3"/>
                                      </a:lnTo>
                                      <a:lnTo>
                                        <a:pt x="280" y="0"/>
                                      </a:lnTo>
                                      <a:lnTo>
                                        <a:pt x="256" y="0"/>
                                      </a:lnTo>
                                    </a:path>
                                  </a:pathLst>
                                </a:custGeom>
                                <a:solidFill>
                                  <a:srgbClr val="FFD34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939" name="Freeform 957"/>
                              <wps:cNvSpPr>
                                <a:spLocks/>
                              </wps:cNvSpPr>
                              <wps:spPr bwMode="auto">
                                <a:xfrm>
                                  <a:off x="1420" y="1150"/>
                                  <a:ext cx="218" cy="214"/>
                                </a:xfrm>
                                <a:custGeom>
                                  <a:avLst/>
                                  <a:gdLst>
                                    <a:gd name="T0" fmla="*/ 88 w 218"/>
                                    <a:gd name="T1" fmla="*/ 0 h 214"/>
                                    <a:gd name="T2" fmla="*/ 67 w 218"/>
                                    <a:gd name="T3" fmla="*/ 6 h 214"/>
                                    <a:gd name="T4" fmla="*/ 48 w 218"/>
                                    <a:gd name="T5" fmla="*/ 16 h 214"/>
                                    <a:gd name="T6" fmla="*/ 32 w 218"/>
                                    <a:gd name="T7" fmla="*/ 30 h 214"/>
                                    <a:gd name="T8" fmla="*/ 18 w 218"/>
                                    <a:gd name="T9" fmla="*/ 46 h 214"/>
                                    <a:gd name="T10" fmla="*/ 8 w 218"/>
                                    <a:gd name="T11" fmla="*/ 66 h 214"/>
                                    <a:gd name="T12" fmla="*/ 2 w 218"/>
                                    <a:gd name="T13" fmla="*/ 88 h 214"/>
                                    <a:gd name="T14" fmla="*/ 0 w 218"/>
                                    <a:gd name="T15" fmla="*/ 113 h 214"/>
                                    <a:gd name="T16" fmla="*/ 3 w 218"/>
                                    <a:gd name="T17" fmla="*/ 133 h 214"/>
                                    <a:gd name="T18" fmla="*/ 10 w 218"/>
                                    <a:gd name="T19" fmla="*/ 153 h 214"/>
                                    <a:gd name="T20" fmla="*/ 21 w 218"/>
                                    <a:gd name="T21" fmla="*/ 170 h 214"/>
                                    <a:gd name="T22" fmla="*/ 35 w 218"/>
                                    <a:gd name="T23" fmla="*/ 185 h 214"/>
                                    <a:gd name="T24" fmla="*/ 53 w 218"/>
                                    <a:gd name="T25" fmla="*/ 197 h 214"/>
                                    <a:gd name="T26" fmla="*/ 74 w 218"/>
                                    <a:gd name="T27" fmla="*/ 206 h 214"/>
                                    <a:gd name="T28" fmla="*/ 97 w 218"/>
                                    <a:gd name="T29" fmla="*/ 212 h 214"/>
                                    <a:gd name="T30" fmla="*/ 124 w 218"/>
                                    <a:gd name="T31" fmla="*/ 214 h 214"/>
                                    <a:gd name="T32" fmla="*/ 145 w 218"/>
                                    <a:gd name="T33" fmla="*/ 208 h 214"/>
                                    <a:gd name="T34" fmla="*/ 165 w 218"/>
                                    <a:gd name="T35" fmla="*/ 199 h 214"/>
                                    <a:gd name="T36" fmla="*/ 182 w 218"/>
                                    <a:gd name="T37" fmla="*/ 185 h 214"/>
                                    <a:gd name="T38" fmla="*/ 197 w 218"/>
                                    <a:gd name="T39" fmla="*/ 169 h 214"/>
                                    <a:gd name="T40" fmla="*/ 207 w 218"/>
                                    <a:gd name="T41" fmla="*/ 150 h 214"/>
                                    <a:gd name="T42" fmla="*/ 214 w 218"/>
                                    <a:gd name="T43" fmla="*/ 129 h 214"/>
                                    <a:gd name="T44" fmla="*/ 217 w 218"/>
                                    <a:gd name="T45" fmla="*/ 106 h 214"/>
                                    <a:gd name="T46" fmla="*/ 216 w 218"/>
                                    <a:gd name="T47" fmla="*/ 96 h 214"/>
                                    <a:gd name="T48" fmla="*/ 212 w 218"/>
                                    <a:gd name="T49" fmla="*/ 76 h 214"/>
                                    <a:gd name="T50" fmla="*/ 204 w 218"/>
                                    <a:gd name="T51" fmla="*/ 57 h 214"/>
                                    <a:gd name="T52" fmla="*/ 193 w 218"/>
                                    <a:gd name="T53" fmla="*/ 41 h 214"/>
                                    <a:gd name="T54" fmla="*/ 178 w 218"/>
                                    <a:gd name="T55" fmla="*/ 26 h 214"/>
                                    <a:gd name="T56" fmla="*/ 160 w 218"/>
                                    <a:gd name="T57" fmla="*/ 15 h 214"/>
                                    <a:gd name="T58" fmla="*/ 139 w 218"/>
                                    <a:gd name="T59" fmla="*/ 6 h 214"/>
                                    <a:gd name="T60" fmla="*/ 115 w 218"/>
                                    <a:gd name="T61" fmla="*/ 1 h 214"/>
                                    <a:gd name="T62" fmla="*/ 88 w 218"/>
                                    <a:gd name="T63" fmla="*/ 0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8" h="214">
                                      <a:moveTo>
                                        <a:pt x="88" y="0"/>
                                      </a:moveTo>
                                      <a:lnTo>
                                        <a:pt x="67" y="6"/>
                                      </a:lnTo>
                                      <a:lnTo>
                                        <a:pt x="48" y="16"/>
                                      </a:lnTo>
                                      <a:lnTo>
                                        <a:pt x="32" y="30"/>
                                      </a:lnTo>
                                      <a:lnTo>
                                        <a:pt x="18" y="46"/>
                                      </a:lnTo>
                                      <a:lnTo>
                                        <a:pt x="8" y="66"/>
                                      </a:lnTo>
                                      <a:lnTo>
                                        <a:pt x="2" y="88"/>
                                      </a:lnTo>
                                      <a:lnTo>
                                        <a:pt x="0" y="113"/>
                                      </a:lnTo>
                                      <a:lnTo>
                                        <a:pt x="3" y="133"/>
                                      </a:lnTo>
                                      <a:lnTo>
                                        <a:pt x="10" y="153"/>
                                      </a:lnTo>
                                      <a:lnTo>
                                        <a:pt x="21" y="170"/>
                                      </a:lnTo>
                                      <a:lnTo>
                                        <a:pt x="35" y="185"/>
                                      </a:lnTo>
                                      <a:lnTo>
                                        <a:pt x="53" y="197"/>
                                      </a:lnTo>
                                      <a:lnTo>
                                        <a:pt x="74" y="206"/>
                                      </a:lnTo>
                                      <a:lnTo>
                                        <a:pt x="97" y="212"/>
                                      </a:lnTo>
                                      <a:lnTo>
                                        <a:pt x="124" y="214"/>
                                      </a:lnTo>
                                      <a:lnTo>
                                        <a:pt x="145" y="208"/>
                                      </a:lnTo>
                                      <a:lnTo>
                                        <a:pt x="165" y="199"/>
                                      </a:lnTo>
                                      <a:lnTo>
                                        <a:pt x="182" y="185"/>
                                      </a:lnTo>
                                      <a:lnTo>
                                        <a:pt x="197" y="169"/>
                                      </a:lnTo>
                                      <a:lnTo>
                                        <a:pt x="207" y="150"/>
                                      </a:lnTo>
                                      <a:lnTo>
                                        <a:pt x="214" y="129"/>
                                      </a:lnTo>
                                      <a:lnTo>
                                        <a:pt x="217" y="106"/>
                                      </a:lnTo>
                                      <a:lnTo>
                                        <a:pt x="216" y="96"/>
                                      </a:lnTo>
                                      <a:lnTo>
                                        <a:pt x="212" y="76"/>
                                      </a:lnTo>
                                      <a:lnTo>
                                        <a:pt x="204" y="57"/>
                                      </a:lnTo>
                                      <a:lnTo>
                                        <a:pt x="193" y="41"/>
                                      </a:lnTo>
                                      <a:lnTo>
                                        <a:pt x="178" y="26"/>
                                      </a:lnTo>
                                      <a:lnTo>
                                        <a:pt x="160" y="15"/>
                                      </a:lnTo>
                                      <a:lnTo>
                                        <a:pt x="139" y="6"/>
                                      </a:lnTo>
                                      <a:lnTo>
                                        <a:pt x="115" y="1"/>
                                      </a:lnTo>
                                      <a:lnTo>
                                        <a:pt x="88" y="0"/>
                                      </a:lnTo>
                                    </a:path>
                                  </a:pathLst>
                                </a:custGeom>
                                <a:solidFill>
                                  <a:srgbClr val="FEE67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940" name="Freeform 958"/>
                              <wps:cNvSpPr>
                                <a:spLocks/>
                              </wps:cNvSpPr>
                              <wps:spPr bwMode="auto">
                                <a:xfrm>
                                  <a:off x="1445" y="1196"/>
                                  <a:ext cx="28" cy="46"/>
                                </a:xfrm>
                                <a:custGeom>
                                  <a:avLst/>
                                  <a:gdLst>
                                    <a:gd name="T0" fmla="*/ 28 w 28"/>
                                    <a:gd name="T1" fmla="*/ 0 h 46"/>
                                    <a:gd name="T2" fmla="*/ 26 w 28"/>
                                    <a:gd name="T3" fmla="*/ 0 h 46"/>
                                    <a:gd name="T4" fmla="*/ 25 w 28"/>
                                    <a:gd name="T5" fmla="*/ 0 h 46"/>
                                    <a:gd name="T6" fmla="*/ 23 w 28"/>
                                    <a:gd name="T7" fmla="*/ 0 h 46"/>
                                    <a:gd name="T8" fmla="*/ 21 w 28"/>
                                    <a:gd name="T9" fmla="*/ 1 h 46"/>
                                    <a:gd name="T10" fmla="*/ 16 w 28"/>
                                    <a:gd name="T11" fmla="*/ 4 h 46"/>
                                    <a:gd name="T12" fmla="*/ 13 w 28"/>
                                    <a:gd name="T13" fmla="*/ 6 h 46"/>
                                    <a:gd name="T14" fmla="*/ 11 w 28"/>
                                    <a:gd name="T15" fmla="*/ 8 h 46"/>
                                    <a:gd name="T16" fmla="*/ 9 w 28"/>
                                    <a:gd name="T17" fmla="*/ 11 h 46"/>
                                    <a:gd name="T18" fmla="*/ 6 w 28"/>
                                    <a:gd name="T19" fmla="*/ 14 h 46"/>
                                    <a:gd name="T20" fmla="*/ 5 w 28"/>
                                    <a:gd name="T21" fmla="*/ 17 h 46"/>
                                    <a:gd name="T22" fmla="*/ 3 w 28"/>
                                    <a:gd name="T23" fmla="*/ 20 h 46"/>
                                    <a:gd name="T24" fmla="*/ 1 w 28"/>
                                    <a:gd name="T25" fmla="*/ 23 h 46"/>
                                    <a:gd name="T26" fmla="*/ 1 w 28"/>
                                    <a:gd name="T27" fmla="*/ 26 h 46"/>
                                    <a:gd name="T28" fmla="*/ 0 w 28"/>
                                    <a:gd name="T29" fmla="*/ 30 h 46"/>
                                    <a:gd name="T30" fmla="*/ 0 w 28"/>
                                    <a:gd name="T31" fmla="*/ 35 h 46"/>
                                    <a:gd name="T32" fmla="*/ 0 w 28"/>
                                    <a:gd name="T33" fmla="*/ 39 h 46"/>
                                    <a:gd name="T34" fmla="*/ 1 w 28"/>
                                    <a:gd name="T35" fmla="*/ 41 h 46"/>
                                    <a:gd name="T36" fmla="*/ 1 w 28"/>
                                    <a:gd name="T37" fmla="*/ 42 h 46"/>
                                    <a:gd name="T38" fmla="*/ 2 w 28"/>
                                    <a:gd name="T39" fmla="*/ 44 h 46"/>
                                    <a:gd name="T40" fmla="*/ 3 w 28"/>
                                    <a:gd name="T41" fmla="*/ 45 h 46"/>
                                    <a:gd name="T42" fmla="*/ 3 w 28"/>
                                    <a:gd name="T43" fmla="*/ 45 h 46"/>
                                    <a:gd name="T44" fmla="*/ 4 w 28"/>
                                    <a:gd name="T45" fmla="*/ 45 h 46"/>
                                    <a:gd name="T46" fmla="*/ 4 w 28"/>
                                    <a:gd name="T47" fmla="*/ 44 h 46"/>
                                    <a:gd name="T48" fmla="*/ 5 w 28"/>
                                    <a:gd name="T49" fmla="*/ 44 h 46"/>
                                    <a:gd name="T50" fmla="*/ 5 w 28"/>
                                    <a:gd name="T51" fmla="*/ 43 h 46"/>
                                    <a:gd name="T52" fmla="*/ 6 w 28"/>
                                    <a:gd name="T53" fmla="*/ 42 h 46"/>
                                    <a:gd name="T54" fmla="*/ 7 w 28"/>
                                    <a:gd name="T55" fmla="*/ 41 h 46"/>
                                    <a:gd name="T56" fmla="*/ 8 w 28"/>
                                    <a:gd name="T57" fmla="*/ 40 h 46"/>
                                    <a:gd name="T58" fmla="*/ 9 w 28"/>
                                    <a:gd name="T59" fmla="*/ 39 h 46"/>
                                    <a:gd name="T60" fmla="*/ 10 w 28"/>
                                    <a:gd name="T61" fmla="*/ 38 h 46"/>
                                    <a:gd name="T62" fmla="*/ 11 w 28"/>
                                    <a:gd name="T63" fmla="*/ 37 h 46"/>
                                    <a:gd name="T64" fmla="*/ 13 w 28"/>
                                    <a:gd name="T65" fmla="*/ 35 h 46"/>
                                    <a:gd name="T66" fmla="*/ 14 w 28"/>
                                    <a:gd name="T67" fmla="*/ 33 h 46"/>
                                    <a:gd name="T68" fmla="*/ 16 w 28"/>
                                    <a:gd name="T69" fmla="*/ 30 h 46"/>
                                    <a:gd name="T70" fmla="*/ 19 w 28"/>
                                    <a:gd name="T71" fmla="*/ 26 h 46"/>
                                    <a:gd name="T72" fmla="*/ 19 w 28"/>
                                    <a:gd name="T73" fmla="*/ 25 h 46"/>
                                    <a:gd name="T74" fmla="*/ 22 w 28"/>
                                    <a:gd name="T75" fmla="*/ 20 h 46"/>
                                    <a:gd name="T76" fmla="*/ 25 w 28"/>
                                    <a:gd name="T77" fmla="*/ 14 h 46"/>
                                    <a:gd name="T78" fmla="*/ 26 w 28"/>
                                    <a:gd name="T79" fmla="*/ 8 h 46"/>
                                    <a:gd name="T80" fmla="*/ 27 w 28"/>
                                    <a:gd name="T81" fmla="*/ 4 h 46"/>
                                    <a:gd name="T82" fmla="*/ 27 w 28"/>
                                    <a:gd name="T83" fmla="*/ 2 h 46"/>
                                    <a:gd name="T84" fmla="*/ 28 w 28"/>
                                    <a:gd name="T85" fmla="*/ 2 h 46"/>
                                    <a:gd name="T86" fmla="*/ 28 w 28"/>
                                    <a:gd name="T87" fmla="*/ 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8" h="46">
                                      <a:moveTo>
                                        <a:pt x="28" y="0"/>
                                      </a:moveTo>
                                      <a:lnTo>
                                        <a:pt x="26" y="0"/>
                                      </a:lnTo>
                                      <a:lnTo>
                                        <a:pt x="25" y="0"/>
                                      </a:lnTo>
                                      <a:lnTo>
                                        <a:pt x="23" y="0"/>
                                      </a:lnTo>
                                      <a:lnTo>
                                        <a:pt x="21" y="1"/>
                                      </a:lnTo>
                                      <a:lnTo>
                                        <a:pt x="16" y="4"/>
                                      </a:lnTo>
                                      <a:lnTo>
                                        <a:pt x="13" y="6"/>
                                      </a:lnTo>
                                      <a:lnTo>
                                        <a:pt x="11" y="8"/>
                                      </a:lnTo>
                                      <a:lnTo>
                                        <a:pt x="9" y="11"/>
                                      </a:lnTo>
                                      <a:lnTo>
                                        <a:pt x="6" y="14"/>
                                      </a:lnTo>
                                      <a:lnTo>
                                        <a:pt x="5" y="17"/>
                                      </a:lnTo>
                                      <a:lnTo>
                                        <a:pt x="3" y="20"/>
                                      </a:lnTo>
                                      <a:lnTo>
                                        <a:pt x="1" y="23"/>
                                      </a:lnTo>
                                      <a:lnTo>
                                        <a:pt x="1" y="26"/>
                                      </a:lnTo>
                                      <a:lnTo>
                                        <a:pt x="0" y="30"/>
                                      </a:lnTo>
                                      <a:lnTo>
                                        <a:pt x="0" y="35"/>
                                      </a:lnTo>
                                      <a:lnTo>
                                        <a:pt x="0" y="39"/>
                                      </a:lnTo>
                                      <a:lnTo>
                                        <a:pt x="1" y="41"/>
                                      </a:lnTo>
                                      <a:lnTo>
                                        <a:pt x="1" y="42"/>
                                      </a:lnTo>
                                      <a:lnTo>
                                        <a:pt x="2" y="44"/>
                                      </a:lnTo>
                                      <a:lnTo>
                                        <a:pt x="3" y="45"/>
                                      </a:lnTo>
                                      <a:lnTo>
                                        <a:pt x="3" y="45"/>
                                      </a:lnTo>
                                      <a:lnTo>
                                        <a:pt x="4" y="45"/>
                                      </a:lnTo>
                                      <a:lnTo>
                                        <a:pt x="4" y="44"/>
                                      </a:lnTo>
                                      <a:lnTo>
                                        <a:pt x="5" y="44"/>
                                      </a:lnTo>
                                      <a:lnTo>
                                        <a:pt x="5" y="43"/>
                                      </a:lnTo>
                                      <a:lnTo>
                                        <a:pt x="6" y="42"/>
                                      </a:lnTo>
                                      <a:lnTo>
                                        <a:pt x="7" y="41"/>
                                      </a:lnTo>
                                      <a:lnTo>
                                        <a:pt x="8" y="40"/>
                                      </a:lnTo>
                                      <a:lnTo>
                                        <a:pt x="9" y="39"/>
                                      </a:lnTo>
                                      <a:lnTo>
                                        <a:pt x="10" y="38"/>
                                      </a:lnTo>
                                      <a:lnTo>
                                        <a:pt x="11" y="37"/>
                                      </a:lnTo>
                                      <a:lnTo>
                                        <a:pt x="13" y="35"/>
                                      </a:lnTo>
                                      <a:lnTo>
                                        <a:pt x="14" y="33"/>
                                      </a:lnTo>
                                      <a:lnTo>
                                        <a:pt x="16" y="30"/>
                                      </a:lnTo>
                                      <a:lnTo>
                                        <a:pt x="19" y="26"/>
                                      </a:lnTo>
                                      <a:lnTo>
                                        <a:pt x="19" y="25"/>
                                      </a:lnTo>
                                      <a:lnTo>
                                        <a:pt x="22" y="20"/>
                                      </a:lnTo>
                                      <a:lnTo>
                                        <a:pt x="25" y="14"/>
                                      </a:lnTo>
                                      <a:lnTo>
                                        <a:pt x="26" y="8"/>
                                      </a:lnTo>
                                      <a:lnTo>
                                        <a:pt x="27" y="4"/>
                                      </a:lnTo>
                                      <a:lnTo>
                                        <a:pt x="27" y="2"/>
                                      </a:lnTo>
                                      <a:lnTo>
                                        <a:pt x="28" y="2"/>
                                      </a:lnTo>
                                      <a:lnTo>
                                        <a:pt x="28" y="0"/>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8941" name="Group 959"/>
                              <wpg:cNvGrpSpPr>
                                <a:grpSpLocks/>
                              </wpg:cNvGrpSpPr>
                              <wpg:grpSpPr bwMode="auto">
                                <a:xfrm>
                                  <a:off x="1547" y="1238"/>
                                  <a:ext cx="65" cy="97"/>
                                  <a:chOff x="1547" y="1238"/>
                                  <a:chExt cx="65" cy="97"/>
                                </a:xfrm>
                              </wpg:grpSpPr>
                              <wps:wsp>
                                <wps:cNvPr id="8942" name="Freeform 960"/>
                                <wps:cNvSpPr>
                                  <a:spLocks/>
                                </wps:cNvSpPr>
                                <wps:spPr bwMode="auto">
                                  <a:xfrm>
                                    <a:off x="1547" y="1238"/>
                                    <a:ext cx="65" cy="97"/>
                                  </a:xfrm>
                                  <a:custGeom>
                                    <a:avLst/>
                                    <a:gdLst>
                                      <a:gd name="T0" fmla="*/ 59 w 65"/>
                                      <a:gd name="T1" fmla="*/ 56 h 97"/>
                                      <a:gd name="T2" fmla="*/ 37 w 65"/>
                                      <a:gd name="T3" fmla="*/ 56 h 97"/>
                                      <a:gd name="T4" fmla="*/ 35 w 65"/>
                                      <a:gd name="T5" fmla="*/ 59 h 97"/>
                                      <a:gd name="T6" fmla="*/ 33 w 65"/>
                                      <a:gd name="T7" fmla="*/ 62 h 97"/>
                                      <a:gd name="T8" fmla="*/ 31 w 65"/>
                                      <a:gd name="T9" fmla="*/ 65 h 97"/>
                                      <a:gd name="T10" fmla="*/ 29 w 65"/>
                                      <a:gd name="T11" fmla="*/ 68 h 97"/>
                                      <a:gd name="T12" fmla="*/ 27 w 65"/>
                                      <a:gd name="T13" fmla="*/ 70 h 97"/>
                                      <a:gd name="T14" fmla="*/ 25 w 65"/>
                                      <a:gd name="T15" fmla="*/ 72 h 97"/>
                                      <a:gd name="T16" fmla="*/ 22 w 65"/>
                                      <a:gd name="T17" fmla="*/ 75 h 97"/>
                                      <a:gd name="T18" fmla="*/ 20 w 65"/>
                                      <a:gd name="T19" fmla="*/ 77 h 97"/>
                                      <a:gd name="T20" fmla="*/ 19 w 65"/>
                                      <a:gd name="T21" fmla="*/ 78 h 97"/>
                                      <a:gd name="T22" fmla="*/ 18 w 65"/>
                                      <a:gd name="T23" fmla="*/ 79 h 97"/>
                                      <a:gd name="T24" fmla="*/ 17 w 65"/>
                                      <a:gd name="T25" fmla="*/ 80 h 97"/>
                                      <a:gd name="T26" fmla="*/ 16 w 65"/>
                                      <a:gd name="T27" fmla="*/ 81 h 97"/>
                                      <a:gd name="T28" fmla="*/ 15 w 65"/>
                                      <a:gd name="T29" fmla="*/ 82 h 97"/>
                                      <a:gd name="T30" fmla="*/ 10 w 65"/>
                                      <a:gd name="T31" fmla="*/ 87 h 97"/>
                                      <a:gd name="T32" fmla="*/ 6 w 65"/>
                                      <a:gd name="T33" fmla="*/ 90 h 97"/>
                                      <a:gd name="T34" fmla="*/ 1 w 65"/>
                                      <a:gd name="T35" fmla="*/ 95 h 97"/>
                                      <a:gd name="T36" fmla="*/ 0 w 65"/>
                                      <a:gd name="T37" fmla="*/ 96 h 97"/>
                                      <a:gd name="T38" fmla="*/ 3 w 65"/>
                                      <a:gd name="T39" fmla="*/ 96 h 97"/>
                                      <a:gd name="T40" fmla="*/ 7 w 65"/>
                                      <a:gd name="T41" fmla="*/ 96 h 97"/>
                                      <a:gd name="T42" fmla="*/ 9 w 65"/>
                                      <a:gd name="T43" fmla="*/ 96 h 97"/>
                                      <a:gd name="T44" fmla="*/ 12 w 65"/>
                                      <a:gd name="T45" fmla="*/ 95 h 97"/>
                                      <a:gd name="T46" fmla="*/ 14 w 65"/>
                                      <a:gd name="T47" fmla="*/ 95 h 97"/>
                                      <a:gd name="T48" fmla="*/ 17 w 65"/>
                                      <a:gd name="T49" fmla="*/ 94 h 97"/>
                                      <a:gd name="T50" fmla="*/ 20 w 65"/>
                                      <a:gd name="T51" fmla="*/ 93 h 97"/>
                                      <a:gd name="T52" fmla="*/ 23 w 65"/>
                                      <a:gd name="T53" fmla="*/ 92 h 97"/>
                                      <a:gd name="T54" fmla="*/ 26 w 65"/>
                                      <a:gd name="T55" fmla="*/ 91 h 97"/>
                                      <a:gd name="T56" fmla="*/ 31 w 65"/>
                                      <a:gd name="T57" fmla="*/ 88 h 97"/>
                                      <a:gd name="T58" fmla="*/ 32 w 65"/>
                                      <a:gd name="T59" fmla="*/ 87 h 97"/>
                                      <a:gd name="T60" fmla="*/ 34 w 65"/>
                                      <a:gd name="T61" fmla="*/ 87 h 97"/>
                                      <a:gd name="T62" fmla="*/ 35 w 65"/>
                                      <a:gd name="T63" fmla="*/ 85 h 97"/>
                                      <a:gd name="T64" fmla="*/ 37 w 65"/>
                                      <a:gd name="T65" fmla="*/ 84 h 97"/>
                                      <a:gd name="T66" fmla="*/ 42 w 65"/>
                                      <a:gd name="T67" fmla="*/ 81 h 97"/>
                                      <a:gd name="T68" fmla="*/ 45 w 65"/>
                                      <a:gd name="T69" fmla="*/ 78 h 97"/>
                                      <a:gd name="T70" fmla="*/ 48 w 65"/>
                                      <a:gd name="T71" fmla="*/ 75 h 97"/>
                                      <a:gd name="T72" fmla="*/ 49 w 65"/>
                                      <a:gd name="T73" fmla="*/ 73 h 97"/>
                                      <a:gd name="T74" fmla="*/ 52 w 65"/>
                                      <a:gd name="T75" fmla="*/ 69 h 97"/>
                                      <a:gd name="T76" fmla="*/ 54 w 65"/>
                                      <a:gd name="T77" fmla="*/ 66 h 97"/>
                                      <a:gd name="T78" fmla="*/ 57 w 65"/>
                                      <a:gd name="T79" fmla="*/ 60 h 97"/>
                                      <a:gd name="T80" fmla="*/ 59 w 65"/>
                                      <a:gd name="T81" fmla="*/ 56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65" h="97">
                                        <a:moveTo>
                                          <a:pt x="59" y="56"/>
                                        </a:moveTo>
                                        <a:lnTo>
                                          <a:pt x="37" y="56"/>
                                        </a:lnTo>
                                        <a:lnTo>
                                          <a:pt x="35" y="59"/>
                                        </a:lnTo>
                                        <a:lnTo>
                                          <a:pt x="33" y="62"/>
                                        </a:lnTo>
                                        <a:lnTo>
                                          <a:pt x="31" y="65"/>
                                        </a:lnTo>
                                        <a:lnTo>
                                          <a:pt x="29" y="68"/>
                                        </a:lnTo>
                                        <a:lnTo>
                                          <a:pt x="27" y="70"/>
                                        </a:lnTo>
                                        <a:lnTo>
                                          <a:pt x="25" y="72"/>
                                        </a:lnTo>
                                        <a:lnTo>
                                          <a:pt x="22" y="75"/>
                                        </a:lnTo>
                                        <a:lnTo>
                                          <a:pt x="20" y="77"/>
                                        </a:lnTo>
                                        <a:lnTo>
                                          <a:pt x="19" y="78"/>
                                        </a:lnTo>
                                        <a:lnTo>
                                          <a:pt x="18" y="79"/>
                                        </a:lnTo>
                                        <a:lnTo>
                                          <a:pt x="17" y="80"/>
                                        </a:lnTo>
                                        <a:lnTo>
                                          <a:pt x="16" y="81"/>
                                        </a:lnTo>
                                        <a:lnTo>
                                          <a:pt x="15" y="82"/>
                                        </a:lnTo>
                                        <a:lnTo>
                                          <a:pt x="10" y="87"/>
                                        </a:lnTo>
                                        <a:lnTo>
                                          <a:pt x="6" y="90"/>
                                        </a:lnTo>
                                        <a:lnTo>
                                          <a:pt x="1" y="95"/>
                                        </a:lnTo>
                                        <a:lnTo>
                                          <a:pt x="0" y="96"/>
                                        </a:lnTo>
                                        <a:lnTo>
                                          <a:pt x="3" y="96"/>
                                        </a:lnTo>
                                        <a:lnTo>
                                          <a:pt x="7" y="96"/>
                                        </a:lnTo>
                                        <a:lnTo>
                                          <a:pt x="9" y="96"/>
                                        </a:lnTo>
                                        <a:lnTo>
                                          <a:pt x="12" y="95"/>
                                        </a:lnTo>
                                        <a:lnTo>
                                          <a:pt x="14" y="95"/>
                                        </a:lnTo>
                                        <a:lnTo>
                                          <a:pt x="17" y="94"/>
                                        </a:lnTo>
                                        <a:lnTo>
                                          <a:pt x="20" y="93"/>
                                        </a:lnTo>
                                        <a:lnTo>
                                          <a:pt x="23" y="92"/>
                                        </a:lnTo>
                                        <a:lnTo>
                                          <a:pt x="26" y="91"/>
                                        </a:lnTo>
                                        <a:lnTo>
                                          <a:pt x="31" y="88"/>
                                        </a:lnTo>
                                        <a:lnTo>
                                          <a:pt x="32" y="87"/>
                                        </a:lnTo>
                                        <a:lnTo>
                                          <a:pt x="34" y="87"/>
                                        </a:lnTo>
                                        <a:lnTo>
                                          <a:pt x="35" y="85"/>
                                        </a:lnTo>
                                        <a:lnTo>
                                          <a:pt x="37" y="84"/>
                                        </a:lnTo>
                                        <a:lnTo>
                                          <a:pt x="42" y="81"/>
                                        </a:lnTo>
                                        <a:lnTo>
                                          <a:pt x="45" y="78"/>
                                        </a:lnTo>
                                        <a:lnTo>
                                          <a:pt x="48" y="75"/>
                                        </a:lnTo>
                                        <a:lnTo>
                                          <a:pt x="49" y="73"/>
                                        </a:lnTo>
                                        <a:lnTo>
                                          <a:pt x="52" y="69"/>
                                        </a:lnTo>
                                        <a:lnTo>
                                          <a:pt x="54" y="66"/>
                                        </a:lnTo>
                                        <a:lnTo>
                                          <a:pt x="57" y="60"/>
                                        </a:lnTo>
                                        <a:lnTo>
                                          <a:pt x="59" y="56"/>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943" name="Freeform 961"/>
                                <wps:cNvSpPr>
                                  <a:spLocks/>
                                </wps:cNvSpPr>
                                <wps:spPr bwMode="auto">
                                  <a:xfrm>
                                    <a:off x="1547" y="1238"/>
                                    <a:ext cx="65" cy="97"/>
                                  </a:xfrm>
                                  <a:custGeom>
                                    <a:avLst/>
                                    <a:gdLst>
                                      <a:gd name="T0" fmla="*/ 58 w 65"/>
                                      <a:gd name="T1" fmla="*/ 0 h 97"/>
                                      <a:gd name="T2" fmla="*/ 57 w 65"/>
                                      <a:gd name="T3" fmla="*/ 3 h 97"/>
                                      <a:gd name="T4" fmla="*/ 56 w 65"/>
                                      <a:gd name="T5" fmla="*/ 5 h 97"/>
                                      <a:gd name="T6" fmla="*/ 56 w 65"/>
                                      <a:gd name="T7" fmla="*/ 7 h 97"/>
                                      <a:gd name="T8" fmla="*/ 55 w 65"/>
                                      <a:gd name="T9" fmla="*/ 9 h 97"/>
                                      <a:gd name="T10" fmla="*/ 55 w 65"/>
                                      <a:gd name="T11" fmla="*/ 11 h 97"/>
                                      <a:gd name="T12" fmla="*/ 55 w 65"/>
                                      <a:gd name="T13" fmla="*/ 12 h 97"/>
                                      <a:gd name="T14" fmla="*/ 54 w 65"/>
                                      <a:gd name="T15" fmla="*/ 14 h 97"/>
                                      <a:gd name="T16" fmla="*/ 53 w 65"/>
                                      <a:gd name="T17" fmla="*/ 16 h 97"/>
                                      <a:gd name="T18" fmla="*/ 53 w 65"/>
                                      <a:gd name="T19" fmla="*/ 17 h 97"/>
                                      <a:gd name="T20" fmla="*/ 51 w 65"/>
                                      <a:gd name="T21" fmla="*/ 24 h 97"/>
                                      <a:gd name="T22" fmla="*/ 50 w 65"/>
                                      <a:gd name="T23" fmla="*/ 27 h 97"/>
                                      <a:gd name="T24" fmla="*/ 47 w 65"/>
                                      <a:gd name="T25" fmla="*/ 33 h 97"/>
                                      <a:gd name="T26" fmla="*/ 44 w 65"/>
                                      <a:gd name="T27" fmla="*/ 42 h 97"/>
                                      <a:gd name="T28" fmla="*/ 42 w 65"/>
                                      <a:gd name="T29" fmla="*/ 45 h 97"/>
                                      <a:gd name="T30" fmla="*/ 41 w 65"/>
                                      <a:gd name="T31" fmla="*/ 48 h 97"/>
                                      <a:gd name="T32" fmla="*/ 39 w 65"/>
                                      <a:gd name="T33" fmla="*/ 51 h 97"/>
                                      <a:gd name="T34" fmla="*/ 37 w 65"/>
                                      <a:gd name="T35" fmla="*/ 56 h 97"/>
                                      <a:gd name="T36" fmla="*/ 37 w 65"/>
                                      <a:gd name="T37" fmla="*/ 56 h 97"/>
                                      <a:gd name="T38" fmla="*/ 59 w 65"/>
                                      <a:gd name="T39" fmla="*/ 56 h 97"/>
                                      <a:gd name="T40" fmla="*/ 61 w 65"/>
                                      <a:gd name="T41" fmla="*/ 48 h 97"/>
                                      <a:gd name="T42" fmla="*/ 62 w 65"/>
                                      <a:gd name="T43" fmla="*/ 44 h 97"/>
                                      <a:gd name="T44" fmla="*/ 63 w 65"/>
                                      <a:gd name="T45" fmla="*/ 38 h 97"/>
                                      <a:gd name="T46" fmla="*/ 64 w 65"/>
                                      <a:gd name="T47" fmla="*/ 36 h 97"/>
                                      <a:gd name="T48" fmla="*/ 64 w 65"/>
                                      <a:gd name="T49" fmla="*/ 35 h 97"/>
                                      <a:gd name="T50" fmla="*/ 64 w 65"/>
                                      <a:gd name="T51" fmla="*/ 33 h 97"/>
                                      <a:gd name="T52" fmla="*/ 64 w 65"/>
                                      <a:gd name="T53" fmla="*/ 22 h 97"/>
                                      <a:gd name="T54" fmla="*/ 64 w 65"/>
                                      <a:gd name="T55" fmla="*/ 19 h 97"/>
                                      <a:gd name="T56" fmla="*/ 64 w 65"/>
                                      <a:gd name="T57" fmla="*/ 17 h 97"/>
                                      <a:gd name="T58" fmla="*/ 63 w 65"/>
                                      <a:gd name="T59" fmla="*/ 16 h 97"/>
                                      <a:gd name="T60" fmla="*/ 63 w 65"/>
                                      <a:gd name="T61" fmla="*/ 13 h 97"/>
                                      <a:gd name="T62" fmla="*/ 62 w 65"/>
                                      <a:gd name="T63" fmla="*/ 11 h 97"/>
                                      <a:gd name="T64" fmla="*/ 62 w 65"/>
                                      <a:gd name="T65" fmla="*/ 8 h 97"/>
                                      <a:gd name="T66" fmla="*/ 61 w 65"/>
                                      <a:gd name="T67" fmla="*/ 6 h 97"/>
                                      <a:gd name="T68" fmla="*/ 60 w 65"/>
                                      <a:gd name="T69" fmla="*/ 5 h 97"/>
                                      <a:gd name="T70" fmla="*/ 60 w 65"/>
                                      <a:gd name="T71" fmla="*/ 3 h 97"/>
                                      <a:gd name="T72" fmla="*/ 59 w 65"/>
                                      <a:gd name="T73" fmla="*/ 2 h 97"/>
                                      <a:gd name="T74" fmla="*/ 58 w 65"/>
                                      <a:gd name="T75" fmla="*/ 1 h 97"/>
                                      <a:gd name="T76" fmla="*/ 58 w 65"/>
                                      <a:gd name="T77" fmla="*/ 0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65" h="97">
                                        <a:moveTo>
                                          <a:pt x="58" y="0"/>
                                        </a:moveTo>
                                        <a:lnTo>
                                          <a:pt x="57" y="3"/>
                                        </a:lnTo>
                                        <a:lnTo>
                                          <a:pt x="56" y="5"/>
                                        </a:lnTo>
                                        <a:lnTo>
                                          <a:pt x="56" y="7"/>
                                        </a:lnTo>
                                        <a:lnTo>
                                          <a:pt x="55" y="9"/>
                                        </a:lnTo>
                                        <a:lnTo>
                                          <a:pt x="55" y="11"/>
                                        </a:lnTo>
                                        <a:lnTo>
                                          <a:pt x="55" y="12"/>
                                        </a:lnTo>
                                        <a:lnTo>
                                          <a:pt x="54" y="14"/>
                                        </a:lnTo>
                                        <a:lnTo>
                                          <a:pt x="53" y="16"/>
                                        </a:lnTo>
                                        <a:lnTo>
                                          <a:pt x="53" y="17"/>
                                        </a:lnTo>
                                        <a:lnTo>
                                          <a:pt x="51" y="24"/>
                                        </a:lnTo>
                                        <a:lnTo>
                                          <a:pt x="50" y="27"/>
                                        </a:lnTo>
                                        <a:lnTo>
                                          <a:pt x="47" y="33"/>
                                        </a:lnTo>
                                        <a:lnTo>
                                          <a:pt x="44" y="42"/>
                                        </a:lnTo>
                                        <a:lnTo>
                                          <a:pt x="42" y="45"/>
                                        </a:lnTo>
                                        <a:lnTo>
                                          <a:pt x="41" y="48"/>
                                        </a:lnTo>
                                        <a:lnTo>
                                          <a:pt x="39" y="51"/>
                                        </a:lnTo>
                                        <a:lnTo>
                                          <a:pt x="37" y="56"/>
                                        </a:lnTo>
                                        <a:lnTo>
                                          <a:pt x="37" y="56"/>
                                        </a:lnTo>
                                        <a:lnTo>
                                          <a:pt x="59" y="56"/>
                                        </a:lnTo>
                                        <a:lnTo>
                                          <a:pt x="61" y="48"/>
                                        </a:lnTo>
                                        <a:lnTo>
                                          <a:pt x="62" y="44"/>
                                        </a:lnTo>
                                        <a:lnTo>
                                          <a:pt x="63" y="38"/>
                                        </a:lnTo>
                                        <a:lnTo>
                                          <a:pt x="64" y="36"/>
                                        </a:lnTo>
                                        <a:lnTo>
                                          <a:pt x="64" y="35"/>
                                        </a:lnTo>
                                        <a:lnTo>
                                          <a:pt x="64" y="33"/>
                                        </a:lnTo>
                                        <a:lnTo>
                                          <a:pt x="64" y="22"/>
                                        </a:lnTo>
                                        <a:lnTo>
                                          <a:pt x="64" y="19"/>
                                        </a:lnTo>
                                        <a:lnTo>
                                          <a:pt x="64" y="17"/>
                                        </a:lnTo>
                                        <a:lnTo>
                                          <a:pt x="63" y="16"/>
                                        </a:lnTo>
                                        <a:lnTo>
                                          <a:pt x="63" y="13"/>
                                        </a:lnTo>
                                        <a:lnTo>
                                          <a:pt x="62" y="11"/>
                                        </a:lnTo>
                                        <a:lnTo>
                                          <a:pt x="62" y="8"/>
                                        </a:lnTo>
                                        <a:lnTo>
                                          <a:pt x="61" y="6"/>
                                        </a:lnTo>
                                        <a:lnTo>
                                          <a:pt x="60" y="5"/>
                                        </a:lnTo>
                                        <a:lnTo>
                                          <a:pt x="60" y="3"/>
                                        </a:lnTo>
                                        <a:lnTo>
                                          <a:pt x="59" y="2"/>
                                        </a:lnTo>
                                        <a:lnTo>
                                          <a:pt x="58" y="1"/>
                                        </a:lnTo>
                                        <a:lnTo>
                                          <a:pt x="58" y="0"/>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8944" name="Freeform 962"/>
                              <wps:cNvSpPr>
                                <a:spLocks/>
                              </wps:cNvSpPr>
                              <wps:spPr bwMode="auto">
                                <a:xfrm>
                                  <a:off x="1420" y="1150"/>
                                  <a:ext cx="218" cy="214"/>
                                </a:xfrm>
                                <a:custGeom>
                                  <a:avLst/>
                                  <a:gdLst>
                                    <a:gd name="T0" fmla="*/ 217 w 218"/>
                                    <a:gd name="T1" fmla="*/ 106 h 214"/>
                                    <a:gd name="T2" fmla="*/ 214 w 218"/>
                                    <a:gd name="T3" fmla="*/ 129 h 214"/>
                                    <a:gd name="T4" fmla="*/ 207 w 218"/>
                                    <a:gd name="T5" fmla="*/ 150 h 214"/>
                                    <a:gd name="T6" fmla="*/ 197 w 218"/>
                                    <a:gd name="T7" fmla="*/ 169 h 214"/>
                                    <a:gd name="T8" fmla="*/ 182 w 218"/>
                                    <a:gd name="T9" fmla="*/ 185 h 214"/>
                                    <a:gd name="T10" fmla="*/ 165 w 218"/>
                                    <a:gd name="T11" fmla="*/ 199 h 214"/>
                                    <a:gd name="T12" fmla="*/ 145 w 218"/>
                                    <a:gd name="T13" fmla="*/ 208 h 214"/>
                                    <a:gd name="T14" fmla="*/ 124 w 218"/>
                                    <a:gd name="T15" fmla="*/ 214 h 214"/>
                                    <a:gd name="T16" fmla="*/ 97 w 218"/>
                                    <a:gd name="T17" fmla="*/ 212 h 214"/>
                                    <a:gd name="T18" fmla="*/ 74 w 218"/>
                                    <a:gd name="T19" fmla="*/ 206 h 214"/>
                                    <a:gd name="T20" fmla="*/ 53 w 218"/>
                                    <a:gd name="T21" fmla="*/ 197 h 214"/>
                                    <a:gd name="T22" fmla="*/ 35 w 218"/>
                                    <a:gd name="T23" fmla="*/ 185 h 214"/>
                                    <a:gd name="T24" fmla="*/ 21 w 218"/>
                                    <a:gd name="T25" fmla="*/ 170 h 214"/>
                                    <a:gd name="T26" fmla="*/ 10 w 218"/>
                                    <a:gd name="T27" fmla="*/ 153 h 214"/>
                                    <a:gd name="T28" fmla="*/ 3 w 218"/>
                                    <a:gd name="T29" fmla="*/ 133 h 214"/>
                                    <a:gd name="T30" fmla="*/ 0 w 218"/>
                                    <a:gd name="T31" fmla="*/ 113 h 214"/>
                                    <a:gd name="T32" fmla="*/ 2 w 218"/>
                                    <a:gd name="T33" fmla="*/ 88 h 214"/>
                                    <a:gd name="T34" fmla="*/ 8 w 218"/>
                                    <a:gd name="T35" fmla="*/ 66 h 214"/>
                                    <a:gd name="T36" fmla="*/ 18 w 218"/>
                                    <a:gd name="T37" fmla="*/ 46 h 214"/>
                                    <a:gd name="T38" fmla="*/ 32 w 218"/>
                                    <a:gd name="T39" fmla="*/ 30 h 214"/>
                                    <a:gd name="T40" fmla="*/ 48 w 218"/>
                                    <a:gd name="T41" fmla="*/ 16 h 214"/>
                                    <a:gd name="T42" fmla="*/ 67 w 218"/>
                                    <a:gd name="T43" fmla="*/ 6 h 214"/>
                                    <a:gd name="T44" fmla="*/ 88 w 218"/>
                                    <a:gd name="T45" fmla="*/ 0 h 214"/>
                                    <a:gd name="T46" fmla="*/ 115 w 218"/>
                                    <a:gd name="T47" fmla="*/ 1 h 214"/>
                                    <a:gd name="T48" fmla="*/ 139 w 218"/>
                                    <a:gd name="T49" fmla="*/ 6 h 214"/>
                                    <a:gd name="T50" fmla="*/ 160 w 218"/>
                                    <a:gd name="T51" fmla="*/ 15 h 214"/>
                                    <a:gd name="T52" fmla="*/ 178 w 218"/>
                                    <a:gd name="T53" fmla="*/ 26 h 214"/>
                                    <a:gd name="T54" fmla="*/ 193 w 218"/>
                                    <a:gd name="T55" fmla="*/ 41 h 214"/>
                                    <a:gd name="T56" fmla="*/ 204 w 218"/>
                                    <a:gd name="T57" fmla="*/ 57 h 214"/>
                                    <a:gd name="T58" fmla="*/ 212 w 218"/>
                                    <a:gd name="T59" fmla="*/ 76 h 214"/>
                                    <a:gd name="T60" fmla="*/ 216 w 218"/>
                                    <a:gd name="T61" fmla="*/ 96 h 214"/>
                                    <a:gd name="T62" fmla="*/ 217 w 218"/>
                                    <a:gd name="T63" fmla="*/ 106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8" h="214">
                                      <a:moveTo>
                                        <a:pt x="217" y="106"/>
                                      </a:moveTo>
                                      <a:lnTo>
                                        <a:pt x="214" y="129"/>
                                      </a:lnTo>
                                      <a:lnTo>
                                        <a:pt x="207" y="150"/>
                                      </a:lnTo>
                                      <a:lnTo>
                                        <a:pt x="197" y="169"/>
                                      </a:lnTo>
                                      <a:lnTo>
                                        <a:pt x="182" y="185"/>
                                      </a:lnTo>
                                      <a:lnTo>
                                        <a:pt x="165" y="199"/>
                                      </a:lnTo>
                                      <a:lnTo>
                                        <a:pt x="145" y="208"/>
                                      </a:lnTo>
                                      <a:lnTo>
                                        <a:pt x="124" y="214"/>
                                      </a:lnTo>
                                      <a:lnTo>
                                        <a:pt x="97" y="212"/>
                                      </a:lnTo>
                                      <a:lnTo>
                                        <a:pt x="74" y="206"/>
                                      </a:lnTo>
                                      <a:lnTo>
                                        <a:pt x="53" y="197"/>
                                      </a:lnTo>
                                      <a:lnTo>
                                        <a:pt x="35" y="185"/>
                                      </a:lnTo>
                                      <a:lnTo>
                                        <a:pt x="21" y="170"/>
                                      </a:lnTo>
                                      <a:lnTo>
                                        <a:pt x="10" y="153"/>
                                      </a:lnTo>
                                      <a:lnTo>
                                        <a:pt x="3" y="133"/>
                                      </a:lnTo>
                                      <a:lnTo>
                                        <a:pt x="0" y="113"/>
                                      </a:lnTo>
                                      <a:lnTo>
                                        <a:pt x="2" y="88"/>
                                      </a:lnTo>
                                      <a:lnTo>
                                        <a:pt x="8" y="66"/>
                                      </a:lnTo>
                                      <a:lnTo>
                                        <a:pt x="18" y="46"/>
                                      </a:lnTo>
                                      <a:lnTo>
                                        <a:pt x="32" y="30"/>
                                      </a:lnTo>
                                      <a:lnTo>
                                        <a:pt x="48" y="16"/>
                                      </a:lnTo>
                                      <a:lnTo>
                                        <a:pt x="67" y="6"/>
                                      </a:lnTo>
                                      <a:lnTo>
                                        <a:pt x="88" y="0"/>
                                      </a:lnTo>
                                      <a:lnTo>
                                        <a:pt x="115" y="1"/>
                                      </a:lnTo>
                                      <a:lnTo>
                                        <a:pt x="139" y="6"/>
                                      </a:lnTo>
                                      <a:lnTo>
                                        <a:pt x="160" y="15"/>
                                      </a:lnTo>
                                      <a:lnTo>
                                        <a:pt x="178" y="26"/>
                                      </a:lnTo>
                                      <a:lnTo>
                                        <a:pt x="193" y="41"/>
                                      </a:lnTo>
                                      <a:lnTo>
                                        <a:pt x="204" y="57"/>
                                      </a:lnTo>
                                      <a:lnTo>
                                        <a:pt x="212" y="76"/>
                                      </a:lnTo>
                                      <a:lnTo>
                                        <a:pt x="216" y="96"/>
                                      </a:lnTo>
                                      <a:lnTo>
                                        <a:pt x="217" y="106"/>
                                      </a:lnTo>
                                      <a:close/>
                                    </a:path>
                                  </a:pathLst>
                                </a:custGeom>
                                <a:noFill/>
                                <a:ln w="14427">
                                  <a:solidFill>
                                    <a:srgbClr val="686868"/>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8945" name="Group 963"/>
                              <wpg:cNvGrpSpPr>
                                <a:grpSpLocks/>
                              </wpg:cNvGrpSpPr>
                              <wpg:grpSpPr bwMode="auto">
                                <a:xfrm>
                                  <a:off x="1589" y="1329"/>
                                  <a:ext cx="155" cy="165"/>
                                  <a:chOff x="1589" y="1329"/>
                                  <a:chExt cx="155" cy="165"/>
                                </a:xfrm>
                              </wpg:grpSpPr>
                              <wps:wsp>
                                <wps:cNvPr id="8946" name="Freeform 964"/>
                                <wps:cNvSpPr>
                                  <a:spLocks/>
                                </wps:cNvSpPr>
                                <wps:spPr bwMode="auto">
                                  <a:xfrm>
                                    <a:off x="1589" y="1329"/>
                                    <a:ext cx="155" cy="165"/>
                                  </a:xfrm>
                                  <a:custGeom>
                                    <a:avLst/>
                                    <a:gdLst>
                                      <a:gd name="T0" fmla="*/ 21 w 155"/>
                                      <a:gd name="T1" fmla="*/ 0 h 165"/>
                                      <a:gd name="T2" fmla="*/ 0 w 155"/>
                                      <a:gd name="T3" fmla="*/ 19 h 165"/>
                                      <a:gd name="T4" fmla="*/ 2 w 155"/>
                                      <a:gd name="T5" fmla="*/ 20 h 165"/>
                                      <a:gd name="T6" fmla="*/ 9 w 155"/>
                                      <a:gd name="T7" fmla="*/ 28 h 165"/>
                                      <a:gd name="T8" fmla="*/ 14 w 155"/>
                                      <a:gd name="T9" fmla="*/ 33 h 165"/>
                                      <a:gd name="T10" fmla="*/ 18 w 155"/>
                                      <a:gd name="T11" fmla="*/ 41 h 165"/>
                                      <a:gd name="T12" fmla="*/ 19 w 155"/>
                                      <a:gd name="T13" fmla="*/ 42 h 165"/>
                                      <a:gd name="T14" fmla="*/ 20 w 155"/>
                                      <a:gd name="T15" fmla="*/ 44 h 165"/>
                                      <a:gd name="T16" fmla="*/ 20 w 155"/>
                                      <a:gd name="T17" fmla="*/ 45 h 165"/>
                                      <a:gd name="T18" fmla="*/ 21 w 155"/>
                                      <a:gd name="T19" fmla="*/ 45 h 165"/>
                                      <a:gd name="T20" fmla="*/ 21 w 155"/>
                                      <a:gd name="T21" fmla="*/ 47 h 165"/>
                                      <a:gd name="T22" fmla="*/ 22 w 155"/>
                                      <a:gd name="T23" fmla="*/ 50 h 165"/>
                                      <a:gd name="T24" fmla="*/ 20 w 155"/>
                                      <a:gd name="T25" fmla="*/ 55 h 165"/>
                                      <a:gd name="T26" fmla="*/ 21 w 155"/>
                                      <a:gd name="T27" fmla="*/ 57 h 165"/>
                                      <a:gd name="T28" fmla="*/ 24 w 155"/>
                                      <a:gd name="T29" fmla="*/ 61 h 165"/>
                                      <a:gd name="T30" fmla="*/ 27 w 155"/>
                                      <a:gd name="T31" fmla="*/ 65 h 165"/>
                                      <a:gd name="T32" fmla="*/ 31 w 155"/>
                                      <a:gd name="T33" fmla="*/ 69 h 165"/>
                                      <a:gd name="T34" fmla="*/ 37 w 155"/>
                                      <a:gd name="T35" fmla="*/ 78 h 165"/>
                                      <a:gd name="T36" fmla="*/ 45 w 155"/>
                                      <a:gd name="T37" fmla="*/ 87 h 165"/>
                                      <a:gd name="T38" fmla="*/ 56 w 155"/>
                                      <a:gd name="T39" fmla="*/ 100 h 165"/>
                                      <a:gd name="T40" fmla="*/ 60 w 155"/>
                                      <a:gd name="T41" fmla="*/ 104 h 165"/>
                                      <a:gd name="T42" fmla="*/ 63 w 155"/>
                                      <a:gd name="T43" fmla="*/ 109 h 165"/>
                                      <a:gd name="T44" fmla="*/ 78 w 155"/>
                                      <a:gd name="T45" fmla="*/ 125 h 165"/>
                                      <a:gd name="T46" fmla="*/ 81 w 155"/>
                                      <a:gd name="T47" fmla="*/ 129 h 165"/>
                                      <a:gd name="T48" fmla="*/ 88 w 155"/>
                                      <a:gd name="T49" fmla="*/ 137 h 165"/>
                                      <a:gd name="T50" fmla="*/ 91 w 155"/>
                                      <a:gd name="T51" fmla="*/ 140 h 165"/>
                                      <a:gd name="T52" fmla="*/ 94 w 155"/>
                                      <a:gd name="T53" fmla="*/ 143 h 165"/>
                                      <a:gd name="T54" fmla="*/ 100 w 155"/>
                                      <a:gd name="T55" fmla="*/ 150 h 165"/>
                                      <a:gd name="T56" fmla="*/ 109 w 155"/>
                                      <a:gd name="T57" fmla="*/ 158 h 165"/>
                                      <a:gd name="T58" fmla="*/ 112 w 155"/>
                                      <a:gd name="T59" fmla="*/ 162 h 165"/>
                                      <a:gd name="T60" fmla="*/ 114 w 155"/>
                                      <a:gd name="T61" fmla="*/ 164 h 165"/>
                                      <a:gd name="T62" fmla="*/ 154 w 155"/>
                                      <a:gd name="T63" fmla="*/ 128 h 165"/>
                                      <a:gd name="T64" fmla="*/ 152 w 155"/>
                                      <a:gd name="T65" fmla="*/ 126 h 165"/>
                                      <a:gd name="T66" fmla="*/ 149 w 155"/>
                                      <a:gd name="T67" fmla="*/ 122 h 165"/>
                                      <a:gd name="T68" fmla="*/ 141 w 155"/>
                                      <a:gd name="T69" fmla="*/ 113 h 165"/>
                                      <a:gd name="T70" fmla="*/ 135 w 155"/>
                                      <a:gd name="T71" fmla="*/ 106 h 165"/>
                                      <a:gd name="T72" fmla="*/ 129 w 155"/>
                                      <a:gd name="T73" fmla="*/ 99 h 165"/>
                                      <a:gd name="T74" fmla="*/ 123 w 155"/>
                                      <a:gd name="T75" fmla="*/ 92 h 165"/>
                                      <a:gd name="T76" fmla="*/ 119 w 155"/>
                                      <a:gd name="T77" fmla="*/ 88 h 165"/>
                                      <a:gd name="T78" fmla="*/ 100 w 155"/>
                                      <a:gd name="T79" fmla="*/ 68 h 165"/>
                                      <a:gd name="T80" fmla="*/ 96 w 155"/>
                                      <a:gd name="T81" fmla="*/ 64 h 165"/>
                                      <a:gd name="T82" fmla="*/ 84 w 155"/>
                                      <a:gd name="T83" fmla="*/ 51 h 165"/>
                                      <a:gd name="T84" fmla="*/ 76 w 155"/>
                                      <a:gd name="T85" fmla="*/ 43 h 165"/>
                                      <a:gd name="T86" fmla="*/ 64 w 155"/>
                                      <a:gd name="T87" fmla="*/ 32 h 165"/>
                                      <a:gd name="T88" fmla="*/ 60 w 155"/>
                                      <a:gd name="T89" fmla="*/ 28 h 165"/>
                                      <a:gd name="T90" fmla="*/ 57 w 155"/>
                                      <a:gd name="T91" fmla="*/ 25 h 165"/>
                                      <a:gd name="T92" fmla="*/ 49 w 155"/>
                                      <a:gd name="T93" fmla="*/ 25 h 165"/>
                                      <a:gd name="T94" fmla="*/ 47 w 155"/>
                                      <a:gd name="T95" fmla="*/ 24 h 165"/>
                                      <a:gd name="T96" fmla="*/ 45 w 155"/>
                                      <a:gd name="T97" fmla="*/ 24 h 165"/>
                                      <a:gd name="T98" fmla="*/ 44 w 155"/>
                                      <a:gd name="T99" fmla="*/ 23 h 165"/>
                                      <a:gd name="T100" fmla="*/ 43 w 155"/>
                                      <a:gd name="T101" fmla="*/ 22 h 165"/>
                                      <a:gd name="T102" fmla="*/ 42 w 155"/>
                                      <a:gd name="T103" fmla="*/ 21 h 165"/>
                                      <a:gd name="T104" fmla="*/ 41 w 155"/>
                                      <a:gd name="T105" fmla="*/ 20 h 165"/>
                                      <a:gd name="T106" fmla="*/ 34 w 155"/>
                                      <a:gd name="T107" fmla="*/ 15 h 165"/>
                                      <a:gd name="T108" fmla="*/ 29 w 155"/>
                                      <a:gd name="T109" fmla="*/ 10 h 165"/>
                                      <a:gd name="T110" fmla="*/ 22 w 155"/>
                                      <a:gd name="T111" fmla="*/ 2 h 165"/>
                                      <a:gd name="T112" fmla="*/ 21 w 155"/>
                                      <a:gd name="T113" fmla="*/ 0 h 1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55" h="165">
                                        <a:moveTo>
                                          <a:pt x="21" y="0"/>
                                        </a:moveTo>
                                        <a:lnTo>
                                          <a:pt x="0" y="19"/>
                                        </a:lnTo>
                                        <a:lnTo>
                                          <a:pt x="2" y="20"/>
                                        </a:lnTo>
                                        <a:lnTo>
                                          <a:pt x="9" y="28"/>
                                        </a:lnTo>
                                        <a:lnTo>
                                          <a:pt x="14" y="33"/>
                                        </a:lnTo>
                                        <a:lnTo>
                                          <a:pt x="18" y="41"/>
                                        </a:lnTo>
                                        <a:lnTo>
                                          <a:pt x="19" y="42"/>
                                        </a:lnTo>
                                        <a:lnTo>
                                          <a:pt x="20" y="44"/>
                                        </a:lnTo>
                                        <a:lnTo>
                                          <a:pt x="20" y="45"/>
                                        </a:lnTo>
                                        <a:lnTo>
                                          <a:pt x="21" y="45"/>
                                        </a:lnTo>
                                        <a:lnTo>
                                          <a:pt x="21" y="47"/>
                                        </a:lnTo>
                                        <a:lnTo>
                                          <a:pt x="22" y="50"/>
                                        </a:lnTo>
                                        <a:lnTo>
                                          <a:pt x="20" y="55"/>
                                        </a:lnTo>
                                        <a:lnTo>
                                          <a:pt x="21" y="57"/>
                                        </a:lnTo>
                                        <a:lnTo>
                                          <a:pt x="24" y="61"/>
                                        </a:lnTo>
                                        <a:lnTo>
                                          <a:pt x="27" y="65"/>
                                        </a:lnTo>
                                        <a:lnTo>
                                          <a:pt x="31" y="69"/>
                                        </a:lnTo>
                                        <a:lnTo>
                                          <a:pt x="37" y="78"/>
                                        </a:lnTo>
                                        <a:lnTo>
                                          <a:pt x="45" y="87"/>
                                        </a:lnTo>
                                        <a:lnTo>
                                          <a:pt x="56" y="100"/>
                                        </a:lnTo>
                                        <a:lnTo>
                                          <a:pt x="60" y="104"/>
                                        </a:lnTo>
                                        <a:lnTo>
                                          <a:pt x="63" y="109"/>
                                        </a:lnTo>
                                        <a:lnTo>
                                          <a:pt x="78" y="125"/>
                                        </a:lnTo>
                                        <a:lnTo>
                                          <a:pt x="81" y="129"/>
                                        </a:lnTo>
                                        <a:lnTo>
                                          <a:pt x="88" y="137"/>
                                        </a:lnTo>
                                        <a:lnTo>
                                          <a:pt x="91" y="140"/>
                                        </a:lnTo>
                                        <a:lnTo>
                                          <a:pt x="94" y="143"/>
                                        </a:lnTo>
                                        <a:lnTo>
                                          <a:pt x="100" y="150"/>
                                        </a:lnTo>
                                        <a:lnTo>
                                          <a:pt x="109" y="158"/>
                                        </a:lnTo>
                                        <a:lnTo>
                                          <a:pt x="112" y="162"/>
                                        </a:lnTo>
                                        <a:lnTo>
                                          <a:pt x="114" y="164"/>
                                        </a:lnTo>
                                        <a:lnTo>
                                          <a:pt x="154" y="128"/>
                                        </a:lnTo>
                                        <a:lnTo>
                                          <a:pt x="152" y="126"/>
                                        </a:lnTo>
                                        <a:lnTo>
                                          <a:pt x="149" y="122"/>
                                        </a:lnTo>
                                        <a:lnTo>
                                          <a:pt x="141" y="113"/>
                                        </a:lnTo>
                                        <a:lnTo>
                                          <a:pt x="135" y="106"/>
                                        </a:lnTo>
                                        <a:lnTo>
                                          <a:pt x="129" y="99"/>
                                        </a:lnTo>
                                        <a:lnTo>
                                          <a:pt x="123" y="92"/>
                                        </a:lnTo>
                                        <a:lnTo>
                                          <a:pt x="119" y="88"/>
                                        </a:lnTo>
                                        <a:lnTo>
                                          <a:pt x="100" y="68"/>
                                        </a:lnTo>
                                        <a:lnTo>
                                          <a:pt x="96" y="64"/>
                                        </a:lnTo>
                                        <a:lnTo>
                                          <a:pt x="84" y="51"/>
                                        </a:lnTo>
                                        <a:lnTo>
                                          <a:pt x="76" y="43"/>
                                        </a:lnTo>
                                        <a:lnTo>
                                          <a:pt x="64" y="32"/>
                                        </a:lnTo>
                                        <a:lnTo>
                                          <a:pt x="60" y="28"/>
                                        </a:lnTo>
                                        <a:lnTo>
                                          <a:pt x="57" y="25"/>
                                        </a:lnTo>
                                        <a:lnTo>
                                          <a:pt x="49" y="25"/>
                                        </a:lnTo>
                                        <a:lnTo>
                                          <a:pt x="47" y="24"/>
                                        </a:lnTo>
                                        <a:lnTo>
                                          <a:pt x="45" y="24"/>
                                        </a:lnTo>
                                        <a:lnTo>
                                          <a:pt x="44" y="23"/>
                                        </a:lnTo>
                                        <a:lnTo>
                                          <a:pt x="43" y="22"/>
                                        </a:lnTo>
                                        <a:lnTo>
                                          <a:pt x="42" y="21"/>
                                        </a:lnTo>
                                        <a:lnTo>
                                          <a:pt x="41" y="20"/>
                                        </a:lnTo>
                                        <a:lnTo>
                                          <a:pt x="34" y="15"/>
                                        </a:lnTo>
                                        <a:lnTo>
                                          <a:pt x="29" y="10"/>
                                        </a:lnTo>
                                        <a:lnTo>
                                          <a:pt x="22" y="2"/>
                                        </a:lnTo>
                                        <a:lnTo>
                                          <a:pt x="21" y="0"/>
                                        </a:lnTo>
                                      </a:path>
                                    </a:pathLst>
                                  </a:custGeom>
                                  <a:solidFill>
                                    <a:srgbClr val="68686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947" name="Freeform 965"/>
                                <wps:cNvSpPr>
                                  <a:spLocks/>
                                </wps:cNvSpPr>
                                <wps:spPr bwMode="auto">
                                  <a:xfrm>
                                    <a:off x="1589" y="1329"/>
                                    <a:ext cx="155" cy="165"/>
                                  </a:xfrm>
                                  <a:custGeom>
                                    <a:avLst/>
                                    <a:gdLst>
                                      <a:gd name="T0" fmla="*/ 55 w 155"/>
                                      <a:gd name="T1" fmla="*/ 23 h 165"/>
                                      <a:gd name="T2" fmla="*/ 49 w 155"/>
                                      <a:gd name="T3" fmla="*/ 25 h 165"/>
                                      <a:gd name="T4" fmla="*/ 57 w 155"/>
                                      <a:gd name="T5" fmla="*/ 25 h 165"/>
                                      <a:gd name="T6" fmla="*/ 55 w 155"/>
                                      <a:gd name="T7" fmla="*/ 23 h 165"/>
                                    </a:gdLst>
                                    <a:ahLst/>
                                    <a:cxnLst>
                                      <a:cxn ang="0">
                                        <a:pos x="T0" y="T1"/>
                                      </a:cxn>
                                      <a:cxn ang="0">
                                        <a:pos x="T2" y="T3"/>
                                      </a:cxn>
                                      <a:cxn ang="0">
                                        <a:pos x="T4" y="T5"/>
                                      </a:cxn>
                                      <a:cxn ang="0">
                                        <a:pos x="T6" y="T7"/>
                                      </a:cxn>
                                    </a:cxnLst>
                                    <a:rect l="0" t="0" r="r" b="b"/>
                                    <a:pathLst>
                                      <a:path w="155" h="165">
                                        <a:moveTo>
                                          <a:pt x="55" y="23"/>
                                        </a:moveTo>
                                        <a:lnTo>
                                          <a:pt x="49" y="25"/>
                                        </a:lnTo>
                                        <a:lnTo>
                                          <a:pt x="57" y="25"/>
                                        </a:lnTo>
                                        <a:lnTo>
                                          <a:pt x="55" y="23"/>
                                        </a:lnTo>
                                      </a:path>
                                    </a:pathLst>
                                  </a:custGeom>
                                  <a:solidFill>
                                    <a:srgbClr val="68686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8948" name="Freeform 966"/>
                              <wps:cNvSpPr>
                                <a:spLocks/>
                              </wps:cNvSpPr>
                              <wps:spPr bwMode="auto">
                                <a:xfrm>
                                  <a:off x="1308" y="1048"/>
                                  <a:ext cx="527" cy="526"/>
                                </a:xfrm>
                                <a:custGeom>
                                  <a:avLst/>
                                  <a:gdLst>
                                    <a:gd name="T0" fmla="*/ 526 w 527"/>
                                    <a:gd name="T1" fmla="*/ 286 h 526"/>
                                    <a:gd name="T2" fmla="*/ 518 w 527"/>
                                    <a:gd name="T3" fmla="*/ 330 h 526"/>
                                    <a:gd name="T4" fmla="*/ 503 w 527"/>
                                    <a:gd name="T5" fmla="*/ 372 h 526"/>
                                    <a:gd name="T6" fmla="*/ 481 w 527"/>
                                    <a:gd name="T7" fmla="*/ 410 h 526"/>
                                    <a:gd name="T8" fmla="*/ 454 w 527"/>
                                    <a:gd name="T9" fmla="*/ 444 h 526"/>
                                    <a:gd name="T10" fmla="*/ 422 w 527"/>
                                    <a:gd name="T11" fmla="*/ 473 h 526"/>
                                    <a:gd name="T12" fmla="*/ 385 w 527"/>
                                    <a:gd name="T13" fmla="*/ 496 h 526"/>
                                    <a:gd name="T14" fmla="*/ 344 w 527"/>
                                    <a:gd name="T15" fmla="*/ 513 h 526"/>
                                    <a:gd name="T16" fmla="*/ 301 w 527"/>
                                    <a:gd name="T17" fmla="*/ 523 h 526"/>
                                    <a:gd name="T18" fmla="*/ 253 w 527"/>
                                    <a:gd name="T19" fmla="*/ 525 h 526"/>
                                    <a:gd name="T20" fmla="*/ 206 w 527"/>
                                    <a:gd name="T21" fmla="*/ 517 h 526"/>
                                    <a:gd name="T22" fmla="*/ 162 w 527"/>
                                    <a:gd name="T23" fmla="*/ 503 h 526"/>
                                    <a:gd name="T24" fmla="*/ 123 w 527"/>
                                    <a:gd name="T25" fmla="*/ 483 h 526"/>
                                    <a:gd name="T26" fmla="*/ 88 w 527"/>
                                    <a:gd name="T27" fmla="*/ 457 h 526"/>
                                    <a:gd name="T28" fmla="*/ 58 w 527"/>
                                    <a:gd name="T29" fmla="*/ 427 h 526"/>
                                    <a:gd name="T30" fmla="*/ 34 w 527"/>
                                    <a:gd name="T31" fmla="*/ 392 h 526"/>
                                    <a:gd name="T32" fmla="*/ 16 w 527"/>
                                    <a:gd name="T33" fmla="*/ 353 h 526"/>
                                    <a:gd name="T34" fmla="*/ 4 w 527"/>
                                    <a:gd name="T35" fmla="*/ 311 h 526"/>
                                    <a:gd name="T36" fmla="*/ 0 w 527"/>
                                    <a:gd name="T37" fmla="*/ 267 h 526"/>
                                    <a:gd name="T38" fmla="*/ 3 w 527"/>
                                    <a:gd name="T39" fmla="*/ 220 h 526"/>
                                    <a:gd name="T40" fmla="*/ 15 w 527"/>
                                    <a:gd name="T41" fmla="*/ 176 h 526"/>
                                    <a:gd name="T42" fmla="*/ 33 w 527"/>
                                    <a:gd name="T43" fmla="*/ 136 h 526"/>
                                    <a:gd name="T44" fmla="*/ 57 w 527"/>
                                    <a:gd name="T45" fmla="*/ 99 h 526"/>
                                    <a:gd name="T46" fmla="*/ 86 w 527"/>
                                    <a:gd name="T47" fmla="*/ 68 h 526"/>
                                    <a:gd name="T48" fmla="*/ 120 w 527"/>
                                    <a:gd name="T49" fmla="*/ 41 h 526"/>
                                    <a:gd name="T50" fmla="*/ 159 w 527"/>
                                    <a:gd name="T51" fmla="*/ 20 h 526"/>
                                    <a:gd name="T52" fmla="*/ 200 w 527"/>
                                    <a:gd name="T53" fmla="*/ 6 h 526"/>
                                    <a:gd name="T54" fmla="*/ 245 w 527"/>
                                    <a:gd name="T55" fmla="*/ 0 h 526"/>
                                    <a:gd name="T56" fmla="*/ 294 w 527"/>
                                    <a:gd name="T57" fmla="*/ 3 h 526"/>
                                    <a:gd name="T58" fmla="*/ 340 w 527"/>
                                    <a:gd name="T59" fmla="*/ 14 h 526"/>
                                    <a:gd name="T60" fmla="*/ 382 w 527"/>
                                    <a:gd name="T61" fmla="*/ 31 h 526"/>
                                    <a:gd name="T62" fmla="*/ 420 w 527"/>
                                    <a:gd name="T63" fmla="*/ 53 h 526"/>
                                    <a:gd name="T64" fmla="*/ 452 w 527"/>
                                    <a:gd name="T65" fmla="*/ 81 h 526"/>
                                    <a:gd name="T66" fmla="*/ 480 w 527"/>
                                    <a:gd name="T67" fmla="*/ 114 h 526"/>
                                    <a:gd name="T68" fmla="*/ 501 w 527"/>
                                    <a:gd name="T69" fmla="*/ 150 h 526"/>
                                    <a:gd name="T70" fmla="*/ 517 w 527"/>
                                    <a:gd name="T71" fmla="*/ 190 h 526"/>
                                    <a:gd name="T72" fmla="*/ 525 w 527"/>
                                    <a:gd name="T73" fmla="*/ 233 h 526"/>
                                    <a:gd name="T74" fmla="*/ 527 w 527"/>
                                    <a:gd name="T75" fmla="*/ 262 h 5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527" h="526">
                                      <a:moveTo>
                                        <a:pt x="527" y="262"/>
                                      </a:moveTo>
                                      <a:lnTo>
                                        <a:pt x="526" y="286"/>
                                      </a:lnTo>
                                      <a:lnTo>
                                        <a:pt x="523" y="308"/>
                                      </a:lnTo>
                                      <a:lnTo>
                                        <a:pt x="518" y="330"/>
                                      </a:lnTo>
                                      <a:lnTo>
                                        <a:pt x="511" y="351"/>
                                      </a:lnTo>
                                      <a:lnTo>
                                        <a:pt x="503" y="372"/>
                                      </a:lnTo>
                                      <a:lnTo>
                                        <a:pt x="493" y="391"/>
                                      </a:lnTo>
                                      <a:lnTo>
                                        <a:pt x="481" y="410"/>
                                      </a:lnTo>
                                      <a:lnTo>
                                        <a:pt x="469" y="428"/>
                                      </a:lnTo>
                                      <a:lnTo>
                                        <a:pt x="454" y="444"/>
                                      </a:lnTo>
                                      <a:lnTo>
                                        <a:pt x="439" y="459"/>
                                      </a:lnTo>
                                      <a:lnTo>
                                        <a:pt x="422" y="473"/>
                                      </a:lnTo>
                                      <a:lnTo>
                                        <a:pt x="404" y="485"/>
                                      </a:lnTo>
                                      <a:lnTo>
                                        <a:pt x="385" y="496"/>
                                      </a:lnTo>
                                      <a:lnTo>
                                        <a:pt x="365" y="506"/>
                                      </a:lnTo>
                                      <a:lnTo>
                                        <a:pt x="344" y="513"/>
                                      </a:lnTo>
                                      <a:lnTo>
                                        <a:pt x="323" y="519"/>
                                      </a:lnTo>
                                      <a:lnTo>
                                        <a:pt x="301" y="523"/>
                                      </a:lnTo>
                                      <a:lnTo>
                                        <a:pt x="278" y="526"/>
                                      </a:lnTo>
                                      <a:lnTo>
                                        <a:pt x="253" y="525"/>
                                      </a:lnTo>
                                      <a:lnTo>
                                        <a:pt x="229" y="522"/>
                                      </a:lnTo>
                                      <a:lnTo>
                                        <a:pt x="206" y="517"/>
                                      </a:lnTo>
                                      <a:lnTo>
                                        <a:pt x="184" y="511"/>
                                      </a:lnTo>
                                      <a:lnTo>
                                        <a:pt x="162" y="503"/>
                                      </a:lnTo>
                                      <a:lnTo>
                                        <a:pt x="142" y="494"/>
                                      </a:lnTo>
                                      <a:lnTo>
                                        <a:pt x="123" y="483"/>
                                      </a:lnTo>
                                      <a:lnTo>
                                        <a:pt x="105" y="471"/>
                                      </a:lnTo>
                                      <a:lnTo>
                                        <a:pt x="88" y="457"/>
                                      </a:lnTo>
                                      <a:lnTo>
                                        <a:pt x="72" y="443"/>
                                      </a:lnTo>
                                      <a:lnTo>
                                        <a:pt x="58" y="427"/>
                                      </a:lnTo>
                                      <a:lnTo>
                                        <a:pt x="45" y="410"/>
                                      </a:lnTo>
                                      <a:lnTo>
                                        <a:pt x="34" y="392"/>
                                      </a:lnTo>
                                      <a:lnTo>
                                        <a:pt x="24" y="373"/>
                                      </a:lnTo>
                                      <a:lnTo>
                                        <a:pt x="16" y="353"/>
                                      </a:lnTo>
                                      <a:lnTo>
                                        <a:pt x="9" y="332"/>
                                      </a:lnTo>
                                      <a:lnTo>
                                        <a:pt x="4" y="311"/>
                                      </a:lnTo>
                                      <a:lnTo>
                                        <a:pt x="1" y="289"/>
                                      </a:lnTo>
                                      <a:lnTo>
                                        <a:pt x="0" y="267"/>
                                      </a:lnTo>
                                      <a:lnTo>
                                        <a:pt x="0" y="243"/>
                                      </a:lnTo>
                                      <a:lnTo>
                                        <a:pt x="3" y="220"/>
                                      </a:lnTo>
                                      <a:lnTo>
                                        <a:pt x="8" y="198"/>
                                      </a:lnTo>
                                      <a:lnTo>
                                        <a:pt x="15" y="176"/>
                                      </a:lnTo>
                                      <a:lnTo>
                                        <a:pt x="23" y="155"/>
                                      </a:lnTo>
                                      <a:lnTo>
                                        <a:pt x="33" y="136"/>
                                      </a:lnTo>
                                      <a:lnTo>
                                        <a:pt x="44" y="117"/>
                                      </a:lnTo>
                                      <a:lnTo>
                                        <a:pt x="57" y="99"/>
                                      </a:lnTo>
                                      <a:lnTo>
                                        <a:pt x="71" y="83"/>
                                      </a:lnTo>
                                      <a:lnTo>
                                        <a:pt x="86" y="68"/>
                                      </a:lnTo>
                                      <a:lnTo>
                                        <a:pt x="103" y="54"/>
                                      </a:lnTo>
                                      <a:lnTo>
                                        <a:pt x="120" y="41"/>
                                      </a:lnTo>
                                      <a:lnTo>
                                        <a:pt x="139" y="30"/>
                                      </a:lnTo>
                                      <a:lnTo>
                                        <a:pt x="159" y="20"/>
                                      </a:lnTo>
                                      <a:lnTo>
                                        <a:pt x="179" y="13"/>
                                      </a:lnTo>
                                      <a:lnTo>
                                        <a:pt x="200" y="6"/>
                                      </a:lnTo>
                                      <a:lnTo>
                                        <a:pt x="222" y="2"/>
                                      </a:lnTo>
                                      <a:lnTo>
                                        <a:pt x="245" y="0"/>
                                      </a:lnTo>
                                      <a:lnTo>
                                        <a:pt x="270" y="0"/>
                                      </a:lnTo>
                                      <a:lnTo>
                                        <a:pt x="294" y="3"/>
                                      </a:lnTo>
                                      <a:lnTo>
                                        <a:pt x="318" y="7"/>
                                      </a:lnTo>
                                      <a:lnTo>
                                        <a:pt x="340" y="14"/>
                                      </a:lnTo>
                                      <a:lnTo>
                                        <a:pt x="362" y="21"/>
                                      </a:lnTo>
                                      <a:lnTo>
                                        <a:pt x="382" y="31"/>
                                      </a:lnTo>
                                      <a:lnTo>
                                        <a:pt x="401" y="41"/>
                                      </a:lnTo>
                                      <a:lnTo>
                                        <a:pt x="420" y="53"/>
                                      </a:lnTo>
                                      <a:lnTo>
                                        <a:pt x="437" y="67"/>
                                      </a:lnTo>
                                      <a:lnTo>
                                        <a:pt x="452" y="81"/>
                                      </a:lnTo>
                                      <a:lnTo>
                                        <a:pt x="467" y="97"/>
                                      </a:lnTo>
                                      <a:lnTo>
                                        <a:pt x="480" y="114"/>
                                      </a:lnTo>
                                      <a:lnTo>
                                        <a:pt x="491" y="132"/>
                                      </a:lnTo>
                                      <a:lnTo>
                                        <a:pt x="501" y="150"/>
                                      </a:lnTo>
                                      <a:lnTo>
                                        <a:pt x="510" y="170"/>
                                      </a:lnTo>
                                      <a:lnTo>
                                        <a:pt x="517" y="190"/>
                                      </a:lnTo>
                                      <a:lnTo>
                                        <a:pt x="522" y="212"/>
                                      </a:lnTo>
                                      <a:lnTo>
                                        <a:pt x="525" y="233"/>
                                      </a:lnTo>
                                      <a:lnTo>
                                        <a:pt x="527" y="255"/>
                                      </a:lnTo>
                                      <a:lnTo>
                                        <a:pt x="527" y="262"/>
                                      </a:lnTo>
                                      <a:close/>
                                    </a:path>
                                  </a:pathLst>
                                </a:custGeom>
                                <a:noFill/>
                                <a:ln w="25247">
                                  <a:solidFill>
                                    <a:srgbClr val="FFD34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w14:anchorId="3E55738C" id="Group 955" o:spid="_x0000_s1026" style="width:42.5pt;height:42.5pt;mso-position-horizontal-relative:char;mso-position-vertical-relative:line" coordorigin="1288,1028" coordsize="567,5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">
                      <o:lock v:ext="edit" aspectratio="t"/>
                      <v:shape id="Freeform 956" o:spid="_x0000_s1027" style="position:absolute;left:1309;top:1048;width:526;height:518;visibility:visible;mso-wrap-style:square;v-text-anchor:top" coordsize="526,5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" path="m256,l234,1,212,4,191,9r-20,7l151,24,132,34,114,45,97,58,82,72,67,88,53,105,41,123,31,142,21,163r-7,21l7,207,3,230,,254r,26l2,302r5,21l13,344r8,20l31,383r11,18l55,418r14,16l85,449r16,14l119,475r20,11l159,496r21,7l202,510r23,4l249,517r25,1l297,516r22,-4l341,506r21,-7l382,490r19,-11l420,467r17,-14l452,439r15,-17l480,405r12,-18l502,367r8,-20l517,326r5,-22l525,282r1,-23l525,243r-2,-23l519,199r-6,-21l505,157,495,138,484,119,472,102,458,85,442,70,426,56,408,44,389,32,369,23,348,15,326,8,304,3,280,,256,e" fillcolor="#ffd340" stroked="f">
                        <v:path arrowok="t" o:connecttype="custom" o:connectlocs="234,1;191,9;151,24;114,45;82,72;53,105;31,142;14,184;3,230;0,280;7,323;21,364;42,401;69,434;101,463;139,486;180,503;225,514;274,518;319,512;362,499;401,479;437,453;467,422;492,387;510,347;522,304;526,259;523,220;513,178;495,138;472,102;442,70;408,44;369,23;326,8;280,0" o:connectangles="0,0,0,0,0,0,0,0,0,0,0,0,0,0,0,0,0,0,0,0,0,0,0,0,0,0,0,0,0,0,0,0,0,0,0,0,0"/>
                      </v:shape>
                      <v:shape id="Freeform 957" o:spid="_x0000_s1028" style="position:absolute;left:1420;top:1150;width:218;height:214;visibility:visible;mso-wrap-style:square;v-text-anchor:top" coordsize="218,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" path="m88,l67,6,48,16,32,30,18,46,8,66,2,88,,113r3,20l10,153r11,17l35,185r18,12l74,206r23,6l124,214r21,-6l165,199r17,-14l197,169r10,-19l214,129r3,-23l216,96,212,76,204,57,193,41,178,26,160,15,139,6,115,1,88,e" fillcolor="#fee67c" stroked="f">
                        <v:path arrowok="t" o:connecttype="custom" o:connectlocs="88,0;67,6;48,16;32,30;18,46;8,66;2,88;0,113;3,133;10,153;21,170;35,185;53,197;74,206;97,212;124,214;145,208;165,199;182,185;197,169;207,150;214,129;217,106;216,96;212,76;204,57;193,41;178,26;160,15;139,6;115,1;88,0" o:connectangles="0,0,0,0,0,0,0,0,0,0,0,0,0,0,0,0,0,0,0,0,0,0,0,0,0,0,0,0,0,0,0,0"/>
                      </v:shape>
                      <v:shape id="Freeform 958" o:spid="_x0000_s1029" style="position:absolute;left:1445;top:1196;width:28;height:46;visibility:visible;mso-wrap-style:square;v-text-anchor:top" coordsize="28,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" path="m28,l26,,25,,23,,21,1,16,4,13,6,11,8,9,11,6,14,5,17,3,20,1,23r,3l,30r,5l,39r1,2l1,42r1,2l3,45r,l4,45r,-1l5,44r,-1l6,42,7,41,8,40,9,39r1,-1l11,37r2,-2l14,33r2,-3l19,26r,-1l22,20r3,-6l26,8,27,4r,-2l28,2,28,e" stroked="f">
                        <v:path arrowok="t" o:connecttype="custom" o:connectlocs="28,0;26,0;25,0;23,0;21,1;16,4;13,6;11,8;9,11;6,14;5,17;3,20;1,23;1,26;0,30;0,35;0,39;1,41;1,42;2,44;3,45;3,45;4,45;4,44;5,44;5,43;6,42;7,41;8,40;9,39;10,38;11,37;13,35;14,33;16,30;19,26;19,25;22,20;25,14;26,8;27,4;27,2;28,2;28,0" o:connectangles="0,0,0,0,0,0,0,0,0,0,0,0,0,0,0,0,0,0,0,0,0,0,0,0,0,0,0,0,0,0,0,0,0,0,0,0,0,0,0,0,0,0,0,0"/>
                      </v:shape>
                      <v:group id="Group 959" o:spid="_x0000_s1030" style="position:absolute;left:1547;top:1238;width:65;height:97" coordorigin="1547,1238" coordsize="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">
                        <v:shape id="Freeform 960" o:spid="_x0000_s1031" style="position:absolute;left:1547;top:1238;width:65;height:97;visibility:visible;mso-wrap-style:square;v-text-anchor:top" coordsize="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" path="m59,56r-22,l35,59r-2,3l31,65r-2,3l27,70r-2,2l22,75r-2,2l19,78r-1,1l17,80r-1,1l15,82r-5,5l6,90,1,95,,96r3,l7,96r2,l12,95r2,l17,94r3,-1l23,92r3,-1l31,88r1,-1l34,87r1,-2l37,84r5,-3l45,78r3,-3l49,73r3,-4l54,66r3,-6l59,56e" stroked="f">
                          <v:path arrowok="t" o:connecttype="custom" o:connectlocs="59,56;37,56;35,59;33,62;31,65;29,68;27,70;25,72;22,75;20,77;19,78;18,79;17,80;16,81;15,82;10,87;6,90;1,95;0,96;3,96;7,96;9,96;12,95;14,95;17,94;20,93;23,92;26,91;31,88;32,87;34,87;35,85;37,84;42,81;45,78;48,75;49,73;52,69;54,66;57,60;59,56" o:connectangles="0,0,0,0,0,0,0,0,0,0,0,0,0,0,0,0,0,0,0,0,0,0,0,0,0,0,0,0,0,0,0,0,0,0,0,0,0,0,0,0,0"/>
                        </v:shape>
                        <v:shape id="Freeform 961" o:spid="_x0000_s1032" style="position:absolute;left:1547;top:1238;width:65;height:97;visibility:visible;mso-wrap-style:square;v-text-anchor:top" coordsize="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" path="m58,l57,3,56,5r,2l55,9r,2l55,12r-1,2l53,16r,1l51,24r-1,3l47,33r-3,9l42,45r-1,3l39,51r-2,5l37,56r22,l61,48r1,-4l63,38r1,-2l64,35r,-2l64,22r,-3l64,17,63,16r,-3l62,11r,-3l61,6,60,5r,-2l59,2,58,1,58,e" stroked="f">
                          <v:path arrowok="t" o:connecttype="custom" o:connectlocs="58,0;57,3;56,5;56,7;55,9;55,11;55,12;54,14;53,16;53,17;51,24;50,27;47,33;44,42;42,45;41,48;39,51;37,56;37,56;59,56;61,48;62,44;63,38;64,36;64,35;64,33;64,22;64,19;64,17;63,16;63,13;62,11;62,8;61,6;60,5;60,3;59,2;58,1;58,0" o:connectangles="0,0,0,0,0,0,0,0,0,0,0,0,0,0,0,0,0,0,0,0,0,0,0,0,0,0,0,0,0,0,0,0,0,0,0,0,0,0,0"/>
                        </v:shape>
                      </v:group>
                      <v:shape id="Freeform 962" o:spid="_x0000_s1033" style="position:absolute;left:1420;top:1150;width:218;height:214;visibility:visible;mso-wrap-style:square;v-text-anchor:top" coordsize="218,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" path="m217,106r-3,23l207,150r-10,19l182,185r-17,14l145,208r-21,6l97,212,74,206,53,197,35,185,21,170,10,153,3,133,,113,2,88,8,66,18,46,32,30,48,16,67,6,88,r27,1l139,6r21,9l178,26r15,15l204,57r8,19l216,96r1,10xe" filled="f" strokecolor="#686868" strokeweight=".40075mm">
                        <v:path arrowok="t" o:connecttype="custom" o:connectlocs="217,106;214,129;207,150;197,169;182,185;165,199;145,208;124,214;97,212;74,206;53,197;35,185;21,170;10,153;3,133;0,113;2,88;8,66;18,46;32,30;48,16;67,6;88,0;115,1;139,6;160,15;178,26;193,41;204,57;212,76;216,96;217,106" o:connectangles="0,0,0,0,0,0,0,0,0,0,0,0,0,0,0,0,0,0,0,0,0,0,0,0,0,0,0,0,0,0,0,0"/>
                      </v:shape>
                      <v:group id="Group 963" o:spid="_x0000_s1034" style="position:absolute;left:1589;top:1329;width:155;height:165" coordorigin="1589,1329" coordsize="15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">
                        <v:shape id="Freeform 964" o:spid="_x0000_s1035" style="position:absolute;left:1589;top:1329;width:155;height:165;visibility:visible;mso-wrap-style:square;v-text-anchor:top" coordsize="15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" path="m21,l,19r2,1l9,28r5,5l18,41r1,1l20,44r,1l21,45r,2l22,50r-2,5l21,57r3,4l27,65r4,4l37,78r8,9l56,100r4,4l63,109r15,16l81,129r7,8l91,140r3,3l100,150r9,8l112,162r2,2l154,128r-2,-2l149,122r-8,-9l135,106r-6,-7l123,92r-4,-4l100,68,96,64,84,51,76,43,64,32,60,28,57,25r-8,l47,24r-2,l44,23,43,22,42,21,41,20,34,15,29,10,22,2,21,e" fillcolor="#686868" stroked="f">
                          <v:path arrowok="t" o:connecttype="custom" o:connectlocs="21,0;0,19;2,20;9,28;14,33;18,41;19,42;20,44;20,45;21,45;21,47;22,50;20,55;21,57;24,61;27,65;31,69;37,78;45,87;56,100;60,104;63,109;78,125;81,129;88,137;91,140;94,143;100,150;109,158;112,162;114,164;154,128;152,126;149,122;141,113;135,106;129,99;123,92;119,88;100,68;96,64;84,51;76,43;64,32;60,28;57,25;49,25;47,24;45,24;44,23;43,22;42,21;41,20;34,15;29,10;22,2;21,0" o:connectangles="0,0,0,0,0,0,0,0,0,0,0,0,0,0,0,0,0,0,0,0,0,0,0,0,0,0,0,0,0,0,0,0,0,0,0,0,0,0,0,0,0,0,0,0,0,0,0,0,0,0,0,0,0,0,0,0,0"/>
                        </v:shape>
                        <v:shape id="Freeform 965" o:spid="_x0000_s1036" style="position:absolute;left:1589;top:1329;width:155;height:165;visibility:visible;mso-wrap-style:square;v-text-anchor:top" coordsize="15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" path="m55,23r-6,2l57,25,55,23e" fillcolor="#686868" stroked="f">
                          <v:path arrowok="t" o:connecttype="custom" o:connectlocs="55,23;49,25;57,25;55,23" o:connectangles="0,0,0,0"/>
                        </v:shape>
                      </v:group>
                      <v:shape id="Freeform 966" o:spid="_x0000_s1037" style="position:absolute;left:1308;top:1048;width:527;height:526;visibility:visible;mso-wrap-style:square;v-text-anchor:top" coordsize="527,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" path="m527,262r-1,24l523,308r-5,22l511,351r-8,21l493,391r-12,19l469,428r-15,16l439,459r-17,14l404,485r-19,11l365,506r-21,7l323,519r-22,4l278,526r-25,-1l229,522r-23,-5l184,511r-22,-8l142,494,123,483,105,471,88,457,72,443,58,427,45,410,34,392,24,373,16,353,9,332,4,311,1,289,,267,,243,3,220,8,198r7,-22l23,155,33,136,44,117,57,99,71,83,86,68,103,54,120,41,139,30,159,20r20,-7l200,6,222,2,245,r25,l294,3r24,4l340,14r22,7l382,31r19,10l420,53r17,14l452,81r15,16l480,114r11,18l501,150r9,20l517,190r5,22l525,233r2,22l527,262xe" filled="f" strokecolor="#ffd340" strokeweight=".70131mm">
                        <v:path arrowok="t" o:connecttype="custom" o:connectlocs="526,286;518,330;503,372;481,410;454,444;422,473;385,496;344,513;301,523;253,525;206,517;162,503;123,483;88,457;58,427;34,392;16,353;4,311;0,267;3,220;15,176;33,136;57,99;86,68;120,41;159,20;200,6;245,0;294,3;340,14;382,31;420,53;452,81;480,114;501,150;517,190;525,233;527,262" o:connectangles="0,0,0,0,0,0,0,0,0,0,0,0,0,0,0,0,0,0,0,0,0,0,0,0,0,0,0,0,0,0,0,0,0,0,0,0,0,0"/>
                      </v:shape>
                      <w10:anchorlock/>
                    </v:group>
                  </w:pict>
                </mc:Fallback>
              </mc:AlternateContent>
            </w:r>
          </w:p>
        </w:tc>
        <w:tc>
          <w:tcPr>
            <w:tcW w:w="8352" w:type="dxa"/>
            <w:vAlign w:val="center"/>
          </w:tcPr>
          <w:p w14:paraId="11D53A0D" w14:textId="77777777" w:rsidR="005C0888" w:rsidRPr="0038339C" w:rsidRDefault="005C0888" w:rsidP="000C494D">
            <w:pPr>
              <w:rPr>
                <w:rFonts w:ascii="Tahoma" w:hAnsi="Tahoma" w:cs="Tahoma"/>
                <w:b/>
                <w:sz w:val="38"/>
                <w:szCs w:val="38"/>
              </w:rPr>
            </w:pPr>
            <w:r w:rsidRPr="0038339C">
              <w:rPr>
                <w:rFonts w:ascii="Tahoma" w:hAnsi="Tahoma" w:cs="Tahoma"/>
                <w:b/>
                <w:color w:val="4A8ECC"/>
                <w:sz w:val="38"/>
                <w:szCs w:val="38"/>
              </w:rPr>
              <w:t>Διερεύνηση</w:t>
            </w:r>
          </w:p>
        </w:tc>
      </w:tr>
    </w:tbl>
    <w:p w14:paraId="4E304F3C" w14:textId="77777777" w:rsidR="005C0888" w:rsidRDefault="0038339C" w:rsidP="0038339C">
      <w:pPr>
        <w:jc w:val="center"/>
        <w:rPr>
          <w:rFonts w:ascii="Arial" w:hAnsi="Arial" w:cs="Arial"/>
          <w:b/>
          <w:sz w:val="36"/>
          <w:szCs w:val="36"/>
        </w:rPr>
      </w:pPr>
      <w:r>
        <w:rPr>
          <w:rFonts w:ascii="Arial" w:hAnsi="Arial" w:cs="Arial"/>
          <w:b/>
          <w:noProof/>
          <w:sz w:val="56"/>
          <w:szCs w:val="56"/>
        </w:rPr>
        <w:drawing>
          <wp:inline distT="0" distB="0" distL="0" distR="0" wp14:anchorId="7C09E96A" wp14:editId="234C84CA">
            <wp:extent cx="1920240" cy="1725168"/>
            <wp:effectExtent l="0" t="0" r="3810" b="8890"/>
            <wp:docPr id="512" name="Εικόνα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Κ3-mpales.jpg"/>
                    <pic:cNvPicPr/>
                  </pic:nvPicPr>
                  <pic:blipFill>
                    <a:blip r:embed="rId51" cstate="print">
                      <a:extLst>
                        <a:ext uri="{28A0092B-C50C-407E-A947-70E740481C1C}">
                          <a14:useLocalDpi xmlns:a14="http://schemas.microsoft.com/office/drawing/2010/main" val="0"/>
                        </a:ext>
                      </a:extLst>
                    </a:blip>
                    <a:stretch>
                      <a:fillRect/>
                    </a:stretch>
                  </pic:blipFill>
                  <pic:spPr>
                    <a:xfrm>
                      <a:off x="0" y="0"/>
                      <a:ext cx="1920240" cy="1725168"/>
                    </a:xfrm>
                    <a:prstGeom prst="rect">
                      <a:avLst/>
                    </a:prstGeom>
                  </pic:spPr>
                </pic:pic>
              </a:graphicData>
            </a:graphic>
          </wp:inline>
        </w:drawing>
      </w:r>
    </w:p>
    <w:p w14:paraId="2E5C84CB" w14:textId="60BEA46E" w:rsidR="0038339C" w:rsidRDefault="0038339C" w:rsidP="0038339C">
      <w:pPr>
        <w:rPr>
          <w:rFonts w:ascii="Arial" w:hAnsi="Arial" w:cs="Arial"/>
          <w:b/>
          <w:sz w:val="36"/>
          <w:szCs w:val="36"/>
        </w:rPr>
      </w:pPr>
      <w:r w:rsidRPr="000F72E2">
        <w:rPr>
          <w:rFonts w:ascii="Arial" w:hAnsi="Arial" w:cs="Arial"/>
          <w:b/>
          <w:sz w:val="36"/>
          <w:szCs w:val="36"/>
        </w:rPr>
        <w:t xml:space="preserve">Ένα κατάστημα αθλητικών ειδών πούλησε 200 μπάλες. Οι 80 ήταν μπάλες του μπάσκετ και οι υπόλοιπες ήταν του  βόλεϊ και του ποδοσφαίρου. Οι μπάλες του βόλεϊ ήταν διπλάσιες από αυτές του ποδοσφαίρου. Πόσες μπάλες του βόλεϊ </w:t>
      </w:r>
      <w:r w:rsidR="00506284" w:rsidRPr="00506284">
        <w:rPr>
          <w:rFonts w:ascii="Arial" w:hAnsi="Arial" w:cs="Arial"/>
          <w:b/>
          <w:noProof/>
          <w:sz w:val="36"/>
          <w:szCs w:val="36"/>
        </w:rPr>
        <mc:AlternateContent>
          <mc:Choice Requires="wps">
            <w:drawing>
              <wp:anchor distT="0" distB="0" distL="114300" distR="114300" simplePos="0" relativeHeight="252525568" behindDoc="0" locked="0" layoutInCell="0" allowOverlap="0" wp14:anchorId="0CB6FCE9" wp14:editId="63112E2A">
                <wp:simplePos x="0" y="0"/>
                <wp:positionH relativeFrom="page">
                  <wp:align>center</wp:align>
                </wp:positionH>
                <wp:positionV relativeFrom="topMargin">
                  <wp:posOffset>9973310</wp:posOffset>
                </wp:positionV>
                <wp:extent cx="1260000" cy="360000"/>
                <wp:effectExtent l="0" t="0" r="0" b="2540"/>
                <wp:wrapNone/>
                <wp:docPr id="292" name="Πλαίσιο κειμένου 2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4C38997B" w14:textId="18105CA7" w:rsidR="0069042B" w:rsidRPr="003D39FC"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29</w:t>
                            </w:r>
                            <w:r w:rsidRPr="00432B70">
                              <w:rPr>
                                <w:rFonts w:ascii="Arial" w:hAnsi="Arial"/>
                                <w:b/>
                                <w:sz w:val="36"/>
                                <w:szCs w:val="36"/>
                              </w:rPr>
                              <w:t xml:space="preserve"> / </w:t>
                            </w:r>
                            <w:r>
                              <w:rPr>
                                <w:rFonts w:ascii="Arial" w:hAnsi="Arial"/>
                                <w:b/>
                                <w:sz w:val="36"/>
                                <w:szCs w:val="36"/>
                              </w:rPr>
                              <w:t>11</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CB6FCE9" id="Πλαίσιο κειμένου 292" o:spid="_x0000_s1073" type="#_x0000_t202" style="position:absolute;margin-left:0;margin-top:785.3pt;width:99.2pt;height:28.35pt;z-index:25252556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" o:allowincell="f" o:allowoverlap="f" fillcolor="#fc9" stroked="f" strokeweight="2.25pt">
                <v:textbox inset="1.5mm,1.5mm,1.5mm,1.5mm">
                  <w:txbxContent>
                    <w:p w14:paraId="4C38997B" w14:textId="18105CA7" w:rsidR="0069042B" w:rsidRPr="003D39FC"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29</w:t>
                      </w:r>
                      <w:r w:rsidRPr="00432B70">
                        <w:rPr>
                          <w:rFonts w:ascii="Arial" w:hAnsi="Arial"/>
                          <w:b/>
                          <w:sz w:val="36"/>
                          <w:szCs w:val="36"/>
                        </w:rPr>
                        <w:t xml:space="preserve"> / </w:t>
                      </w:r>
                      <w:r>
                        <w:rPr>
                          <w:rFonts w:ascii="Arial" w:hAnsi="Arial"/>
                          <w:b/>
                          <w:sz w:val="36"/>
                          <w:szCs w:val="36"/>
                        </w:rPr>
                        <w:t>11</w:t>
                      </w:r>
                    </w:p>
                  </w:txbxContent>
                </v:textbox>
                <w10:wrap anchorx="page" anchory="margin"/>
              </v:shape>
            </w:pict>
          </mc:Fallback>
        </mc:AlternateContent>
      </w:r>
      <w:r w:rsidRPr="000F72E2">
        <w:rPr>
          <w:rFonts w:ascii="Arial" w:hAnsi="Arial" w:cs="Arial"/>
          <w:b/>
          <w:sz w:val="36"/>
          <w:szCs w:val="36"/>
        </w:rPr>
        <w:t>και πόσες του ποδοσφαίρου πούλησε το κατάστημα;</w:t>
      </w:r>
    </w:p>
    <w:p w14:paraId="2E5F2AFA" w14:textId="77777777" w:rsidR="0038339C" w:rsidRDefault="0038339C" w:rsidP="0038339C">
      <w:pPr>
        <w:rPr>
          <w:rFonts w:ascii="Arial" w:hAnsi="Arial" w:cs="Arial"/>
          <w:b/>
          <w:sz w:val="36"/>
          <w:szCs w:val="36"/>
        </w:rPr>
      </w:pPr>
    </w:p>
    <w:p w14:paraId="14007A63" w14:textId="77777777" w:rsidR="00483C48" w:rsidRPr="00483C48" w:rsidRDefault="000F72E2">
      <w:pPr>
        <w:rPr>
          <w:rFonts w:ascii="Arial" w:hAnsi="Arial" w:cs="Arial"/>
          <w:b/>
          <w:sz w:val="36"/>
          <w:szCs w:val="36"/>
        </w:rPr>
      </w:pPr>
      <w:r w:rsidRPr="0045544B">
        <w:rPr>
          <w:rFonts w:ascii="Tahoma" w:hAnsi="Tahoma" w:cs="Tahoma"/>
          <w:b/>
          <w:color w:val="4A8ECC"/>
          <w:sz w:val="40"/>
          <w:szCs w:val="40"/>
        </w:rPr>
        <w:t>1.</w:t>
      </w:r>
      <w:r>
        <w:rPr>
          <w:rFonts w:ascii="Arial" w:hAnsi="Arial" w:cs="Arial"/>
          <w:b/>
          <w:sz w:val="36"/>
          <w:szCs w:val="36"/>
        </w:rPr>
        <w:t xml:space="preserve"> </w:t>
      </w:r>
      <w:r w:rsidRPr="000F72E2">
        <w:rPr>
          <w:rFonts w:ascii="Arial" w:hAnsi="Arial" w:cs="Arial"/>
          <w:b/>
          <w:sz w:val="36"/>
          <w:szCs w:val="36"/>
        </w:rPr>
        <w:t>Διαβάζουμε προσεκτικά το πρόβλημα, έτσι ώστε να διακρίνουμε:</w:t>
      </w:r>
    </w:p>
    <w:tbl>
      <w:tblPr>
        <w:tblStyle w:val="a4"/>
        <w:tblW w:w="9639" w:type="dxa"/>
        <w:tblInd w:w="-5"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4A0" w:firstRow="1" w:lastRow="0" w:firstColumn="1" w:lastColumn="0" w:noHBand="0" w:noVBand="1"/>
      </w:tblPr>
      <w:tblGrid>
        <w:gridCol w:w="9639"/>
      </w:tblGrid>
      <w:tr w:rsidR="0045544B" w:rsidRPr="000F72E2" w14:paraId="1E8773FE" w14:textId="77777777" w:rsidTr="0045544B">
        <w:trPr>
          <w:trHeight w:val="315"/>
        </w:trPr>
        <w:tc>
          <w:tcPr>
            <w:tcW w:w="5245" w:type="dxa"/>
          </w:tcPr>
          <w:p w14:paraId="7163D8F7" w14:textId="77777777" w:rsidR="0045544B" w:rsidRPr="000F72E2" w:rsidRDefault="0045544B" w:rsidP="00FE3BF5">
            <w:pPr>
              <w:spacing w:after="200" w:line="276" w:lineRule="auto"/>
              <w:jc w:val="center"/>
              <w:rPr>
                <w:rFonts w:ascii="Arial" w:hAnsi="Arial" w:cs="Arial"/>
                <w:b/>
                <w:sz w:val="36"/>
                <w:szCs w:val="36"/>
              </w:rPr>
            </w:pPr>
            <w:r w:rsidRPr="000F72E2">
              <w:rPr>
                <w:rFonts w:ascii="Arial" w:hAnsi="Arial" w:cs="Arial"/>
                <w:b/>
                <w:sz w:val="36"/>
                <w:szCs w:val="36"/>
              </w:rPr>
              <w:t>Τι προσπαθούμε να βρούμε;</w:t>
            </w:r>
          </w:p>
        </w:tc>
      </w:tr>
      <w:tr w:rsidR="0045544B" w:rsidRPr="000F72E2" w14:paraId="1788588E" w14:textId="77777777" w:rsidTr="0045544B">
        <w:trPr>
          <w:trHeight w:val="1275"/>
        </w:trPr>
        <w:tc>
          <w:tcPr>
            <w:tcW w:w="5245" w:type="dxa"/>
          </w:tcPr>
          <w:p w14:paraId="4D799F47" w14:textId="77777777" w:rsidR="0045544B" w:rsidRPr="000F72E2" w:rsidRDefault="0045544B" w:rsidP="000F72E2">
            <w:pPr>
              <w:spacing w:after="200" w:line="276" w:lineRule="auto"/>
              <w:rPr>
                <w:rFonts w:ascii="Arial" w:hAnsi="Arial" w:cs="Arial"/>
                <w:b/>
                <w:sz w:val="36"/>
                <w:szCs w:val="36"/>
              </w:rPr>
            </w:pPr>
          </w:p>
          <w:p w14:paraId="4DE055FC" w14:textId="77777777" w:rsidR="0045544B" w:rsidRDefault="0045544B" w:rsidP="000F72E2">
            <w:pPr>
              <w:spacing w:after="200" w:line="276" w:lineRule="auto"/>
              <w:rPr>
                <w:rFonts w:ascii="Arial" w:hAnsi="Arial" w:cs="Arial"/>
                <w:b/>
                <w:sz w:val="36"/>
                <w:szCs w:val="36"/>
              </w:rPr>
            </w:pPr>
          </w:p>
          <w:p w14:paraId="324F93AB" w14:textId="77777777" w:rsidR="0045544B" w:rsidRPr="000F72E2" w:rsidRDefault="0045544B" w:rsidP="000F72E2">
            <w:pPr>
              <w:spacing w:after="200" w:line="276" w:lineRule="auto"/>
              <w:rPr>
                <w:rFonts w:ascii="Arial" w:hAnsi="Arial" w:cs="Arial"/>
                <w:b/>
                <w:sz w:val="36"/>
                <w:szCs w:val="36"/>
              </w:rPr>
            </w:pPr>
          </w:p>
          <w:p w14:paraId="31E0C8E9" w14:textId="77777777" w:rsidR="0045544B" w:rsidRPr="000F72E2" w:rsidRDefault="0045544B" w:rsidP="000F72E2">
            <w:pPr>
              <w:spacing w:after="200" w:line="276" w:lineRule="auto"/>
              <w:rPr>
                <w:rFonts w:ascii="Arial" w:hAnsi="Arial" w:cs="Arial"/>
                <w:b/>
                <w:sz w:val="36"/>
                <w:szCs w:val="36"/>
              </w:rPr>
            </w:pPr>
          </w:p>
        </w:tc>
      </w:tr>
    </w:tbl>
    <w:p w14:paraId="64BA051E" w14:textId="77777777" w:rsidR="000F72E2" w:rsidRDefault="000F72E2">
      <w:pPr>
        <w:rPr>
          <w:rFonts w:ascii="Arial" w:hAnsi="Arial" w:cs="Arial"/>
          <w:b/>
          <w:sz w:val="36"/>
          <w:szCs w:val="36"/>
        </w:rPr>
      </w:pPr>
    </w:p>
    <w:tbl>
      <w:tblPr>
        <w:tblStyle w:val="a4"/>
        <w:tblW w:w="9639" w:type="dxa"/>
        <w:tblInd w:w="-5"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4A0" w:firstRow="1" w:lastRow="0" w:firstColumn="1" w:lastColumn="0" w:noHBand="0" w:noVBand="1"/>
      </w:tblPr>
      <w:tblGrid>
        <w:gridCol w:w="9639"/>
      </w:tblGrid>
      <w:tr w:rsidR="0045544B" w:rsidRPr="000F72E2" w14:paraId="2D80E416" w14:textId="77777777" w:rsidTr="005B2454">
        <w:trPr>
          <w:trHeight w:val="315"/>
        </w:trPr>
        <w:tc>
          <w:tcPr>
            <w:tcW w:w="4394" w:type="dxa"/>
          </w:tcPr>
          <w:p w14:paraId="4F633F51" w14:textId="77777777" w:rsidR="0045544B" w:rsidRPr="000F72E2" w:rsidRDefault="0045544B" w:rsidP="005B2454">
            <w:pPr>
              <w:spacing w:after="200" w:line="276" w:lineRule="auto"/>
              <w:jc w:val="center"/>
              <w:rPr>
                <w:rFonts w:ascii="Arial" w:hAnsi="Arial" w:cs="Arial"/>
                <w:b/>
                <w:sz w:val="36"/>
                <w:szCs w:val="36"/>
              </w:rPr>
            </w:pPr>
            <w:r w:rsidRPr="000F72E2">
              <w:rPr>
                <w:rFonts w:ascii="Arial" w:hAnsi="Arial" w:cs="Arial"/>
                <w:b/>
                <w:sz w:val="36"/>
                <w:szCs w:val="36"/>
              </w:rPr>
              <w:lastRenderedPageBreak/>
              <w:t>Τι γνωρίζουμε;</w:t>
            </w:r>
          </w:p>
        </w:tc>
      </w:tr>
      <w:tr w:rsidR="0045544B" w:rsidRPr="000F72E2" w14:paraId="40F4D830" w14:textId="77777777" w:rsidTr="005B2454">
        <w:trPr>
          <w:trHeight w:val="1275"/>
        </w:trPr>
        <w:tc>
          <w:tcPr>
            <w:tcW w:w="4394" w:type="dxa"/>
          </w:tcPr>
          <w:p w14:paraId="44BAFBC8" w14:textId="77777777" w:rsidR="0045544B" w:rsidRDefault="0045544B" w:rsidP="005B2454">
            <w:pPr>
              <w:spacing w:after="200" w:line="276" w:lineRule="auto"/>
              <w:rPr>
                <w:rFonts w:ascii="Arial" w:hAnsi="Arial" w:cs="Arial"/>
                <w:b/>
                <w:sz w:val="36"/>
                <w:szCs w:val="36"/>
              </w:rPr>
            </w:pPr>
          </w:p>
          <w:p w14:paraId="5459EEB0" w14:textId="77777777" w:rsidR="0045544B" w:rsidRDefault="0045544B" w:rsidP="005B2454">
            <w:pPr>
              <w:spacing w:after="200" w:line="276" w:lineRule="auto"/>
              <w:rPr>
                <w:rFonts w:ascii="Arial" w:hAnsi="Arial" w:cs="Arial"/>
                <w:b/>
                <w:sz w:val="36"/>
                <w:szCs w:val="36"/>
              </w:rPr>
            </w:pPr>
          </w:p>
          <w:p w14:paraId="1926B746" w14:textId="77777777" w:rsidR="0045544B" w:rsidRDefault="0045544B" w:rsidP="005B2454">
            <w:pPr>
              <w:spacing w:after="200" w:line="276" w:lineRule="auto"/>
              <w:rPr>
                <w:rFonts w:ascii="Arial" w:hAnsi="Arial" w:cs="Arial"/>
                <w:b/>
                <w:sz w:val="36"/>
                <w:szCs w:val="36"/>
              </w:rPr>
            </w:pPr>
          </w:p>
          <w:p w14:paraId="7D51AA07" w14:textId="77777777" w:rsidR="0045544B" w:rsidRPr="000F72E2" w:rsidRDefault="0045544B" w:rsidP="005B2454">
            <w:pPr>
              <w:spacing w:after="200" w:line="276" w:lineRule="auto"/>
              <w:rPr>
                <w:rFonts w:ascii="Arial" w:hAnsi="Arial" w:cs="Arial"/>
                <w:b/>
                <w:sz w:val="36"/>
                <w:szCs w:val="36"/>
              </w:rPr>
            </w:pPr>
          </w:p>
        </w:tc>
      </w:tr>
    </w:tbl>
    <w:p w14:paraId="0C1676D8" w14:textId="77777777" w:rsidR="000F72E2" w:rsidRPr="00483C48" w:rsidRDefault="000F72E2">
      <w:pPr>
        <w:rPr>
          <w:rFonts w:ascii="Arial" w:hAnsi="Arial" w:cs="Arial"/>
          <w:b/>
          <w:sz w:val="36"/>
          <w:szCs w:val="36"/>
        </w:rPr>
      </w:pPr>
    </w:p>
    <w:p w14:paraId="54D9E1EF" w14:textId="77777777" w:rsidR="000F72E2" w:rsidRPr="000F72E2" w:rsidRDefault="000F72E2" w:rsidP="000F72E2">
      <w:pPr>
        <w:rPr>
          <w:rFonts w:ascii="Arial" w:hAnsi="Arial" w:cs="Arial"/>
          <w:b/>
          <w:sz w:val="36"/>
          <w:szCs w:val="36"/>
        </w:rPr>
      </w:pPr>
      <w:r w:rsidRPr="0045544B">
        <w:rPr>
          <w:rFonts w:ascii="Tahoma" w:hAnsi="Tahoma" w:cs="Tahoma"/>
          <w:b/>
          <w:color w:val="4A8ECC"/>
          <w:sz w:val="40"/>
          <w:szCs w:val="40"/>
        </w:rPr>
        <w:t>2.</w:t>
      </w:r>
      <w:r w:rsidRPr="000F72E2">
        <w:rPr>
          <w:rFonts w:ascii="Arial" w:hAnsi="Arial" w:cs="Arial"/>
          <w:b/>
          <w:sz w:val="36"/>
          <w:szCs w:val="36"/>
        </w:rPr>
        <w:t xml:space="preserve"> Προτείνουμε στρατηγικές με τις οποίες νομίζουμε ότι μπορούμε να λύσουμε το πρόβλημα.</w:t>
      </w:r>
    </w:p>
    <w:p w14:paraId="45BD60C5" w14:textId="77777777" w:rsidR="000F72E2" w:rsidRPr="000F72E2" w:rsidRDefault="000F72E2" w:rsidP="000F72E2">
      <w:pPr>
        <w:rPr>
          <w:rFonts w:ascii="Arial" w:hAnsi="Arial" w:cs="Arial"/>
          <w:b/>
          <w:sz w:val="36"/>
          <w:szCs w:val="36"/>
        </w:rPr>
      </w:pPr>
    </w:p>
    <w:p w14:paraId="0D364255" w14:textId="77777777" w:rsidR="000F72E2" w:rsidRPr="000F72E2" w:rsidRDefault="000F72E2" w:rsidP="000F72E2">
      <w:pPr>
        <w:rPr>
          <w:rFonts w:ascii="Arial" w:hAnsi="Arial" w:cs="Arial"/>
          <w:b/>
          <w:sz w:val="36"/>
          <w:szCs w:val="36"/>
        </w:rPr>
      </w:pPr>
    </w:p>
    <w:p w14:paraId="759B6568" w14:textId="77777777" w:rsidR="000F72E2" w:rsidRPr="000F72E2" w:rsidRDefault="000F72E2" w:rsidP="000F72E2">
      <w:pPr>
        <w:rPr>
          <w:rFonts w:ascii="Arial" w:hAnsi="Arial" w:cs="Arial"/>
          <w:b/>
          <w:sz w:val="36"/>
          <w:szCs w:val="36"/>
        </w:rPr>
      </w:pPr>
      <w:r w:rsidRPr="000F72E2">
        <w:rPr>
          <w:rFonts w:ascii="Arial" w:hAnsi="Arial" w:cs="Arial"/>
          <w:b/>
          <w:sz w:val="36"/>
          <w:szCs w:val="36"/>
        </w:rPr>
        <w:t>Επιλέγουμε τη στρατηγική με την οποία θα προσπαθήσουμε να λύσουμε το πρόβλημα.</w:t>
      </w:r>
    </w:p>
    <w:p w14:paraId="658E3F44" w14:textId="77777777" w:rsidR="000F72E2" w:rsidRPr="000F72E2" w:rsidRDefault="000F72E2" w:rsidP="000F72E2">
      <w:pPr>
        <w:rPr>
          <w:rFonts w:ascii="Arial" w:hAnsi="Arial" w:cs="Arial"/>
          <w:b/>
          <w:sz w:val="36"/>
          <w:szCs w:val="36"/>
        </w:rPr>
      </w:pPr>
    </w:p>
    <w:p w14:paraId="1D1DF08B" w14:textId="0C113129" w:rsidR="000F72E2" w:rsidRPr="000F72E2" w:rsidRDefault="00506284" w:rsidP="000F72E2">
      <w:pPr>
        <w:rPr>
          <w:rFonts w:ascii="Arial" w:hAnsi="Arial" w:cs="Arial"/>
          <w:b/>
          <w:sz w:val="36"/>
          <w:szCs w:val="36"/>
        </w:rPr>
      </w:pPr>
      <w:r w:rsidRPr="00506284">
        <w:rPr>
          <w:rFonts w:ascii="Arial" w:hAnsi="Arial" w:cs="Arial"/>
          <w:b/>
          <w:noProof/>
          <w:sz w:val="36"/>
          <w:szCs w:val="36"/>
        </w:rPr>
        <mc:AlternateContent>
          <mc:Choice Requires="wps">
            <w:drawing>
              <wp:anchor distT="0" distB="0" distL="114300" distR="114300" simplePos="0" relativeHeight="252527616" behindDoc="0" locked="0" layoutInCell="0" allowOverlap="0" wp14:anchorId="0A9798F0" wp14:editId="74D2D4A6">
                <wp:simplePos x="0" y="0"/>
                <wp:positionH relativeFrom="page">
                  <wp:align>center</wp:align>
                </wp:positionH>
                <wp:positionV relativeFrom="topMargin">
                  <wp:posOffset>9973310</wp:posOffset>
                </wp:positionV>
                <wp:extent cx="1260000" cy="360000"/>
                <wp:effectExtent l="0" t="0" r="0" b="2540"/>
                <wp:wrapNone/>
                <wp:docPr id="293" name="Πλαίσιο κειμένου 2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2524F1F4" w14:textId="732163EF" w:rsidR="0069042B" w:rsidRPr="003D39FC"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30</w:t>
                            </w:r>
                            <w:r w:rsidRPr="00432B70">
                              <w:rPr>
                                <w:rFonts w:ascii="Arial" w:hAnsi="Arial"/>
                                <w:b/>
                                <w:sz w:val="36"/>
                                <w:szCs w:val="36"/>
                              </w:rPr>
                              <w:t xml:space="preserve"> / </w:t>
                            </w:r>
                            <w:r>
                              <w:rPr>
                                <w:rFonts w:ascii="Arial" w:hAnsi="Arial"/>
                                <w:b/>
                                <w:sz w:val="36"/>
                                <w:szCs w:val="36"/>
                              </w:rPr>
                              <w:t>11</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A9798F0" id="Πλαίσιο κειμένου 293" o:spid="_x0000_s1074" type="#_x0000_t202" style="position:absolute;margin-left:0;margin-top:785.3pt;width:99.2pt;height:28.35pt;z-index:25252761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MahekevAgAAMw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14:paraId="2524F1F4" w14:textId="732163EF" w:rsidR="0069042B" w:rsidRPr="003D39FC"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30</w:t>
                      </w:r>
                      <w:r w:rsidRPr="00432B70">
                        <w:rPr>
                          <w:rFonts w:ascii="Arial" w:hAnsi="Arial"/>
                          <w:b/>
                          <w:sz w:val="36"/>
                          <w:szCs w:val="36"/>
                        </w:rPr>
                        <w:t xml:space="preserve"> / </w:t>
                      </w:r>
                      <w:r>
                        <w:rPr>
                          <w:rFonts w:ascii="Arial" w:hAnsi="Arial"/>
                          <w:b/>
                          <w:sz w:val="36"/>
                          <w:szCs w:val="36"/>
                        </w:rPr>
                        <w:t>11</w:t>
                      </w:r>
                    </w:p>
                  </w:txbxContent>
                </v:textbox>
                <w10:wrap anchorx="page" anchory="margin"/>
              </v:shape>
            </w:pict>
          </mc:Fallback>
        </mc:AlternateContent>
      </w:r>
    </w:p>
    <w:p w14:paraId="20A1B9FF" w14:textId="77777777" w:rsidR="000F72E2" w:rsidRPr="000F72E2" w:rsidRDefault="000F72E2" w:rsidP="000F72E2">
      <w:pPr>
        <w:rPr>
          <w:rFonts w:ascii="Arial" w:hAnsi="Arial" w:cs="Arial"/>
          <w:b/>
          <w:sz w:val="36"/>
          <w:szCs w:val="36"/>
        </w:rPr>
      </w:pPr>
    </w:p>
    <w:p w14:paraId="776939A2" w14:textId="77777777" w:rsidR="000F72E2" w:rsidRPr="000F72E2" w:rsidRDefault="000F72E2" w:rsidP="000F72E2">
      <w:pPr>
        <w:rPr>
          <w:rFonts w:ascii="Arial" w:hAnsi="Arial" w:cs="Arial"/>
          <w:b/>
          <w:sz w:val="36"/>
          <w:szCs w:val="36"/>
        </w:rPr>
      </w:pPr>
      <w:r w:rsidRPr="000F72E2">
        <w:rPr>
          <w:rFonts w:ascii="Arial" w:hAnsi="Arial" w:cs="Arial"/>
          <w:b/>
          <w:sz w:val="36"/>
          <w:szCs w:val="36"/>
        </w:rPr>
        <w:t>Παρουσιάζουμε με δικό μας τρόπο το πρόβλημα και το πώς θα το λύσουμε.</w:t>
      </w:r>
    </w:p>
    <w:p w14:paraId="1AD4FF6E" w14:textId="77777777" w:rsidR="000F72E2" w:rsidRPr="000F72E2" w:rsidRDefault="000F72E2" w:rsidP="000F72E2">
      <w:pPr>
        <w:rPr>
          <w:rFonts w:ascii="Arial" w:hAnsi="Arial" w:cs="Arial"/>
          <w:b/>
          <w:sz w:val="36"/>
          <w:szCs w:val="36"/>
        </w:rPr>
      </w:pPr>
    </w:p>
    <w:p w14:paraId="7857D0EF" w14:textId="77777777" w:rsidR="000F72E2" w:rsidRPr="000F72E2" w:rsidRDefault="000F72E2" w:rsidP="000F72E2">
      <w:pPr>
        <w:rPr>
          <w:rFonts w:ascii="Arial" w:hAnsi="Arial" w:cs="Arial"/>
          <w:b/>
          <w:sz w:val="36"/>
          <w:szCs w:val="36"/>
        </w:rPr>
      </w:pPr>
    </w:p>
    <w:p w14:paraId="5BF766F2" w14:textId="77777777" w:rsidR="000F72E2" w:rsidRPr="000F72E2" w:rsidRDefault="000F72E2" w:rsidP="000F72E2">
      <w:pPr>
        <w:rPr>
          <w:rFonts w:ascii="Arial" w:hAnsi="Arial" w:cs="Arial"/>
          <w:b/>
          <w:sz w:val="36"/>
          <w:szCs w:val="36"/>
        </w:rPr>
      </w:pPr>
    </w:p>
    <w:p w14:paraId="3D353126" w14:textId="77777777" w:rsidR="00EF6157" w:rsidRDefault="00EF6157">
      <w:pPr>
        <w:rPr>
          <w:rFonts w:ascii="Tahoma" w:hAnsi="Tahoma" w:cs="Tahoma"/>
          <w:b/>
          <w:color w:val="4A8ECC"/>
          <w:sz w:val="40"/>
          <w:szCs w:val="40"/>
        </w:rPr>
      </w:pPr>
      <w:r>
        <w:rPr>
          <w:rFonts w:ascii="Tahoma" w:hAnsi="Tahoma" w:cs="Tahoma"/>
          <w:b/>
          <w:color w:val="4A8ECC"/>
          <w:sz w:val="40"/>
          <w:szCs w:val="40"/>
        </w:rPr>
        <w:br w:type="page"/>
      </w:r>
    </w:p>
    <w:p w14:paraId="3CAB5379" w14:textId="77777777" w:rsidR="000F72E2" w:rsidRPr="000F72E2" w:rsidRDefault="000F72E2" w:rsidP="000F72E2">
      <w:pPr>
        <w:rPr>
          <w:rFonts w:ascii="Arial" w:hAnsi="Arial" w:cs="Arial"/>
          <w:b/>
          <w:sz w:val="36"/>
          <w:szCs w:val="36"/>
        </w:rPr>
      </w:pPr>
      <w:r w:rsidRPr="0045544B">
        <w:rPr>
          <w:rFonts w:ascii="Tahoma" w:hAnsi="Tahoma" w:cs="Tahoma"/>
          <w:b/>
          <w:color w:val="4A8ECC"/>
          <w:sz w:val="40"/>
          <w:szCs w:val="40"/>
        </w:rPr>
        <w:lastRenderedPageBreak/>
        <w:t>3.</w:t>
      </w:r>
      <w:r w:rsidR="00FE3BF5">
        <w:rPr>
          <w:rFonts w:ascii="Tahoma" w:hAnsi="Tahoma" w:cs="Tahoma"/>
          <w:b/>
          <w:color w:val="548DD4"/>
          <w:sz w:val="40"/>
          <w:szCs w:val="40"/>
        </w:rPr>
        <w:t xml:space="preserve"> </w:t>
      </w:r>
      <w:r w:rsidRPr="000F72E2">
        <w:rPr>
          <w:rFonts w:ascii="Arial" w:hAnsi="Arial" w:cs="Arial"/>
          <w:b/>
          <w:sz w:val="36"/>
          <w:szCs w:val="36"/>
        </w:rPr>
        <w:t>Συζητάμε με ποιες μαθηματικές σχέσεις μπορούμε να εκφράσουμε τι γνωρίζουμε και πώς μπορούμε να βρούμε αυτό που ζητάμε.</w:t>
      </w:r>
    </w:p>
    <w:p w14:paraId="13AE2C8A" w14:textId="4321DEC6" w:rsidR="000F72E2" w:rsidRDefault="000F72E2" w:rsidP="000F72E2">
      <w:pPr>
        <w:rPr>
          <w:rFonts w:ascii="Arial" w:hAnsi="Arial" w:cs="Arial"/>
          <w:b/>
          <w:sz w:val="36"/>
          <w:szCs w:val="36"/>
        </w:rPr>
      </w:pPr>
    </w:p>
    <w:p w14:paraId="056C2C39" w14:textId="77777777" w:rsidR="003D39FC" w:rsidRPr="000F72E2" w:rsidRDefault="003D39FC" w:rsidP="000F72E2">
      <w:pPr>
        <w:rPr>
          <w:rFonts w:ascii="Arial" w:hAnsi="Arial" w:cs="Arial"/>
          <w:b/>
          <w:sz w:val="36"/>
          <w:szCs w:val="36"/>
        </w:rPr>
      </w:pPr>
    </w:p>
    <w:p w14:paraId="1BEF6CF9" w14:textId="77777777" w:rsidR="000F72E2" w:rsidRPr="000F72E2" w:rsidRDefault="000F72E2" w:rsidP="000F72E2">
      <w:pPr>
        <w:rPr>
          <w:rFonts w:ascii="Arial" w:hAnsi="Arial" w:cs="Arial"/>
          <w:b/>
          <w:sz w:val="36"/>
          <w:szCs w:val="36"/>
        </w:rPr>
      </w:pPr>
    </w:p>
    <w:p w14:paraId="4B3440D5" w14:textId="77777777" w:rsidR="000F72E2" w:rsidRPr="000F72E2" w:rsidRDefault="000F72E2" w:rsidP="000F72E2">
      <w:pPr>
        <w:rPr>
          <w:rFonts w:ascii="Arial" w:hAnsi="Arial" w:cs="Arial"/>
          <w:b/>
          <w:sz w:val="36"/>
          <w:szCs w:val="36"/>
        </w:rPr>
      </w:pPr>
      <w:r w:rsidRPr="0045544B">
        <w:rPr>
          <w:rFonts w:ascii="Tahoma" w:hAnsi="Tahoma" w:cs="Tahoma"/>
          <w:b/>
          <w:color w:val="4A8ECC"/>
          <w:sz w:val="40"/>
          <w:szCs w:val="40"/>
        </w:rPr>
        <w:t>4.</w:t>
      </w:r>
      <w:r w:rsidR="00FE3BF5">
        <w:rPr>
          <w:rFonts w:ascii="Tahoma" w:hAnsi="Tahoma" w:cs="Tahoma"/>
          <w:b/>
          <w:color w:val="548DD4"/>
          <w:sz w:val="40"/>
          <w:szCs w:val="40"/>
        </w:rPr>
        <w:t xml:space="preserve"> </w:t>
      </w:r>
      <w:r w:rsidRPr="000F72E2">
        <w:rPr>
          <w:rFonts w:ascii="Arial" w:hAnsi="Arial" w:cs="Arial"/>
          <w:b/>
          <w:sz w:val="36"/>
          <w:szCs w:val="36"/>
        </w:rPr>
        <w:t>Απαντάμε στο πρόβλημα.</w:t>
      </w:r>
    </w:p>
    <w:p w14:paraId="2EA803F2" w14:textId="21E93577" w:rsidR="000F72E2" w:rsidRDefault="000F72E2" w:rsidP="000F72E2">
      <w:pPr>
        <w:rPr>
          <w:rFonts w:ascii="Arial" w:hAnsi="Arial" w:cs="Arial"/>
          <w:b/>
          <w:sz w:val="36"/>
          <w:szCs w:val="36"/>
        </w:rPr>
      </w:pPr>
    </w:p>
    <w:p w14:paraId="0AB4D6E6" w14:textId="49F0B7D2" w:rsidR="003D39FC" w:rsidRDefault="003D39FC" w:rsidP="000F72E2">
      <w:pPr>
        <w:rPr>
          <w:rFonts w:ascii="Arial" w:hAnsi="Arial" w:cs="Arial"/>
          <w:b/>
          <w:sz w:val="36"/>
          <w:szCs w:val="36"/>
        </w:rPr>
      </w:pPr>
      <w:r w:rsidRPr="003D39FC">
        <w:rPr>
          <w:rFonts w:ascii="Arial" w:hAnsi="Arial" w:cs="Arial"/>
          <w:b/>
          <w:noProof/>
          <w:sz w:val="36"/>
          <w:szCs w:val="36"/>
        </w:rPr>
        <mc:AlternateContent>
          <mc:Choice Requires="wps">
            <w:drawing>
              <wp:anchor distT="0" distB="0" distL="114300" distR="114300" simplePos="0" relativeHeight="252726272" behindDoc="0" locked="0" layoutInCell="0" allowOverlap="0" wp14:anchorId="32C8DF69" wp14:editId="5F2F9D1A">
                <wp:simplePos x="0" y="0"/>
                <wp:positionH relativeFrom="page">
                  <wp:align>center</wp:align>
                </wp:positionH>
                <wp:positionV relativeFrom="topMargin">
                  <wp:posOffset>9973310</wp:posOffset>
                </wp:positionV>
                <wp:extent cx="1260000" cy="360000"/>
                <wp:effectExtent l="0" t="0" r="0" b="2540"/>
                <wp:wrapNone/>
                <wp:docPr id="448" name="Πλαίσιο κειμένου 4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0E2559BF" w14:textId="5E6217E8" w:rsidR="0069042B" w:rsidRPr="003D39FC" w:rsidRDefault="0069042B" w:rsidP="009C50E3">
                            <w:pPr>
                              <w:suppressAutoHyphens/>
                              <w:autoSpaceDE w:val="0"/>
                              <w:autoSpaceDN w:val="0"/>
                              <w:adjustRightInd w:val="0"/>
                              <w:jc w:val="center"/>
                              <w:rPr>
                                <w:rFonts w:ascii="Arial" w:hAnsi="Arial"/>
                                <w:b/>
                                <w:sz w:val="36"/>
                                <w:szCs w:val="36"/>
                              </w:rPr>
                            </w:pPr>
                            <w:r>
                              <w:rPr>
                                <w:rFonts w:ascii="Arial" w:hAnsi="Arial"/>
                                <w:b/>
                                <w:sz w:val="36"/>
                                <w:szCs w:val="36"/>
                              </w:rPr>
                              <w:t>31</w:t>
                            </w:r>
                            <w:r w:rsidRPr="00432B70">
                              <w:rPr>
                                <w:rFonts w:ascii="Arial" w:hAnsi="Arial"/>
                                <w:b/>
                                <w:sz w:val="36"/>
                                <w:szCs w:val="36"/>
                              </w:rPr>
                              <w:t xml:space="preserve"> / </w:t>
                            </w:r>
                            <w:r>
                              <w:rPr>
                                <w:rFonts w:ascii="Arial" w:hAnsi="Arial"/>
                                <w:b/>
                                <w:sz w:val="36"/>
                                <w:szCs w:val="36"/>
                              </w:rPr>
                              <w:t>11</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2C8DF69" id="Πλαίσιο κειμένου 448" o:spid="_x0000_s1075" type="#_x0000_t202" style="position:absolute;margin-left:0;margin-top:785.3pt;width:99.2pt;height:28.35pt;z-index:25272627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" o:allowincell="f" o:allowoverlap="f" fillcolor="#fc9" stroked="f" strokeweight="2.25pt">
                <v:textbox inset="1.5mm,1.5mm,1.5mm,1.5mm">
                  <w:txbxContent>
                    <w:p w14:paraId="0E2559BF" w14:textId="5E6217E8" w:rsidR="0069042B" w:rsidRPr="003D39FC" w:rsidRDefault="0069042B" w:rsidP="009C50E3">
                      <w:pPr>
                        <w:suppressAutoHyphens/>
                        <w:autoSpaceDE w:val="0"/>
                        <w:autoSpaceDN w:val="0"/>
                        <w:adjustRightInd w:val="0"/>
                        <w:jc w:val="center"/>
                        <w:rPr>
                          <w:rFonts w:ascii="Arial" w:hAnsi="Arial"/>
                          <w:b/>
                          <w:sz w:val="36"/>
                          <w:szCs w:val="36"/>
                        </w:rPr>
                      </w:pPr>
                      <w:r>
                        <w:rPr>
                          <w:rFonts w:ascii="Arial" w:hAnsi="Arial"/>
                          <w:b/>
                          <w:sz w:val="36"/>
                          <w:szCs w:val="36"/>
                        </w:rPr>
                        <w:t>31</w:t>
                      </w:r>
                      <w:r w:rsidRPr="00432B70">
                        <w:rPr>
                          <w:rFonts w:ascii="Arial" w:hAnsi="Arial"/>
                          <w:b/>
                          <w:sz w:val="36"/>
                          <w:szCs w:val="36"/>
                        </w:rPr>
                        <w:t xml:space="preserve"> / </w:t>
                      </w:r>
                      <w:r>
                        <w:rPr>
                          <w:rFonts w:ascii="Arial" w:hAnsi="Arial"/>
                          <w:b/>
                          <w:sz w:val="36"/>
                          <w:szCs w:val="36"/>
                        </w:rPr>
                        <w:t>11</w:t>
                      </w:r>
                    </w:p>
                  </w:txbxContent>
                </v:textbox>
                <w10:wrap anchorx="page" anchory="margin"/>
              </v:shape>
            </w:pict>
          </mc:Fallback>
        </mc:AlternateContent>
      </w:r>
    </w:p>
    <w:p w14:paraId="7EAC2936" w14:textId="77777777" w:rsidR="00674C4C" w:rsidRPr="000F72E2" w:rsidRDefault="00674C4C" w:rsidP="000F72E2">
      <w:pPr>
        <w:rPr>
          <w:rFonts w:ascii="Arial" w:hAnsi="Arial" w:cs="Arial"/>
          <w:b/>
          <w:sz w:val="36"/>
          <w:szCs w:val="36"/>
        </w:rPr>
      </w:pPr>
    </w:p>
    <w:p w14:paraId="2DB5F5B4" w14:textId="77777777" w:rsidR="000F72E2" w:rsidRPr="000F72E2" w:rsidRDefault="000F72E2" w:rsidP="000F72E2">
      <w:pPr>
        <w:rPr>
          <w:rFonts w:ascii="Arial" w:hAnsi="Arial" w:cs="Arial"/>
          <w:b/>
          <w:sz w:val="36"/>
          <w:szCs w:val="36"/>
        </w:rPr>
      </w:pPr>
      <w:r w:rsidRPr="00FE3BF5">
        <w:rPr>
          <w:rFonts w:ascii="Tahoma" w:hAnsi="Tahoma" w:cs="Tahoma"/>
          <w:b/>
          <w:color w:val="548DD4"/>
          <w:sz w:val="40"/>
          <w:szCs w:val="40"/>
        </w:rPr>
        <w:t>5.</w:t>
      </w:r>
      <w:r w:rsidR="00FE3BF5">
        <w:rPr>
          <w:rFonts w:ascii="Tahoma" w:hAnsi="Tahoma" w:cs="Tahoma"/>
          <w:b/>
          <w:color w:val="548DD4"/>
          <w:sz w:val="40"/>
          <w:szCs w:val="40"/>
        </w:rPr>
        <w:t xml:space="preserve"> </w:t>
      </w:r>
      <w:r w:rsidRPr="000F72E2">
        <w:rPr>
          <w:rFonts w:ascii="Arial" w:hAnsi="Arial" w:cs="Arial"/>
          <w:b/>
          <w:sz w:val="36"/>
          <w:szCs w:val="36"/>
        </w:rPr>
        <w:t>Συζητάμε πώς μπορούμε να ελέγξουμε την απάντησή μας.</w:t>
      </w:r>
    </w:p>
    <w:p w14:paraId="20464716" w14:textId="77777777" w:rsidR="003D39FC" w:rsidRDefault="003D39FC">
      <w:pPr>
        <w:rPr>
          <w:rFonts w:ascii="Tahoma" w:hAnsi="Tahoma" w:cs="Tahoma"/>
          <w:b/>
          <w:sz w:val="36"/>
          <w:szCs w:val="36"/>
        </w:rPr>
      </w:pPr>
      <w:r>
        <w:rPr>
          <w:rFonts w:ascii="Tahoma" w:hAnsi="Tahoma" w:cs="Tahoma"/>
          <w:b/>
          <w:sz w:val="36"/>
          <w:szCs w:val="36"/>
        </w:rPr>
        <w:br w:type="page"/>
      </w:r>
    </w:p>
    <w:tbl>
      <w:tblPr>
        <w:tblStyle w:val="4"/>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564B21" w:rsidRPr="005A2962" w14:paraId="68037870" w14:textId="77777777" w:rsidTr="000F5141">
        <w:tc>
          <w:tcPr>
            <w:tcW w:w="9639" w:type="dxa"/>
            <w:shd w:val="clear" w:color="auto" w:fill="006600"/>
          </w:tcPr>
          <w:p w14:paraId="63EBCC24" w14:textId="77777777" w:rsidR="00564B21" w:rsidRPr="005A2962" w:rsidRDefault="00564B21" w:rsidP="00630F17">
            <w:pPr>
              <w:spacing w:after="200" w:line="276" w:lineRule="auto"/>
              <w:jc w:val="center"/>
              <w:rPr>
                <w:rFonts w:ascii="Tahoma" w:eastAsia="Calibri" w:hAnsi="Tahoma" w:cs="Tahoma"/>
                <w:b/>
                <w:sz w:val="36"/>
                <w:szCs w:val="36"/>
              </w:rPr>
            </w:pPr>
            <w:r w:rsidRPr="00630F17">
              <w:rPr>
                <w:rFonts w:ascii="Tahoma" w:eastAsia="Calibri" w:hAnsi="Tahoma" w:cs="Tahoma"/>
                <w:b/>
                <w:color w:val="FFFFFF" w:themeColor="background1"/>
                <w:sz w:val="36"/>
                <w:szCs w:val="36"/>
              </w:rPr>
              <w:lastRenderedPageBreak/>
              <w:t>Βασικές μαθηματικές έννοιες και διεργασίες</w:t>
            </w:r>
          </w:p>
        </w:tc>
      </w:tr>
      <w:tr w:rsidR="00564B21" w:rsidRPr="00564B21" w14:paraId="0358ADB4" w14:textId="77777777" w:rsidTr="000F5141">
        <w:trPr>
          <w:trHeight w:val="294"/>
        </w:trPr>
        <w:tc>
          <w:tcPr>
            <w:tcW w:w="9639" w:type="dxa"/>
            <w:shd w:val="clear" w:color="auto" w:fill="D9FFD9"/>
          </w:tcPr>
          <w:p w14:paraId="68304816" w14:textId="77777777" w:rsidR="00564B21" w:rsidRPr="00564B21" w:rsidRDefault="00564B21" w:rsidP="00630F17">
            <w:pPr>
              <w:spacing w:line="276" w:lineRule="auto"/>
              <w:rPr>
                <w:rFonts w:ascii="Arial" w:eastAsia="Calibri" w:hAnsi="Arial" w:cs="Arial"/>
                <w:b/>
                <w:sz w:val="36"/>
                <w:szCs w:val="36"/>
              </w:rPr>
            </w:pPr>
            <w:r w:rsidRPr="00564B21">
              <w:rPr>
                <w:rFonts w:ascii="Arial" w:eastAsia="Calibri" w:hAnsi="Arial" w:cs="Arial"/>
                <w:b/>
                <w:sz w:val="36"/>
                <w:szCs w:val="36"/>
              </w:rPr>
              <w:t xml:space="preserve">Όταν λύνουμε ένα πρόβλημα, ακολουθούμε τα παρακάτω βήματα: </w:t>
            </w:r>
          </w:p>
          <w:p w14:paraId="1F4A674F" w14:textId="77777777" w:rsidR="00564B21" w:rsidRPr="00564B21" w:rsidRDefault="00564B21" w:rsidP="00630F17">
            <w:pPr>
              <w:spacing w:line="276" w:lineRule="auto"/>
              <w:rPr>
                <w:rFonts w:ascii="Arial" w:eastAsia="Calibri" w:hAnsi="Arial" w:cs="Arial"/>
                <w:b/>
                <w:sz w:val="36"/>
                <w:szCs w:val="36"/>
              </w:rPr>
            </w:pPr>
            <w:r w:rsidRPr="00FE3BF5">
              <w:rPr>
                <w:rFonts w:ascii="Tahoma" w:eastAsia="Calibri" w:hAnsi="Tahoma" w:cs="Tahoma"/>
                <w:b/>
                <w:sz w:val="36"/>
                <w:szCs w:val="36"/>
              </w:rPr>
              <w:t>1.</w:t>
            </w:r>
            <w:r>
              <w:rPr>
                <w:rFonts w:ascii="Arial" w:eastAsia="Calibri" w:hAnsi="Arial" w:cs="Arial"/>
                <w:b/>
                <w:sz w:val="36"/>
                <w:szCs w:val="36"/>
              </w:rPr>
              <w:t xml:space="preserve"> </w:t>
            </w:r>
            <w:r w:rsidRPr="00564B21">
              <w:rPr>
                <w:rFonts w:ascii="Arial" w:eastAsia="Calibri" w:hAnsi="Arial" w:cs="Arial"/>
                <w:b/>
                <w:sz w:val="36"/>
                <w:szCs w:val="36"/>
              </w:rPr>
              <w:t>Διαβάζουμε και διακρίνουμε:</w:t>
            </w:r>
          </w:p>
          <w:p w14:paraId="046A0A15" w14:textId="77777777" w:rsidR="00564B21" w:rsidRPr="00564B21" w:rsidRDefault="00564B21" w:rsidP="00630F17">
            <w:pPr>
              <w:pStyle w:val="a3"/>
              <w:numPr>
                <w:ilvl w:val="0"/>
                <w:numId w:val="18"/>
              </w:numPr>
              <w:spacing w:line="276" w:lineRule="auto"/>
              <w:rPr>
                <w:rFonts w:ascii="Tahoma" w:eastAsia="Calibri" w:hAnsi="Tahoma" w:cs="Tahoma"/>
                <w:b/>
                <w:sz w:val="36"/>
                <w:szCs w:val="36"/>
              </w:rPr>
            </w:pPr>
            <w:r w:rsidRPr="00564B21">
              <w:rPr>
                <w:rFonts w:ascii="Tahoma" w:eastAsia="Calibri" w:hAnsi="Tahoma" w:cs="Tahoma"/>
                <w:b/>
                <w:sz w:val="36"/>
                <w:szCs w:val="36"/>
              </w:rPr>
              <w:t>Τι προσπαθούμε να βρούμε;</w:t>
            </w:r>
          </w:p>
          <w:p w14:paraId="73118CEF" w14:textId="77777777" w:rsidR="00564B21" w:rsidRPr="00564B21" w:rsidRDefault="00564B21" w:rsidP="00630F17">
            <w:pPr>
              <w:pStyle w:val="a3"/>
              <w:numPr>
                <w:ilvl w:val="0"/>
                <w:numId w:val="18"/>
              </w:numPr>
              <w:spacing w:line="276" w:lineRule="auto"/>
              <w:rPr>
                <w:rFonts w:ascii="Arial" w:eastAsia="Calibri" w:hAnsi="Arial" w:cs="Arial"/>
                <w:b/>
                <w:sz w:val="36"/>
                <w:szCs w:val="36"/>
              </w:rPr>
            </w:pPr>
            <w:r w:rsidRPr="00564B21">
              <w:rPr>
                <w:rFonts w:ascii="Tahoma" w:eastAsia="Calibri" w:hAnsi="Tahoma" w:cs="Tahoma"/>
                <w:b/>
                <w:sz w:val="36"/>
                <w:szCs w:val="36"/>
              </w:rPr>
              <w:t>Τι γνωρίζουμε;</w:t>
            </w:r>
          </w:p>
        </w:tc>
      </w:tr>
    </w:tbl>
    <w:p w14:paraId="7C0C960C" w14:textId="7EB953AC" w:rsidR="00564B21" w:rsidRDefault="003D39FC" w:rsidP="00630F17">
      <w:pPr>
        <w:rPr>
          <w:rFonts w:ascii="Arial" w:hAnsi="Arial" w:cs="Arial"/>
          <w:b/>
          <w:sz w:val="36"/>
          <w:szCs w:val="36"/>
        </w:rPr>
      </w:pPr>
      <w:r w:rsidRPr="003D39FC">
        <w:rPr>
          <w:rFonts w:ascii="Arial" w:hAnsi="Arial" w:cs="Arial"/>
          <w:b/>
          <w:noProof/>
          <w:sz w:val="36"/>
          <w:szCs w:val="36"/>
        </w:rPr>
        <mc:AlternateContent>
          <mc:Choice Requires="wps">
            <w:drawing>
              <wp:anchor distT="0" distB="0" distL="114300" distR="114300" simplePos="0" relativeHeight="252728320" behindDoc="0" locked="0" layoutInCell="0" allowOverlap="0" wp14:anchorId="26CBDDCE" wp14:editId="7608E619">
                <wp:simplePos x="0" y="0"/>
                <wp:positionH relativeFrom="page">
                  <wp:align>center</wp:align>
                </wp:positionH>
                <wp:positionV relativeFrom="topMargin">
                  <wp:posOffset>9973310</wp:posOffset>
                </wp:positionV>
                <wp:extent cx="1260000" cy="360000"/>
                <wp:effectExtent l="0" t="0" r="0" b="2540"/>
                <wp:wrapNone/>
                <wp:docPr id="449" name="Πλαίσιο κειμένου 4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40AAE61B" w14:textId="6347B47A" w:rsidR="0069042B" w:rsidRPr="00630F17" w:rsidRDefault="0069042B" w:rsidP="009C50E3">
                            <w:pPr>
                              <w:suppressAutoHyphens/>
                              <w:autoSpaceDE w:val="0"/>
                              <w:autoSpaceDN w:val="0"/>
                              <w:adjustRightInd w:val="0"/>
                              <w:jc w:val="center"/>
                              <w:rPr>
                                <w:rFonts w:ascii="Arial" w:hAnsi="Arial"/>
                                <w:b/>
                                <w:sz w:val="36"/>
                                <w:szCs w:val="36"/>
                              </w:rPr>
                            </w:pPr>
                            <w:r>
                              <w:rPr>
                                <w:rFonts w:ascii="Arial" w:hAnsi="Arial"/>
                                <w:b/>
                                <w:sz w:val="36"/>
                                <w:szCs w:val="36"/>
                              </w:rPr>
                              <w:t>32</w:t>
                            </w:r>
                            <w:r w:rsidRPr="00432B70">
                              <w:rPr>
                                <w:rFonts w:ascii="Arial" w:hAnsi="Arial"/>
                                <w:b/>
                                <w:sz w:val="36"/>
                                <w:szCs w:val="36"/>
                              </w:rPr>
                              <w:t xml:space="preserve"> / </w:t>
                            </w:r>
                            <w:r>
                              <w:rPr>
                                <w:rFonts w:ascii="Arial" w:hAnsi="Arial"/>
                                <w:b/>
                                <w:sz w:val="36"/>
                                <w:szCs w:val="36"/>
                              </w:rPr>
                              <w:t>12</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6CBDDCE" id="Πλαίσιο κειμένου 449" o:spid="_x0000_s1076" type="#_x0000_t202" style="position:absolute;margin-left:0;margin-top:785.3pt;width:99.2pt;height:28.35pt;z-index:25272832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" o:allowincell="f" o:allowoverlap="f" fillcolor="#fc9" stroked="f" strokeweight="2.25pt">
                <v:textbox inset="1.5mm,1.5mm,1.5mm,1.5mm">
                  <w:txbxContent>
                    <w:p w14:paraId="40AAE61B" w14:textId="6347B47A" w:rsidR="0069042B" w:rsidRPr="00630F17" w:rsidRDefault="0069042B" w:rsidP="009C50E3">
                      <w:pPr>
                        <w:suppressAutoHyphens/>
                        <w:autoSpaceDE w:val="0"/>
                        <w:autoSpaceDN w:val="0"/>
                        <w:adjustRightInd w:val="0"/>
                        <w:jc w:val="center"/>
                        <w:rPr>
                          <w:rFonts w:ascii="Arial" w:hAnsi="Arial"/>
                          <w:b/>
                          <w:sz w:val="36"/>
                          <w:szCs w:val="36"/>
                        </w:rPr>
                      </w:pPr>
                      <w:r>
                        <w:rPr>
                          <w:rFonts w:ascii="Arial" w:hAnsi="Arial"/>
                          <w:b/>
                          <w:sz w:val="36"/>
                          <w:szCs w:val="36"/>
                        </w:rPr>
                        <w:t>32</w:t>
                      </w:r>
                      <w:r w:rsidRPr="00432B70">
                        <w:rPr>
                          <w:rFonts w:ascii="Arial" w:hAnsi="Arial"/>
                          <w:b/>
                          <w:sz w:val="36"/>
                          <w:szCs w:val="36"/>
                        </w:rPr>
                        <w:t xml:space="preserve"> / </w:t>
                      </w:r>
                      <w:r>
                        <w:rPr>
                          <w:rFonts w:ascii="Arial" w:hAnsi="Arial"/>
                          <w:b/>
                          <w:sz w:val="36"/>
                          <w:szCs w:val="36"/>
                        </w:rPr>
                        <w:t>12</w:t>
                      </w:r>
                    </w:p>
                  </w:txbxContent>
                </v:textbox>
                <w10:wrap anchorx="page" anchory="margin"/>
              </v:shape>
            </w:pict>
          </mc:Fallback>
        </mc:AlternateContent>
      </w:r>
    </w:p>
    <w:tbl>
      <w:tblPr>
        <w:tblStyle w:val="a4"/>
        <w:tblpPr w:leftFromText="180" w:rightFromText="180" w:vertAnchor="text" w:horzAnchor="margin" w:tblpY="16"/>
        <w:tblW w:w="9638" w:type="dxa"/>
        <w:tblBorders>
          <w:top w:val="none" w:sz="0" w:space="0" w:color="auto"/>
          <w:left w:val="none" w:sz="0" w:space="0" w:color="auto"/>
          <w:bottom w:val="single" w:sz="48" w:space="0" w:color="FF0000"/>
          <w:right w:val="none" w:sz="0" w:space="0" w:color="auto"/>
          <w:insideH w:val="none" w:sz="0" w:space="0" w:color="auto"/>
          <w:insideV w:val="none" w:sz="0" w:space="0" w:color="auto"/>
        </w:tblBorders>
        <w:tblLayout w:type="fixed"/>
        <w:tblLook w:val="04A0" w:firstRow="1" w:lastRow="0" w:firstColumn="1" w:lastColumn="0" w:noHBand="0" w:noVBand="1"/>
      </w:tblPr>
      <w:tblGrid>
        <w:gridCol w:w="9638"/>
      </w:tblGrid>
      <w:tr w:rsidR="00564B21" w:rsidRPr="005A2962" w14:paraId="3C89E6B6" w14:textId="77777777" w:rsidTr="000F5141">
        <w:tc>
          <w:tcPr>
            <w:tcW w:w="9638" w:type="dxa"/>
            <w:shd w:val="clear" w:color="auto" w:fill="FF0000"/>
          </w:tcPr>
          <w:p w14:paraId="09E54B64" w14:textId="77777777" w:rsidR="00564B21" w:rsidRPr="005A2962" w:rsidRDefault="00564B21" w:rsidP="00630F17">
            <w:pPr>
              <w:spacing w:line="276" w:lineRule="auto"/>
              <w:jc w:val="center"/>
              <w:rPr>
                <w:rFonts w:ascii="Tahoma" w:hAnsi="Tahoma" w:cs="Tahoma"/>
                <w:b/>
                <w:sz w:val="36"/>
                <w:szCs w:val="36"/>
              </w:rPr>
            </w:pPr>
            <w:r w:rsidRPr="005A2962">
              <w:rPr>
                <w:rFonts w:ascii="Tahoma" w:hAnsi="Tahoma" w:cs="Tahoma"/>
                <w:b/>
                <w:color w:val="FFFFFF" w:themeColor="background1"/>
                <w:sz w:val="36"/>
                <w:szCs w:val="36"/>
              </w:rPr>
              <w:t>Παραδείγματα</w:t>
            </w:r>
          </w:p>
        </w:tc>
      </w:tr>
      <w:tr w:rsidR="00564B21" w:rsidRPr="000E5783" w14:paraId="474D17D2" w14:textId="77777777" w:rsidTr="00EB72DE">
        <w:trPr>
          <w:trHeight w:val="476"/>
        </w:trPr>
        <w:tc>
          <w:tcPr>
            <w:tcW w:w="9638" w:type="dxa"/>
            <w:vMerge w:val="restart"/>
            <w:shd w:val="clear" w:color="auto" w:fill="FFEBEB"/>
          </w:tcPr>
          <w:p w14:paraId="1164B47A" w14:textId="77777777" w:rsidR="00564B21" w:rsidRPr="002B4AE3" w:rsidRDefault="00564B21" w:rsidP="00630F17">
            <w:pPr>
              <w:spacing w:line="276" w:lineRule="auto"/>
              <w:jc w:val="both"/>
              <w:rPr>
                <w:rFonts w:ascii="Arial" w:hAnsi="Arial" w:cs="Arial"/>
                <w:b/>
                <w:sz w:val="36"/>
                <w:szCs w:val="36"/>
              </w:rPr>
            </w:pPr>
            <w:r w:rsidRPr="002B4AE3">
              <w:rPr>
                <w:rFonts w:ascii="Arial" w:hAnsi="Arial" w:cs="Arial"/>
                <w:b/>
                <w:sz w:val="36"/>
                <w:szCs w:val="36"/>
              </w:rPr>
              <w:t>Πόσες μπάλες του βόλεϊ και πόσες του ποδοσφαίρου πούλησε το κατάστημα;</w:t>
            </w:r>
          </w:p>
          <w:p w14:paraId="5F6C766C" w14:textId="77777777" w:rsidR="00564B21" w:rsidRPr="002B4AE3" w:rsidRDefault="00564B21" w:rsidP="00630F17">
            <w:pPr>
              <w:pStyle w:val="a3"/>
              <w:numPr>
                <w:ilvl w:val="0"/>
                <w:numId w:val="17"/>
              </w:numPr>
              <w:spacing w:line="276" w:lineRule="auto"/>
              <w:ind w:left="317" w:hanging="141"/>
              <w:rPr>
                <w:rFonts w:ascii="Arial" w:hAnsi="Arial" w:cs="Arial"/>
                <w:b/>
                <w:sz w:val="36"/>
                <w:szCs w:val="36"/>
              </w:rPr>
            </w:pPr>
            <w:r w:rsidRPr="002B4AE3">
              <w:rPr>
                <w:rFonts w:ascii="Arial" w:hAnsi="Arial" w:cs="Arial"/>
                <w:b/>
                <w:sz w:val="36"/>
                <w:szCs w:val="36"/>
              </w:rPr>
              <w:t xml:space="preserve">200 μπάλες συνολικά </w:t>
            </w:r>
          </w:p>
          <w:p w14:paraId="5F07FFB9" w14:textId="77777777" w:rsidR="00564B21" w:rsidRPr="002B4AE3" w:rsidRDefault="00564B21" w:rsidP="00630F17">
            <w:pPr>
              <w:pStyle w:val="a3"/>
              <w:numPr>
                <w:ilvl w:val="0"/>
                <w:numId w:val="17"/>
              </w:numPr>
              <w:spacing w:line="276" w:lineRule="auto"/>
              <w:ind w:left="317" w:hanging="141"/>
              <w:rPr>
                <w:rFonts w:ascii="Arial" w:hAnsi="Arial" w:cs="Arial"/>
                <w:b/>
                <w:sz w:val="36"/>
                <w:szCs w:val="36"/>
              </w:rPr>
            </w:pPr>
            <w:r w:rsidRPr="002B4AE3">
              <w:rPr>
                <w:rFonts w:ascii="Arial" w:hAnsi="Arial" w:cs="Arial"/>
                <w:b/>
                <w:sz w:val="36"/>
                <w:szCs w:val="36"/>
              </w:rPr>
              <w:t>80 μπάλες μπάσκετ</w:t>
            </w:r>
          </w:p>
          <w:p w14:paraId="50EA4B06" w14:textId="77777777" w:rsidR="00564B21" w:rsidRPr="002B4AE3" w:rsidRDefault="00564B21" w:rsidP="00630F17">
            <w:pPr>
              <w:pStyle w:val="a3"/>
              <w:numPr>
                <w:ilvl w:val="0"/>
                <w:numId w:val="17"/>
              </w:numPr>
              <w:spacing w:line="276" w:lineRule="auto"/>
              <w:ind w:left="317" w:hanging="141"/>
              <w:rPr>
                <w:rFonts w:ascii="Arial" w:hAnsi="Arial" w:cs="Arial"/>
                <w:b/>
                <w:sz w:val="36"/>
                <w:szCs w:val="36"/>
              </w:rPr>
            </w:pPr>
            <w:r w:rsidRPr="002B4AE3">
              <w:rPr>
                <w:rFonts w:ascii="Arial" w:hAnsi="Arial" w:cs="Arial"/>
                <w:b/>
                <w:sz w:val="36"/>
                <w:szCs w:val="36"/>
              </w:rPr>
              <w:t>μπάλες βόλεϊ διπλάσιες από ποδοσφαίρου</w:t>
            </w:r>
          </w:p>
        </w:tc>
      </w:tr>
      <w:tr w:rsidR="00564B21" w:rsidRPr="00B81BFD" w14:paraId="1C55629D" w14:textId="77777777" w:rsidTr="00EB72DE">
        <w:trPr>
          <w:trHeight w:val="1275"/>
        </w:trPr>
        <w:tc>
          <w:tcPr>
            <w:tcW w:w="9638" w:type="dxa"/>
            <w:vMerge/>
            <w:shd w:val="clear" w:color="auto" w:fill="FFEBEB"/>
          </w:tcPr>
          <w:p w14:paraId="7397A9AE" w14:textId="77777777" w:rsidR="00564B21" w:rsidRPr="002B4AE3" w:rsidRDefault="00564B21" w:rsidP="00630F17">
            <w:pPr>
              <w:pStyle w:val="a3"/>
              <w:numPr>
                <w:ilvl w:val="0"/>
                <w:numId w:val="17"/>
              </w:numPr>
              <w:spacing w:line="276" w:lineRule="auto"/>
              <w:ind w:left="317" w:hanging="141"/>
              <w:rPr>
                <w:rFonts w:ascii="Arial" w:hAnsi="Arial" w:cs="Arial"/>
                <w:b/>
                <w:sz w:val="36"/>
                <w:szCs w:val="36"/>
              </w:rPr>
            </w:pPr>
          </w:p>
        </w:tc>
      </w:tr>
    </w:tbl>
    <w:p w14:paraId="12B4D1D1" w14:textId="137C2091" w:rsidR="00564B21" w:rsidRPr="00564B21" w:rsidRDefault="00564B21" w:rsidP="00630F17">
      <w:pPr>
        <w:rPr>
          <w:rFonts w:ascii="Arial" w:hAnsi="Arial" w:cs="Arial"/>
          <w:b/>
          <w:sz w:val="36"/>
          <w:szCs w:val="36"/>
        </w:rPr>
      </w:pPr>
    </w:p>
    <w:tbl>
      <w:tblPr>
        <w:tblStyle w:val="41"/>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564B21" w:rsidRPr="005A2962" w14:paraId="218A3AAB" w14:textId="77777777" w:rsidTr="000F5141">
        <w:tc>
          <w:tcPr>
            <w:tcW w:w="9639" w:type="dxa"/>
            <w:shd w:val="clear" w:color="auto" w:fill="006600"/>
          </w:tcPr>
          <w:p w14:paraId="3DE1FBEB" w14:textId="77777777" w:rsidR="00564B21" w:rsidRPr="005A2962" w:rsidRDefault="00564B21" w:rsidP="00630F17">
            <w:pPr>
              <w:spacing w:line="276" w:lineRule="auto"/>
              <w:jc w:val="center"/>
              <w:rPr>
                <w:rFonts w:ascii="Tahoma" w:eastAsia="Calibri" w:hAnsi="Tahoma" w:cs="Tahoma"/>
                <w:b/>
                <w:sz w:val="36"/>
                <w:szCs w:val="36"/>
              </w:rPr>
            </w:pPr>
            <w:r w:rsidRPr="00630F17">
              <w:rPr>
                <w:rFonts w:ascii="Tahoma" w:eastAsia="Calibri" w:hAnsi="Tahoma" w:cs="Tahoma"/>
                <w:b/>
                <w:color w:val="FFFFFF" w:themeColor="background1"/>
                <w:sz w:val="36"/>
                <w:szCs w:val="36"/>
              </w:rPr>
              <w:t>Βασικές μαθηματικές έννοιες και διεργασίες</w:t>
            </w:r>
          </w:p>
        </w:tc>
      </w:tr>
      <w:tr w:rsidR="00564B21" w:rsidRPr="00564B21" w14:paraId="694A337A" w14:textId="77777777" w:rsidTr="000F5141">
        <w:trPr>
          <w:trHeight w:val="294"/>
        </w:trPr>
        <w:tc>
          <w:tcPr>
            <w:tcW w:w="9639" w:type="dxa"/>
            <w:shd w:val="clear" w:color="auto" w:fill="D9FFD9"/>
          </w:tcPr>
          <w:p w14:paraId="4EF972DC" w14:textId="77777777" w:rsidR="00564B21" w:rsidRPr="00564B21" w:rsidRDefault="00564B21" w:rsidP="00630F17">
            <w:pPr>
              <w:spacing w:line="276" w:lineRule="auto"/>
              <w:rPr>
                <w:rFonts w:ascii="Arial" w:eastAsia="Calibri" w:hAnsi="Arial" w:cs="Arial"/>
                <w:b/>
                <w:sz w:val="36"/>
                <w:szCs w:val="36"/>
              </w:rPr>
            </w:pPr>
            <w:r w:rsidRPr="00FE3BF5">
              <w:rPr>
                <w:rFonts w:ascii="Tahoma" w:eastAsia="Calibri" w:hAnsi="Tahoma" w:cs="Tahoma"/>
                <w:b/>
                <w:sz w:val="36"/>
                <w:szCs w:val="36"/>
              </w:rPr>
              <w:t>2.</w:t>
            </w:r>
            <w:r>
              <w:rPr>
                <w:rFonts w:ascii="Arial" w:eastAsia="Calibri" w:hAnsi="Arial" w:cs="Arial"/>
                <w:b/>
                <w:sz w:val="36"/>
                <w:szCs w:val="36"/>
              </w:rPr>
              <w:t xml:space="preserve"> </w:t>
            </w:r>
            <w:r w:rsidRPr="00564B21">
              <w:rPr>
                <w:rFonts w:ascii="Arial" w:eastAsia="Calibri" w:hAnsi="Arial" w:cs="Arial"/>
                <w:b/>
                <w:sz w:val="36"/>
                <w:szCs w:val="36"/>
              </w:rPr>
              <w:t>Σχεδιάζουμε πώς θα λύσουμε το πρόβλημα:</w:t>
            </w:r>
          </w:p>
          <w:p w14:paraId="52B8395D" w14:textId="77777777" w:rsidR="00564B21" w:rsidRPr="00564B21" w:rsidRDefault="00564B21" w:rsidP="00630F17">
            <w:pPr>
              <w:pStyle w:val="a3"/>
              <w:numPr>
                <w:ilvl w:val="0"/>
                <w:numId w:val="19"/>
              </w:numPr>
              <w:spacing w:line="276" w:lineRule="auto"/>
              <w:rPr>
                <w:rFonts w:ascii="Arial" w:eastAsia="Calibri" w:hAnsi="Arial" w:cs="Arial"/>
                <w:b/>
                <w:sz w:val="36"/>
                <w:szCs w:val="36"/>
              </w:rPr>
            </w:pPr>
            <w:r w:rsidRPr="00564B21">
              <w:rPr>
                <w:rFonts w:ascii="Arial" w:eastAsia="Calibri" w:hAnsi="Arial" w:cs="Arial"/>
                <w:b/>
                <w:sz w:val="36"/>
                <w:szCs w:val="36"/>
              </w:rPr>
              <w:t>Ποια στρατηγική ή στρατηγικές θα χρησιμοποιήσουμε;</w:t>
            </w:r>
          </w:p>
          <w:p w14:paraId="007D7DA8" w14:textId="77777777" w:rsidR="00564B21" w:rsidRPr="00564B21" w:rsidRDefault="00564B21" w:rsidP="00630F17">
            <w:pPr>
              <w:pStyle w:val="a3"/>
              <w:numPr>
                <w:ilvl w:val="0"/>
                <w:numId w:val="19"/>
              </w:numPr>
              <w:spacing w:line="276" w:lineRule="auto"/>
              <w:rPr>
                <w:rFonts w:ascii="Arial" w:eastAsia="Calibri" w:hAnsi="Arial" w:cs="Arial"/>
                <w:b/>
                <w:sz w:val="36"/>
                <w:szCs w:val="36"/>
              </w:rPr>
            </w:pPr>
            <w:r w:rsidRPr="00564B21">
              <w:rPr>
                <w:rFonts w:ascii="Arial" w:eastAsia="Calibri" w:hAnsi="Arial" w:cs="Arial"/>
                <w:b/>
                <w:sz w:val="36"/>
                <w:szCs w:val="36"/>
              </w:rPr>
              <w:t>Ποιο εργαλείο ή ποια εργαλεία θα χρησιμοποιήσουμε;</w:t>
            </w:r>
          </w:p>
        </w:tc>
      </w:tr>
    </w:tbl>
    <w:p w14:paraId="62EF607C" w14:textId="77777777" w:rsidR="003D39FC" w:rsidRDefault="003D39FC" w:rsidP="00564B21">
      <w:pPr>
        <w:spacing w:line="240" w:lineRule="auto"/>
        <w:rPr>
          <w:rFonts w:ascii="Arial" w:hAnsi="Arial" w:cs="Arial"/>
          <w:b/>
          <w:sz w:val="36"/>
          <w:szCs w:val="36"/>
        </w:rPr>
      </w:pPr>
    </w:p>
    <w:p w14:paraId="2AC5695A" w14:textId="77777777" w:rsidR="003D39FC" w:rsidRDefault="003D39FC">
      <w:pPr>
        <w:rPr>
          <w:rFonts w:ascii="Arial" w:hAnsi="Arial" w:cs="Arial"/>
          <w:b/>
          <w:sz w:val="36"/>
          <w:szCs w:val="36"/>
        </w:rPr>
      </w:pPr>
      <w:r>
        <w:rPr>
          <w:rFonts w:ascii="Arial" w:hAnsi="Arial" w:cs="Arial"/>
          <w:b/>
          <w:sz w:val="36"/>
          <w:szCs w:val="36"/>
        </w:rPr>
        <w:br w:type="page"/>
      </w:r>
    </w:p>
    <w:tbl>
      <w:tblPr>
        <w:tblStyle w:val="5"/>
        <w:tblpPr w:leftFromText="180" w:rightFromText="180" w:vertAnchor="text" w:horzAnchor="margin" w:tblpY="16"/>
        <w:tblW w:w="96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8"/>
      </w:tblGrid>
      <w:tr w:rsidR="00564B21" w:rsidRPr="005A2962" w14:paraId="5447EBBD" w14:textId="77777777" w:rsidTr="003304F7">
        <w:tc>
          <w:tcPr>
            <w:tcW w:w="9638" w:type="dxa"/>
            <w:shd w:val="clear" w:color="auto" w:fill="FF0000"/>
          </w:tcPr>
          <w:p w14:paraId="168DAD8E" w14:textId="77777777" w:rsidR="00564B21" w:rsidRPr="005A2962" w:rsidRDefault="00564B21" w:rsidP="00630F17">
            <w:pPr>
              <w:spacing w:line="276" w:lineRule="auto"/>
              <w:jc w:val="center"/>
              <w:rPr>
                <w:rFonts w:ascii="Tahoma" w:hAnsi="Tahoma" w:cs="Tahoma"/>
                <w:b/>
                <w:sz w:val="36"/>
                <w:szCs w:val="36"/>
              </w:rPr>
            </w:pPr>
            <w:r w:rsidRPr="005A2962">
              <w:rPr>
                <w:rFonts w:ascii="Tahoma" w:hAnsi="Tahoma" w:cs="Tahoma"/>
                <w:b/>
                <w:color w:val="FFFFFF" w:themeColor="background1"/>
                <w:sz w:val="36"/>
                <w:szCs w:val="36"/>
              </w:rPr>
              <w:lastRenderedPageBreak/>
              <w:t>Παραδείγματα</w:t>
            </w:r>
          </w:p>
        </w:tc>
      </w:tr>
    </w:tbl>
    <w:tbl>
      <w:tblPr>
        <w:tblStyle w:val="a4"/>
        <w:tblW w:w="9639"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shd w:val="clear" w:color="auto" w:fill="FFEBEB"/>
        <w:tblLayout w:type="fixed"/>
        <w:tblLook w:val="04A0" w:firstRow="1" w:lastRow="0" w:firstColumn="1" w:lastColumn="0" w:noHBand="0" w:noVBand="1"/>
      </w:tblPr>
      <w:tblGrid>
        <w:gridCol w:w="1035"/>
        <w:gridCol w:w="8604"/>
      </w:tblGrid>
      <w:tr w:rsidR="00536AA4" w:rsidRPr="00536AA4" w14:paraId="34A3DFFD" w14:textId="77777777" w:rsidTr="003728B2">
        <w:trPr>
          <w:trHeight w:val="227"/>
        </w:trPr>
        <w:tc>
          <w:tcPr>
            <w:tcW w:w="1035" w:type="dxa"/>
            <w:shd w:val="clear" w:color="auto" w:fill="FFEBEB"/>
          </w:tcPr>
          <w:p w14:paraId="662B929E" w14:textId="77777777" w:rsidR="00536AA4" w:rsidRPr="00536AA4" w:rsidRDefault="00536AA4" w:rsidP="00630F17">
            <w:pPr>
              <w:spacing w:after="200" w:line="276" w:lineRule="auto"/>
              <w:rPr>
                <w:rFonts w:ascii="Arial" w:hAnsi="Arial" w:cs="Arial"/>
                <w:b/>
                <w:sz w:val="36"/>
                <w:szCs w:val="36"/>
              </w:rPr>
            </w:pPr>
          </w:p>
        </w:tc>
        <w:tc>
          <w:tcPr>
            <w:tcW w:w="8604" w:type="dxa"/>
            <w:shd w:val="clear" w:color="auto" w:fill="FFEBEB"/>
          </w:tcPr>
          <w:p w14:paraId="30A492E3" w14:textId="77777777" w:rsidR="00536AA4" w:rsidRPr="00536AA4" w:rsidRDefault="00536AA4" w:rsidP="00630F17">
            <w:pPr>
              <w:spacing w:after="200" w:line="276" w:lineRule="auto"/>
              <w:rPr>
                <w:rFonts w:ascii="Tahoma" w:hAnsi="Tahoma" w:cs="Tahoma"/>
                <w:b/>
                <w:sz w:val="36"/>
                <w:szCs w:val="36"/>
              </w:rPr>
            </w:pPr>
            <w:r w:rsidRPr="00536AA4">
              <w:rPr>
                <w:rFonts w:ascii="Tahoma" w:hAnsi="Tahoma" w:cs="Tahoma"/>
                <w:b/>
                <w:sz w:val="36"/>
                <w:szCs w:val="36"/>
              </w:rPr>
              <w:t>Στρατηγικές</w:t>
            </w:r>
          </w:p>
        </w:tc>
      </w:tr>
      <w:tr w:rsidR="00536AA4" w:rsidRPr="00536AA4" w14:paraId="1D10EE9E" w14:textId="77777777" w:rsidTr="003728B2">
        <w:trPr>
          <w:trHeight w:val="227"/>
        </w:trPr>
        <w:tc>
          <w:tcPr>
            <w:tcW w:w="1035" w:type="dxa"/>
            <w:shd w:val="clear" w:color="auto" w:fill="FFEBEB"/>
          </w:tcPr>
          <w:p w14:paraId="0DD4B85E" w14:textId="77777777" w:rsidR="00536AA4" w:rsidRPr="00536AA4" w:rsidRDefault="00260F5D" w:rsidP="00630F17">
            <w:pPr>
              <w:spacing w:after="200" w:line="276" w:lineRule="auto"/>
              <w:jc w:val="center"/>
              <w:rPr>
                <w:rFonts w:ascii="Arial" w:hAnsi="Arial" w:cs="Arial"/>
                <w:b/>
                <w:sz w:val="36"/>
                <w:szCs w:val="36"/>
              </w:rPr>
            </w:pPr>
            <w:r>
              <w:rPr>
                <w:rFonts w:ascii="Arial" w:hAnsi="Arial" w:cs="Arial"/>
                <w:b/>
                <w:sz w:val="36"/>
                <w:szCs w:val="36"/>
              </w:rPr>
              <w:sym w:font="Wingdings" w:char="F0FC"/>
            </w:r>
          </w:p>
        </w:tc>
        <w:tc>
          <w:tcPr>
            <w:tcW w:w="8604" w:type="dxa"/>
            <w:shd w:val="clear" w:color="auto" w:fill="FFEBEB"/>
          </w:tcPr>
          <w:p w14:paraId="34B19E41" w14:textId="77777777" w:rsidR="00536AA4" w:rsidRPr="00536AA4" w:rsidRDefault="00536AA4" w:rsidP="00630F17">
            <w:pPr>
              <w:spacing w:after="200" w:line="276" w:lineRule="auto"/>
              <w:rPr>
                <w:rFonts w:ascii="Arial" w:hAnsi="Arial" w:cs="Arial"/>
                <w:b/>
                <w:sz w:val="36"/>
                <w:szCs w:val="36"/>
              </w:rPr>
            </w:pPr>
            <w:r w:rsidRPr="00536AA4">
              <w:rPr>
                <w:rFonts w:ascii="Arial" w:hAnsi="Arial" w:cs="Arial"/>
                <w:b/>
                <w:sz w:val="36"/>
                <w:szCs w:val="36"/>
              </w:rPr>
              <w:t>Παρουσιάζω το πρόβλημα</w:t>
            </w:r>
          </w:p>
        </w:tc>
      </w:tr>
      <w:tr w:rsidR="00536AA4" w:rsidRPr="00536AA4" w14:paraId="771AC6B7" w14:textId="77777777" w:rsidTr="003728B2">
        <w:trPr>
          <w:trHeight w:val="227"/>
        </w:trPr>
        <w:tc>
          <w:tcPr>
            <w:tcW w:w="1035" w:type="dxa"/>
            <w:shd w:val="clear" w:color="auto" w:fill="FFEBEB"/>
          </w:tcPr>
          <w:p w14:paraId="2D9EF66C" w14:textId="77777777" w:rsidR="00536AA4" w:rsidRPr="00536AA4" w:rsidRDefault="00536AA4" w:rsidP="00630F17">
            <w:pPr>
              <w:spacing w:after="200" w:line="276" w:lineRule="auto"/>
              <w:rPr>
                <w:rFonts w:ascii="Arial" w:hAnsi="Arial" w:cs="Arial"/>
                <w:b/>
                <w:sz w:val="36"/>
                <w:szCs w:val="36"/>
              </w:rPr>
            </w:pPr>
          </w:p>
        </w:tc>
        <w:tc>
          <w:tcPr>
            <w:tcW w:w="8604" w:type="dxa"/>
            <w:shd w:val="clear" w:color="auto" w:fill="FFEBEB"/>
          </w:tcPr>
          <w:p w14:paraId="46604A9A" w14:textId="77777777" w:rsidR="00536AA4" w:rsidRPr="00536AA4" w:rsidRDefault="00536AA4" w:rsidP="00630F17">
            <w:pPr>
              <w:spacing w:after="200" w:line="276" w:lineRule="auto"/>
              <w:rPr>
                <w:rFonts w:ascii="Arial" w:hAnsi="Arial" w:cs="Arial"/>
                <w:b/>
                <w:sz w:val="36"/>
                <w:szCs w:val="36"/>
              </w:rPr>
            </w:pPr>
            <w:r w:rsidRPr="00536AA4">
              <w:rPr>
                <w:rFonts w:ascii="Arial" w:hAnsi="Arial" w:cs="Arial"/>
                <w:b/>
                <w:sz w:val="36"/>
                <w:szCs w:val="36"/>
              </w:rPr>
              <w:t>Δοκιμάζω, ελέγχω, αναθεωρώ</w:t>
            </w:r>
          </w:p>
        </w:tc>
      </w:tr>
      <w:tr w:rsidR="00536AA4" w:rsidRPr="00536AA4" w14:paraId="3BA449DD" w14:textId="77777777" w:rsidTr="003728B2">
        <w:trPr>
          <w:trHeight w:val="227"/>
        </w:trPr>
        <w:tc>
          <w:tcPr>
            <w:tcW w:w="1035" w:type="dxa"/>
            <w:shd w:val="clear" w:color="auto" w:fill="FFEBEB"/>
          </w:tcPr>
          <w:p w14:paraId="59465357" w14:textId="77777777" w:rsidR="00536AA4" w:rsidRPr="00536AA4" w:rsidRDefault="00536AA4" w:rsidP="00630F17">
            <w:pPr>
              <w:spacing w:after="200" w:line="276" w:lineRule="auto"/>
              <w:rPr>
                <w:rFonts w:ascii="Arial" w:hAnsi="Arial" w:cs="Arial"/>
                <w:b/>
                <w:sz w:val="36"/>
                <w:szCs w:val="36"/>
              </w:rPr>
            </w:pPr>
          </w:p>
        </w:tc>
        <w:tc>
          <w:tcPr>
            <w:tcW w:w="8604" w:type="dxa"/>
            <w:shd w:val="clear" w:color="auto" w:fill="FFEBEB"/>
          </w:tcPr>
          <w:p w14:paraId="79F809FE" w14:textId="77777777" w:rsidR="00536AA4" w:rsidRPr="00536AA4" w:rsidRDefault="00536AA4" w:rsidP="00630F17">
            <w:pPr>
              <w:spacing w:after="200" w:line="276" w:lineRule="auto"/>
              <w:rPr>
                <w:rFonts w:ascii="Arial" w:hAnsi="Arial" w:cs="Arial"/>
                <w:b/>
                <w:sz w:val="36"/>
                <w:szCs w:val="36"/>
              </w:rPr>
            </w:pPr>
            <w:r w:rsidRPr="00536AA4">
              <w:rPr>
                <w:rFonts w:ascii="Arial" w:hAnsi="Arial" w:cs="Arial"/>
                <w:b/>
                <w:sz w:val="36"/>
                <w:szCs w:val="36"/>
              </w:rPr>
              <w:t>Αναζητώ ένα μοτίβο</w:t>
            </w:r>
          </w:p>
        </w:tc>
      </w:tr>
      <w:tr w:rsidR="00536AA4" w:rsidRPr="00536AA4" w14:paraId="0F83A78F" w14:textId="77777777" w:rsidTr="003728B2">
        <w:trPr>
          <w:trHeight w:val="227"/>
        </w:trPr>
        <w:tc>
          <w:tcPr>
            <w:tcW w:w="1035" w:type="dxa"/>
            <w:shd w:val="clear" w:color="auto" w:fill="FFEBEB"/>
          </w:tcPr>
          <w:p w14:paraId="28B26F0A" w14:textId="77777777" w:rsidR="00536AA4" w:rsidRPr="00536AA4" w:rsidRDefault="00536AA4" w:rsidP="00630F17">
            <w:pPr>
              <w:spacing w:after="200" w:line="276" w:lineRule="auto"/>
              <w:rPr>
                <w:rFonts w:ascii="Arial" w:hAnsi="Arial" w:cs="Arial"/>
                <w:b/>
                <w:sz w:val="36"/>
                <w:szCs w:val="36"/>
              </w:rPr>
            </w:pPr>
          </w:p>
        </w:tc>
        <w:tc>
          <w:tcPr>
            <w:tcW w:w="8604" w:type="dxa"/>
            <w:shd w:val="clear" w:color="auto" w:fill="FFEBEB"/>
          </w:tcPr>
          <w:p w14:paraId="605A9E9C" w14:textId="77777777" w:rsidR="00536AA4" w:rsidRPr="00536AA4" w:rsidRDefault="00536AA4" w:rsidP="00630F17">
            <w:pPr>
              <w:spacing w:after="200" w:line="276" w:lineRule="auto"/>
              <w:rPr>
                <w:rFonts w:ascii="Arial" w:hAnsi="Arial" w:cs="Arial"/>
                <w:b/>
                <w:sz w:val="36"/>
                <w:szCs w:val="36"/>
              </w:rPr>
            </w:pPr>
            <w:r w:rsidRPr="00536AA4">
              <w:rPr>
                <w:rFonts w:ascii="Arial" w:hAnsi="Arial" w:cs="Arial"/>
                <w:b/>
                <w:sz w:val="36"/>
                <w:szCs w:val="36"/>
              </w:rPr>
              <w:t>Επιχειρηματολογώ</w:t>
            </w:r>
          </w:p>
        </w:tc>
      </w:tr>
      <w:tr w:rsidR="00536AA4" w:rsidRPr="00536AA4" w14:paraId="1F242939" w14:textId="77777777" w:rsidTr="003728B2">
        <w:trPr>
          <w:trHeight w:val="227"/>
        </w:trPr>
        <w:tc>
          <w:tcPr>
            <w:tcW w:w="1035" w:type="dxa"/>
            <w:shd w:val="clear" w:color="auto" w:fill="FFEBEB"/>
          </w:tcPr>
          <w:p w14:paraId="48BFC71B" w14:textId="77777777" w:rsidR="00536AA4" w:rsidRPr="00536AA4" w:rsidRDefault="00536AA4" w:rsidP="00630F17">
            <w:pPr>
              <w:spacing w:after="200" w:line="276" w:lineRule="auto"/>
              <w:rPr>
                <w:rFonts w:ascii="Arial" w:hAnsi="Arial" w:cs="Arial"/>
                <w:b/>
                <w:sz w:val="36"/>
                <w:szCs w:val="36"/>
              </w:rPr>
            </w:pPr>
          </w:p>
        </w:tc>
        <w:tc>
          <w:tcPr>
            <w:tcW w:w="8604" w:type="dxa"/>
            <w:shd w:val="clear" w:color="auto" w:fill="FFEBEB"/>
          </w:tcPr>
          <w:p w14:paraId="00462C75" w14:textId="77777777" w:rsidR="00536AA4" w:rsidRPr="00536AA4" w:rsidRDefault="00536AA4" w:rsidP="00630F17">
            <w:pPr>
              <w:spacing w:after="200" w:line="276" w:lineRule="auto"/>
              <w:rPr>
                <w:rFonts w:ascii="Arial" w:hAnsi="Arial" w:cs="Arial"/>
                <w:b/>
                <w:sz w:val="36"/>
                <w:szCs w:val="36"/>
              </w:rPr>
            </w:pPr>
            <w:r w:rsidRPr="00536AA4">
              <w:rPr>
                <w:rFonts w:ascii="Arial" w:hAnsi="Arial" w:cs="Arial"/>
                <w:b/>
                <w:sz w:val="36"/>
                <w:szCs w:val="36"/>
              </w:rPr>
              <w:t>Εργάζομαι αντίστροφα</w:t>
            </w:r>
          </w:p>
        </w:tc>
      </w:tr>
      <w:tr w:rsidR="00536AA4" w:rsidRPr="00536AA4" w14:paraId="1DED9ABB" w14:textId="77777777" w:rsidTr="003728B2">
        <w:trPr>
          <w:trHeight w:val="227"/>
        </w:trPr>
        <w:tc>
          <w:tcPr>
            <w:tcW w:w="1035" w:type="dxa"/>
            <w:shd w:val="clear" w:color="auto" w:fill="FFEBEB"/>
          </w:tcPr>
          <w:p w14:paraId="494E2355" w14:textId="77777777" w:rsidR="00536AA4" w:rsidRPr="00536AA4" w:rsidRDefault="00536AA4" w:rsidP="00630F17">
            <w:pPr>
              <w:spacing w:after="200" w:line="276" w:lineRule="auto"/>
              <w:rPr>
                <w:rFonts w:ascii="Arial" w:hAnsi="Arial" w:cs="Arial"/>
                <w:b/>
                <w:sz w:val="36"/>
                <w:szCs w:val="36"/>
              </w:rPr>
            </w:pPr>
          </w:p>
        </w:tc>
        <w:tc>
          <w:tcPr>
            <w:tcW w:w="8604" w:type="dxa"/>
            <w:shd w:val="clear" w:color="auto" w:fill="FFEBEB"/>
          </w:tcPr>
          <w:p w14:paraId="55AE61DF" w14:textId="77777777" w:rsidR="00536AA4" w:rsidRPr="00536AA4" w:rsidRDefault="00536AA4" w:rsidP="00630F17">
            <w:pPr>
              <w:spacing w:after="200" w:line="276" w:lineRule="auto"/>
              <w:rPr>
                <w:rFonts w:ascii="Arial" w:hAnsi="Arial" w:cs="Arial"/>
                <w:b/>
                <w:sz w:val="36"/>
                <w:szCs w:val="36"/>
              </w:rPr>
            </w:pPr>
            <w:r w:rsidRPr="00536AA4">
              <w:rPr>
                <w:rFonts w:ascii="Arial" w:hAnsi="Arial" w:cs="Arial"/>
                <w:b/>
                <w:sz w:val="36"/>
                <w:szCs w:val="36"/>
              </w:rPr>
              <w:t>Λύνω ένα πιο απλό πρόβλημα</w:t>
            </w:r>
          </w:p>
        </w:tc>
      </w:tr>
    </w:tbl>
    <w:p w14:paraId="3F55AEEE" w14:textId="2D711E63" w:rsidR="00564B21" w:rsidRDefault="00630F17" w:rsidP="00630F17">
      <w:pPr>
        <w:rPr>
          <w:rFonts w:ascii="Arial" w:hAnsi="Arial" w:cs="Arial"/>
          <w:b/>
          <w:sz w:val="36"/>
          <w:szCs w:val="36"/>
        </w:rPr>
      </w:pPr>
      <w:r w:rsidRPr="00506284">
        <w:rPr>
          <w:rFonts w:ascii="Arial" w:hAnsi="Arial" w:cs="Arial"/>
          <w:b/>
          <w:noProof/>
          <w:sz w:val="36"/>
          <w:szCs w:val="36"/>
        </w:rPr>
        <mc:AlternateContent>
          <mc:Choice Requires="wps">
            <w:drawing>
              <wp:anchor distT="0" distB="0" distL="114300" distR="114300" simplePos="0" relativeHeight="252531712" behindDoc="0" locked="0" layoutInCell="0" allowOverlap="0" wp14:anchorId="1FFB41B5" wp14:editId="173B143B">
                <wp:simplePos x="0" y="0"/>
                <wp:positionH relativeFrom="page">
                  <wp:posOffset>3155576</wp:posOffset>
                </wp:positionH>
                <wp:positionV relativeFrom="topMargin">
                  <wp:posOffset>9968753</wp:posOffset>
                </wp:positionV>
                <wp:extent cx="1259840" cy="359410"/>
                <wp:effectExtent l="0" t="0" r="0" b="2540"/>
                <wp:wrapNone/>
                <wp:docPr id="295" name="Πλαίσιο κειμένου 2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9840" cy="35941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455FC555" w14:textId="6CFA089A" w:rsidR="0069042B" w:rsidRPr="00630F17"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33</w:t>
                            </w:r>
                            <w:r w:rsidRPr="00432B70">
                              <w:rPr>
                                <w:rFonts w:ascii="Arial" w:hAnsi="Arial"/>
                                <w:b/>
                                <w:sz w:val="36"/>
                                <w:szCs w:val="36"/>
                              </w:rPr>
                              <w:t xml:space="preserve"> / </w:t>
                            </w:r>
                            <w:r>
                              <w:rPr>
                                <w:rFonts w:ascii="Arial" w:hAnsi="Arial"/>
                                <w:b/>
                                <w:sz w:val="36"/>
                                <w:szCs w:val="36"/>
                              </w:rPr>
                              <w:t>12</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FFB41B5" id="Πλαίσιο κειμένου 295" o:spid="_x0000_s1077" type="#_x0000_t202" style="position:absolute;margin-left:248.45pt;margin-top:784.95pt;width:99.2pt;height:28.3pt;z-index:252531712;visibility:visible;mso-wrap-style:square;mso-width-percent:0;mso-height-percent:0;mso-wrap-distance-left:9pt;mso-wrap-distance-top:0;mso-wrap-distance-right:9pt;mso-wrap-distance-bottom:0;mso-position-horizontal:absolute;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" o:allowincell="f" o:allowoverlap="f" fillcolor="#fc9" stroked="f" strokeweight="2.25pt">
                <v:textbox inset="1.5mm,1.5mm,1.5mm,1.5mm">
                  <w:txbxContent>
                    <w:p w14:paraId="455FC555" w14:textId="6CFA089A" w:rsidR="0069042B" w:rsidRPr="00630F17"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33</w:t>
                      </w:r>
                      <w:r w:rsidRPr="00432B70">
                        <w:rPr>
                          <w:rFonts w:ascii="Arial" w:hAnsi="Arial"/>
                          <w:b/>
                          <w:sz w:val="36"/>
                          <w:szCs w:val="36"/>
                        </w:rPr>
                        <w:t xml:space="preserve"> / </w:t>
                      </w:r>
                      <w:r>
                        <w:rPr>
                          <w:rFonts w:ascii="Arial" w:hAnsi="Arial"/>
                          <w:b/>
                          <w:sz w:val="36"/>
                          <w:szCs w:val="36"/>
                        </w:rPr>
                        <w:t>12</w:t>
                      </w:r>
                    </w:p>
                  </w:txbxContent>
                </v:textbox>
                <w10:wrap anchorx="page" anchory="margin"/>
              </v:shape>
            </w:pict>
          </mc:Fallback>
        </mc:AlternateContent>
      </w:r>
    </w:p>
    <w:tbl>
      <w:tblPr>
        <w:tblStyle w:val="a4"/>
        <w:tblW w:w="9639"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shd w:val="clear" w:color="auto" w:fill="FFEBEB"/>
        <w:tblLayout w:type="fixed"/>
        <w:tblLook w:val="04A0" w:firstRow="1" w:lastRow="0" w:firstColumn="1" w:lastColumn="0" w:noHBand="0" w:noVBand="1"/>
      </w:tblPr>
      <w:tblGrid>
        <w:gridCol w:w="1378"/>
        <w:gridCol w:w="8261"/>
      </w:tblGrid>
      <w:tr w:rsidR="00536AA4" w:rsidRPr="00371212" w14:paraId="4F51562E" w14:textId="77777777" w:rsidTr="00EB72DE">
        <w:trPr>
          <w:trHeight w:val="227"/>
        </w:trPr>
        <w:tc>
          <w:tcPr>
            <w:tcW w:w="291" w:type="dxa"/>
            <w:shd w:val="clear" w:color="auto" w:fill="FFEBEB"/>
          </w:tcPr>
          <w:p w14:paraId="5524C6BD" w14:textId="77777777" w:rsidR="00536AA4" w:rsidRPr="00371212" w:rsidRDefault="00536AA4" w:rsidP="00630F17">
            <w:pPr>
              <w:spacing w:after="160" w:line="276" w:lineRule="auto"/>
              <w:rPr>
                <w:rFonts w:ascii="Arial" w:hAnsi="Arial" w:cs="Arial"/>
                <w:b/>
                <w:sz w:val="36"/>
                <w:szCs w:val="36"/>
              </w:rPr>
            </w:pPr>
          </w:p>
        </w:tc>
        <w:tc>
          <w:tcPr>
            <w:tcW w:w="1745" w:type="dxa"/>
            <w:shd w:val="clear" w:color="auto" w:fill="FFEBEB"/>
          </w:tcPr>
          <w:p w14:paraId="7EE9182C" w14:textId="77777777" w:rsidR="00536AA4" w:rsidRPr="00536AA4" w:rsidRDefault="00536AA4" w:rsidP="00630F17">
            <w:pPr>
              <w:spacing w:after="160" w:line="276" w:lineRule="auto"/>
              <w:rPr>
                <w:rFonts w:ascii="Tahoma" w:hAnsi="Tahoma" w:cs="Tahoma"/>
                <w:b/>
                <w:sz w:val="36"/>
                <w:szCs w:val="36"/>
              </w:rPr>
            </w:pPr>
            <w:r w:rsidRPr="00536AA4">
              <w:rPr>
                <w:rFonts w:ascii="Tahoma" w:hAnsi="Tahoma" w:cs="Tahoma"/>
                <w:b/>
                <w:sz w:val="36"/>
                <w:szCs w:val="36"/>
              </w:rPr>
              <w:t>Εργαλεία</w:t>
            </w:r>
          </w:p>
        </w:tc>
      </w:tr>
      <w:tr w:rsidR="00536AA4" w:rsidRPr="00371212" w14:paraId="3718C6CD" w14:textId="77777777" w:rsidTr="00EB72DE">
        <w:trPr>
          <w:trHeight w:val="227"/>
        </w:trPr>
        <w:tc>
          <w:tcPr>
            <w:tcW w:w="291" w:type="dxa"/>
            <w:shd w:val="clear" w:color="auto" w:fill="FFEBEB"/>
          </w:tcPr>
          <w:p w14:paraId="7E6408D6" w14:textId="77777777" w:rsidR="00536AA4" w:rsidRPr="00371212" w:rsidRDefault="00260F5D" w:rsidP="00630F17">
            <w:pPr>
              <w:spacing w:after="160" w:line="276" w:lineRule="auto"/>
              <w:jc w:val="center"/>
              <w:rPr>
                <w:rFonts w:ascii="Arial" w:hAnsi="Arial" w:cs="Arial"/>
                <w:b/>
                <w:sz w:val="36"/>
                <w:szCs w:val="36"/>
              </w:rPr>
            </w:pPr>
            <w:r>
              <w:rPr>
                <w:rFonts w:ascii="Arial" w:hAnsi="Arial" w:cs="Arial"/>
                <w:b/>
                <w:sz w:val="36"/>
                <w:szCs w:val="36"/>
              </w:rPr>
              <w:sym w:font="Wingdings" w:char="F0FC"/>
            </w:r>
          </w:p>
        </w:tc>
        <w:tc>
          <w:tcPr>
            <w:tcW w:w="1745" w:type="dxa"/>
            <w:shd w:val="clear" w:color="auto" w:fill="FFEBEB"/>
          </w:tcPr>
          <w:p w14:paraId="5EB3E9AF" w14:textId="77777777" w:rsidR="00536AA4" w:rsidRPr="00371212" w:rsidRDefault="00536AA4" w:rsidP="00630F17">
            <w:pPr>
              <w:spacing w:after="160" w:line="276" w:lineRule="auto"/>
              <w:rPr>
                <w:rFonts w:ascii="Arial" w:hAnsi="Arial" w:cs="Arial"/>
                <w:b/>
                <w:sz w:val="36"/>
                <w:szCs w:val="36"/>
              </w:rPr>
            </w:pPr>
            <w:r w:rsidRPr="00371212">
              <w:rPr>
                <w:rFonts w:ascii="Arial" w:hAnsi="Arial" w:cs="Arial"/>
                <w:b/>
                <w:sz w:val="36"/>
                <w:szCs w:val="36"/>
              </w:rPr>
              <w:t>ζωγραφιά</w:t>
            </w:r>
          </w:p>
        </w:tc>
      </w:tr>
      <w:tr w:rsidR="00536AA4" w:rsidRPr="00371212" w14:paraId="2A55CC9A" w14:textId="77777777" w:rsidTr="00EB72DE">
        <w:trPr>
          <w:trHeight w:val="227"/>
        </w:trPr>
        <w:tc>
          <w:tcPr>
            <w:tcW w:w="291" w:type="dxa"/>
            <w:shd w:val="clear" w:color="auto" w:fill="FFEBEB"/>
          </w:tcPr>
          <w:p w14:paraId="4C8F7359" w14:textId="77777777" w:rsidR="00536AA4" w:rsidRPr="00371212" w:rsidRDefault="00536AA4" w:rsidP="00630F17">
            <w:pPr>
              <w:spacing w:after="160" w:line="276" w:lineRule="auto"/>
              <w:rPr>
                <w:rFonts w:ascii="Arial" w:hAnsi="Arial" w:cs="Arial"/>
                <w:b/>
                <w:sz w:val="36"/>
                <w:szCs w:val="36"/>
              </w:rPr>
            </w:pPr>
          </w:p>
        </w:tc>
        <w:tc>
          <w:tcPr>
            <w:tcW w:w="1745" w:type="dxa"/>
            <w:shd w:val="clear" w:color="auto" w:fill="FFEBEB"/>
          </w:tcPr>
          <w:p w14:paraId="3649051C" w14:textId="77777777" w:rsidR="00536AA4" w:rsidRPr="00371212" w:rsidRDefault="00536AA4" w:rsidP="00630F17">
            <w:pPr>
              <w:spacing w:after="160" w:line="276" w:lineRule="auto"/>
              <w:rPr>
                <w:rFonts w:ascii="Arial" w:hAnsi="Arial" w:cs="Arial"/>
                <w:b/>
                <w:sz w:val="36"/>
                <w:szCs w:val="36"/>
              </w:rPr>
            </w:pPr>
            <w:r w:rsidRPr="00371212">
              <w:rPr>
                <w:rFonts w:ascii="Arial" w:hAnsi="Arial" w:cs="Arial"/>
                <w:b/>
                <w:sz w:val="36"/>
                <w:szCs w:val="36"/>
              </w:rPr>
              <w:t>πίνακας</w:t>
            </w:r>
          </w:p>
        </w:tc>
      </w:tr>
      <w:tr w:rsidR="00536AA4" w:rsidRPr="00371212" w14:paraId="39B54841" w14:textId="77777777" w:rsidTr="00EB72DE">
        <w:trPr>
          <w:trHeight w:val="227"/>
        </w:trPr>
        <w:tc>
          <w:tcPr>
            <w:tcW w:w="291" w:type="dxa"/>
            <w:shd w:val="clear" w:color="auto" w:fill="FFEBEB"/>
          </w:tcPr>
          <w:p w14:paraId="38970A16" w14:textId="77777777" w:rsidR="00536AA4" w:rsidRPr="00371212" w:rsidRDefault="00536AA4" w:rsidP="00630F17">
            <w:pPr>
              <w:spacing w:after="160" w:line="276" w:lineRule="auto"/>
              <w:rPr>
                <w:rFonts w:ascii="Arial" w:hAnsi="Arial" w:cs="Arial"/>
                <w:b/>
                <w:sz w:val="36"/>
                <w:szCs w:val="36"/>
              </w:rPr>
            </w:pPr>
          </w:p>
        </w:tc>
        <w:tc>
          <w:tcPr>
            <w:tcW w:w="1745" w:type="dxa"/>
            <w:shd w:val="clear" w:color="auto" w:fill="FFEBEB"/>
          </w:tcPr>
          <w:p w14:paraId="156AB52D" w14:textId="77777777" w:rsidR="00536AA4" w:rsidRPr="00371212" w:rsidRDefault="00536AA4" w:rsidP="00630F17">
            <w:pPr>
              <w:spacing w:after="160" w:line="276" w:lineRule="auto"/>
              <w:rPr>
                <w:rFonts w:ascii="Arial" w:hAnsi="Arial" w:cs="Arial"/>
                <w:b/>
                <w:sz w:val="36"/>
                <w:szCs w:val="36"/>
              </w:rPr>
            </w:pPr>
            <w:r w:rsidRPr="00371212">
              <w:rPr>
                <w:rFonts w:ascii="Arial" w:hAnsi="Arial" w:cs="Arial"/>
                <w:b/>
                <w:sz w:val="36"/>
                <w:szCs w:val="36"/>
              </w:rPr>
              <w:t>κατάλογος</w:t>
            </w:r>
          </w:p>
        </w:tc>
      </w:tr>
      <w:tr w:rsidR="00536AA4" w:rsidRPr="00371212" w14:paraId="7D96ABC9" w14:textId="77777777" w:rsidTr="00EB72DE">
        <w:trPr>
          <w:trHeight w:val="227"/>
        </w:trPr>
        <w:tc>
          <w:tcPr>
            <w:tcW w:w="291" w:type="dxa"/>
            <w:shd w:val="clear" w:color="auto" w:fill="FFEBEB"/>
          </w:tcPr>
          <w:p w14:paraId="7AA1B555" w14:textId="77777777" w:rsidR="00536AA4" w:rsidRPr="00371212" w:rsidRDefault="00536AA4" w:rsidP="00630F17">
            <w:pPr>
              <w:spacing w:after="160" w:line="276" w:lineRule="auto"/>
              <w:rPr>
                <w:rFonts w:ascii="Arial" w:hAnsi="Arial" w:cs="Arial"/>
                <w:b/>
                <w:sz w:val="36"/>
                <w:szCs w:val="36"/>
              </w:rPr>
            </w:pPr>
          </w:p>
        </w:tc>
        <w:tc>
          <w:tcPr>
            <w:tcW w:w="1745" w:type="dxa"/>
            <w:shd w:val="clear" w:color="auto" w:fill="FFEBEB"/>
          </w:tcPr>
          <w:p w14:paraId="28B68846" w14:textId="77777777" w:rsidR="00536AA4" w:rsidRPr="00371212" w:rsidRDefault="00536AA4" w:rsidP="00630F17">
            <w:pPr>
              <w:spacing w:after="160" w:line="276" w:lineRule="auto"/>
              <w:rPr>
                <w:rFonts w:ascii="Arial" w:hAnsi="Arial" w:cs="Arial"/>
                <w:b/>
                <w:sz w:val="36"/>
                <w:szCs w:val="36"/>
              </w:rPr>
            </w:pPr>
            <w:r w:rsidRPr="00371212">
              <w:rPr>
                <w:rFonts w:ascii="Arial" w:hAnsi="Arial" w:cs="Arial"/>
                <w:b/>
                <w:sz w:val="36"/>
                <w:szCs w:val="36"/>
              </w:rPr>
              <w:t>διάγραμμα</w:t>
            </w:r>
          </w:p>
        </w:tc>
      </w:tr>
      <w:tr w:rsidR="00536AA4" w:rsidRPr="00371212" w14:paraId="17F02AF9" w14:textId="77777777" w:rsidTr="00EB72DE">
        <w:trPr>
          <w:trHeight w:val="227"/>
        </w:trPr>
        <w:tc>
          <w:tcPr>
            <w:tcW w:w="291" w:type="dxa"/>
            <w:shd w:val="clear" w:color="auto" w:fill="FFEBEB"/>
          </w:tcPr>
          <w:p w14:paraId="18492D5E" w14:textId="77777777" w:rsidR="00536AA4" w:rsidRPr="00371212" w:rsidRDefault="00536AA4" w:rsidP="00630F17">
            <w:pPr>
              <w:spacing w:after="160" w:line="276" w:lineRule="auto"/>
              <w:rPr>
                <w:rFonts w:ascii="Arial" w:hAnsi="Arial" w:cs="Arial"/>
                <w:b/>
                <w:sz w:val="36"/>
                <w:szCs w:val="36"/>
              </w:rPr>
            </w:pPr>
          </w:p>
        </w:tc>
        <w:tc>
          <w:tcPr>
            <w:tcW w:w="1745" w:type="dxa"/>
            <w:shd w:val="clear" w:color="auto" w:fill="FFEBEB"/>
          </w:tcPr>
          <w:p w14:paraId="4A5E1FA0" w14:textId="77777777" w:rsidR="00536AA4" w:rsidRPr="00371212" w:rsidRDefault="00536AA4" w:rsidP="00630F17">
            <w:pPr>
              <w:spacing w:after="160" w:line="276" w:lineRule="auto"/>
              <w:rPr>
                <w:rFonts w:ascii="Arial" w:hAnsi="Arial" w:cs="Arial"/>
                <w:b/>
                <w:sz w:val="36"/>
                <w:szCs w:val="36"/>
              </w:rPr>
            </w:pPr>
            <w:r w:rsidRPr="00371212">
              <w:rPr>
                <w:rFonts w:ascii="Arial" w:hAnsi="Arial" w:cs="Arial"/>
                <w:b/>
                <w:sz w:val="36"/>
                <w:szCs w:val="36"/>
              </w:rPr>
              <w:t>θεατρικό παιχνίδι</w:t>
            </w:r>
          </w:p>
        </w:tc>
      </w:tr>
      <w:tr w:rsidR="00536AA4" w:rsidRPr="00371212" w14:paraId="51FB4C90" w14:textId="77777777" w:rsidTr="00EB72DE">
        <w:trPr>
          <w:trHeight w:val="227"/>
        </w:trPr>
        <w:tc>
          <w:tcPr>
            <w:tcW w:w="291" w:type="dxa"/>
            <w:shd w:val="clear" w:color="auto" w:fill="FFEBEB"/>
          </w:tcPr>
          <w:p w14:paraId="73AD50DF" w14:textId="77777777" w:rsidR="00536AA4" w:rsidRPr="00371212" w:rsidRDefault="00536AA4" w:rsidP="00630F17">
            <w:pPr>
              <w:spacing w:after="160" w:line="276" w:lineRule="auto"/>
              <w:rPr>
                <w:rFonts w:ascii="Arial" w:hAnsi="Arial" w:cs="Arial"/>
                <w:b/>
                <w:sz w:val="36"/>
                <w:szCs w:val="36"/>
              </w:rPr>
            </w:pPr>
          </w:p>
        </w:tc>
        <w:tc>
          <w:tcPr>
            <w:tcW w:w="1745" w:type="dxa"/>
            <w:shd w:val="clear" w:color="auto" w:fill="FFEBEB"/>
          </w:tcPr>
          <w:p w14:paraId="5B04609D" w14:textId="77777777" w:rsidR="00536AA4" w:rsidRPr="00371212" w:rsidRDefault="00536AA4" w:rsidP="00630F17">
            <w:pPr>
              <w:spacing w:after="160" w:line="276" w:lineRule="auto"/>
              <w:rPr>
                <w:rFonts w:ascii="Arial" w:hAnsi="Arial" w:cs="Arial"/>
                <w:b/>
                <w:sz w:val="36"/>
                <w:szCs w:val="36"/>
              </w:rPr>
            </w:pPr>
            <w:r w:rsidRPr="00371212">
              <w:rPr>
                <w:rFonts w:ascii="Arial" w:hAnsi="Arial" w:cs="Arial"/>
                <w:b/>
                <w:sz w:val="36"/>
                <w:szCs w:val="36"/>
              </w:rPr>
              <w:t>αντικείμενο</w:t>
            </w:r>
          </w:p>
        </w:tc>
      </w:tr>
    </w:tbl>
    <w:p w14:paraId="30B50EE0" w14:textId="77777777" w:rsidR="00564B21" w:rsidRDefault="00564B21" w:rsidP="00630F17">
      <w:pPr>
        <w:pBdr>
          <w:bottom w:val="single" w:sz="48" w:space="1" w:color="FF0000"/>
        </w:pBdr>
        <w:rPr>
          <w:rFonts w:ascii="Arial" w:hAnsi="Arial" w:cs="Arial"/>
          <w:b/>
          <w:sz w:val="36"/>
          <w:szCs w:val="36"/>
        </w:rPr>
      </w:pPr>
    </w:p>
    <w:p w14:paraId="2A1EFFC9" w14:textId="37AD5334" w:rsidR="008D4577" w:rsidRDefault="008D4577" w:rsidP="00630F17">
      <w:pPr>
        <w:spacing w:after="0"/>
        <w:rPr>
          <w:rFonts w:ascii="Arial" w:hAnsi="Arial" w:cs="Arial"/>
          <w:b/>
          <w:sz w:val="36"/>
          <w:szCs w:val="36"/>
        </w:rPr>
      </w:pPr>
    </w:p>
    <w:p w14:paraId="0F5DD0E7" w14:textId="42868DA8" w:rsidR="00630F17" w:rsidRDefault="00630F17">
      <w:pPr>
        <w:rPr>
          <w:rFonts w:ascii="Arial" w:hAnsi="Arial" w:cs="Arial"/>
          <w:b/>
          <w:sz w:val="36"/>
          <w:szCs w:val="36"/>
        </w:rPr>
      </w:pPr>
      <w:r>
        <w:rPr>
          <w:rFonts w:ascii="Arial" w:hAnsi="Arial" w:cs="Arial"/>
          <w:b/>
          <w:sz w:val="36"/>
          <w:szCs w:val="36"/>
        </w:rPr>
        <w:br w:type="page"/>
      </w:r>
    </w:p>
    <w:tbl>
      <w:tblPr>
        <w:tblStyle w:val="411"/>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630F17" w:rsidRPr="005A2962" w14:paraId="03E1F681" w14:textId="77777777" w:rsidTr="009C50E3">
        <w:tc>
          <w:tcPr>
            <w:tcW w:w="9639" w:type="dxa"/>
            <w:shd w:val="clear" w:color="auto" w:fill="006600"/>
          </w:tcPr>
          <w:p w14:paraId="639FC8A9" w14:textId="77777777" w:rsidR="00630F17" w:rsidRPr="005A2962" w:rsidRDefault="00630F17" w:rsidP="00630F17">
            <w:pPr>
              <w:spacing w:line="276" w:lineRule="auto"/>
              <w:jc w:val="center"/>
              <w:rPr>
                <w:rFonts w:ascii="Tahoma" w:eastAsia="Calibri" w:hAnsi="Tahoma" w:cs="Tahoma"/>
                <w:b/>
                <w:sz w:val="36"/>
                <w:szCs w:val="36"/>
              </w:rPr>
            </w:pPr>
            <w:r w:rsidRPr="00630F17">
              <w:rPr>
                <w:rFonts w:ascii="Tahoma" w:eastAsia="Calibri" w:hAnsi="Tahoma" w:cs="Tahoma"/>
                <w:b/>
                <w:color w:val="FFFFFF" w:themeColor="background1"/>
                <w:sz w:val="36"/>
                <w:szCs w:val="36"/>
              </w:rPr>
              <w:lastRenderedPageBreak/>
              <w:t>Βασικές μαθηματικές έννοιες και διεργασίες</w:t>
            </w:r>
          </w:p>
        </w:tc>
      </w:tr>
      <w:tr w:rsidR="00630F17" w:rsidRPr="008D4577" w14:paraId="20FC5FCD" w14:textId="77777777" w:rsidTr="009C50E3">
        <w:trPr>
          <w:trHeight w:val="294"/>
        </w:trPr>
        <w:tc>
          <w:tcPr>
            <w:tcW w:w="9639" w:type="dxa"/>
            <w:shd w:val="clear" w:color="auto" w:fill="D9FFD9"/>
          </w:tcPr>
          <w:p w14:paraId="0EBA770D" w14:textId="77777777" w:rsidR="00630F17" w:rsidRPr="008D4577" w:rsidRDefault="00630F17" w:rsidP="00630F17">
            <w:pPr>
              <w:spacing w:before="240" w:after="200" w:line="276" w:lineRule="auto"/>
              <w:rPr>
                <w:rFonts w:ascii="Arial" w:eastAsia="Calibri" w:hAnsi="Arial" w:cs="Arial"/>
                <w:b/>
                <w:sz w:val="36"/>
                <w:szCs w:val="36"/>
              </w:rPr>
            </w:pPr>
            <w:r w:rsidRPr="00FE3BF5">
              <w:rPr>
                <w:rFonts w:ascii="Tahoma" w:eastAsia="Calibri" w:hAnsi="Tahoma" w:cs="Tahoma"/>
                <w:b/>
                <w:sz w:val="36"/>
                <w:szCs w:val="36"/>
              </w:rPr>
              <w:t>3.</w:t>
            </w:r>
            <w:r>
              <w:rPr>
                <w:rFonts w:ascii="Arial" w:eastAsia="Calibri" w:hAnsi="Arial" w:cs="Arial"/>
                <w:b/>
                <w:sz w:val="36"/>
                <w:szCs w:val="36"/>
              </w:rPr>
              <w:t xml:space="preserve"> </w:t>
            </w:r>
            <w:r w:rsidRPr="008D4577">
              <w:rPr>
                <w:rFonts w:ascii="Tahoma" w:eastAsia="Calibri" w:hAnsi="Tahoma" w:cs="Tahoma"/>
                <w:b/>
                <w:sz w:val="36"/>
                <w:szCs w:val="36"/>
              </w:rPr>
              <w:t>Λύνουμε</w:t>
            </w:r>
            <w:r w:rsidRPr="008D4577">
              <w:rPr>
                <w:rFonts w:ascii="Arial" w:eastAsia="Calibri" w:hAnsi="Arial" w:cs="Arial"/>
                <w:b/>
                <w:sz w:val="36"/>
                <w:szCs w:val="36"/>
              </w:rPr>
              <w:t xml:space="preserve"> το πρόβλημα:</w:t>
            </w:r>
          </w:p>
          <w:p w14:paraId="2275EC71" w14:textId="77777777" w:rsidR="00630F17" w:rsidRPr="008D4577" w:rsidRDefault="00630F17" w:rsidP="00630F17">
            <w:pPr>
              <w:pStyle w:val="a3"/>
              <w:numPr>
                <w:ilvl w:val="0"/>
                <w:numId w:val="20"/>
              </w:numPr>
              <w:spacing w:line="276" w:lineRule="auto"/>
              <w:rPr>
                <w:rFonts w:ascii="Arial" w:eastAsia="Calibri" w:hAnsi="Arial" w:cs="Arial"/>
                <w:b/>
                <w:sz w:val="36"/>
                <w:szCs w:val="36"/>
              </w:rPr>
            </w:pPr>
            <w:r w:rsidRPr="008D4577">
              <w:rPr>
                <w:rFonts w:ascii="Arial" w:eastAsia="Calibri" w:hAnsi="Arial" w:cs="Arial"/>
                <w:b/>
                <w:sz w:val="36"/>
                <w:szCs w:val="36"/>
              </w:rPr>
              <w:t>Με ποιες μαθηματικές σχέσεις μπορούμε να εκφράσουμε και να βρούμε τη λύση του προβλήματος;</w:t>
            </w:r>
          </w:p>
        </w:tc>
      </w:tr>
    </w:tbl>
    <w:p w14:paraId="3EF54D35" w14:textId="77777777" w:rsidR="00630F17" w:rsidRDefault="00630F17" w:rsidP="00630F17">
      <w:pPr>
        <w:spacing w:after="0"/>
        <w:rPr>
          <w:rFonts w:ascii="Arial" w:hAnsi="Arial" w:cs="Arial"/>
          <w:b/>
          <w:sz w:val="36"/>
          <w:szCs w:val="36"/>
        </w:rPr>
      </w:pPr>
    </w:p>
    <w:p w14:paraId="46005CD2" w14:textId="5ABA4972" w:rsidR="00630F17" w:rsidRPr="008D4577" w:rsidRDefault="00630F17" w:rsidP="00630F17">
      <w:pPr>
        <w:spacing w:after="0"/>
        <w:rPr>
          <w:rFonts w:ascii="Arial" w:hAnsi="Arial" w:cs="Arial"/>
          <w:b/>
          <w:sz w:val="36"/>
          <w:szCs w:val="36"/>
        </w:rPr>
      </w:pPr>
      <w:r w:rsidRPr="00506284">
        <w:rPr>
          <w:rFonts w:ascii="Arial" w:hAnsi="Arial" w:cs="Arial"/>
          <w:b/>
          <w:noProof/>
          <w:sz w:val="36"/>
          <w:szCs w:val="36"/>
        </w:rPr>
        <mc:AlternateContent>
          <mc:Choice Requires="wps">
            <w:drawing>
              <wp:anchor distT="0" distB="0" distL="114300" distR="114300" simplePos="0" relativeHeight="252533760" behindDoc="0" locked="0" layoutInCell="0" allowOverlap="0" wp14:anchorId="62D8744B" wp14:editId="3322507B">
                <wp:simplePos x="0" y="0"/>
                <wp:positionH relativeFrom="page">
                  <wp:posOffset>3155576</wp:posOffset>
                </wp:positionH>
                <wp:positionV relativeFrom="topMargin">
                  <wp:posOffset>9968753</wp:posOffset>
                </wp:positionV>
                <wp:extent cx="1259840" cy="359410"/>
                <wp:effectExtent l="0" t="0" r="0" b="2540"/>
                <wp:wrapNone/>
                <wp:docPr id="296" name="Πλαίσιο κειμένου 2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9840" cy="35941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7ED43A10" w14:textId="170C4868" w:rsidR="0069042B" w:rsidRPr="00630F17"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34</w:t>
                            </w:r>
                            <w:r w:rsidRPr="00432B70">
                              <w:rPr>
                                <w:rFonts w:ascii="Arial" w:hAnsi="Arial"/>
                                <w:b/>
                                <w:sz w:val="36"/>
                                <w:szCs w:val="36"/>
                              </w:rPr>
                              <w:t xml:space="preserve"> / </w:t>
                            </w:r>
                            <w:r>
                              <w:rPr>
                                <w:rFonts w:ascii="Arial" w:hAnsi="Arial"/>
                                <w:b/>
                                <w:sz w:val="36"/>
                                <w:szCs w:val="36"/>
                              </w:rPr>
                              <w:t>12</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2D8744B" id="Πλαίσιο κειμένου 296" o:spid="_x0000_s1078" type="#_x0000_t202" style="position:absolute;margin-left:248.45pt;margin-top:784.95pt;width:99.2pt;height:28.3pt;z-index:252533760;visibility:visible;mso-wrap-style:square;mso-width-percent:0;mso-height-percent:0;mso-wrap-distance-left:9pt;mso-wrap-distance-top:0;mso-wrap-distance-right:9pt;mso-wrap-distance-bottom:0;mso-position-horizontal:absolute;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" o:allowincell="f" o:allowoverlap="f" fillcolor="#fc9" stroked="f" strokeweight="2.25pt">
                <v:textbox inset="1.5mm,1.5mm,1.5mm,1.5mm">
                  <w:txbxContent>
                    <w:p w14:paraId="7ED43A10" w14:textId="170C4868" w:rsidR="0069042B" w:rsidRPr="00630F17"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34</w:t>
                      </w:r>
                      <w:r w:rsidRPr="00432B70">
                        <w:rPr>
                          <w:rFonts w:ascii="Arial" w:hAnsi="Arial"/>
                          <w:b/>
                          <w:sz w:val="36"/>
                          <w:szCs w:val="36"/>
                        </w:rPr>
                        <w:t xml:space="preserve"> / </w:t>
                      </w:r>
                      <w:r>
                        <w:rPr>
                          <w:rFonts w:ascii="Arial" w:hAnsi="Arial"/>
                          <w:b/>
                          <w:sz w:val="36"/>
                          <w:szCs w:val="36"/>
                        </w:rPr>
                        <w:t>12</w:t>
                      </w:r>
                    </w:p>
                  </w:txbxContent>
                </v:textbox>
                <w10:wrap anchorx="page" anchory="margin"/>
              </v:shape>
            </w:pict>
          </mc:Fallback>
        </mc:AlternateContent>
      </w:r>
    </w:p>
    <w:tbl>
      <w:tblPr>
        <w:tblStyle w:val="51"/>
        <w:tblpPr w:leftFromText="180" w:rightFromText="180" w:vertAnchor="text" w:horzAnchor="margin" w:tblpY="16"/>
        <w:tblW w:w="96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8"/>
      </w:tblGrid>
      <w:tr w:rsidR="008D4577" w:rsidRPr="005A2962" w14:paraId="0FE29C38" w14:textId="77777777" w:rsidTr="003304F7">
        <w:tc>
          <w:tcPr>
            <w:tcW w:w="9638" w:type="dxa"/>
            <w:shd w:val="clear" w:color="auto" w:fill="FF0000"/>
          </w:tcPr>
          <w:p w14:paraId="024799C4" w14:textId="77777777" w:rsidR="008D4577" w:rsidRPr="005A2962" w:rsidRDefault="008D4577" w:rsidP="00630F17">
            <w:pPr>
              <w:spacing w:line="276" w:lineRule="auto"/>
              <w:jc w:val="center"/>
              <w:rPr>
                <w:rFonts w:ascii="Tahoma" w:hAnsi="Tahoma" w:cs="Tahoma"/>
                <w:b/>
                <w:sz w:val="36"/>
                <w:szCs w:val="36"/>
              </w:rPr>
            </w:pPr>
            <w:r w:rsidRPr="005A2962">
              <w:rPr>
                <w:rFonts w:ascii="Tahoma" w:hAnsi="Tahoma" w:cs="Tahoma"/>
                <w:b/>
                <w:color w:val="FFFFFF" w:themeColor="background1"/>
                <w:sz w:val="36"/>
                <w:szCs w:val="36"/>
              </w:rPr>
              <w:t>Παραδείγματα</w:t>
            </w:r>
          </w:p>
        </w:tc>
      </w:tr>
    </w:tbl>
    <w:p w14:paraId="038FC3AD" w14:textId="77777777" w:rsidR="00536AA4" w:rsidRDefault="008D4577" w:rsidP="00630F17">
      <w:pPr>
        <w:pBdr>
          <w:bottom w:val="single" w:sz="48" w:space="1" w:color="FF0000"/>
        </w:pBdr>
        <w:shd w:val="clear" w:color="auto" w:fill="FFEBEB"/>
        <w:spacing w:before="240"/>
        <w:rPr>
          <w:rFonts w:ascii="Arial" w:hAnsi="Arial" w:cs="Arial"/>
          <w:b/>
          <w:sz w:val="36"/>
          <w:szCs w:val="36"/>
        </w:rPr>
      </w:pPr>
      <w:r w:rsidRPr="008D4577">
        <w:rPr>
          <w:rFonts w:ascii="Arial" w:hAnsi="Arial" w:cs="Arial"/>
          <w:b/>
          <w:sz w:val="36"/>
          <w:szCs w:val="36"/>
        </w:rPr>
        <w:t xml:space="preserve">Οι μπάλες του βόλεϊ και του ποδοσφαίρου είναι </w:t>
      </w:r>
      <w:r w:rsidR="00260F5D">
        <w:rPr>
          <w:rFonts w:ascii="Arial" w:hAnsi="Arial" w:cs="Arial"/>
          <w:b/>
          <w:sz w:val="36"/>
          <w:szCs w:val="36"/>
        </w:rPr>
        <w:br/>
      </w:r>
      <w:r w:rsidRPr="008D4577">
        <w:rPr>
          <w:rFonts w:ascii="Arial" w:hAnsi="Arial" w:cs="Arial"/>
          <w:b/>
          <w:sz w:val="36"/>
          <w:szCs w:val="36"/>
        </w:rPr>
        <w:t>200-80=120. Επειδή οι μπάλες του βόλεϊ είναι διπλάσιες από τις μπάλες του ποδοσφαίρου, σε μία μπάλα ποδοσφαίρου και μία μπάλα βόλεϊ αντιστοιχούν τρεις μπάλες ποδοσφαίρου. Επομένως, οι μπάλες του ποδοσφαίρου  είναι 120 : 3 = 40 και οι μπάλες του βόλεϊ είναι 2 x 40 = 80.</w:t>
      </w:r>
    </w:p>
    <w:p w14:paraId="3D527839" w14:textId="46764258" w:rsidR="00630F17" w:rsidRDefault="00630F17">
      <w:pPr>
        <w:rPr>
          <w:rFonts w:ascii="Arial" w:hAnsi="Arial" w:cs="Arial"/>
          <w:b/>
          <w:sz w:val="36"/>
          <w:szCs w:val="36"/>
        </w:rPr>
      </w:pPr>
      <w:r>
        <w:rPr>
          <w:rFonts w:ascii="Arial" w:hAnsi="Arial" w:cs="Arial"/>
          <w:b/>
          <w:sz w:val="36"/>
          <w:szCs w:val="36"/>
        </w:rPr>
        <w:br w:type="page"/>
      </w:r>
    </w:p>
    <w:p w14:paraId="41DC04A2" w14:textId="77777777" w:rsidR="005D1F68" w:rsidRPr="005D1F68" w:rsidRDefault="005D1F68" w:rsidP="00630F17">
      <w:pPr>
        <w:spacing w:after="0"/>
        <w:rPr>
          <w:rFonts w:ascii="Arial" w:hAnsi="Arial" w:cs="Arial"/>
          <w:b/>
          <w:sz w:val="36"/>
          <w:szCs w:val="36"/>
        </w:rPr>
      </w:pPr>
    </w:p>
    <w:tbl>
      <w:tblPr>
        <w:tblStyle w:val="4111"/>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5D1F68" w:rsidRPr="005A2962" w14:paraId="2EE67ABB" w14:textId="77777777" w:rsidTr="000F5141">
        <w:tc>
          <w:tcPr>
            <w:tcW w:w="9639" w:type="dxa"/>
            <w:shd w:val="clear" w:color="auto" w:fill="006600"/>
          </w:tcPr>
          <w:p w14:paraId="1FDAFB46" w14:textId="77777777" w:rsidR="005D1F68" w:rsidRPr="005A2962" w:rsidRDefault="005D1F68" w:rsidP="00630F17">
            <w:pPr>
              <w:spacing w:line="276" w:lineRule="auto"/>
              <w:jc w:val="center"/>
              <w:rPr>
                <w:rFonts w:ascii="Tahoma" w:eastAsia="Calibri" w:hAnsi="Tahoma" w:cs="Tahoma"/>
                <w:b/>
                <w:sz w:val="36"/>
                <w:szCs w:val="36"/>
              </w:rPr>
            </w:pPr>
            <w:r w:rsidRPr="00630F17">
              <w:rPr>
                <w:rFonts w:ascii="Tahoma" w:eastAsia="Calibri" w:hAnsi="Tahoma" w:cs="Tahoma"/>
                <w:b/>
                <w:color w:val="FFFFFF" w:themeColor="background1"/>
                <w:sz w:val="36"/>
                <w:szCs w:val="36"/>
              </w:rPr>
              <w:t>Βασικές μαθηματικές έννοιες και διεργασίες</w:t>
            </w:r>
          </w:p>
        </w:tc>
      </w:tr>
      <w:tr w:rsidR="005D1F68" w:rsidRPr="005D1F68" w14:paraId="0A1436E4" w14:textId="77777777" w:rsidTr="000F5141">
        <w:trPr>
          <w:trHeight w:val="294"/>
        </w:trPr>
        <w:tc>
          <w:tcPr>
            <w:tcW w:w="9639" w:type="dxa"/>
            <w:shd w:val="clear" w:color="auto" w:fill="D9FFD9"/>
          </w:tcPr>
          <w:p w14:paraId="5AFF2AA7" w14:textId="77777777" w:rsidR="005D1F68" w:rsidRPr="005D1F68" w:rsidRDefault="005D1F68" w:rsidP="00630F17">
            <w:pPr>
              <w:spacing w:line="276" w:lineRule="auto"/>
              <w:contextualSpacing/>
              <w:rPr>
                <w:rFonts w:ascii="Arial" w:eastAsia="Calibri" w:hAnsi="Arial" w:cs="Arial"/>
                <w:b/>
                <w:sz w:val="36"/>
                <w:szCs w:val="36"/>
              </w:rPr>
            </w:pPr>
            <w:r w:rsidRPr="00FE3BF5">
              <w:rPr>
                <w:rFonts w:ascii="Tahoma" w:eastAsia="Calibri" w:hAnsi="Tahoma" w:cs="Tahoma"/>
                <w:b/>
                <w:sz w:val="36"/>
                <w:szCs w:val="36"/>
              </w:rPr>
              <w:t>4.</w:t>
            </w:r>
            <w:r>
              <w:rPr>
                <w:rFonts w:ascii="Arial" w:eastAsia="Calibri" w:hAnsi="Arial" w:cs="Arial"/>
                <w:b/>
                <w:sz w:val="36"/>
                <w:szCs w:val="36"/>
              </w:rPr>
              <w:t xml:space="preserve"> </w:t>
            </w:r>
            <w:r w:rsidRPr="005D1F68">
              <w:rPr>
                <w:rFonts w:ascii="Tahoma" w:eastAsia="Calibri" w:hAnsi="Tahoma" w:cs="Tahoma"/>
                <w:b/>
                <w:sz w:val="36"/>
                <w:szCs w:val="36"/>
              </w:rPr>
              <w:t>Απαντάμε</w:t>
            </w:r>
            <w:r w:rsidRPr="005D1F68">
              <w:rPr>
                <w:rFonts w:ascii="Arial" w:eastAsia="Calibri" w:hAnsi="Arial" w:cs="Arial"/>
                <w:b/>
                <w:sz w:val="36"/>
                <w:szCs w:val="36"/>
              </w:rPr>
              <w:t xml:space="preserve"> στο πρόβλημα.</w:t>
            </w:r>
          </w:p>
        </w:tc>
      </w:tr>
    </w:tbl>
    <w:p w14:paraId="448A83B9" w14:textId="77777777" w:rsidR="005D1F68" w:rsidRPr="005D1F68" w:rsidRDefault="005D1F68" w:rsidP="00630F17">
      <w:pPr>
        <w:spacing w:after="0"/>
        <w:rPr>
          <w:rFonts w:ascii="Arial" w:hAnsi="Arial" w:cs="Arial"/>
          <w:b/>
          <w:sz w:val="36"/>
          <w:szCs w:val="36"/>
        </w:rPr>
      </w:pPr>
    </w:p>
    <w:tbl>
      <w:tblPr>
        <w:tblStyle w:val="511"/>
        <w:tblpPr w:leftFromText="180" w:rightFromText="180" w:vertAnchor="text" w:horzAnchor="margin" w:tblpY="16"/>
        <w:tblW w:w="96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8"/>
      </w:tblGrid>
      <w:tr w:rsidR="005D1F68" w:rsidRPr="005A2962" w14:paraId="4DC2AF4B" w14:textId="77777777" w:rsidTr="003304F7">
        <w:tc>
          <w:tcPr>
            <w:tcW w:w="9638" w:type="dxa"/>
            <w:shd w:val="clear" w:color="auto" w:fill="FF0000"/>
          </w:tcPr>
          <w:p w14:paraId="10EC2135" w14:textId="77777777" w:rsidR="005D1F68" w:rsidRPr="005A2962" w:rsidRDefault="005D1F68" w:rsidP="00630F17">
            <w:pPr>
              <w:spacing w:line="276" w:lineRule="auto"/>
              <w:jc w:val="center"/>
              <w:rPr>
                <w:rFonts w:ascii="Tahoma" w:hAnsi="Tahoma" w:cs="Tahoma"/>
                <w:b/>
                <w:sz w:val="36"/>
                <w:szCs w:val="36"/>
              </w:rPr>
            </w:pPr>
            <w:r w:rsidRPr="005A2962">
              <w:rPr>
                <w:rFonts w:ascii="Tahoma" w:hAnsi="Tahoma" w:cs="Tahoma"/>
                <w:b/>
                <w:color w:val="FFFFFF" w:themeColor="background1"/>
                <w:sz w:val="36"/>
                <w:szCs w:val="36"/>
              </w:rPr>
              <w:t>Παραδείγματα</w:t>
            </w:r>
          </w:p>
        </w:tc>
      </w:tr>
    </w:tbl>
    <w:p w14:paraId="40CB9D33" w14:textId="77777777" w:rsidR="00483C48" w:rsidRDefault="005D1F68" w:rsidP="00630F17">
      <w:pPr>
        <w:pBdr>
          <w:bottom w:val="single" w:sz="48" w:space="1" w:color="FF0000"/>
        </w:pBdr>
        <w:shd w:val="clear" w:color="auto" w:fill="FFEBEB"/>
        <w:rPr>
          <w:rFonts w:ascii="Arial" w:hAnsi="Arial" w:cs="Arial"/>
          <w:b/>
          <w:sz w:val="36"/>
          <w:szCs w:val="36"/>
        </w:rPr>
      </w:pPr>
      <w:r w:rsidRPr="005D1F68">
        <w:rPr>
          <w:rFonts w:ascii="Arial" w:hAnsi="Arial" w:cs="Arial"/>
          <w:b/>
          <w:sz w:val="36"/>
          <w:szCs w:val="36"/>
        </w:rPr>
        <w:t>Το κατάστημα πούλησε 80 μπάλες του βόλεϊ και 40 μπάλες του ποδοσφαίρου.</w:t>
      </w:r>
    </w:p>
    <w:p w14:paraId="5E5A75E8" w14:textId="77777777" w:rsidR="005D1F68" w:rsidRPr="005D1F68" w:rsidRDefault="005D1F68" w:rsidP="00630F17">
      <w:pPr>
        <w:spacing w:after="0"/>
        <w:rPr>
          <w:rFonts w:ascii="Arial" w:hAnsi="Arial" w:cs="Arial"/>
          <w:b/>
          <w:sz w:val="36"/>
          <w:szCs w:val="36"/>
        </w:rPr>
      </w:pPr>
    </w:p>
    <w:tbl>
      <w:tblPr>
        <w:tblStyle w:val="4111"/>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5D1F68" w:rsidRPr="005D1F68" w14:paraId="37E4DB28" w14:textId="77777777" w:rsidTr="000F5141">
        <w:tc>
          <w:tcPr>
            <w:tcW w:w="9639" w:type="dxa"/>
            <w:shd w:val="clear" w:color="auto" w:fill="006600"/>
          </w:tcPr>
          <w:p w14:paraId="4F6A30F4" w14:textId="77777777" w:rsidR="005D1F68" w:rsidRPr="005A2962" w:rsidRDefault="005D1F68" w:rsidP="00630F17">
            <w:pPr>
              <w:spacing w:line="276" w:lineRule="auto"/>
              <w:jc w:val="center"/>
              <w:rPr>
                <w:rFonts w:ascii="Tahoma" w:eastAsia="Calibri" w:hAnsi="Tahoma" w:cs="Tahoma"/>
                <w:b/>
                <w:sz w:val="36"/>
                <w:szCs w:val="36"/>
              </w:rPr>
            </w:pPr>
            <w:r w:rsidRPr="00630F17">
              <w:rPr>
                <w:rFonts w:ascii="Tahoma" w:eastAsia="Calibri" w:hAnsi="Tahoma" w:cs="Tahoma"/>
                <w:b/>
                <w:color w:val="FFFFFF" w:themeColor="background1"/>
                <w:sz w:val="36"/>
                <w:szCs w:val="36"/>
              </w:rPr>
              <w:t>Βασικές μαθηματικές έννοιες και διεργασίες</w:t>
            </w:r>
          </w:p>
        </w:tc>
      </w:tr>
      <w:tr w:rsidR="005D1F68" w:rsidRPr="005D1F68" w14:paraId="770F9F76" w14:textId="77777777" w:rsidTr="000F5141">
        <w:trPr>
          <w:trHeight w:val="294"/>
        </w:trPr>
        <w:tc>
          <w:tcPr>
            <w:tcW w:w="9639" w:type="dxa"/>
            <w:shd w:val="clear" w:color="auto" w:fill="D9FFD9"/>
          </w:tcPr>
          <w:p w14:paraId="61B85131" w14:textId="77777777" w:rsidR="005D1F68" w:rsidRPr="005D1F68" w:rsidRDefault="005D1F68" w:rsidP="00630F17">
            <w:pPr>
              <w:spacing w:line="276" w:lineRule="auto"/>
              <w:contextualSpacing/>
              <w:rPr>
                <w:rFonts w:ascii="Arial" w:eastAsia="Calibri" w:hAnsi="Arial" w:cs="Arial"/>
                <w:b/>
                <w:sz w:val="36"/>
                <w:szCs w:val="36"/>
              </w:rPr>
            </w:pPr>
            <w:r w:rsidRPr="00FE3BF5">
              <w:rPr>
                <w:rFonts w:ascii="Tahoma" w:eastAsia="Calibri" w:hAnsi="Tahoma" w:cs="Tahoma"/>
                <w:b/>
                <w:sz w:val="36"/>
                <w:szCs w:val="36"/>
              </w:rPr>
              <w:t>5.</w:t>
            </w:r>
            <w:r>
              <w:rPr>
                <w:rFonts w:ascii="Arial" w:eastAsia="Calibri" w:hAnsi="Arial" w:cs="Arial"/>
                <w:b/>
                <w:sz w:val="36"/>
                <w:szCs w:val="36"/>
              </w:rPr>
              <w:t xml:space="preserve"> </w:t>
            </w:r>
            <w:proofErr w:type="spellStart"/>
            <w:r w:rsidRPr="005D1F68">
              <w:rPr>
                <w:rFonts w:ascii="Tahoma" w:eastAsia="Calibri" w:hAnsi="Tahoma" w:cs="Tahoma"/>
                <w:b/>
                <w:sz w:val="36"/>
                <w:szCs w:val="36"/>
              </w:rPr>
              <w:t>Αναστοχαζόμαστε</w:t>
            </w:r>
            <w:proofErr w:type="spellEnd"/>
            <w:r w:rsidRPr="005D1F68">
              <w:rPr>
                <w:rFonts w:ascii="Arial" w:eastAsia="Calibri" w:hAnsi="Arial" w:cs="Arial"/>
                <w:b/>
                <w:sz w:val="36"/>
                <w:szCs w:val="36"/>
              </w:rPr>
              <w:t>.</w:t>
            </w:r>
          </w:p>
        </w:tc>
      </w:tr>
    </w:tbl>
    <w:p w14:paraId="2D6569D4" w14:textId="08B55ACE" w:rsidR="003728B2" w:rsidRDefault="00630F17" w:rsidP="00630F17">
      <w:pPr>
        <w:rPr>
          <w:rFonts w:ascii="Arial" w:hAnsi="Arial" w:cs="Arial"/>
          <w:b/>
          <w:sz w:val="36"/>
          <w:szCs w:val="36"/>
        </w:rPr>
      </w:pPr>
      <w:r w:rsidRPr="00630F17">
        <w:rPr>
          <w:rFonts w:ascii="Arial" w:hAnsi="Arial" w:cs="Arial"/>
          <w:b/>
          <w:noProof/>
          <w:sz w:val="36"/>
          <w:szCs w:val="36"/>
        </w:rPr>
        <mc:AlternateContent>
          <mc:Choice Requires="wps">
            <w:drawing>
              <wp:anchor distT="0" distB="0" distL="114300" distR="114300" simplePos="0" relativeHeight="252730368" behindDoc="0" locked="0" layoutInCell="0" allowOverlap="0" wp14:anchorId="30694AFB" wp14:editId="526E5739">
                <wp:simplePos x="0" y="0"/>
                <wp:positionH relativeFrom="page">
                  <wp:align>center</wp:align>
                </wp:positionH>
                <wp:positionV relativeFrom="topMargin">
                  <wp:posOffset>9973310</wp:posOffset>
                </wp:positionV>
                <wp:extent cx="1260000" cy="360000"/>
                <wp:effectExtent l="0" t="0" r="0" b="2540"/>
                <wp:wrapNone/>
                <wp:docPr id="450" name="Πλαίσιο κειμένου 4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2E0CA5B7" w14:textId="6266F1CA" w:rsidR="0069042B" w:rsidRPr="00630F17" w:rsidRDefault="0069042B" w:rsidP="009C50E3">
                            <w:pPr>
                              <w:suppressAutoHyphens/>
                              <w:autoSpaceDE w:val="0"/>
                              <w:autoSpaceDN w:val="0"/>
                              <w:adjustRightInd w:val="0"/>
                              <w:jc w:val="center"/>
                              <w:rPr>
                                <w:rFonts w:ascii="Arial" w:hAnsi="Arial"/>
                                <w:b/>
                                <w:sz w:val="36"/>
                                <w:szCs w:val="36"/>
                              </w:rPr>
                            </w:pPr>
                            <w:r>
                              <w:rPr>
                                <w:rFonts w:ascii="Arial" w:hAnsi="Arial"/>
                                <w:b/>
                                <w:sz w:val="36"/>
                                <w:szCs w:val="36"/>
                              </w:rPr>
                              <w:t>35</w:t>
                            </w:r>
                            <w:r w:rsidRPr="00432B70">
                              <w:rPr>
                                <w:rFonts w:ascii="Arial" w:hAnsi="Arial"/>
                                <w:b/>
                                <w:sz w:val="36"/>
                                <w:szCs w:val="36"/>
                              </w:rPr>
                              <w:t xml:space="preserve"> / </w:t>
                            </w:r>
                            <w:r>
                              <w:rPr>
                                <w:rFonts w:ascii="Arial" w:hAnsi="Arial"/>
                                <w:b/>
                                <w:sz w:val="36"/>
                                <w:szCs w:val="36"/>
                              </w:rPr>
                              <w:t>12</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0694AFB" id="Πλαίσιο κειμένου 450" o:spid="_x0000_s1079" type="#_x0000_t202" style="position:absolute;margin-left:0;margin-top:785.3pt;width:99.2pt;height:28.35pt;z-index:25273036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" o:allowincell="f" o:allowoverlap="f" fillcolor="#fc9" stroked="f" strokeweight="2.25pt">
                <v:textbox inset="1.5mm,1.5mm,1.5mm,1.5mm">
                  <w:txbxContent>
                    <w:p w14:paraId="2E0CA5B7" w14:textId="6266F1CA" w:rsidR="0069042B" w:rsidRPr="00630F17" w:rsidRDefault="0069042B" w:rsidP="009C50E3">
                      <w:pPr>
                        <w:suppressAutoHyphens/>
                        <w:autoSpaceDE w:val="0"/>
                        <w:autoSpaceDN w:val="0"/>
                        <w:adjustRightInd w:val="0"/>
                        <w:jc w:val="center"/>
                        <w:rPr>
                          <w:rFonts w:ascii="Arial" w:hAnsi="Arial"/>
                          <w:b/>
                          <w:sz w:val="36"/>
                          <w:szCs w:val="36"/>
                        </w:rPr>
                      </w:pPr>
                      <w:r>
                        <w:rPr>
                          <w:rFonts w:ascii="Arial" w:hAnsi="Arial"/>
                          <w:b/>
                          <w:sz w:val="36"/>
                          <w:szCs w:val="36"/>
                        </w:rPr>
                        <w:t>35</w:t>
                      </w:r>
                      <w:r w:rsidRPr="00432B70">
                        <w:rPr>
                          <w:rFonts w:ascii="Arial" w:hAnsi="Arial"/>
                          <w:b/>
                          <w:sz w:val="36"/>
                          <w:szCs w:val="36"/>
                        </w:rPr>
                        <w:t xml:space="preserve"> / </w:t>
                      </w:r>
                      <w:r>
                        <w:rPr>
                          <w:rFonts w:ascii="Arial" w:hAnsi="Arial"/>
                          <w:b/>
                          <w:sz w:val="36"/>
                          <w:szCs w:val="36"/>
                        </w:rPr>
                        <w:t>12</w:t>
                      </w:r>
                    </w:p>
                  </w:txbxContent>
                </v:textbox>
                <w10:wrap anchorx="page" anchory="margin"/>
              </v:shape>
            </w:pict>
          </mc:Fallback>
        </mc:AlternateContent>
      </w:r>
    </w:p>
    <w:tbl>
      <w:tblPr>
        <w:tblStyle w:val="511"/>
        <w:tblpPr w:leftFromText="180" w:rightFromText="180" w:vertAnchor="text" w:horzAnchor="margin" w:tblpY="16"/>
        <w:tblW w:w="96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8"/>
      </w:tblGrid>
      <w:tr w:rsidR="005D1F68" w:rsidRPr="005A2962" w14:paraId="72E1C6E7" w14:textId="77777777" w:rsidTr="003304F7">
        <w:tc>
          <w:tcPr>
            <w:tcW w:w="9638" w:type="dxa"/>
            <w:shd w:val="clear" w:color="auto" w:fill="FF0000"/>
          </w:tcPr>
          <w:p w14:paraId="2699BC83" w14:textId="77777777" w:rsidR="005D1F68" w:rsidRPr="005A2962" w:rsidRDefault="005D1F68" w:rsidP="00630F17">
            <w:pPr>
              <w:spacing w:line="276" w:lineRule="auto"/>
              <w:jc w:val="center"/>
              <w:rPr>
                <w:rFonts w:ascii="Tahoma" w:hAnsi="Tahoma" w:cs="Tahoma"/>
                <w:b/>
                <w:sz w:val="36"/>
                <w:szCs w:val="36"/>
              </w:rPr>
            </w:pPr>
            <w:r w:rsidRPr="005A2962">
              <w:rPr>
                <w:rFonts w:ascii="Tahoma" w:hAnsi="Tahoma" w:cs="Tahoma"/>
                <w:b/>
                <w:color w:val="FFFFFF" w:themeColor="background1"/>
                <w:sz w:val="36"/>
                <w:szCs w:val="36"/>
              </w:rPr>
              <w:t>Παραδείγματα</w:t>
            </w:r>
          </w:p>
        </w:tc>
      </w:tr>
    </w:tbl>
    <w:p w14:paraId="5A987989" w14:textId="77777777" w:rsidR="005D1F68" w:rsidRDefault="005D1F68" w:rsidP="00630F17">
      <w:pPr>
        <w:pBdr>
          <w:bottom w:val="single" w:sz="48" w:space="1" w:color="FF0000"/>
        </w:pBdr>
        <w:shd w:val="clear" w:color="auto" w:fill="FFEBEB"/>
        <w:rPr>
          <w:rFonts w:ascii="Arial" w:hAnsi="Arial" w:cs="Arial"/>
          <w:b/>
          <w:sz w:val="36"/>
          <w:szCs w:val="36"/>
        </w:rPr>
      </w:pPr>
      <w:r w:rsidRPr="005D1F68">
        <w:rPr>
          <w:rFonts w:ascii="Arial" w:hAnsi="Arial" w:cs="Arial"/>
          <w:b/>
          <w:sz w:val="36"/>
          <w:szCs w:val="36"/>
        </w:rPr>
        <w:t>Το αποτέλεσμα που βρήκαμε είναι λογικό, γιατί 80+40+80=200 μπάλες συνολικά. Οι πράξεις που κάναμε είναι σωστές και η απάντησή μας σαφής.</w:t>
      </w:r>
    </w:p>
    <w:p w14:paraId="09A39B48" w14:textId="6C93616E" w:rsidR="00630F17" w:rsidRDefault="00630F17" w:rsidP="00630F17">
      <w:pPr>
        <w:rPr>
          <w:rFonts w:ascii="Arial" w:hAnsi="Arial" w:cs="Arial"/>
          <w:b/>
          <w:sz w:val="36"/>
          <w:szCs w:val="36"/>
        </w:rPr>
      </w:pPr>
    </w:p>
    <w:p w14:paraId="6D0D9E90" w14:textId="32E8514F" w:rsidR="00630F17" w:rsidRDefault="00630F17" w:rsidP="00630F17">
      <w:pPr>
        <w:rPr>
          <w:rFonts w:ascii="Arial" w:hAnsi="Arial" w:cs="Arial"/>
          <w:b/>
          <w:sz w:val="36"/>
          <w:szCs w:val="36"/>
        </w:rPr>
      </w:pPr>
    </w:p>
    <w:p w14:paraId="08DDCB0F" w14:textId="77777777" w:rsidR="00630F17" w:rsidRDefault="00630F17">
      <w:pPr>
        <w:rPr>
          <w:rFonts w:ascii="Arial" w:hAnsi="Arial" w:cs="Arial"/>
          <w:b/>
          <w:sz w:val="36"/>
          <w:szCs w:val="36"/>
        </w:rPr>
        <w:sectPr w:rsidR="00630F17" w:rsidSect="00B31745">
          <w:pgSz w:w="11906" w:h="16838"/>
          <w:pgMar w:top="1134" w:right="1134" w:bottom="1134" w:left="1134" w:header="709" w:footer="709" w:gutter="0"/>
          <w:cols w:space="708"/>
          <w:docGrid w:linePitch="360"/>
        </w:sectPr>
      </w:pPr>
    </w:p>
    <w:tbl>
      <w:tblPr>
        <w:tblStyle w:val="3"/>
        <w:tblpPr w:leftFromText="180" w:rightFromText="180" w:vertAnchor="text" w:horzAnchor="margin" w:tblpY="16"/>
        <w:tblW w:w="14572"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5DFEC" w:themeFill="accent4" w:themeFillTint="33"/>
        <w:tblLayout w:type="fixed"/>
        <w:tblLook w:val="04A0" w:firstRow="1" w:lastRow="0" w:firstColumn="1" w:lastColumn="0" w:noHBand="0" w:noVBand="1"/>
      </w:tblPr>
      <w:tblGrid>
        <w:gridCol w:w="14572"/>
      </w:tblGrid>
      <w:tr w:rsidR="00630F17" w:rsidRPr="003E32C8" w14:paraId="488B818D" w14:textId="77777777" w:rsidTr="00630F17">
        <w:tc>
          <w:tcPr>
            <w:tcW w:w="9639" w:type="dxa"/>
            <w:shd w:val="clear" w:color="auto" w:fill="ECE7F1"/>
          </w:tcPr>
          <w:p w14:paraId="6628DBF7" w14:textId="77777777" w:rsidR="00630F17" w:rsidRPr="003E32C8" w:rsidRDefault="00630F17" w:rsidP="00630F17">
            <w:pPr>
              <w:spacing w:line="276" w:lineRule="auto"/>
              <w:rPr>
                <w:rFonts w:ascii="Arial" w:eastAsia="Times New Roman" w:hAnsi="Arial" w:cs="Arial"/>
                <w:b/>
                <w:sz w:val="36"/>
                <w:szCs w:val="36"/>
                <w:lang w:eastAsia="el-GR"/>
              </w:rPr>
            </w:pPr>
            <w:bookmarkStart w:id="9" w:name="_Hlk508401446"/>
            <w:r w:rsidRPr="00493DFA">
              <w:rPr>
                <w:rFonts w:ascii="Times New Roman" w:eastAsia="Times New Roman" w:hAnsi="Times New Roman" w:cs="Times New Roman"/>
                <w:noProof/>
                <w:sz w:val="24"/>
                <w:szCs w:val="24"/>
                <w:lang w:eastAsia="el-GR"/>
              </w:rPr>
              <w:lastRenderedPageBreak/>
              <w:drawing>
                <wp:inline distT="0" distB="0" distL="0" distR="0" wp14:anchorId="180645EE" wp14:editId="43B57382">
                  <wp:extent cx="345600" cy="500400"/>
                  <wp:effectExtent l="0" t="0" r="0" b="0"/>
                  <wp:docPr id="9505" name="Εικόνα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45600" cy="500400"/>
                          </a:xfrm>
                          <a:prstGeom prst="rect">
                            <a:avLst/>
                          </a:prstGeom>
                          <a:noFill/>
                          <a:ln>
                            <a:noFill/>
                          </a:ln>
                        </pic:spPr>
                      </pic:pic>
                    </a:graphicData>
                  </a:graphic>
                </wp:inline>
              </w:drawing>
            </w:r>
            <w:r w:rsidRPr="003E32C8">
              <w:rPr>
                <w:rFonts w:ascii="Arial" w:eastAsia="Times New Roman" w:hAnsi="Arial" w:cs="Arial"/>
                <w:b/>
                <w:color w:val="FF3300"/>
                <w:sz w:val="36"/>
                <w:szCs w:val="36"/>
                <w:lang w:eastAsia="el-GR"/>
              </w:rPr>
              <w:t xml:space="preserve"> </w:t>
            </w:r>
            <w:r w:rsidRPr="00260F5D">
              <w:rPr>
                <w:rFonts w:ascii="Tahoma" w:eastAsia="Times New Roman" w:hAnsi="Tahoma" w:cs="Tahoma"/>
                <w:b/>
                <w:color w:val="FF0000"/>
                <w:sz w:val="36"/>
                <w:szCs w:val="36"/>
                <w:lang w:eastAsia="el-GR"/>
              </w:rPr>
              <w:t>Εφαρμογή</w:t>
            </w:r>
            <w:r w:rsidRPr="00260F5D">
              <w:rPr>
                <w:rFonts w:ascii="Arial" w:eastAsia="Times New Roman" w:hAnsi="Arial" w:cs="Arial"/>
                <w:b/>
                <w:color w:val="FF0000"/>
                <w:sz w:val="36"/>
                <w:szCs w:val="36"/>
                <w:lang w:eastAsia="el-GR"/>
              </w:rPr>
              <w:t xml:space="preserve">: </w:t>
            </w:r>
          </w:p>
        </w:tc>
      </w:tr>
      <w:tr w:rsidR="00630F17" w:rsidRPr="003E32C8" w14:paraId="326666E5" w14:textId="77777777" w:rsidTr="00630F17">
        <w:tc>
          <w:tcPr>
            <w:tcW w:w="9639" w:type="dxa"/>
            <w:shd w:val="clear" w:color="auto" w:fill="ECE7F1"/>
          </w:tcPr>
          <w:p w14:paraId="2AF5CA80" w14:textId="77777777" w:rsidR="00630F17" w:rsidRPr="003E32C8" w:rsidRDefault="00630F17" w:rsidP="00630F17">
            <w:pPr>
              <w:spacing w:line="276" w:lineRule="auto"/>
              <w:jc w:val="both"/>
              <w:rPr>
                <w:rFonts w:ascii="Tahoma" w:eastAsia="Times New Roman" w:hAnsi="Tahoma" w:cs="Tahoma"/>
                <w:b/>
                <w:sz w:val="36"/>
                <w:szCs w:val="36"/>
                <w:lang w:eastAsia="el-GR"/>
              </w:rPr>
            </w:pPr>
            <w:r w:rsidRPr="003E32C8">
              <w:rPr>
                <w:rFonts w:ascii="Tahoma" w:eastAsia="Times New Roman" w:hAnsi="Tahoma" w:cs="Tahoma"/>
                <w:b/>
                <w:sz w:val="36"/>
                <w:szCs w:val="36"/>
                <w:lang w:eastAsia="el-GR"/>
              </w:rPr>
              <w:t>Να λύσετε το παραπάνω πρόβλημα χρησιμοποιώντας τετραγωνισμένο χαρτί.</w:t>
            </w:r>
          </w:p>
        </w:tc>
      </w:tr>
      <w:tr w:rsidR="00630F17" w:rsidRPr="003E32C8" w14:paraId="68336DC0" w14:textId="77777777" w:rsidTr="00630F17">
        <w:tc>
          <w:tcPr>
            <w:tcW w:w="9639" w:type="dxa"/>
            <w:shd w:val="clear" w:color="auto" w:fill="ECE7F1"/>
          </w:tcPr>
          <w:p w14:paraId="1D86233B" w14:textId="77777777" w:rsidR="00630F17" w:rsidRDefault="00630F17" w:rsidP="00630F17">
            <w:pPr>
              <w:spacing w:line="276" w:lineRule="auto"/>
              <w:rPr>
                <w:rFonts w:ascii="Arial" w:eastAsia="Times New Roman" w:hAnsi="Arial" w:cs="Arial"/>
                <w:b/>
                <w:sz w:val="36"/>
                <w:szCs w:val="36"/>
                <w:lang w:eastAsia="el-GR"/>
              </w:rPr>
            </w:pPr>
            <w:r w:rsidRPr="00F22257">
              <w:rPr>
                <w:rFonts w:ascii="Arial" w:eastAsia="Times New Roman" w:hAnsi="Arial" w:cs="Arial"/>
                <w:b/>
                <w:sz w:val="36"/>
                <w:szCs w:val="36"/>
                <w:lang w:eastAsia="el-GR"/>
              </w:rPr>
              <w:t>Κάθε κουτί στο τετραγωνισμένο χαρτί αντιστοιχεί σε μία μπάλα. Από τις 200 μπάλες, οι 80 είναι του μπάσκετ (</w:t>
            </w:r>
            <w:r w:rsidRPr="00911AF1">
              <w:rPr>
                <w:rFonts w:ascii="Arial" w:eastAsia="Calibri" w:hAnsi="Arial" w:cs="Arial"/>
                <w:b/>
                <w:noProof/>
                <w:sz w:val="56"/>
                <w:szCs w:val="56"/>
              </w:rPr>
              <mc:AlternateContent>
                <mc:Choice Requires="wps">
                  <w:drawing>
                    <wp:inline distT="0" distB="0" distL="0" distR="0" wp14:anchorId="231D16F9" wp14:editId="2E0712A5">
                      <wp:extent cx="216000" cy="216000"/>
                      <wp:effectExtent l="0" t="0" r="12700" b="12700"/>
                      <wp:docPr id="513" name="Ορθογώνιο 513"/>
                      <wp:cNvGraphicFramePr/>
                      <a:graphic xmlns:a="http://schemas.openxmlformats.org/drawingml/2006/main">
                        <a:graphicData uri="http://schemas.microsoft.com/office/word/2010/wordprocessingShape">
                          <wps:wsp>
                            <wps:cNvSpPr/>
                            <wps:spPr>
                              <a:xfrm>
                                <a:off x="0" y="0"/>
                                <a:ext cx="216000" cy="216000"/>
                              </a:xfrm>
                              <a:prstGeom prst="rect">
                                <a:avLst/>
                              </a:prstGeom>
                              <a:solidFill>
                                <a:srgbClr val="F15B90"/>
                              </a:soli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75AD6866" id="Ορθογώνιο 513" o:spid="_x0000_s1026" style="width:17pt;height:17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" fillcolor="#f15b90" strokecolor="#2f528f" strokeweight="1pt">
                      <w10:anchorlock/>
                    </v:rect>
                  </w:pict>
                </mc:Fallback>
              </mc:AlternateContent>
            </w:r>
            <w:r w:rsidRPr="00F22257">
              <w:rPr>
                <w:rFonts w:ascii="Arial" w:eastAsia="Times New Roman" w:hAnsi="Arial" w:cs="Arial"/>
                <w:b/>
                <w:sz w:val="36"/>
                <w:szCs w:val="36"/>
                <w:lang w:eastAsia="el-GR"/>
              </w:rPr>
              <w:t>). Σε κάθε δύο μπάλες του βόλεϊ (</w:t>
            </w:r>
            <w:r w:rsidRPr="00911AF1">
              <w:rPr>
                <w:rFonts w:ascii="Arial" w:eastAsia="Calibri" w:hAnsi="Arial" w:cs="Arial"/>
                <w:b/>
                <w:noProof/>
                <w:sz w:val="56"/>
                <w:szCs w:val="56"/>
              </w:rPr>
              <mc:AlternateContent>
                <mc:Choice Requires="wps">
                  <w:drawing>
                    <wp:inline distT="0" distB="0" distL="0" distR="0" wp14:anchorId="606302A8" wp14:editId="5169C225">
                      <wp:extent cx="216000" cy="216000"/>
                      <wp:effectExtent l="0" t="0" r="12700" b="12700"/>
                      <wp:docPr id="515" name="Ορθογώνιο 515"/>
                      <wp:cNvGraphicFramePr/>
                      <a:graphic xmlns:a="http://schemas.openxmlformats.org/drawingml/2006/main">
                        <a:graphicData uri="http://schemas.microsoft.com/office/word/2010/wordprocessingShape">
                          <wps:wsp>
                            <wps:cNvSpPr/>
                            <wps:spPr>
                              <a:xfrm>
                                <a:off x="0" y="0"/>
                                <a:ext cx="216000" cy="216000"/>
                              </a:xfrm>
                              <a:prstGeom prst="rect">
                                <a:avLst/>
                              </a:prstGeom>
                              <a:solidFill>
                                <a:srgbClr val="2B3990"/>
                              </a:soli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18FC5FD6" id="Ορθογώνιο 515" o:spid="_x0000_s1026" style="width:17pt;height:17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" fillcolor="#2b3990" strokecolor="#2f528f" strokeweight="1pt">
                      <w10:anchorlock/>
                    </v:rect>
                  </w:pict>
                </mc:Fallback>
              </mc:AlternateContent>
            </w:r>
            <w:r w:rsidRPr="00F22257">
              <w:rPr>
                <w:rFonts w:ascii="Arial" w:eastAsia="Times New Roman" w:hAnsi="Arial" w:cs="Arial"/>
                <w:b/>
                <w:sz w:val="36"/>
                <w:szCs w:val="36"/>
                <w:lang w:eastAsia="el-GR"/>
              </w:rPr>
              <w:t>) αντιστοιχεί μία ποδοσφαίρου (</w:t>
            </w:r>
            <w:r w:rsidRPr="00FC4880">
              <w:rPr>
                <w:rFonts w:ascii="Arial" w:eastAsia="Times New Roman" w:hAnsi="Arial" w:cs="Arial"/>
                <w:b/>
                <w:noProof/>
                <w:sz w:val="56"/>
                <w:szCs w:val="56"/>
                <w:lang w:eastAsia="el-GR"/>
              </w:rPr>
              <mc:AlternateContent>
                <mc:Choice Requires="wps">
                  <w:drawing>
                    <wp:inline distT="0" distB="0" distL="0" distR="0" wp14:anchorId="6149DA7C" wp14:editId="694FA71A">
                      <wp:extent cx="216000" cy="216000"/>
                      <wp:effectExtent l="0" t="0" r="0" b="0"/>
                      <wp:docPr id="368" name="Ορθογώνιο 3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6000" cy="216000"/>
                              </a:xfrm>
                              <a:prstGeom prst="rect">
                                <a:avLst/>
                              </a:prstGeom>
                              <a:solidFill>
                                <a:srgbClr val="50B848"/>
                              </a:solidFill>
                              <a:ln>
                                <a:noFill/>
                              </a:ln>
                              <a:extLst/>
                            </wps:spPr>
                            <wps:bodyPr rot="0" vert="horz" wrap="square" lIns="91440" tIns="45720" rIns="91440" bIns="45720" anchor="ctr" anchorCtr="0" upright="1">
                              <a:noAutofit/>
                            </wps:bodyPr>
                          </wps:wsp>
                        </a:graphicData>
                      </a:graphic>
                    </wp:inline>
                  </w:drawing>
                </mc:Choice>
                <mc:Fallback>
                  <w:pict>
                    <v:rect w14:anchorId="11DB8B40" id="Ορθογώνιο 368" o:spid="_x0000_s1026" style="width:17pt;height:17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" fillcolor="#50b848" stroked="f">
                      <w10:anchorlock/>
                    </v:rect>
                  </w:pict>
                </mc:Fallback>
              </mc:AlternateContent>
            </w:r>
            <w:r w:rsidRPr="00F22257">
              <w:rPr>
                <w:rFonts w:ascii="Arial" w:eastAsia="Times New Roman" w:hAnsi="Arial" w:cs="Arial"/>
                <w:b/>
                <w:sz w:val="36"/>
                <w:szCs w:val="36"/>
                <w:lang w:eastAsia="el-GR"/>
              </w:rPr>
              <w:t>).</w:t>
            </w:r>
          </w:p>
          <w:p w14:paraId="3E023F36" w14:textId="77777777" w:rsidR="00630F17" w:rsidRDefault="00630F17" w:rsidP="00630F17">
            <w:pPr>
              <w:spacing w:line="276" w:lineRule="auto"/>
              <w:rPr>
                <w:rFonts w:ascii="Arial" w:eastAsia="Times New Roman" w:hAnsi="Arial" w:cs="Arial"/>
                <w:b/>
                <w:sz w:val="36"/>
                <w:szCs w:val="36"/>
                <w:lang w:eastAsia="el-GR"/>
              </w:rPr>
            </w:pPr>
            <w:r w:rsidRPr="00174618">
              <w:rPr>
                <w:rFonts w:ascii="Arial" w:hAnsi="Arial" w:cs="Arial"/>
                <w:b/>
                <w:noProof/>
                <w:sz w:val="56"/>
                <w:szCs w:val="56"/>
              </w:rPr>
              <w:drawing>
                <wp:inline distT="0" distB="0" distL="0" distR="0" wp14:anchorId="2FCA8B67" wp14:editId="0852CB08">
                  <wp:extent cx="9180000" cy="1538570"/>
                  <wp:effectExtent l="0" t="0" r="2540" b="5080"/>
                  <wp:docPr id="83" name="Εικόνα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9180000" cy="1538570"/>
                          </a:xfrm>
                          <a:prstGeom prst="rect">
                            <a:avLst/>
                          </a:prstGeom>
                          <a:noFill/>
                          <a:ln>
                            <a:noFill/>
                          </a:ln>
                        </pic:spPr>
                      </pic:pic>
                    </a:graphicData>
                  </a:graphic>
                </wp:inline>
              </w:drawing>
            </w:r>
          </w:p>
          <w:p w14:paraId="773FDDF8" w14:textId="77B2E05F" w:rsidR="00630F17" w:rsidRPr="003E32C8" w:rsidRDefault="00630F17" w:rsidP="00630F17">
            <w:pPr>
              <w:spacing w:line="276" w:lineRule="auto"/>
              <w:rPr>
                <w:rFonts w:ascii="Arial" w:eastAsia="Times New Roman" w:hAnsi="Arial" w:cs="Arial"/>
                <w:b/>
                <w:sz w:val="36"/>
                <w:szCs w:val="36"/>
                <w:lang w:eastAsia="el-GR"/>
              </w:rPr>
            </w:pPr>
            <w:r w:rsidRPr="00146D9D">
              <w:rPr>
                <w:rFonts w:ascii="Arial" w:eastAsia="Times New Roman" w:hAnsi="Arial" w:cs="Arial"/>
                <w:b/>
                <w:sz w:val="36"/>
                <w:szCs w:val="36"/>
                <w:lang w:eastAsia="el-GR"/>
              </w:rPr>
              <w:t>Από το σχέδιο στο τετραγωνισμένο χαρτί φαίνεται ότι το κατάστημα  πούλησε ____ μπάλες του βόλεϊ και _</w:t>
            </w:r>
            <w:r w:rsidRPr="00630F17">
              <w:rPr>
                <w:rFonts w:ascii="Arial" w:eastAsia="Times New Roman" w:hAnsi="Arial" w:cs="Arial"/>
                <w:b/>
                <w:sz w:val="36"/>
                <w:szCs w:val="36"/>
                <w:u w:val="single"/>
                <w:lang w:eastAsia="el-GR"/>
              </w:rPr>
              <w:t xml:space="preserve">   </w:t>
            </w:r>
            <w:r w:rsidRPr="00146D9D">
              <w:rPr>
                <w:rFonts w:ascii="Arial" w:eastAsia="Times New Roman" w:hAnsi="Arial" w:cs="Arial"/>
                <w:b/>
                <w:sz w:val="36"/>
                <w:szCs w:val="36"/>
                <w:lang w:eastAsia="el-GR"/>
              </w:rPr>
              <w:t>__ μπάλες του ποδοσφαίρου.</w:t>
            </w:r>
          </w:p>
        </w:tc>
      </w:tr>
      <w:bookmarkEnd w:id="9"/>
    </w:tbl>
    <w:p w14:paraId="158421E3" w14:textId="7C489DE1" w:rsidR="00630F17" w:rsidRDefault="00630F17">
      <w:pPr>
        <w:rPr>
          <w:rFonts w:ascii="Arial" w:hAnsi="Arial" w:cs="Arial"/>
          <w:b/>
          <w:sz w:val="36"/>
          <w:szCs w:val="36"/>
        </w:rPr>
      </w:pPr>
    </w:p>
    <w:p w14:paraId="53598E14" w14:textId="77777777" w:rsidR="00630F17" w:rsidRDefault="00630F17">
      <w:pPr>
        <w:rPr>
          <w:rFonts w:ascii="Arial" w:hAnsi="Arial" w:cs="Arial"/>
          <w:b/>
          <w:sz w:val="36"/>
          <w:szCs w:val="36"/>
        </w:rPr>
      </w:pPr>
    </w:p>
    <w:p w14:paraId="4A09FDAC" w14:textId="77777777" w:rsidR="00630F17" w:rsidRDefault="00630F17">
      <w:pPr>
        <w:rPr>
          <w:rFonts w:ascii="Arial" w:hAnsi="Arial" w:cs="Arial"/>
          <w:b/>
          <w:sz w:val="36"/>
          <w:szCs w:val="36"/>
        </w:rPr>
      </w:pPr>
    </w:p>
    <w:p w14:paraId="78318A71" w14:textId="77777777" w:rsidR="00630F17" w:rsidRDefault="00630F17">
      <w:pPr>
        <w:rPr>
          <w:rFonts w:ascii="Arial" w:hAnsi="Arial" w:cs="Arial"/>
          <w:b/>
          <w:sz w:val="36"/>
          <w:szCs w:val="36"/>
        </w:rPr>
      </w:pPr>
    </w:p>
    <w:p w14:paraId="3C7EC3C3" w14:textId="4DD30A45" w:rsidR="00630F17" w:rsidRDefault="00B30C02">
      <w:pPr>
        <w:rPr>
          <w:rFonts w:ascii="Arial" w:hAnsi="Arial" w:cs="Arial"/>
          <w:b/>
          <w:sz w:val="36"/>
          <w:szCs w:val="36"/>
        </w:rPr>
        <w:sectPr w:rsidR="00630F17" w:rsidSect="00630F17">
          <w:pgSz w:w="16838" w:h="11906" w:orient="landscape"/>
          <w:pgMar w:top="1134" w:right="1134" w:bottom="1134" w:left="1134" w:header="709" w:footer="709" w:gutter="0"/>
          <w:cols w:space="708"/>
          <w:docGrid w:linePitch="360"/>
        </w:sectPr>
      </w:pPr>
      <w:r w:rsidRPr="00B30C02">
        <w:rPr>
          <w:rFonts w:ascii="Arial" w:hAnsi="Arial" w:cs="Arial"/>
          <w:b/>
          <w:noProof/>
          <w:sz w:val="36"/>
          <w:szCs w:val="36"/>
        </w:rPr>
        <mc:AlternateContent>
          <mc:Choice Requires="wps">
            <w:drawing>
              <wp:anchor distT="0" distB="0" distL="114300" distR="114300" simplePos="0" relativeHeight="252732416" behindDoc="0" locked="0" layoutInCell="0" allowOverlap="0" wp14:anchorId="343DE68A" wp14:editId="45C1FE12">
                <wp:simplePos x="0" y="0"/>
                <wp:positionH relativeFrom="page">
                  <wp:align>center</wp:align>
                </wp:positionH>
                <wp:positionV relativeFrom="topMargin">
                  <wp:posOffset>6840855</wp:posOffset>
                </wp:positionV>
                <wp:extent cx="1260000" cy="360000"/>
                <wp:effectExtent l="0" t="0" r="0" b="2540"/>
                <wp:wrapNone/>
                <wp:docPr id="451" name="Πλαίσιο κειμένου 4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4C4DCE55" w14:textId="25231AC1" w:rsidR="0069042B" w:rsidRPr="00B30C02" w:rsidRDefault="0069042B" w:rsidP="009C50E3">
                            <w:pPr>
                              <w:suppressAutoHyphens/>
                              <w:autoSpaceDE w:val="0"/>
                              <w:autoSpaceDN w:val="0"/>
                              <w:adjustRightInd w:val="0"/>
                              <w:jc w:val="center"/>
                              <w:rPr>
                                <w:rFonts w:ascii="Arial" w:hAnsi="Arial"/>
                                <w:b/>
                                <w:sz w:val="36"/>
                                <w:szCs w:val="36"/>
                              </w:rPr>
                            </w:pPr>
                            <w:r>
                              <w:rPr>
                                <w:rFonts w:ascii="Arial" w:hAnsi="Arial"/>
                                <w:b/>
                                <w:sz w:val="36"/>
                                <w:szCs w:val="36"/>
                              </w:rPr>
                              <w:t>36</w:t>
                            </w:r>
                            <w:r w:rsidRPr="00432B70">
                              <w:rPr>
                                <w:rFonts w:ascii="Arial" w:hAnsi="Arial"/>
                                <w:b/>
                                <w:sz w:val="36"/>
                                <w:szCs w:val="36"/>
                              </w:rPr>
                              <w:t xml:space="preserve"> / </w:t>
                            </w:r>
                            <w:r>
                              <w:rPr>
                                <w:rFonts w:ascii="Arial" w:hAnsi="Arial"/>
                                <w:b/>
                                <w:sz w:val="36"/>
                                <w:szCs w:val="36"/>
                              </w:rPr>
                              <w:t>12</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43DE68A" id="Πλαίσιο κειμένου 451" o:spid="_x0000_s1080" type="#_x0000_t202" style="position:absolute;margin-left:0;margin-top:538.65pt;width:99.2pt;height:28.35pt;z-index:25273241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" o:allowincell="f" o:allowoverlap="f" fillcolor="#fc9" stroked="f" strokeweight="2.25pt">
                <v:textbox inset="1.5mm,1.5mm,1.5mm,1.5mm">
                  <w:txbxContent>
                    <w:p w14:paraId="4C4DCE55" w14:textId="25231AC1" w:rsidR="0069042B" w:rsidRPr="00B30C02" w:rsidRDefault="0069042B" w:rsidP="009C50E3">
                      <w:pPr>
                        <w:suppressAutoHyphens/>
                        <w:autoSpaceDE w:val="0"/>
                        <w:autoSpaceDN w:val="0"/>
                        <w:adjustRightInd w:val="0"/>
                        <w:jc w:val="center"/>
                        <w:rPr>
                          <w:rFonts w:ascii="Arial" w:hAnsi="Arial"/>
                          <w:b/>
                          <w:sz w:val="36"/>
                          <w:szCs w:val="36"/>
                        </w:rPr>
                      </w:pPr>
                      <w:r>
                        <w:rPr>
                          <w:rFonts w:ascii="Arial" w:hAnsi="Arial"/>
                          <w:b/>
                          <w:sz w:val="36"/>
                          <w:szCs w:val="36"/>
                        </w:rPr>
                        <w:t>36</w:t>
                      </w:r>
                      <w:r w:rsidRPr="00432B70">
                        <w:rPr>
                          <w:rFonts w:ascii="Arial" w:hAnsi="Arial"/>
                          <w:b/>
                          <w:sz w:val="36"/>
                          <w:szCs w:val="36"/>
                        </w:rPr>
                        <w:t xml:space="preserve"> / </w:t>
                      </w:r>
                      <w:r>
                        <w:rPr>
                          <w:rFonts w:ascii="Arial" w:hAnsi="Arial"/>
                          <w:b/>
                          <w:sz w:val="36"/>
                          <w:szCs w:val="36"/>
                        </w:rPr>
                        <w:t>12</w:t>
                      </w:r>
                    </w:p>
                  </w:txbxContent>
                </v:textbox>
                <w10:wrap anchorx="page" anchory="margin"/>
              </v:shape>
            </w:pict>
          </mc:Fallback>
        </mc:AlternateContent>
      </w: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6E4"/>
        <w:tblLayout w:type="fixed"/>
        <w:tblLook w:val="04A0" w:firstRow="1" w:lastRow="0" w:firstColumn="1" w:lastColumn="0" w:noHBand="0" w:noVBand="1"/>
      </w:tblPr>
      <w:tblGrid>
        <w:gridCol w:w="9639"/>
      </w:tblGrid>
      <w:tr w:rsidR="00BC1BDB" w:rsidRPr="00BC1BDB" w14:paraId="17B8FF97" w14:textId="77777777" w:rsidTr="0017771D">
        <w:tc>
          <w:tcPr>
            <w:tcW w:w="9639" w:type="dxa"/>
            <w:shd w:val="clear" w:color="auto" w:fill="FFF6E4"/>
            <w:vAlign w:val="center"/>
          </w:tcPr>
          <w:p w14:paraId="5B2E3BCD" w14:textId="69024C9D" w:rsidR="00BC1BDB" w:rsidRPr="00BC1BDB" w:rsidRDefault="0067526B" w:rsidP="00630F17">
            <w:pPr>
              <w:spacing w:line="276" w:lineRule="auto"/>
              <w:ind w:left="57"/>
              <w:rPr>
                <w:rFonts w:ascii="Arial" w:hAnsi="Arial" w:cs="Arial"/>
                <w:b/>
                <w:sz w:val="36"/>
                <w:szCs w:val="36"/>
              </w:rPr>
            </w:pPr>
            <w:bookmarkStart w:id="10" w:name="_Hlk508402870"/>
            <w:r w:rsidRPr="00586580">
              <w:rPr>
                <w:noProof/>
              </w:rPr>
              <w:lastRenderedPageBreak/>
              <w:drawing>
                <wp:inline distT="0" distB="0" distL="0" distR="0" wp14:anchorId="39EC6F48" wp14:editId="184211EF">
                  <wp:extent cx="684000" cy="540000"/>
                  <wp:effectExtent l="0" t="0" r="1905" b="0"/>
                  <wp:docPr id="2" name="Εικόνα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684000" cy="540000"/>
                          </a:xfrm>
                          <a:prstGeom prst="rect">
                            <a:avLst/>
                          </a:prstGeom>
                          <a:noFill/>
                          <a:ln>
                            <a:noFill/>
                          </a:ln>
                        </pic:spPr>
                      </pic:pic>
                    </a:graphicData>
                  </a:graphic>
                </wp:inline>
              </w:drawing>
            </w:r>
            <w:r w:rsidR="00BC1BDB">
              <w:rPr>
                <w:rFonts w:ascii="Arial" w:hAnsi="Arial" w:cs="Arial"/>
                <w:b/>
                <w:sz w:val="36"/>
                <w:szCs w:val="36"/>
              </w:rPr>
              <w:t xml:space="preserve">  </w:t>
            </w:r>
            <w:proofErr w:type="spellStart"/>
            <w:r w:rsidR="00BC1BDB" w:rsidRPr="00BC1BDB">
              <w:rPr>
                <w:rFonts w:ascii="Tahoma" w:hAnsi="Tahoma" w:cs="Tahoma"/>
                <w:b/>
                <w:sz w:val="36"/>
                <w:szCs w:val="36"/>
              </w:rPr>
              <w:t>Ανα</w:t>
            </w:r>
            <w:r w:rsidR="00BC1BDB" w:rsidRPr="00944595">
              <w:rPr>
                <w:rFonts w:ascii="Tahoma" w:hAnsi="Tahoma" w:cs="Tahoma"/>
                <w:b/>
                <w:color w:val="FF0000"/>
                <w:sz w:val="36"/>
                <w:szCs w:val="36"/>
              </w:rPr>
              <w:t>στοχασμός</w:t>
            </w:r>
            <w:proofErr w:type="spellEnd"/>
          </w:p>
        </w:tc>
      </w:tr>
      <w:tr w:rsidR="00BC1BDB" w:rsidRPr="00BC1BDB" w14:paraId="27723786" w14:textId="77777777" w:rsidTr="0017771D">
        <w:tc>
          <w:tcPr>
            <w:tcW w:w="9639" w:type="dxa"/>
            <w:shd w:val="clear" w:color="auto" w:fill="FFF6E4"/>
          </w:tcPr>
          <w:p w14:paraId="2F320EB6" w14:textId="77777777" w:rsidR="00BC1BDB" w:rsidRDefault="00BC1BDB" w:rsidP="00630F17">
            <w:pPr>
              <w:numPr>
                <w:ilvl w:val="0"/>
                <w:numId w:val="21"/>
              </w:numPr>
              <w:spacing w:after="120" w:line="276" w:lineRule="auto"/>
              <w:ind w:left="357" w:hanging="357"/>
              <w:rPr>
                <w:rFonts w:ascii="Arial" w:hAnsi="Arial" w:cs="Arial"/>
                <w:b/>
                <w:sz w:val="36"/>
                <w:szCs w:val="36"/>
              </w:rPr>
            </w:pPr>
            <w:r w:rsidRPr="00BC1BDB">
              <w:rPr>
                <w:rFonts w:ascii="Arial" w:hAnsi="Arial" w:cs="Arial"/>
                <w:b/>
                <w:sz w:val="36"/>
                <w:szCs w:val="36"/>
              </w:rPr>
              <w:t>Ο Νίκος στο ίδιο πρόβλημα έγραψε την απάντηση: «Το κατάστημα πούλησε 80 και 40». Εξηγούμε γιατί είναι λανθασμένη η απάντησή του.</w:t>
            </w:r>
          </w:p>
          <w:p w14:paraId="2E6B2134" w14:textId="77777777" w:rsidR="00BC1BDB" w:rsidRPr="00BC1BDB" w:rsidRDefault="00BC1BDB" w:rsidP="00630F17">
            <w:pPr>
              <w:numPr>
                <w:ilvl w:val="0"/>
                <w:numId w:val="21"/>
              </w:numPr>
              <w:spacing w:after="120" w:line="276" w:lineRule="auto"/>
              <w:ind w:left="357" w:hanging="357"/>
              <w:rPr>
                <w:rFonts w:ascii="Arial" w:hAnsi="Arial" w:cs="Arial"/>
                <w:b/>
                <w:sz w:val="36"/>
                <w:szCs w:val="36"/>
              </w:rPr>
            </w:pPr>
            <w:r w:rsidRPr="00BC1BDB">
              <w:rPr>
                <w:rFonts w:ascii="Arial" w:hAnsi="Arial" w:cs="Arial"/>
                <w:b/>
                <w:sz w:val="36"/>
                <w:szCs w:val="36"/>
              </w:rPr>
              <w:t>Συζητάμε γιατί σε κάθε πρόβλημα γράφουμε τη λύση και την απάντησή του.</w:t>
            </w:r>
          </w:p>
          <w:p w14:paraId="5EE58D7F" w14:textId="77777777" w:rsidR="00BC1BDB" w:rsidRPr="00BC1BDB" w:rsidRDefault="00BC1BDB" w:rsidP="00630F17">
            <w:pPr>
              <w:numPr>
                <w:ilvl w:val="0"/>
                <w:numId w:val="21"/>
              </w:numPr>
              <w:spacing w:after="120" w:line="276" w:lineRule="auto"/>
              <w:ind w:left="357" w:hanging="357"/>
              <w:rPr>
                <w:rFonts w:ascii="Arial" w:hAnsi="Arial" w:cs="Arial"/>
                <w:b/>
                <w:sz w:val="36"/>
                <w:szCs w:val="36"/>
              </w:rPr>
            </w:pPr>
            <w:r w:rsidRPr="00BC1BDB">
              <w:rPr>
                <w:rFonts w:ascii="Arial" w:hAnsi="Arial" w:cs="Arial"/>
                <w:b/>
                <w:sz w:val="36"/>
                <w:szCs w:val="36"/>
              </w:rPr>
              <w:t xml:space="preserve">Η Αγγελική υποστηρίζει ότι ο τρόπος με τον οποίο λύνουμε τα προβλήματα στα Μαθηματικά μάς βοηθά να λύσουμε και τα προβλήματα που συναντάμε στη ζωή μας. Συμφωνείτε μαζί της; Ναι ή όχι και γιατί; </w:t>
            </w:r>
          </w:p>
        </w:tc>
      </w:tr>
    </w:tbl>
    <w:bookmarkEnd w:id="10"/>
    <w:p w14:paraId="63C8E938" w14:textId="07612847" w:rsidR="00564B21" w:rsidRPr="00483C48" w:rsidRDefault="0087533C">
      <w:pPr>
        <w:rPr>
          <w:rFonts w:ascii="Arial" w:hAnsi="Arial" w:cs="Arial"/>
          <w:b/>
          <w:sz w:val="36"/>
          <w:szCs w:val="36"/>
        </w:rPr>
      </w:pPr>
      <w:r w:rsidRPr="0087533C">
        <w:rPr>
          <w:rFonts w:ascii="Arial" w:hAnsi="Arial" w:cs="Arial"/>
          <w:b/>
          <w:noProof/>
          <w:sz w:val="36"/>
          <w:szCs w:val="36"/>
        </w:rPr>
        <mc:AlternateContent>
          <mc:Choice Requires="wps">
            <w:drawing>
              <wp:anchor distT="0" distB="0" distL="114300" distR="114300" simplePos="0" relativeHeight="252734464" behindDoc="0" locked="0" layoutInCell="0" allowOverlap="0" wp14:anchorId="3552DC6C" wp14:editId="46DEF0A7">
                <wp:simplePos x="0" y="0"/>
                <wp:positionH relativeFrom="page">
                  <wp:align>center</wp:align>
                </wp:positionH>
                <wp:positionV relativeFrom="topMargin">
                  <wp:posOffset>9973310</wp:posOffset>
                </wp:positionV>
                <wp:extent cx="1260000" cy="360000"/>
                <wp:effectExtent l="0" t="0" r="0" b="2540"/>
                <wp:wrapNone/>
                <wp:docPr id="452" name="Πλαίσιο κειμένου 4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03307D76" w14:textId="5E67BE64" w:rsidR="0069042B" w:rsidRPr="0087533C" w:rsidRDefault="0069042B" w:rsidP="009C50E3">
                            <w:pPr>
                              <w:suppressAutoHyphens/>
                              <w:autoSpaceDE w:val="0"/>
                              <w:autoSpaceDN w:val="0"/>
                              <w:adjustRightInd w:val="0"/>
                              <w:jc w:val="center"/>
                              <w:rPr>
                                <w:rFonts w:ascii="Arial" w:hAnsi="Arial"/>
                                <w:b/>
                                <w:sz w:val="36"/>
                                <w:szCs w:val="36"/>
                              </w:rPr>
                            </w:pPr>
                            <w:r>
                              <w:rPr>
                                <w:rFonts w:ascii="Arial" w:hAnsi="Arial"/>
                                <w:b/>
                                <w:sz w:val="36"/>
                                <w:szCs w:val="36"/>
                              </w:rPr>
                              <w:t>37</w:t>
                            </w:r>
                            <w:r w:rsidRPr="00432B70">
                              <w:rPr>
                                <w:rFonts w:ascii="Arial" w:hAnsi="Arial"/>
                                <w:b/>
                                <w:sz w:val="36"/>
                                <w:szCs w:val="36"/>
                              </w:rPr>
                              <w:t xml:space="preserve"> / </w:t>
                            </w:r>
                            <w:r>
                              <w:rPr>
                                <w:rFonts w:ascii="Arial" w:hAnsi="Arial"/>
                                <w:b/>
                                <w:sz w:val="36"/>
                                <w:szCs w:val="36"/>
                              </w:rPr>
                              <w:t>12</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552DC6C" id="Πλαίσιο κειμένου 452" o:spid="_x0000_s1081" type="#_x0000_t202" style="position:absolute;margin-left:0;margin-top:785.3pt;width:99.2pt;height:28.35pt;z-index:25273446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" o:allowincell="f" o:allowoverlap="f" fillcolor="#fc9" stroked="f" strokeweight="2.25pt">
                <v:textbox inset="1.5mm,1.5mm,1.5mm,1.5mm">
                  <w:txbxContent>
                    <w:p w14:paraId="03307D76" w14:textId="5E67BE64" w:rsidR="0069042B" w:rsidRPr="0087533C" w:rsidRDefault="0069042B" w:rsidP="009C50E3">
                      <w:pPr>
                        <w:suppressAutoHyphens/>
                        <w:autoSpaceDE w:val="0"/>
                        <w:autoSpaceDN w:val="0"/>
                        <w:adjustRightInd w:val="0"/>
                        <w:jc w:val="center"/>
                        <w:rPr>
                          <w:rFonts w:ascii="Arial" w:hAnsi="Arial"/>
                          <w:b/>
                          <w:sz w:val="36"/>
                          <w:szCs w:val="36"/>
                        </w:rPr>
                      </w:pPr>
                      <w:r>
                        <w:rPr>
                          <w:rFonts w:ascii="Arial" w:hAnsi="Arial"/>
                          <w:b/>
                          <w:sz w:val="36"/>
                          <w:szCs w:val="36"/>
                        </w:rPr>
                        <w:t>37</w:t>
                      </w:r>
                      <w:r w:rsidRPr="00432B70">
                        <w:rPr>
                          <w:rFonts w:ascii="Arial" w:hAnsi="Arial"/>
                          <w:b/>
                          <w:sz w:val="36"/>
                          <w:szCs w:val="36"/>
                        </w:rPr>
                        <w:t xml:space="preserve"> / </w:t>
                      </w:r>
                      <w:r>
                        <w:rPr>
                          <w:rFonts w:ascii="Arial" w:hAnsi="Arial"/>
                          <w:b/>
                          <w:sz w:val="36"/>
                          <w:szCs w:val="36"/>
                        </w:rPr>
                        <w:t>12</w:t>
                      </w:r>
                    </w:p>
                  </w:txbxContent>
                </v:textbox>
                <w10:wrap anchorx="page" anchory="margin"/>
              </v:shape>
            </w:pict>
          </mc:Fallback>
        </mc:AlternateContent>
      </w:r>
    </w:p>
    <w:p w14:paraId="2DA7E582" w14:textId="77777777" w:rsidR="00B345F8" w:rsidRPr="00483C48" w:rsidRDefault="00B345F8">
      <w:pPr>
        <w:rPr>
          <w:rFonts w:ascii="Arial" w:hAnsi="Arial" w:cs="Arial"/>
          <w:b/>
          <w:sz w:val="36"/>
          <w:szCs w:val="36"/>
        </w:rPr>
      </w:pPr>
      <w:r w:rsidRPr="00483C48">
        <w:rPr>
          <w:rFonts w:ascii="Arial" w:hAnsi="Arial" w:cs="Arial"/>
          <w:b/>
          <w:sz w:val="36"/>
          <w:szCs w:val="36"/>
        </w:rPr>
        <w:br w:type="page"/>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BE5F1" w:themeFill="accent1" w:themeFillTint="33"/>
        <w:tblLook w:val="04A0" w:firstRow="1" w:lastRow="0" w:firstColumn="1" w:lastColumn="0" w:noHBand="0" w:noVBand="1"/>
      </w:tblPr>
      <w:tblGrid>
        <w:gridCol w:w="8505"/>
        <w:gridCol w:w="1123"/>
      </w:tblGrid>
      <w:tr w:rsidR="005B2454" w:rsidRPr="005A2962" w14:paraId="3DEC19CE" w14:textId="77777777" w:rsidTr="005B2454">
        <w:tc>
          <w:tcPr>
            <w:tcW w:w="8505" w:type="dxa"/>
            <w:shd w:val="clear" w:color="auto" w:fill="DBE5F1" w:themeFill="accent1" w:themeFillTint="33"/>
            <w:vAlign w:val="center"/>
          </w:tcPr>
          <w:p w14:paraId="1D1C6FBD" w14:textId="77777777" w:rsidR="005B2454" w:rsidRPr="005A2962" w:rsidRDefault="005B2454" w:rsidP="005B2454">
            <w:pPr>
              <w:rPr>
                <w:rFonts w:ascii="Tahoma" w:hAnsi="Tahoma" w:cs="Tahoma"/>
                <w:b/>
                <w:color w:val="2B426E"/>
                <w:sz w:val="42"/>
                <w:szCs w:val="42"/>
              </w:rPr>
            </w:pPr>
            <w:bookmarkStart w:id="11" w:name="_Hlk504050078"/>
            <w:r w:rsidRPr="005B2454">
              <w:rPr>
                <w:rFonts w:ascii="Tahoma" w:hAnsi="Tahoma" w:cs="Tahoma"/>
                <w:b/>
                <w:color w:val="2B426E"/>
                <w:sz w:val="42"/>
                <w:szCs w:val="42"/>
              </w:rPr>
              <w:lastRenderedPageBreak/>
              <w:t>Οι φυσικοί αριθμοί</w:t>
            </w:r>
          </w:p>
        </w:tc>
        <w:tc>
          <w:tcPr>
            <w:tcW w:w="1123" w:type="dxa"/>
            <w:shd w:val="clear" w:color="auto" w:fill="DBE5F1" w:themeFill="accent1" w:themeFillTint="33"/>
          </w:tcPr>
          <w:p w14:paraId="66F77262" w14:textId="77777777" w:rsidR="005B2454" w:rsidRPr="0087533C" w:rsidRDefault="005B2454" w:rsidP="005B2454">
            <w:pPr>
              <w:rPr>
                <w:rFonts w:ascii="Tahoma" w:hAnsi="Tahoma" w:cs="Tahoma"/>
                <w:b/>
                <w:color w:val="2B426E"/>
                <w:sz w:val="72"/>
                <w:szCs w:val="72"/>
              </w:rPr>
            </w:pPr>
            <w:r w:rsidRPr="0087533C">
              <w:rPr>
                <w:rFonts w:ascii="Tahoma" w:hAnsi="Tahoma" w:cs="Tahoma"/>
                <w:b/>
                <w:color w:val="2B426E"/>
                <w:sz w:val="72"/>
                <w:szCs w:val="72"/>
              </w:rPr>
              <w:t>4</w:t>
            </w:r>
          </w:p>
        </w:tc>
      </w:tr>
    </w:tbl>
    <w:p w14:paraId="25A6C582" w14:textId="77777777" w:rsidR="005B2454" w:rsidRPr="00D20E49" w:rsidRDefault="005B2454" w:rsidP="005B2454">
      <w:pPr>
        <w:spacing w:after="0" w:line="240" w:lineRule="auto"/>
        <w:rPr>
          <w:rFonts w:ascii="Arial" w:hAnsi="Arial" w:cs="Arial"/>
          <w:b/>
          <w:sz w:val="24"/>
          <w:szCs w:val="36"/>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6"/>
        <w:gridCol w:w="8352"/>
      </w:tblGrid>
      <w:tr w:rsidR="005B2454" w14:paraId="1D3741E1" w14:textId="77777777" w:rsidTr="005B2454">
        <w:tc>
          <w:tcPr>
            <w:tcW w:w="1276" w:type="dxa"/>
            <w:vAlign w:val="center"/>
          </w:tcPr>
          <w:p w14:paraId="09F3E59F" w14:textId="77777777" w:rsidR="005B2454" w:rsidRDefault="005B2454" w:rsidP="005B2454">
            <w:pPr>
              <w:jc w:val="center"/>
              <w:rPr>
                <w:rFonts w:ascii="Arial" w:hAnsi="Arial" w:cs="Arial"/>
                <w:b/>
                <w:sz w:val="36"/>
                <w:szCs w:val="36"/>
              </w:rPr>
            </w:pPr>
            <w:r w:rsidRPr="00AE2B87">
              <w:rPr>
                <w:rFonts w:ascii="Calibri" w:eastAsia="Times New Roman" w:hAnsi="Calibri" w:cs="Times New Roman"/>
                <w:noProof/>
                <w:lang w:eastAsia="el-GR"/>
              </w:rPr>
              <mc:AlternateContent>
                <mc:Choice Requires="wpg">
                  <w:drawing>
                    <wp:inline distT="0" distB="0" distL="0" distR="0" wp14:anchorId="4F85BB51" wp14:editId="586FE6CB">
                      <wp:extent cx="540000" cy="540000"/>
                      <wp:effectExtent l="0" t="0" r="0" b="0"/>
                      <wp:docPr id="107" name="Group 95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540000" cy="540000"/>
                                <a:chOff x="1288" y="1028"/>
                                <a:chExt cx="567" cy="566"/>
                              </a:xfrm>
                            </wpg:grpSpPr>
                            <wps:wsp>
                              <wps:cNvPr id="9407" name="Freeform 956"/>
                              <wps:cNvSpPr>
                                <a:spLocks/>
                              </wps:cNvSpPr>
                              <wps:spPr bwMode="auto">
                                <a:xfrm>
                                  <a:off x="1309" y="1048"/>
                                  <a:ext cx="526" cy="518"/>
                                </a:xfrm>
                                <a:custGeom>
                                  <a:avLst/>
                                  <a:gdLst>
                                    <a:gd name="T0" fmla="*/ 234 w 526"/>
                                    <a:gd name="T1" fmla="*/ 1 h 518"/>
                                    <a:gd name="T2" fmla="*/ 191 w 526"/>
                                    <a:gd name="T3" fmla="*/ 9 h 518"/>
                                    <a:gd name="T4" fmla="*/ 151 w 526"/>
                                    <a:gd name="T5" fmla="*/ 24 h 518"/>
                                    <a:gd name="T6" fmla="*/ 114 w 526"/>
                                    <a:gd name="T7" fmla="*/ 45 h 518"/>
                                    <a:gd name="T8" fmla="*/ 82 w 526"/>
                                    <a:gd name="T9" fmla="*/ 72 h 518"/>
                                    <a:gd name="T10" fmla="*/ 53 w 526"/>
                                    <a:gd name="T11" fmla="*/ 105 h 518"/>
                                    <a:gd name="T12" fmla="*/ 31 w 526"/>
                                    <a:gd name="T13" fmla="*/ 142 h 518"/>
                                    <a:gd name="T14" fmla="*/ 14 w 526"/>
                                    <a:gd name="T15" fmla="*/ 184 h 518"/>
                                    <a:gd name="T16" fmla="*/ 3 w 526"/>
                                    <a:gd name="T17" fmla="*/ 230 h 518"/>
                                    <a:gd name="T18" fmla="*/ 0 w 526"/>
                                    <a:gd name="T19" fmla="*/ 280 h 518"/>
                                    <a:gd name="T20" fmla="*/ 7 w 526"/>
                                    <a:gd name="T21" fmla="*/ 323 h 518"/>
                                    <a:gd name="T22" fmla="*/ 21 w 526"/>
                                    <a:gd name="T23" fmla="*/ 364 h 518"/>
                                    <a:gd name="T24" fmla="*/ 42 w 526"/>
                                    <a:gd name="T25" fmla="*/ 401 h 518"/>
                                    <a:gd name="T26" fmla="*/ 69 w 526"/>
                                    <a:gd name="T27" fmla="*/ 434 h 518"/>
                                    <a:gd name="T28" fmla="*/ 101 w 526"/>
                                    <a:gd name="T29" fmla="*/ 463 h 518"/>
                                    <a:gd name="T30" fmla="*/ 139 w 526"/>
                                    <a:gd name="T31" fmla="*/ 486 h 518"/>
                                    <a:gd name="T32" fmla="*/ 180 w 526"/>
                                    <a:gd name="T33" fmla="*/ 503 h 518"/>
                                    <a:gd name="T34" fmla="*/ 225 w 526"/>
                                    <a:gd name="T35" fmla="*/ 514 h 518"/>
                                    <a:gd name="T36" fmla="*/ 274 w 526"/>
                                    <a:gd name="T37" fmla="*/ 518 h 518"/>
                                    <a:gd name="T38" fmla="*/ 319 w 526"/>
                                    <a:gd name="T39" fmla="*/ 512 h 518"/>
                                    <a:gd name="T40" fmla="*/ 362 w 526"/>
                                    <a:gd name="T41" fmla="*/ 499 h 518"/>
                                    <a:gd name="T42" fmla="*/ 401 w 526"/>
                                    <a:gd name="T43" fmla="*/ 479 h 518"/>
                                    <a:gd name="T44" fmla="*/ 437 w 526"/>
                                    <a:gd name="T45" fmla="*/ 453 h 518"/>
                                    <a:gd name="T46" fmla="*/ 467 w 526"/>
                                    <a:gd name="T47" fmla="*/ 422 h 518"/>
                                    <a:gd name="T48" fmla="*/ 492 w 526"/>
                                    <a:gd name="T49" fmla="*/ 387 h 518"/>
                                    <a:gd name="T50" fmla="*/ 510 w 526"/>
                                    <a:gd name="T51" fmla="*/ 347 h 518"/>
                                    <a:gd name="T52" fmla="*/ 522 w 526"/>
                                    <a:gd name="T53" fmla="*/ 304 h 518"/>
                                    <a:gd name="T54" fmla="*/ 526 w 526"/>
                                    <a:gd name="T55" fmla="*/ 259 h 518"/>
                                    <a:gd name="T56" fmla="*/ 523 w 526"/>
                                    <a:gd name="T57" fmla="*/ 220 h 518"/>
                                    <a:gd name="T58" fmla="*/ 513 w 526"/>
                                    <a:gd name="T59" fmla="*/ 178 h 518"/>
                                    <a:gd name="T60" fmla="*/ 495 w 526"/>
                                    <a:gd name="T61" fmla="*/ 138 h 518"/>
                                    <a:gd name="T62" fmla="*/ 472 w 526"/>
                                    <a:gd name="T63" fmla="*/ 102 h 518"/>
                                    <a:gd name="T64" fmla="*/ 442 w 526"/>
                                    <a:gd name="T65" fmla="*/ 70 h 518"/>
                                    <a:gd name="T66" fmla="*/ 408 w 526"/>
                                    <a:gd name="T67" fmla="*/ 44 h 518"/>
                                    <a:gd name="T68" fmla="*/ 369 w 526"/>
                                    <a:gd name="T69" fmla="*/ 23 h 518"/>
                                    <a:gd name="T70" fmla="*/ 326 w 526"/>
                                    <a:gd name="T71" fmla="*/ 8 h 518"/>
                                    <a:gd name="T72" fmla="*/ 280 w 526"/>
                                    <a:gd name="T73" fmla="*/ 0 h 5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526" h="518">
                                      <a:moveTo>
                                        <a:pt x="256" y="0"/>
                                      </a:moveTo>
                                      <a:lnTo>
                                        <a:pt x="234" y="1"/>
                                      </a:lnTo>
                                      <a:lnTo>
                                        <a:pt x="212" y="4"/>
                                      </a:lnTo>
                                      <a:lnTo>
                                        <a:pt x="191" y="9"/>
                                      </a:lnTo>
                                      <a:lnTo>
                                        <a:pt x="171" y="16"/>
                                      </a:lnTo>
                                      <a:lnTo>
                                        <a:pt x="151" y="24"/>
                                      </a:lnTo>
                                      <a:lnTo>
                                        <a:pt x="132" y="34"/>
                                      </a:lnTo>
                                      <a:lnTo>
                                        <a:pt x="114" y="45"/>
                                      </a:lnTo>
                                      <a:lnTo>
                                        <a:pt x="97" y="58"/>
                                      </a:lnTo>
                                      <a:lnTo>
                                        <a:pt x="82" y="72"/>
                                      </a:lnTo>
                                      <a:lnTo>
                                        <a:pt x="67" y="88"/>
                                      </a:lnTo>
                                      <a:lnTo>
                                        <a:pt x="53" y="105"/>
                                      </a:lnTo>
                                      <a:lnTo>
                                        <a:pt x="41" y="123"/>
                                      </a:lnTo>
                                      <a:lnTo>
                                        <a:pt x="31" y="142"/>
                                      </a:lnTo>
                                      <a:lnTo>
                                        <a:pt x="21" y="163"/>
                                      </a:lnTo>
                                      <a:lnTo>
                                        <a:pt x="14" y="184"/>
                                      </a:lnTo>
                                      <a:lnTo>
                                        <a:pt x="7" y="207"/>
                                      </a:lnTo>
                                      <a:lnTo>
                                        <a:pt x="3" y="230"/>
                                      </a:lnTo>
                                      <a:lnTo>
                                        <a:pt x="0" y="254"/>
                                      </a:lnTo>
                                      <a:lnTo>
                                        <a:pt x="0" y="280"/>
                                      </a:lnTo>
                                      <a:lnTo>
                                        <a:pt x="2" y="302"/>
                                      </a:lnTo>
                                      <a:lnTo>
                                        <a:pt x="7" y="323"/>
                                      </a:lnTo>
                                      <a:lnTo>
                                        <a:pt x="13" y="344"/>
                                      </a:lnTo>
                                      <a:lnTo>
                                        <a:pt x="21" y="364"/>
                                      </a:lnTo>
                                      <a:lnTo>
                                        <a:pt x="31" y="383"/>
                                      </a:lnTo>
                                      <a:lnTo>
                                        <a:pt x="42" y="401"/>
                                      </a:lnTo>
                                      <a:lnTo>
                                        <a:pt x="55" y="418"/>
                                      </a:lnTo>
                                      <a:lnTo>
                                        <a:pt x="69" y="434"/>
                                      </a:lnTo>
                                      <a:lnTo>
                                        <a:pt x="85" y="449"/>
                                      </a:lnTo>
                                      <a:lnTo>
                                        <a:pt x="101" y="463"/>
                                      </a:lnTo>
                                      <a:lnTo>
                                        <a:pt x="119" y="475"/>
                                      </a:lnTo>
                                      <a:lnTo>
                                        <a:pt x="139" y="486"/>
                                      </a:lnTo>
                                      <a:lnTo>
                                        <a:pt x="159" y="496"/>
                                      </a:lnTo>
                                      <a:lnTo>
                                        <a:pt x="180" y="503"/>
                                      </a:lnTo>
                                      <a:lnTo>
                                        <a:pt x="202" y="510"/>
                                      </a:lnTo>
                                      <a:lnTo>
                                        <a:pt x="225" y="514"/>
                                      </a:lnTo>
                                      <a:lnTo>
                                        <a:pt x="249" y="517"/>
                                      </a:lnTo>
                                      <a:lnTo>
                                        <a:pt x="274" y="518"/>
                                      </a:lnTo>
                                      <a:lnTo>
                                        <a:pt x="297" y="516"/>
                                      </a:lnTo>
                                      <a:lnTo>
                                        <a:pt x="319" y="512"/>
                                      </a:lnTo>
                                      <a:lnTo>
                                        <a:pt x="341" y="506"/>
                                      </a:lnTo>
                                      <a:lnTo>
                                        <a:pt x="362" y="499"/>
                                      </a:lnTo>
                                      <a:lnTo>
                                        <a:pt x="382" y="490"/>
                                      </a:lnTo>
                                      <a:lnTo>
                                        <a:pt x="401" y="479"/>
                                      </a:lnTo>
                                      <a:lnTo>
                                        <a:pt x="420" y="467"/>
                                      </a:lnTo>
                                      <a:lnTo>
                                        <a:pt x="437" y="453"/>
                                      </a:lnTo>
                                      <a:lnTo>
                                        <a:pt x="452" y="439"/>
                                      </a:lnTo>
                                      <a:lnTo>
                                        <a:pt x="467" y="422"/>
                                      </a:lnTo>
                                      <a:lnTo>
                                        <a:pt x="480" y="405"/>
                                      </a:lnTo>
                                      <a:lnTo>
                                        <a:pt x="492" y="387"/>
                                      </a:lnTo>
                                      <a:lnTo>
                                        <a:pt x="502" y="367"/>
                                      </a:lnTo>
                                      <a:lnTo>
                                        <a:pt x="510" y="347"/>
                                      </a:lnTo>
                                      <a:lnTo>
                                        <a:pt x="517" y="326"/>
                                      </a:lnTo>
                                      <a:lnTo>
                                        <a:pt x="522" y="304"/>
                                      </a:lnTo>
                                      <a:lnTo>
                                        <a:pt x="525" y="282"/>
                                      </a:lnTo>
                                      <a:lnTo>
                                        <a:pt x="526" y="259"/>
                                      </a:lnTo>
                                      <a:lnTo>
                                        <a:pt x="525" y="243"/>
                                      </a:lnTo>
                                      <a:lnTo>
                                        <a:pt x="523" y="220"/>
                                      </a:lnTo>
                                      <a:lnTo>
                                        <a:pt x="519" y="199"/>
                                      </a:lnTo>
                                      <a:lnTo>
                                        <a:pt x="513" y="178"/>
                                      </a:lnTo>
                                      <a:lnTo>
                                        <a:pt x="505" y="157"/>
                                      </a:lnTo>
                                      <a:lnTo>
                                        <a:pt x="495" y="138"/>
                                      </a:lnTo>
                                      <a:lnTo>
                                        <a:pt x="484" y="119"/>
                                      </a:lnTo>
                                      <a:lnTo>
                                        <a:pt x="472" y="102"/>
                                      </a:lnTo>
                                      <a:lnTo>
                                        <a:pt x="458" y="85"/>
                                      </a:lnTo>
                                      <a:lnTo>
                                        <a:pt x="442" y="70"/>
                                      </a:lnTo>
                                      <a:lnTo>
                                        <a:pt x="426" y="56"/>
                                      </a:lnTo>
                                      <a:lnTo>
                                        <a:pt x="408" y="44"/>
                                      </a:lnTo>
                                      <a:lnTo>
                                        <a:pt x="389" y="32"/>
                                      </a:lnTo>
                                      <a:lnTo>
                                        <a:pt x="369" y="23"/>
                                      </a:lnTo>
                                      <a:lnTo>
                                        <a:pt x="348" y="15"/>
                                      </a:lnTo>
                                      <a:lnTo>
                                        <a:pt x="326" y="8"/>
                                      </a:lnTo>
                                      <a:lnTo>
                                        <a:pt x="304" y="3"/>
                                      </a:lnTo>
                                      <a:lnTo>
                                        <a:pt x="280" y="0"/>
                                      </a:lnTo>
                                      <a:lnTo>
                                        <a:pt x="256" y="0"/>
                                      </a:lnTo>
                                    </a:path>
                                  </a:pathLst>
                                </a:custGeom>
                                <a:solidFill>
                                  <a:srgbClr val="FFD34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5" name="Freeform 957"/>
                              <wps:cNvSpPr>
                                <a:spLocks/>
                              </wps:cNvSpPr>
                              <wps:spPr bwMode="auto">
                                <a:xfrm>
                                  <a:off x="1420" y="1150"/>
                                  <a:ext cx="218" cy="214"/>
                                </a:xfrm>
                                <a:custGeom>
                                  <a:avLst/>
                                  <a:gdLst>
                                    <a:gd name="T0" fmla="*/ 88 w 218"/>
                                    <a:gd name="T1" fmla="*/ 0 h 214"/>
                                    <a:gd name="T2" fmla="*/ 67 w 218"/>
                                    <a:gd name="T3" fmla="*/ 6 h 214"/>
                                    <a:gd name="T4" fmla="*/ 48 w 218"/>
                                    <a:gd name="T5" fmla="*/ 16 h 214"/>
                                    <a:gd name="T6" fmla="*/ 32 w 218"/>
                                    <a:gd name="T7" fmla="*/ 30 h 214"/>
                                    <a:gd name="T8" fmla="*/ 18 w 218"/>
                                    <a:gd name="T9" fmla="*/ 46 h 214"/>
                                    <a:gd name="T10" fmla="*/ 8 w 218"/>
                                    <a:gd name="T11" fmla="*/ 66 h 214"/>
                                    <a:gd name="T12" fmla="*/ 2 w 218"/>
                                    <a:gd name="T13" fmla="*/ 88 h 214"/>
                                    <a:gd name="T14" fmla="*/ 0 w 218"/>
                                    <a:gd name="T15" fmla="*/ 113 h 214"/>
                                    <a:gd name="T16" fmla="*/ 3 w 218"/>
                                    <a:gd name="T17" fmla="*/ 133 h 214"/>
                                    <a:gd name="T18" fmla="*/ 10 w 218"/>
                                    <a:gd name="T19" fmla="*/ 153 h 214"/>
                                    <a:gd name="T20" fmla="*/ 21 w 218"/>
                                    <a:gd name="T21" fmla="*/ 170 h 214"/>
                                    <a:gd name="T22" fmla="*/ 35 w 218"/>
                                    <a:gd name="T23" fmla="*/ 185 h 214"/>
                                    <a:gd name="T24" fmla="*/ 53 w 218"/>
                                    <a:gd name="T25" fmla="*/ 197 h 214"/>
                                    <a:gd name="T26" fmla="*/ 74 w 218"/>
                                    <a:gd name="T27" fmla="*/ 206 h 214"/>
                                    <a:gd name="T28" fmla="*/ 97 w 218"/>
                                    <a:gd name="T29" fmla="*/ 212 h 214"/>
                                    <a:gd name="T30" fmla="*/ 124 w 218"/>
                                    <a:gd name="T31" fmla="*/ 214 h 214"/>
                                    <a:gd name="T32" fmla="*/ 145 w 218"/>
                                    <a:gd name="T33" fmla="*/ 208 h 214"/>
                                    <a:gd name="T34" fmla="*/ 165 w 218"/>
                                    <a:gd name="T35" fmla="*/ 199 h 214"/>
                                    <a:gd name="T36" fmla="*/ 182 w 218"/>
                                    <a:gd name="T37" fmla="*/ 185 h 214"/>
                                    <a:gd name="T38" fmla="*/ 197 w 218"/>
                                    <a:gd name="T39" fmla="*/ 169 h 214"/>
                                    <a:gd name="T40" fmla="*/ 207 w 218"/>
                                    <a:gd name="T41" fmla="*/ 150 h 214"/>
                                    <a:gd name="T42" fmla="*/ 214 w 218"/>
                                    <a:gd name="T43" fmla="*/ 129 h 214"/>
                                    <a:gd name="T44" fmla="*/ 217 w 218"/>
                                    <a:gd name="T45" fmla="*/ 106 h 214"/>
                                    <a:gd name="T46" fmla="*/ 216 w 218"/>
                                    <a:gd name="T47" fmla="*/ 96 h 214"/>
                                    <a:gd name="T48" fmla="*/ 212 w 218"/>
                                    <a:gd name="T49" fmla="*/ 76 h 214"/>
                                    <a:gd name="T50" fmla="*/ 204 w 218"/>
                                    <a:gd name="T51" fmla="*/ 57 h 214"/>
                                    <a:gd name="T52" fmla="*/ 193 w 218"/>
                                    <a:gd name="T53" fmla="*/ 41 h 214"/>
                                    <a:gd name="T54" fmla="*/ 178 w 218"/>
                                    <a:gd name="T55" fmla="*/ 26 h 214"/>
                                    <a:gd name="T56" fmla="*/ 160 w 218"/>
                                    <a:gd name="T57" fmla="*/ 15 h 214"/>
                                    <a:gd name="T58" fmla="*/ 139 w 218"/>
                                    <a:gd name="T59" fmla="*/ 6 h 214"/>
                                    <a:gd name="T60" fmla="*/ 115 w 218"/>
                                    <a:gd name="T61" fmla="*/ 1 h 214"/>
                                    <a:gd name="T62" fmla="*/ 88 w 218"/>
                                    <a:gd name="T63" fmla="*/ 0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8" h="214">
                                      <a:moveTo>
                                        <a:pt x="88" y="0"/>
                                      </a:moveTo>
                                      <a:lnTo>
                                        <a:pt x="67" y="6"/>
                                      </a:lnTo>
                                      <a:lnTo>
                                        <a:pt x="48" y="16"/>
                                      </a:lnTo>
                                      <a:lnTo>
                                        <a:pt x="32" y="30"/>
                                      </a:lnTo>
                                      <a:lnTo>
                                        <a:pt x="18" y="46"/>
                                      </a:lnTo>
                                      <a:lnTo>
                                        <a:pt x="8" y="66"/>
                                      </a:lnTo>
                                      <a:lnTo>
                                        <a:pt x="2" y="88"/>
                                      </a:lnTo>
                                      <a:lnTo>
                                        <a:pt x="0" y="113"/>
                                      </a:lnTo>
                                      <a:lnTo>
                                        <a:pt x="3" y="133"/>
                                      </a:lnTo>
                                      <a:lnTo>
                                        <a:pt x="10" y="153"/>
                                      </a:lnTo>
                                      <a:lnTo>
                                        <a:pt x="21" y="170"/>
                                      </a:lnTo>
                                      <a:lnTo>
                                        <a:pt x="35" y="185"/>
                                      </a:lnTo>
                                      <a:lnTo>
                                        <a:pt x="53" y="197"/>
                                      </a:lnTo>
                                      <a:lnTo>
                                        <a:pt x="74" y="206"/>
                                      </a:lnTo>
                                      <a:lnTo>
                                        <a:pt x="97" y="212"/>
                                      </a:lnTo>
                                      <a:lnTo>
                                        <a:pt x="124" y="214"/>
                                      </a:lnTo>
                                      <a:lnTo>
                                        <a:pt x="145" y="208"/>
                                      </a:lnTo>
                                      <a:lnTo>
                                        <a:pt x="165" y="199"/>
                                      </a:lnTo>
                                      <a:lnTo>
                                        <a:pt x="182" y="185"/>
                                      </a:lnTo>
                                      <a:lnTo>
                                        <a:pt x="197" y="169"/>
                                      </a:lnTo>
                                      <a:lnTo>
                                        <a:pt x="207" y="150"/>
                                      </a:lnTo>
                                      <a:lnTo>
                                        <a:pt x="214" y="129"/>
                                      </a:lnTo>
                                      <a:lnTo>
                                        <a:pt x="217" y="106"/>
                                      </a:lnTo>
                                      <a:lnTo>
                                        <a:pt x="216" y="96"/>
                                      </a:lnTo>
                                      <a:lnTo>
                                        <a:pt x="212" y="76"/>
                                      </a:lnTo>
                                      <a:lnTo>
                                        <a:pt x="204" y="57"/>
                                      </a:lnTo>
                                      <a:lnTo>
                                        <a:pt x="193" y="41"/>
                                      </a:lnTo>
                                      <a:lnTo>
                                        <a:pt x="178" y="26"/>
                                      </a:lnTo>
                                      <a:lnTo>
                                        <a:pt x="160" y="15"/>
                                      </a:lnTo>
                                      <a:lnTo>
                                        <a:pt x="139" y="6"/>
                                      </a:lnTo>
                                      <a:lnTo>
                                        <a:pt x="115" y="1"/>
                                      </a:lnTo>
                                      <a:lnTo>
                                        <a:pt x="88" y="0"/>
                                      </a:lnTo>
                                    </a:path>
                                  </a:pathLst>
                                </a:custGeom>
                                <a:solidFill>
                                  <a:srgbClr val="FEE67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0" name="Freeform 958"/>
                              <wps:cNvSpPr>
                                <a:spLocks/>
                              </wps:cNvSpPr>
                              <wps:spPr bwMode="auto">
                                <a:xfrm>
                                  <a:off x="1445" y="1196"/>
                                  <a:ext cx="28" cy="46"/>
                                </a:xfrm>
                                <a:custGeom>
                                  <a:avLst/>
                                  <a:gdLst>
                                    <a:gd name="T0" fmla="*/ 28 w 28"/>
                                    <a:gd name="T1" fmla="*/ 0 h 46"/>
                                    <a:gd name="T2" fmla="*/ 26 w 28"/>
                                    <a:gd name="T3" fmla="*/ 0 h 46"/>
                                    <a:gd name="T4" fmla="*/ 25 w 28"/>
                                    <a:gd name="T5" fmla="*/ 0 h 46"/>
                                    <a:gd name="T6" fmla="*/ 23 w 28"/>
                                    <a:gd name="T7" fmla="*/ 0 h 46"/>
                                    <a:gd name="T8" fmla="*/ 21 w 28"/>
                                    <a:gd name="T9" fmla="*/ 1 h 46"/>
                                    <a:gd name="T10" fmla="*/ 16 w 28"/>
                                    <a:gd name="T11" fmla="*/ 4 h 46"/>
                                    <a:gd name="T12" fmla="*/ 13 w 28"/>
                                    <a:gd name="T13" fmla="*/ 6 h 46"/>
                                    <a:gd name="T14" fmla="*/ 11 w 28"/>
                                    <a:gd name="T15" fmla="*/ 8 h 46"/>
                                    <a:gd name="T16" fmla="*/ 9 w 28"/>
                                    <a:gd name="T17" fmla="*/ 11 h 46"/>
                                    <a:gd name="T18" fmla="*/ 6 w 28"/>
                                    <a:gd name="T19" fmla="*/ 14 h 46"/>
                                    <a:gd name="T20" fmla="*/ 5 w 28"/>
                                    <a:gd name="T21" fmla="*/ 17 h 46"/>
                                    <a:gd name="T22" fmla="*/ 3 w 28"/>
                                    <a:gd name="T23" fmla="*/ 20 h 46"/>
                                    <a:gd name="T24" fmla="*/ 1 w 28"/>
                                    <a:gd name="T25" fmla="*/ 23 h 46"/>
                                    <a:gd name="T26" fmla="*/ 1 w 28"/>
                                    <a:gd name="T27" fmla="*/ 26 h 46"/>
                                    <a:gd name="T28" fmla="*/ 0 w 28"/>
                                    <a:gd name="T29" fmla="*/ 30 h 46"/>
                                    <a:gd name="T30" fmla="*/ 0 w 28"/>
                                    <a:gd name="T31" fmla="*/ 35 h 46"/>
                                    <a:gd name="T32" fmla="*/ 0 w 28"/>
                                    <a:gd name="T33" fmla="*/ 39 h 46"/>
                                    <a:gd name="T34" fmla="*/ 1 w 28"/>
                                    <a:gd name="T35" fmla="*/ 41 h 46"/>
                                    <a:gd name="T36" fmla="*/ 1 w 28"/>
                                    <a:gd name="T37" fmla="*/ 42 h 46"/>
                                    <a:gd name="T38" fmla="*/ 2 w 28"/>
                                    <a:gd name="T39" fmla="*/ 44 h 46"/>
                                    <a:gd name="T40" fmla="*/ 3 w 28"/>
                                    <a:gd name="T41" fmla="*/ 45 h 46"/>
                                    <a:gd name="T42" fmla="*/ 3 w 28"/>
                                    <a:gd name="T43" fmla="*/ 45 h 46"/>
                                    <a:gd name="T44" fmla="*/ 4 w 28"/>
                                    <a:gd name="T45" fmla="*/ 45 h 46"/>
                                    <a:gd name="T46" fmla="*/ 4 w 28"/>
                                    <a:gd name="T47" fmla="*/ 44 h 46"/>
                                    <a:gd name="T48" fmla="*/ 5 w 28"/>
                                    <a:gd name="T49" fmla="*/ 44 h 46"/>
                                    <a:gd name="T50" fmla="*/ 5 w 28"/>
                                    <a:gd name="T51" fmla="*/ 43 h 46"/>
                                    <a:gd name="T52" fmla="*/ 6 w 28"/>
                                    <a:gd name="T53" fmla="*/ 42 h 46"/>
                                    <a:gd name="T54" fmla="*/ 7 w 28"/>
                                    <a:gd name="T55" fmla="*/ 41 h 46"/>
                                    <a:gd name="T56" fmla="*/ 8 w 28"/>
                                    <a:gd name="T57" fmla="*/ 40 h 46"/>
                                    <a:gd name="T58" fmla="*/ 9 w 28"/>
                                    <a:gd name="T59" fmla="*/ 39 h 46"/>
                                    <a:gd name="T60" fmla="*/ 10 w 28"/>
                                    <a:gd name="T61" fmla="*/ 38 h 46"/>
                                    <a:gd name="T62" fmla="*/ 11 w 28"/>
                                    <a:gd name="T63" fmla="*/ 37 h 46"/>
                                    <a:gd name="T64" fmla="*/ 13 w 28"/>
                                    <a:gd name="T65" fmla="*/ 35 h 46"/>
                                    <a:gd name="T66" fmla="*/ 14 w 28"/>
                                    <a:gd name="T67" fmla="*/ 33 h 46"/>
                                    <a:gd name="T68" fmla="*/ 16 w 28"/>
                                    <a:gd name="T69" fmla="*/ 30 h 46"/>
                                    <a:gd name="T70" fmla="*/ 19 w 28"/>
                                    <a:gd name="T71" fmla="*/ 26 h 46"/>
                                    <a:gd name="T72" fmla="*/ 19 w 28"/>
                                    <a:gd name="T73" fmla="*/ 25 h 46"/>
                                    <a:gd name="T74" fmla="*/ 22 w 28"/>
                                    <a:gd name="T75" fmla="*/ 20 h 46"/>
                                    <a:gd name="T76" fmla="*/ 25 w 28"/>
                                    <a:gd name="T77" fmla="*/ 14 h 46"/>
                                    <a:gd name="T78" fmla="*/ 26 w 28"/>
                                    <a:gd name="T79" fmla="*/ 8 h 46"/>
                                    <a:gd name="T80" fmla="*/ 27 w 28"/>
                                    <a:gd name="T81" fmla="*/ 4 h 46"/>
                                    <a:gd name="T82" fmla="*/ 27 w 28"/>
                                    <a:gd name="T83" fmla="*/ 2 h 46"/>
                                    <a:gd name="T84" fmla="*/ 28 w 28"/>
                                    <a:gd name="T85" fmla="*/ 2 h 46"/>
                                    <a:gd name="T86" fmla="*/ 28 w 28"/>
                                    <a:gd name="T87" fmla="*/ 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8" h="46">
                                      <a:moveTo>
                                        <a:pt x="28" y="0"/>
                                      </a:moveTo>
                                      <a:lnTo>
                                        <a:pt x="26" y="0"/>
                                      </a:lnTo>
                                      <a:lnTo>
                                        <a:pt x="25" y="0"/>
                                      </a:lnTo>
                                      <a:lnTo>
                                        <a:pt x="23" y="0"/>
                                      </a:lnTo>
                                      <a:lnTo>
                                        <a:pt x="21" y="1"/>
                                      </a:lnTo>
                                      <a:lnTo>
                                        <a:pt x="16" y="4"/>
                                      </a:lnTo>
                                      <a:lnTo>
                                        <a:pt x="13" y="6"/>
                                      </a:lnTo>
                                      <a:lnTo>
                                        <a:pt x="11" y="8"/>
                                      </a:lnTo>
                                      <a:lnTo>
                                        <a:pt x="9" y="11"/>
                                      </a:lnTo>
                                      <a:lnTo>
                                        <a:pt x="6" y="14"/>
                                      </a:lnTo>
                                      <a:lnTo>
                                        <a:pt x="5" y="17"/>
                                      </a:lnTo>
                                      <a:lnTo>
                                        <a:pt x="3" y="20"/>
                                      </a:lnTo>
                                      <a:lnTo>
                                        <a:pt x="1" y="23"/>
                                      </a:lnTo>
                                      <a:lnTo>
                                        <a:pt x="1" y="26"/>
                                      </a:lnTo>
                                      <a:lnTo>
                                        <a:pt x="0" y="30"/>
                                      </a:lnTo>
                                      <a:lnTo>
                                        <a:pt x="0" y="35"/>
                                      </a:lnTo>
                                      <a:lnTo>
                                        <a:pt x="0" y="39"/>
                                      </a:lnTo>
                                      <a:lnTo>
                                        <a:pt x="1" y="41"/>
                                      </a:lnTo>
                                      <a:lnTo>
                                        <a:pt x="1" y="42"/>
                                      </a:lnTo>
                                      <a:lnTo>
                                        <a:pt x="2" y="44"/>
                                      </a:lnTo>
                                      <a:lnTo>
                                        <a:pt x="3" y="45"/>
                                      </a:lnTo>
                                      <a:lnTo>
                                        <a:pt x="3" y="45"/>
                                      </a:lnTo>
                                      <a:lnTo>
                                        <a:pt x="4" y="45"/>
                                      </a:lnTo>
                                      <a:lnTo>
                                        <a:pt x="4" y="44"/>
                                      </a:lnTo>
                                      <a:lnTo>
                                        <a:pt x="5" y="44"/>
                                      </a:lnTo>
                                      <a:lnTo>
                                        <a:pt x="5" y="43"/>
                                      </a:lnTo>
                                      <a:lnTo>
                                        <a:pt x="6" y="42"/>
                                      </a:lnTo>
                                      <a:lnTo>
                                        <a:pt x="7" y="41"/>
                                      </a:lnTo>
                                      <a:lnTo>
                                        <a:pt x="8" y="40"/>
                                      </a:lnTo>
                                      <a:lnTo>
                                        <a:pt x="9" y="39"/>
                                      </a:lnTo>
                                      <a:lnTo>
                                        <a:pt x="10" y="38"/>
                                      </a:lnTo>
                                      <a:lnTo>
                                        <a:pt x="11" y="37"/>
                                      </a:lnTo>
                                      <a:lnTo>
                                        <a:pt x="13" y="35"/>
                                      </a:lnTo>
                                      <a:lnTo>
                                        <a:pt x="14" y="33"/>
                                      </a:lnTo>
                                      <a:lnTo>
                                        <a:pt x="16" y="30"/>
                                      </a:lnTo>
                                      <a:lnTo>
                                        <a:pt x="19" y="26"/>
                                      </a:lnTo>
                                      <a:lnTo>
                                        <a:pt x="19" y="25"/>
                                      </a:lnTo>
                                      <a:lnTo>
                                        <a:pt x="22" y="20"/>
                                      </a:lnTo>
                                      <a:lnTo>
                                        <a:pt x="25" y="14"/>
                                      </a:lnTo>
                                      <a:lnTo>
                                        <a:pt x="26" y="8"/>
                                      </a:lnTo>
                                      <a:lnTo>
                                        <a:pt x="27" y="4"/>
                                      </a:lnTo>
                                      <a:lnTo>
                                        <a:pt x="27" y="2"/>
                                      </a:lnTo>
                                      <a:lnTo>
                                        <a:pt x="28" y="2"/>
                                      </a:lnTo>
                                      <a:lnTo>
                                        <a:pt x="28" y="0"/>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171" name="Group 959"/>
                              <wpg:cNvGrpSpPr>
                                <a:grpSpLocks/>
                              </wpg:cNvGrpSpPr>
                              <wpg:grpSpPr bwMode="auto">
                                <a:xfrm>
                                  <a:off x="1547" y="1238"/>
                                  <a:ext cx="65" cy="97"/>
                                  <a:chOff x="1547" y="1238"/>
                                  <a:chExt cx="65" cy="97"/>
                                </a:xfrm>
                              </wpg:grpSpPr>
                              <wps:wsp>
                                <wps:cNvPr id="172" name="Freeform 960"/>
                                <wps:cNvSpPr>
                                  <a:spLocks/>
                                </wps:cNvSpPr>
                                <wps:spPr bwMode="auto">
                                  <a:xfrm>
                                    <a:off x="1547" y="1238"/>
                                    <a:ext cx="65" cy="97"/>
                                  </a:xfrm>
                                  <a:custGeom>
                                    <a:avLst/>
                                    <a:gdLst>
                                      <a:gd name="T0" fmla="*/ 59 w 65"/>
                                      <a:gd name="T1" fmla="*/ 56 h 97"/>
                                      <a:gd name="T2" fmla="*/ 37 w 65"/>
                                      <a:gd name="T3" fmla="*/ 56 h 97"/>
                                      <a:gd name="T4" fmla="*/ 35 w 65"/>
                                      <a:gd name="T5" fmla="*/ 59 h 97"/>
                                      <a:gd name="T6" fmla="*/ 33 w 65"/>
                                      <a:gd name="T7" fmla="*/ 62 h 97"/>
                                      <a:gd name="T8" fmla="*/ 31 w 65"/>
                                      <a:gd name="T9" fmla="*/ 65 h 97"/>
                                      <a:gd name="T10" fmla="*/ 29 w 65"/>
                                      <a:gd name="T11" fmla="*/ 68 h 97"/>
                                      <a:gd name="T12" fmla="*/ 27 w 65"/>
                                      <a:gd name="T13" fmla="*/ 70 h 97"/>
                                      <a:gd name="T14" fmla="*/ 25 w 65"/>
                                      <a:gd name="T15" fmla="*/ 72 h 97"/>
                                      <a:gd name="T16" fmla="*/ 22 w 65"/>
                                      <a:gd name="T17" fmla="*/ 75 h 97"/>
                                      <a:gd name="T18" fmla="*/ 20 w 65"/>
                                      <a:gd name="T19" fmla="*/ 77 h 97"/>
                                      <a:gd name="T20" fmla="*/ 19 w 65"/>
                                      <a:gd name="T21" fmla="*/ 78 h 97"/>
                                      <a:gd name="T22" fmla="*/ 18 w 65"/>
                                      <a:gd name="T23" fmla="*/ 79 h 97"/>
                                      <a:gd name="T24" fmla="*/ 17 w 65"/>
                                      <a:gd name="T25" fmla="*/ 80 h 97"/>
                                      <a:gd name="T26" fmla="*/ 16 w 65"/>
                                      <a:gd name="T27" fmla="*/ 81 h 97"/>
                                      <a:gd name="T28" fmla="*/ 15 w 65"/>
                                      <a:gd name="T29" fmla="*/ 82 h 97"/>
                                      <a:gd name="T30" fmla="*/ 10 w 65"/>
                                      <a:gd name="T31" fmla="*/ 87 h 97"/>
                                      <a:gd name="T32" fmla="*/ 6 w 65"/>
                                      <a:gd name="T33" fmla="*/ 90 h 97"/>
                                      <a:gd name="T34" fmla="*/ 1 w 65"/>
                                      <a:gd name="T35" fmla="*/ 95 h 97"/>
                                      <a:gd name="T36" fmla="*/ 0 w 65"/>
                                      <a:gd name="T37" fmla="*/ 96 h 97"/>
                                      <a:gd name="T38" fmla="*/ 3 w 65"/>
                                      <a:gd name="T39" fmla="*/ 96 h 97"/>
                                      <a:gd name="T40" fmla="*/ 7 w 65"/>
                                      <a:gd name="T41" fmla="*/ 96 h 97"/>
                                      <a:gd name="T42" fmla="*/ 9 w 65"/>
                                      <a:gd name="T43" fmla="*/ 96 h 97"/>
                                      <a:gd name="T44" fmla="*/ 12 w 65"/>
                                      <a:gd name="T45" fmla="*/ 95 h 97"/>
                                      <a:gd name="T46" fmla="*/ 14 w 65"/>
                                      <a:gd name="T47" fmla="*/ 95 h 97"/>
                                      <a:gd name="T48" fmla="*/ 17 w 65"/>
                                      <a:gd name="T49" fmla="*/ 94 h 97"/>
                                      <a:gd name="T50" fmla="*/ 20 w 65"/>
                                      <a:gd name="T51" fmla="*/ 93 h 97"/>
                                      <a:gd name="T52" fmla="*/ 23 w 65"/>
                                      <a:gd name="T53" fmla="*/ 92 h 97"/>
                                      <a:gd name="T54" fmla="*/ 26 w 65"/>
                                      <a:gd name="T55" fmla="*/ 91 h 97"/>
                                      <a:gd name="T56" fmla="*/ 31 w 65"/>
                                      <a:gd name="T57" fmla="*/ 88 h 97"/>
                                      <a:gd name="T58" fmla="*/ 32 w 65"/>
                                      <a:gd name="T59" fmla="*/ 87 h 97"/>
                                      <a:gd name="T60" fmla="*/ 34 w 65"/>
                                      <a:gd name="T61" fmla="*/ 87 h 97"/>
                                      <a:gd name="T62" fmla="*/ 35 w 65"/>
                                      <a:gd name="T63" fmla="*/ 85 h 97"/>
                                      <a:gd name="T64" fmla="*/ 37 w 65"/>
                                      <a:gd name="T65" fmla="*/ 84 h 97"/>
                                      <a:gd name="T66" fmla="*/ 42 w 65"/>
                                      <a:gd name="T67" fmla="*/ 81 h 97"/>
                                      <a:gd name="T68" fmla="*/ 45 w 65"/>
                                      <a:gd name="T69" fmla="*/ 78 h 97"/>
                                      <a:gd name="T70" fmla="*/ 48 w 65"/>
                                      <a:gd name="T71" fmla="*/ 75 h 97"/>
                                      <a:gd name="T72" fmla="*/ 49 w 65"/>
                                      <a:gd name="T73" fmla="*/ 73 h 97"/>
                                      <a:gd name="T74" fmla="*/ 52 w 65"/>
                                      <a:gd name="T75" fmla="*/ 69 h 97"/>
                                      <a:gd name="T76" fmla="*/ 54 w 65"/>
                                      <a:gd name="T77" fmla="*/ 66 h 97"/>
                                      <a:gd name="T78" fmla="*/ 57 w 65"/>
                                      <a:gd name="T79" fmla="*/ 60 h 97"/>
                                      <a:gd name="T80" fmla="*/ 59 w 65"/>
                                      <a:gd name="T81" fmla="*/ 56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65" h="97">
                                        <a:moveTo>
                                          <a:pt x="59" y="56"/>
                                        </a:moveTo>
                                        <a:lnTo>
                                          <a:pt x="37" y="56"/>
                                        </a:lnTo>
                                        <a:lnTo>
                                          <a:pt x="35" y="59"/>
                                        </a:lnTo>
                                        <a:lnTo>
                                          <a:pt x="33" y="62"/>
                                        </a:lnTo>
                                        <a:lnTo>
                                          <a:pt x="31" y="65"/>
                                        </a:lnTo>
                                        <a:lnTo>
                                          <a:pt x="29" y="68"/>
                                        </a:lnTo>
                                        <a:lnTo>
                                          <a:pt x="27" y="70"/>
                                        </a:lnTo>
                                        <a:lnTo>
                                          <a:pt x="25" y="72"/>
                                        </a:lnTo>
                                        <a:lnTo>
                                          <a:pt x="22" y="75"/>
                                        </a:lnTo>
                                        <a:lnTo>
                                          <a:pt x="20" y="77"/>
                                        </a:lnTo>
                                        <a:lnTo>
                                          <a:pt x="19" y="78"/>
                                        </a:lnTo>
                                        <a:lnTo>
                                          <a:pt x="18" y="79"/>
                                        </a:lnTo>
                                        <a:lnTo>
                                          <a:pt x="17" y="80"/>
                                        </a:lnTo>
                                        <a:lnTo>
                                          <a:pt x="16" y="81"/>
                                        </a:lnTo>
                                        <a:lnTo>
                                          <a:pt x="15" y="82"/>
                                        </a:lnTo>
                                        <a:lnTo>
                                          <a:pt x="10" y="87"/>
                                        </a:lnTo>
                                        <a:lnTo>
                                          <a:pt x="6" y="90"/>
                                        </a:lnTo>
                                        <a:lnTo>
                                          <a:pt x="1" y="95"/>
                                        </a:lnTo>
                                        <a:lnTo>
                                          <a:pt x="0" y="96"/>
                                        </a:lnTo>
                                        <a:lnTo>
                                          <a:pt x="3" y="96"/>
                                        </a:lnTo>
                                        <a:lnTo>
                                          <a:pt x="7" y="96"/>
                                        </a:lnTo>
                                        <a:lnTo>
                                          <a:pt x="9" y="96"/>
                                        </a:lnTo>
                                        <a:lnTo>
                                          <a:pt x="12" y="95"/>
                                        </a:lnTo>
                                        <a:lnTo>
                                          <a:pt x="14" y="95"/>
                                        </a:lnTo>
                                        <a:lnTo>
                                          <a:pt x="17" y="94"/>
                                        </a:lnTo>
                                        <a:lnTo>
                                          <a:pt x="20" y="93"/>
                                        </a:lnTo>
                                        <a:lnTo>
                                          <a:pt x="23" y="92"/>
                                        </a:lnTo>
                                        <a:lnTo>
                                          <a:pt x="26" y="91"/>
                                        </a:lnTo>
                                        <a:lnTo>
                                          <a:pt x="31" y="88"/>
                                        </a:lnTo>
                                        <a:lnTo>
                                          <a:pt x="32" y="87"/>
                                        </a:lnTo>
                                        <a:lnTo>
                                          <a:pt x="34" y="87"/>
                                        </a:lnTo>
                                        <a:lnTo>
                                          <a:pt x="35" y="85"/>
                                        </a:lnTo>
                                        <a:lnTo>
                                          <a:pt x="37" y="84"/>
                                        </a:lnTo>
                                        <a:lnTo>
                                          <a:pt x="42" y="81"/>
                                        </a:lnTo>
                                        <a:lnTo>
                                          <a:pt x="45" y="78"/>
                                        </a:lnTo>
                                        <a:lnTo>
                                          <a:pt x="48" y="75"/>
                                        </a:lnTo>
                                        <a:lnTo>
                                          <a:pt x="49" y="73"/>
                                        </a:lnTo>
                                        <a:lnTo>
                                          <a:pt x="52" y="69"/>
                                        </a:lnTo>
                                        <a:lnTo>
                                          <a:pt x="54" y="66"/>
                                        </a:lnTo>
                                        <a:lnTo>
                                          <a:pt x="57" y="60"/>
                                        </a:lnTo>
                                        <a:lnTo>
                                          <a:pt x="59" y="56"/>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7" name="Freeform 961"/>
                                <wps:cNvSpPr>
                                  <a:spLocks/>
                                </wps:cNvSpPr>
                                <wps:spPr bwMode="auto">
                                  <a:xfrm>
                                    <a:off x="1547" y="1238"/>
                                    <a:ext cx="65" cy="97"/>
                                  </a:xfrm>
                                  <a:custGeom>
                                    <a:avLst/>
                                    <a:gdLst>
                                      <a:gd name="T0" fmla="*/ 58 w 65"/>
                                      <a:gd name="T1" fmla="*/ 0 h 97"/>
                                      <a:gd name="T2" fmla="*/ 57 w 65"/>
                                      <a:gd name="T3" fmla="*/ 3 h 97"/>
                                      <a:gd name="T4" fmla="*/ 56 w 65"/>
                                      <a:gd name="T5" fmla="*/ 5 h 97"/>
                                      <a:gd name="T6" fmla="*/ 56 w 65"/>
                                      <a:gd name="T7" fmla="*/ 7 h 97"/>
                                      <a:gd name="T8" fmla="*/ 55 w 65"/>
                                      <a:gd name="T9" fmla="*/ 9 h 97"/>
                                      <a:gd name="T10" fmla="*/ 55 w 65"/>
                                      <a:gd name="T11" fmla="*/ 11 h 97"/>
                                      <a:gd name="T12" fmla="*/ 55 w 65"/>
                                      <a:gd name="T13" fmla="*/ 12 h 97"/>
                                      <a:gd name="T14" fmla="*/ 54 w 65"/>
                                      <a:gd name="T15" fmla="*/ 14 h 97"/>
                                      <a:gd name="T16" fmla="*/ 53 w 65"/>
                                      <a:gd name="T17" fmla="*/ 16 h 97"/>
                                      <a:gd name="T18" fmla="*/ 53 w 65"/>
                                      <a:gd name="T19" fmla="*/ 17 h 97"/>
                                      <a:gd name="T20" fmla="*/ 51 w 65"/>
                                      <a:gd name="T21" fmla="*/ 24 h 97"/>
                                      <a:gd name="T22" fmla="*/ 50 w 65"/>
                                      <a:gd name="T23" fmla="*/ 27 h 97"/>
                                      <a:gd name="T24" fmla="*/ 47 w 65"/>
                                      <a:gd name="T25" fmla="*/ 33 h 97"/>
                                      <a:gd name="T26" fmla="*/ 44 w 65"/>
                                      <a:gd name="T27" fmla="*/ 42 h 97"/>
                                      <a:gd name="T28" fmla="*/ 42 w 65"/>
                                      <a:gd name="T29" fmla="*/ 45 h 97"/>
                                      <a:gd name="T30" fmla="*/ 41 w 65"/>
                                      <a:gd name="T31" fmla="*/ 48 h 97"/>
                                      <a:gd name="T32" fmla="*/ 39 w 65"/>
                                      <a:gd name="T33" fmla="*/ 51 h 97"/>
                                      <a:gd name="T34" fmla="*/ 37 w 65"/>
                                      <a:gd name="T35" fmla="*/ 56 h 97"/>
                                      <a:gd name="T36" fmla="*/ 37 w 65"/>
                                      <a:gd name="T37" fmla="*/ 56 h 97"/>
                                      <a:gd name="T38" fmla="*/ 59 w 65"/>
                                      <a:gd name="T39" fmla="*/ 56 h 97"/>
                                      <a:gd name="T40" fmla="*/ 61 w 65"/>
                                      <a:gd name="T41" fmla="*/ 48 h 97"/>
                                      <a:gd name="T42" fmla="*/ 62 w 65"/>
                                      <a:gd name="T43" fmla="*/ 44 h 97"/>
                                      <a:gd name="T44" fmla="*/ 63 w 65"/>
                                      <a:gd name="T45" fmla="*/ 38 h 97"/>
                                      <a:gd name="T46" fmla="*/ 64 w 65"/>
                                      <a:gd name="T47" fmla="*/ 36 h 97"/>
                                      <a:gd name="T48" fmla="*/ 64 w 65"/>
                                      <a:gd name="T49" fmla="*/ 35 h 97"/>
                                      <a:gd name="T50" fmla="*/ 64 w 65"/>
                                      <a:gd name="T51" fmla="*/ 33 h 97"/>
                                      <a:gd name="T52" fmla="*/ 64 w 65"/>
                                      <a:gd name="T53" fmla="*/ 22 h 97"/>
                                      <a:gd name="T54" fmla="*/ 64 w 65"/>
                                      <a:gd name="T55" fmla="*/ 19 h 97"/>
                                      <a:gd name="T56" fmla="*/ 64 w 65"/>
                                      <a:gd name="T57" fmla="*/ 17 h 97"/>
                                      <a:gd name="T58" fmla="*/ 63 w 65"/>
                                      <a:gd name="T59" fmla="*/ 16 h 97"/>
                                      <a:gd name="T60" fmla="*/ 63 w 65"/>
                                      <a:gd name="T61" fmla="*/ 13 h 97"/>
                                      <a:gd name="T62" fmla="*/ 62 w 65"/>
                                      <a:gd name="T63" fmla="*/ 11 h 97"/>
                                      <a:gd name="T64" fmla="*/ 62 w 65"/>
                                      <a:gd name="T65" fmla="*/ 8 h 97"/>
                                      <a:gd name="T66" fmla="*/ 61 w 65"/>
                                      <a:gd name="T67" fmla="*/ 6 h 97"/>
                                      <a:gd name="T68" fmla="*/ 60 w 65"/>
                                      <a:gd name="T69" fmla="*/ 5 h 97"/>
                                      <a:gd name="T70" fmla="*/ 60 w 65"/>
                                      <a:gd name="T71" fmla="*/ 3 h 97"/>
                                      <a:gd name="T72" fmla="*/ 59 w 65"/>
                                      <a:gd name="T73" fmla="*/ 2 h 97"/>
                                      <a:gd name="T74" fmla="*/ 58 w 65"/>
                                      <a:gd name="T75" fmla="*/ 1 h 97"/>
                                      <a:gd name="T76" fmla="*/ 58 w 65"/>
                                      <a:gd name="T77" fmla="*/ 0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65" h="97">
                                        <a:moveTo>
                                          <a:pt x="58" y="0"/>
                                        </a:moveTo>
                                        <a:lnTo>
                                          <a:pt x="57" y="3"/>
                                        </a:lnTo>
                                        <a:lnTo>
                                          <a:pt x="56" y="5"/>
                                        </a:lnTo>
                                        <a:lnTo>
                                          <a:pt x="56" y="7"/>
                                        </a:lnTo>
                                        <a:lnTo>
                                          <a:pt x="55" y="9"/>
                                        </a:lnTo>
                                        <a:lnTo>
                                          <a:pt x="55" y="11"/>
                                        </a:lnTo>
                                        <a:lnTo>
                                          <a:pt x="55" y="12"/>
                                        </a:lnTo>
                                        <a:lnTo>
                                          <a:pt x="54" y="14"/>
                                        </a:lnTo>
                                        <a:lnTo>
                                          <a:pt x="53" y="16"/>
                                        </a:lnTo>
                                        <a:lnTo>
                                          <a:pt x="53" y="17"/>
                                        </a:lnTo>
                                        <a:lnTo>
                                          <a:pt x="51" y="24"/>
                                        </a:lnTo>
                                        <a:lnTo>
                                          <a:pt x="50" y="27"/>
                                        </a:lnTo>
                                        <a:lnTo>
                                          <a:pt x="47" y="33"/>
                                        </a:lnTo>
                                        <a:lnTo>
                                          <a:pt x="44" y="42"/>
                                        </a:lnTo>
                                        <a:lnTo>
                                          <a:pt x="42" y="45"/>
                                        </a:lnTo>
                                        <a:lnTo>
                                          <a:pt x="41" y="48"/>
                                        </a:lnTo>
                                        <a:lnTo>
                                          <a:pt x="39" y="51"/>
                                        </a:lnTo>
                                        <a:lnTo>
                                          <a:pt x="37" y="56"/>
                                        </a:lnTo>
                                        <a:lnTo>
                                          <a:pt x="37" y="56"/>
                                        </a:lnTo>
                                        <a:lnTo>
                                          <a:pt x="59" y="56"/>
                                        </a:lnTo>
                                        <a:lnTo>
                                          <a:pt x="61" y="48"/>
                                        </a:lnTo>
                                        <a:lnTo>
                                          <a:pt x="62" y="44"/>
                                        </a:lnTo>
                                        <a:lnTo>
                                          <a:pt x="63" y="38"/>
                                        </a:lnTo>
                                        <a:lnTo>
                                          <a:pt x="64" y="36"/>
                                        </a:lnTo>
                                        <a:lnTo>
                                          <a:pt x="64" y="35"/>
                                        </a:lnTo>
                                        <a:lnTo>
                                          <a:pt x="64" y="33"/>
                                        </a:lnTo>
                                        <a:lnTo>
                                          <a:pt x="64" y="22"/>
                                        </a:lnTo>
                                        <a:lnTo>
                                          <a:pt x="64" y="19"/>
                                        </a:lnTo>
                                        <a:lnTo>
                                          <a:pt x="64" y="17"/>
                                        </a:lnTo>
                                        <a:lnTo>
                                          <a:pt x="63" y="16"/>
                                        </a:lnTo>
                                        <a:lnTo>
                                          <a:pt x="63" y="13"/>
                                        </a:lnTo>
                                        <a:lnTo>
                                          <a:pt x="62" y="11"/>
                                        </a:lnTo>
                                        <a:lnTo>
                                          <a:pt x="62" y="8"/>
                                        </a:lnTo>
                                        <a:lnTo>
                                          <a:pt x="61" y="6"/>
                                        </a:lnTo>
                                        <a:lnTo>
                                          <a:pt x="60" y="5"/>
                                        </a:lnTo>
                                        <a:lnTo>
                                          <a:pt x="60" y="3"/>
                                        </a:lnTo>
                                        <a:lnTo>
                                          <a:pt x="59" y="2"/>
                                        </a:lnTo>
                                        <a:lnTo>
                                          <a:pt x="58" y="1"/>
                                        </a:lnTo>
                                        <a:lnTo>
                                          <a:pt x="58" y="0"/>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190" name="Freeform 962"/>
                              <wps:cNvSpPr>
                                <a:spLocks/>
                              </wps:cNvSpPr>
                              <wps:spPr bwMode="auto">
                                <a:xfrm>
                                  <a:off x="1420" y="1150"/>
                                  <a:ext cx="218" cy="214"/>
                                </a:xfrm>
                                <a:custGeom>
                                  <a:avLst/>
                                  <a:gdLst>
                                    <a:gd name="T0" fmla="*/ 217 w 218"/>
                                    <a:gd name="T1" fmla="*/ 106 h 214"/>
                                    <a:gd name="T2" fmla="*/ 214 w 218"/>
                                    <a:gd name="T3" fmla="*/ 129 h 214"/>
                                    <a:gd name="T4" fmla="*/ 207 w 218"/>
                                    <a:gd name="T5" fmla="*/ 150 h 214"/>
                                    <a:gd name="T6" fmla="*/ 197 w 218"/>
                                    <a:gd name="T7" fmla="*/ 169 h 214"/>
                                    <a:gd name="T8" fmla="*/ 182 w 218"/>
                                    <a:gd name="T9" fmla="*/ 185 h 214"/>
                                    <a:gd name="T10" fmla="*/ 165 w 218"/>
                                    <a:gd name="T11" fmla="*/ 199 h 214"/>
                                    <a:gd name="T12" fmla="*/ 145 w 218"/>
                                    <a:gd name="T13" fmla="*/ 208 h 214"/>
                                    <a:gd name="T14" fmla="*/ 124 w 218"/>
                                    <a:gd name="T15" fmla="*/ 214 h 214"/>
                                    <a:gd name="T16" fmla="*/ 97 w 218"/>
                                    <a:gd name="T17" fmla="*/ 212 h 214"/>
                                    <a:gd name="T18" fmla="*/ 74 w 218"/>
                                    <a:gd name="T19" fmla="*/ 206 h 214"/>
                                    <a:gd name="T20" fmla="*/ 53 w 218"/>
                                    <a:gd name="T21" fmla="*/ 197 h 214"/>
                                    <a:gd name="T22" fmla="*/ 35 w 218"/>
                                    <a:gd name="T23" fmla="*/ 185 h 214"/>
                                    <a:gd name="T24" fmla="*/ 21 w 218"/>
                                    <a:gd name="T25" fmla="*/ 170 h 214"/>
                                    <a:gd name="T26" fmla="*/ 10 w 218"/>
                                    <a:gd name="T27" fmla="*/ 153 h 214"/>
                                    <a:gd name="T28" fmla="*/ 3 w 218"/>
                                    <a:gd name="T29" fmla="*/ 133 h 214"/>
                                    <a:gd name="T30" fmla="*/ 0 w 218"/>
                                    <a:gd name="T31" fmla="*/ 113 h 214"/>
                                    <a:gd name="T32" fmla="*/ 2 w 218"/>
                                    <a:gd name="T33" fmla="*/ 88 h 214"/>
                                    <a:gd name="T34" fmla="*/ 8 w 218"/>
                                    <a:gd name="T35" fmla="*/ 66 h 214"/>
                                    <a:gd name="T36" fmla="*/ 18 w 218"/>
                                    <a:gd name="T37" fmla="*/ 46 h 214"/>
                                    <a:gd name="T38" fmla="*/ 32 w 218"/>
                                    <a:gd name="T39" fmla="*/ 30 h 214"/>
                                    <a:gd name="T40" fmla="*/ 48 w 218"/>
                                    <a:gd name="T41" fmla="*/ 16 h 214"/>
                                    <a:gd name="T42" fmla="*/ 67 w 218"/>
                                    <a:gd name="T43" fmla="*/ 6 h 214"/>
                                    <a:gd name="T44" fmla="*/ 88 w 218"/>
                                    <a:gd name="T45" fmla="*/ 0 h 214"/>
                                    <a:gd name="T46" fmla="*/ 115 w 218"/>
                                    <a:gd name="T47" fmla="*/ 1 h 214"/>
                                    <a:gd name="T48" fmla="*/ 139 w 218"/>
                                    <a:gd name="T49" fmla="*/ 6 h 214"/>
                                    <a:gd name="T50" fmla="*/ 160 w 218"/>
                                    <a:gd name="T51" fmla="*/ 15 h 214"/>
                                    <a:gd name="T52" fmla="*/ 178 w 218"/>
                                    <a:gd name="T53" fmla="*/ 26 h 214"/>
                                    <a:gd name="T54" fmla="*/ 193 w 218"/>
                                    <a:gd name="T55" fmla="*/ 41 h 214"/>
                                    <a:gd name="T56" fmla="*/ 204 w 218"/>
                                    <a:gd name="T57" fmla="*/ 57 h 214"/>
                                    <a:gd name="T58" fmla="*/ 212 w 218"/>
                                    <a:gd name="T59" fmla="*/ 76 h 214"/>
                                    <a:gd name="T60" fmla="*/ 216 w 218"/>
                                    <a:gd name="T61" fmla="*/ 96 h 214"/>
                                    <a:gd name="T62" fmla="*/ 217 w 218"/>
                                    <a:gd name="T63" fmla="*/ 106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8" h="214">
                                      <a:moveTo>
                                        <a:pt x="217" y="106"/>
                                      </a:moveTo>
                                      <a:lnTo>
                                        <a:pt x="214" y="129"/>
                                      </a:lnTo>
                                      <a:lnTo>
                                        <a:pt x="207" y="150"/>
                                      </a:lnTo>
                                      <a:lnTo>
                                        <a:pt x="197" y="169"/>
                                      </a:lnTo>
                                      <a:lnTo>
                                        <a:pt x="182" y="185"/>
                                      </a:lnTo>
                                      <a:lnTo>
                                        <a:pt x="165" y="199"/>
                                      </a:lnTo>
                                      <a:lnTo>
                                        <a:pt x="145" y="208"/>
                                      </a:lnTo>
                                      <a:lnTo>
                                        <a:pt x="124" y="214"/>
                                      </a:lnTo>
                                      <a:lnTo>
                                        <a:pt x="97" y="212"/>
                                      </a:lnTo>
                                      <a:lnTo>
                                        <a:pt x="74" y="206"/>
                                      </a:lnTo>
                                      <a:lnTo>
                                        <a:pt x="53" y="197"/>
                                      </a:lnTo>
                                      <a:lnTo>
                                        <a:pt x="35" y="185"/>
                                      </a:lnTo>
                                      <a:lnTo>
                                        <a:pt x="21" y="170"/>
                                      </a:lnTo>
                                      <a:lnTo>
                                        <a:pt x="10" y="153"/>
                                      </a:lnTo>
                                      <a:lnTo>
                                        <a:pt x="3" y="133"/>
                                      </a:lnTo>
                                      <a:lnTo>
                                        <a:pt x="0" y="113"/>
                                      </a:lnTo>
                                      <a:lnTo>
                                        <a:pt x="2" y="88"/>
                                      </a:lnTo>
                                      <a:lnTo>
                                        <a:pt x="8" y="66"/>
                                      </a:lnTo>
                                      <a:lnTo>
                                        <a:pt x="18" y="46"/>
                                      </a:lnTo>
                                      <a:lnTo>
                                        <a:pt x="32" y="30"/>
                                      </a:lnTo>
                                      <a:lnTo>
                                        <a:pt x="48" y="16"/>
                                      </a:lnTo>
                                      <a:lnTo>
                                        <a:pt x="67" y="6"/>
                                      </a:lnTo>
                                      <a:lnTo>
                                        <a:pt x="88" y="0"/>
                                      </a:lnTo>
                                      <a:lnTo>
                                        <a:pt x="115" y="1"/>
                                      </a:lnTo>
                                      <a:lnTo>
                                        <a:pt x="139" y="6"/>
                                      </a:lnTo>
                                      <a:lnTo>
                                        <a:pt x="160" y="15"/>
                                      </a:lnTo>
                                      <a:lnTo>
                                        <a:pt x="178" y="26"/>
                                      </a:lnTo>
                                      <a:lnTo>
                                        <a:pt x="193" y="41"/>
                                      </a:lnTo>
                                      <a:lnTo>
                                        <a:pt x="204" y="57"/>
                                      </a:lnTo>
                                      <a:lnTo>
                                        <a:pt x="212" y="76"/>
                                      </a:lnTo>
                                      <a:lnTo>
                                        <a:pt x="216" y="96"/>
                                      </a:lnTo>
                                      <a:lnTo>
                                        <a:pt x="217" y="106"/>
                                      </a:lnTo>
                                      <a:close/>
                                    </a:path>
                                  </a:pathLst>
                                </a:custGeom>
                                <a:noFill/>
                                <a:ln w="14427">
                                  <a:solidFill>
                                    <a:srgbClr val="686868"/>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91" name="Group 963"/>
                              <wpg:cNvGrpSpPr>
                                <a:grpSpLocks/>
                              </wpg:cNvGrpSpPr>
                              <wpg:grpSpPr bwMode="auto">
                                <a:xfrm>
                                  <a:off x="1589" y="1329"/>
                                  <a:ext cx="155" cy="165"/>
                                  <a:chOff x="1589" y="1329"/>
                                  <a:chExt cx="155" cy="165"/>
                                </a:xfrm>
                              </wpg:grpSpPr>
                              <wps:wsp>
                                <wps:cNvPr id="9472" name="Freeform 964"/>
                                <wps:cNvSpPr>
                                  <a:spLocks/>
                                </wps:cNvSpPr>
                                <wps:spPr bwMode="auto">
                                  <a:xfrm>
                                    <a:off x="1589" y="1329"/>
                                    <a:ext cx="155" cy="165"/>
                                  </a:xfrm>
                                  <a:custGeom>
                                    <a:avLst/>
                                    <a:gdLst>
                                      <a:gd name="T0" fmla="*/ 21 w 155"/>
                                      <a:gd name="T1" fmla="*/ 0 h 165"/>
                                      <a:gd name="T2" fmla="*/ 0 w 155"/>
                                      <a:gd name="T3" fmla="*/ 19 h 165"/>
                                      <a:gd name="T4" fmla="*/ 2 w 155"/>
                                      <a:gd name="T5" fmla="*/ 20 h 165"/>
                                      <a:gd name="T6" fmla="*/ 9 w 155"/>
                                      <a:gd name="T7" fmla="*/ 28 h 165"/>
                                      <a:gd name="T8" fmla="*/ 14 w 155"/>
                                      <a:gd name="T9" fmla="*/ 33 h 165"/>
                                      <a:gd name="T10" fmla="*/ 18 w 155"/>
                                      <a:gd name="T11" fmla="*/ 41 h 165"/>
                                      <a:gd name="T12" fmla="*/ 19 w 155"/>
                                      <a:gd name="T13" fmla="*/ 42 h 165"/>
                                      <a:gd name="T14" fmla="*/ 20 w 155"/>
                                      <a:gd name="T15" fmla="*/ 44 h 165"/>
                                      <a:gd name="T16" fmla="*/ 20 w 155"/>
                                      <a:gd name="T17" fmla="*/ 45 h 165"/>
                                      <a:gd name="T18" fmla="*/ 21 w 155"/>
                                      <a:gd name="T19" fmla="*/ 45 h 165"/>
                                      <a:gd name="T20" fmla="*/ 21 w 155"/>
                                      <a:gd name="T21" fmla="*/ 47 h 165"/>
                                      <a:gd name="T22" fmla="*/ 22 w 155"/>
                                      <a:gd name="T23" fmla="*/ 50 h 165"/>
                                      <a:gd name="T24" fmla="*/ 20 w 155"/>
                                      <a:gd name="T25" fmla="*/ 55 h 165"/>
                                      <a:gd name="T26" fmla="*/ 21 w 155"/>
                                      <a:gd name="T27" fmla="*/ 57 h 165"/>
                                      <a:gd name="T28" fmla="*/ 24 w 155"/>
                                      <a:gd name="T29" fmla="*/ 61 h 165"/>
                                      <a:gd name="T30" fmla="*/ 27 w 155"/>
                                      <a:gd name="T31" fmla="*/ 65 h 165"/>
                                      <a:gd name="T32" fmla="*/ 31 w 155"/>
                                      <a:gd name="T33" fmla="*/ 69 h 165"/>
                                      <a:gd name="T34" fmla="*/ 37 w 155"/>
                                      <a:gd name="T35" fmla="*/ 78 h 165"/>
                                      <a:gd name="T36" fmla="*/ 45 w 155"/>
                                      <a:gd name="T37" fmla="*/ 87 h 165"/>
                                      <a:gd name="T38" fmla="*/ 56 w 155"/>
                                      <a:gd name="T39" fmla="*/ 100 h 165"/>
                                      <a:gd name="T40" fmla="*/ 60 w 155"/>
                                      <a:gd name="T41" fmla="*/ 104 h 165"/>
                                      <a:gd name="T42" fmla="*/ 63 w 155"/>
                                      <a:gd name="T43" fmla="*/ 109 h 165"/>
                                      <a:gd name="T44" fmla="*/ 78 w 155"/>
                                      <a:gd name="T45" fmla="*/ 125 h 165"/>
                                      <a:gd name="T46" fmla="*/ 81 w 155"/>
                                      <a:gd name="T47" fmla="*/ 129 h 165"/>
                                      <a:gd name="T48" fmla="*/ 88 w 155"/>
                                      <a:gd name="T49" fmla="*/ 137 h 165"/>
                                      <a:gd name="T50" fmla="*/ 91 w 155"/>
                                      <a:gd name="T51" fmla="*/ 140 h 165"/>
                                      <a:gd name="T52" fmla="*/ 94 w 155"/>
                                      <a:gd name="T53" fmla="*/ 143 h 165"/>
                                      <a:gd name="T54" fmla="*/ 100 w 155"/>
                                      <a:gd name="T55" fmla="*/ 150 h 165"/>
                                      <a:gd name="T56" fmla="*/ 109 w 155"/>
                                      <a:gd name="T57" fmla="*/ 158 h 165"/>
                                      <a:gd name="T58" fmla="*/ 112 w 155"/>
                                      <a:gd name="T59" fmla="*/ 162 h 165"/>
                                      <a:gd name="T60" fmla="*/ 114 w 155"/>
                                      <a:gd name="T61" fmla="*/ 164 h 165"/>
                                      <a:gd name="T62" fmla="*/ 154 w 155"/>
                                      <a:gd name="T63" fmla="*/ 128 h 165"/>
                                      <a:gd name="T64" fmla="*/ 152 w 155"/>
                                      <a:gd name="T65" fmla="*/ 126 h 165"/>
                                      <a:gd name="T66" fmla="*/ 149 w 155"/>
                                      <a:gd name="T67" fmla="*/ 122 h 165"/>
                                      <a:gd name="T68" fmla="*/ 141 w 155"/>
                                      <a:gd name="T69" fmla="*/ 113 h 165"/>
                                      <a:gd name="T70" fmla="*/ 135 w 155"/>
                                      <a:gd name="T71" fmla="*/ 106 h 165"/>
                                      <a:gd name="T72" fmla="*/ 129 w 155"/>
                                      <a:gd name="T73" fmla="*/ 99 h 165"/>
                                      <a:gd name="T74" fmla="*/ 123 w 155"/>
                                      <a:gd name="T75" fmla="*/ 92 h 165"/>
                                      <a:gd name="T76" fmla="*/ 119 w 155"/>
                                      <a:gd name="T77" fmla="*/ 88 h 165"/>
                                      <a:gd name="T78" fmla="*/ 100 w 155"/>
                                      <a:gd name="T79" fmla="*/ 68 h 165"/>
                                      <a:gd name="T80" fmla="*/ 96 w 155"/>
                                      <a:gd name="T81" fmla="*/ 64 h 165"/>
                                      <a:gd name="T82" fmla="*/ 84 w 155"/>
                                      <a:gd name="T83" fmla="*/ 51 h 165"/>
                                      <a:gd name="T84" fmla="*/ 76 w 155"/>
                                      <a:gd name="T85" fmla="*/ 43 h 165"/>
                                      <a:gd name="T86" fmla="*/ 64 w 155"/>
                                      <a:gd name="T87" fmla="*/ 32 h 165"/>
                                      <a:gd name="T88" fmla="*/ 60 w 155"/>
                                      <a:gd name="T89" fmla="*/ 28 h 165"/>
                                      <a:gd name="T90" fmla="*/ 57 w 155"/>
                                      <a:gd name="T91" fmla="*/ 25 h 165"/>
                                      <a:gd name="T92" fmla="*/ 49 w 155"/>
                                      <a:gd name="T93" fmla="*/ 25 h 165"/>
                                      <a:gd name="T94" fmla="*/ 47 w 155"/>
                                      <a:gd name="T95" fmla="*/ 24 h 165"/>
                                      <a:gd name="T96" fmla="*/ 45 w 155"/>
                                      <a:gd name="T97" fmla="*/ 24 h 165"/>
                                      <a:gd name="T98" fmla="*/ 44 w 155"/>
                                      <a:gd name="T99" fmla="*/ 23 h 165"/>
                                      <a:gd name="T100" fmla="*/ 43 w 155"/>
                                      <a:gd name="T101" fmla="*/ 22 h 165"/>
                                      <a:gd name="T102" fmla="*/ 42 w 155"/>
                                      <a:gd name="T103" fmla="*/ 21 h 165"/>
                                      <a:gd name="T104" fmla="*/ 41 w 155"/>
                                      <a:gd name="T105" fmla="*/ 20 h 165"/>
                                      <a:gd name="T106" fmla="*/ 34 w 155"/>
                                      <a:gd name="T107" fmla="*/ 15 h 165"/>
                                      <a:gd name="T108" fmla="*/ 29 w 155"/>
                                      <a:gd name="T109" fmla="*/ 10 h 165"/>
                                      <a:gd name="T110" fmla="*/ 22 w 155"/>
                                      <a:gd name="T111" fmla="*/ 2 h 165"/>
                                      <a:gd name="T112" fmla="*/ 21 w 155"/>
                                      <a:gd name="T113" fmla="*/ 0 h 1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55" h="165">
                                        <a:moveTo>
                                          <a:pt x="21" y="0"/>
                                        </a:moveTo>
                                        <a:lnTo>
                                          <a:pt x="0" y="19"/>
                                        </a:lnTo>
                                        <a:lnTo>
                                          <a:pt x="2" y="20"/>
                                        </a:lnTo>
                                        <a:lnTo>
                                          <a:pt x="9" y="28"/>
                                        </a:lnTo>
                                        <a:lnTo>
                                          <a:pt x="14" y="33"/>
                                        </a:lnTo>
                                        <a:lnTo>
                                          <a:pt x="18" y="41"/>
                                        </a:lnTo>
                                        <a:lnTo>
                                          <a:pt x="19" y="42"/>
                                        </a:lnTo>
                                        <a:lnTo>
                                          <a:pt x="20" y="44"/>
                                        </a:lnTo>
                                        <a:lnTo>
                                          <a:pt x="20" y="45"/>
                                        </a:lnTo>
                                        <a:lnTo>
                                          <a:pt x="21" y="45"/>
                                        </a:lnTo>
                                        <a:lnTo>
                                          <a:pt x="21" y="47"/>
                                        </a:lnTo>
                                        <a:lnTo>
                                          <a:pt x="22" y="50"/>
                                        </a:lnTo>
                                        <a:lnTo>
                                          <a:pt x="20" y="55"/>
                                        </a:lnTo>
                                        <a:lnTo>
                                          <a:pt x="21" y="57"/>
                                        </a:lnTo>
                                        <a:lnTo>
                                          <a:pt x="24" y="61"/>
                                        </a:lnTo>
                                        <a:lnTo>
                                          <a:pt x="27" y="65"/>
                                        </a:lnTo>
                                        <a:lnTo>
                                          <a:pt x="31" y="69"/>
                                        </a:lnTo>
                                        <a:lnTo>
                                          <a:pt x="37" y="78"/>
                                        </a:lnTo>
                                        <a:lnTo>
                                          <a:pt x="45" y="87"/>
                                        </a:lnTo>
                                        <a:lnTo>
                                          <a:pt x="56" y="100"/>
                                        </a:lnTo>
                                        <a:lnTo>
                                          <a:pt x="60" y="104"/>
                                        </a:lnTo>
                                        <a:lnTo>
                                          <a:pt x="63" y="109"/>
                                        </a:lnTo>
                                        <a:lnTo>
                                          <a:pt x="78" y="125"/>
                                        </a:lnTo>
                                        <a:lnTo>
                                          <a:pt x="81" y="129"/>
                                        </a:lnTo>
                                        <a:lnTo>
                                          <a:pt x="88" y="137"/>
                                        </a:lnTo>
                                        <a:lnTo>
                                          <a:pt x="91" y="140"/>
                                        </a:lnTo>
                                        <a:lnTo>
                                          <a:pt x="94" y="143"/>
                                        </a:lnTo>
                                        <a:lnTo>
                                          <a:pt x="100" y="150"/>
                                        </a:lnTo>
                                        <a:lnTo>
                                          <a:pt x="109" y="158"/>
                                        </a:lnTo>
                                        <a:lnTo>
                                          <a:pt x="112" y="162"/>
                                        </a:lnTo>
                                        <a:lnTo>
                                          <a:pt x="114" y="164"/>
                                        </a:lnTo>
                                        <a:lnTo>
                                          <a:pt x="154" y="128"/>
                                        </a:lnTo>
                                        <a:lnTo>
                                          <a:pt x="152" y="126"/>
                                        </a:lnTo>
                                        <a:lnTo>
                                          <a:pt x="149" y="122"/>
                                        </a:lnTo>
                                        <a:lnTo>
                                          <a:pt x="141" y="113"/>
                                        </a:lnTo>
                                        <a:lnTo>
                                          <a:pt x="135" y="106"/>
                                        </a:lnTo>
                                        <a:lnTo>
                                          <a:pt x="129" y="99"/>
                                        </a:lnTo>
                                        <a:lnTo>
                                          <a:pt x="123" y="92"/>
                                        </a:lnTo>
                                        <a:lnTo>
                                          <a:pt x="119" y="88"/>
                                        </a:lnTo>
                                        <a:lnTo>
                                          <a:pt x="100" y="68"/>
                                        </a:lnTo>
                                        <a:lnTo>
                                          <a:pt x="96" y="64"/>
                                        </a:lnTo>
                                        <a:lnTo>
                                          <a:pt x="84" y="51"/>
                                        </a:lnTo>
                                        <a:lnTo>
                                          <a:pt x="76" y="43"/>
                                        </a:lnTo>
                                        <a:lnTo>
                                          <a:pt x="64" y="32"/>
                                        </a:lnTo>
                                        <a:lnTo>
                                          <a:pt x="60" y="28"/>
                                        </a:lnTo>
                                        <a:lnTo>
                                          <a:pt x="57" y="25"/>
                                        </a:lnTo>
                                        <a:lnTo>
                                          <a:pt x="49" y="25"/>
                                        </a:lnTo>
                                        <a:lnTo>
                                          <a:pt x="47" y="24"/>
                                        </a:lnTo>
                                        <a:lnTo>
                                          <a:pt x="45" y="24"/>
                                        </a:lnTo>
                                        <a:lnTo>
                                          <a:pt x="44" y="23"/>
                                        </a:lnTo>
                                        <a:lnTo>
                                          <a:pt x="43" y="22"/>
                                        </a:lnTo>
                                        <a:lnTo>
                                          <a:pt x="42" y="21"/>
                                        </a:lnTo>
                                        <a:lnTo>
                                          <a:pt x="41" y="20"/>
                                        </a:lnTo>
                                        <a:lnTo>
                                          <a:pt x="34" y="15"/>
                                        </a:lnTo>
                                        <a:lnTo>
                                          <a:pt x="29" y="10"/>
                                        </a:lnTo>
                                        <a:lnTo>
                                          <a:pt x="22" y="2"/>
                                        </a:lnTo>
                                        <a:lnTo>
                                          <a:pt x="21" y="0"/>
                                        </a:lnTo>
                                      </a:path>
                                    </a:pathLst>
                                  </a:custGeom>
                                  <a:solidFill>
                                    <a:srgbClr val="68686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473" name="Freeform 965"/>
                                <wps:cNvSpPr>
                                  <a:spLocks/>
                                </wps:cNvSpPr>
                                <wps:spPr bwMode="auto">
                                  <a:xfrm>
                                    <a:off x="1589" y="1329"/>
                                    <a:ext cx="155" cy="165"/>
                                  </a:xfrm>
                                  <a:custGeom>
                                    <a:avLst/>
                                    <a:gdLst>
                                      <a:gd name="T0" fmla="*/ 55 w 155"/>
                                      <a:gd name="T1" fmla="*/ 23 h 165"/>
                                      <a:gd name="T2" fmla="*/ 49 w 155"/>
                                      <a:gd name="T3" fmla="*/ 25 h 165"/>
                                      <a:gd name="T4" fmla="*/ 57 w 155"/>
                                      <a:gd name="T5" fmla="*/ 25 h 165"/>
                                      <a:gd name="T6" fmla="*/ 55 w 155"/>
                                      <a:gd name="T7" fmla="*/ 23 h 165"/>
                                    </a:gdLst>
                                    <a:ahLst/>
                                    <a:cxnLst>
                                      <a:cxn ang="0">
                                        <a:pos x="T0" y="T1"/>
                                      </a:cxn>
                                      <a:cxn ang="0">
                                        <a:pos x="T2" y="T3"/>
                                      </a:cxn>
                                      <a:cxn ang="0">
                                        <a:pos x="T4" y="T5"/>
                                      </a:cxn>
                                      <a:cxn ang="0">
                                        <a:pos x="T6" y="T7"/>
                                      </a:cxn>
                                    </a:cxnLst>
                                    <a:rect l="0" t="0" r="r" b="b"/>
                                    <a:pathLst>
                                      <a:path w="155" h="165">
                                        <a:moveTo>
                                          <a:pt x="55" y="23"/>
                                        </a:moveTo>
                                        <a:lnTo>
                                          <a:pt x="49" y="25"/>
                                        </a:lnTo>
                                        <a:lnTo>
                                          <a:pt x="57" y="25"/>
                                        </a:lnTo>
                                        <a:lnTo>
                                          <a:pt x="55" y="23"/>
                                        </a:lnTo>
                                      </a:path>
                                    </a:pathLst>
                                  </a:custGeom>
                                  <a:solidFill>
                                    <a:srgbClr val="68686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9474" name="Freeform 966"/>
                              <wps:cNvSpPr>
                                <a:spLocks/>
                              </wps:cNvSpPr>
                              <wps:spPr bwMode="auto">
                                <a:xfrm>
                                  <a:off x="1308" y="1048"/>
                                  <a:ext cx="527" cy="526"/>
                                </a:xfrm>
                                <a:custGeom>
                                  <a:avLst/>
                                  <a:gdLst>
                                    <a:gd name="T0" fmla="*/ 526 w 527"/>
                                    <a:gd name="T1" fmla="*/ 286 h 526"/>
                                    <a:gd name="T2" fmla="*/ 518 w 527"/>
                                    <a:gd name="T3" fmla="*/ 330 h 526"/>
                                    <a:gd name="T4" fmla="*/ 503 w 527"/>
                                    <a:gd name="T5" fmla="*/ 372 h 526"/>
                                    <a:gd name="T6" fmla="*/ 481 w 527"/>
                                    <a:gd name="T7" fmla="*/ 410 h 526"/>
                                    <a:gd name="T8" fmla="*/ 454 w 527"/>
                                    <a:gd name="T9" fmla="*/ 444 h 526"/>
                                    <a:gd name="T10" fmla="*/ 422 w 527"/>
                                    <a:gd name="T11" fmla="*/ 473 h 526"/>
                                    <a:gd name="T12" fmla="*/ 385 w 527"/>
                                    <a:gd name="T13" fmla="*/ 496 h 526"/>
                                    <a:gd name="T14" fmla="*/ 344 w 527"/>
                                    <a:gd name="T15" fmla="*/ 513 h 526"/>
                                    <a:gd name="T16" fmla="*/ 301 w 527"/>
                                    <a:gd name="T17" fmla="*/ 523 h 526"/>
                                    <a:gd name="T18" fmla="*/ 253 w 527"/>
                                    <a:gd name="T19" fmla="*/ 525 h 526"/>
                                    <a:gd name="T20" fmla="*/ 206 w 527"/>
                                    <a:gd name="T21" fmla="*/ 517 h 526"/>
                                    <a:gd name="T22" fmla="*/ 162 w 527"/>
                                    <a:gd name="T23" fmla="*/ 503 h 526"/>
                                    <a:gd name="T24" fmla="*/ 123 w 527"/>
                                    <a:gd name="T25" fmla="*/ 483 h 526"/>
                                    <a:gd name="T26" fmla="*/ 88 w 527"/>
                                    <a:gd name="T27" fmla="*/ 457 h 526"/>
                                    <a:gd name="T28" fmla="*/ 58 w 527"/>
                                    <a:gd name="T29" fmla="*/ 427 h 526"/>
                                    <a:gd name="T30" fmla="*/ 34 w 527"/>
                                    <a:gd name="T31" fmla="*/ 392 h 526"/>
                                    <a:gd name="T32" fmla="*/ 16 w 527"/>
                                    <a:gd name="T33" fmla="*/ 353 h 526"/>
                                    <a:gd name="T34" fmla="*/ 4 w 527"/>
                                    <a:gd name="T35" fmla="*/ 311 h 526"/>
                                    <a:gd name="T36" fmla="*/ 0 w 527"/>
                                    <a:gd name="T37" fmla="*/ 267 h 526"/>
                                    <a:gd name="T38" fmla="*/ 3 w 527"/>
                                    <a:gd name="T39" fmla="*/ 220 h 526"/>
                                    <a:gd name="T40" fmla="*/ 15 w 527"/>
                                    <a:gd name="T41" fmla="*/ 176 h 526"/>
                                    <a:gd name="T42" fmla="*/ 33 w 527"/>
                                    <a:gd name="T43" fmla="*/ 136 h 526"/>
                                    <a:gd name="T44" fmla="*/ 57 w 527"/>
                                    <a:gd name="T45" fmla="*/ 99 h 526"/>
                                    <a:gd name="T46" fmla="*/ 86 w 527"/>
                                    <a:gd name="T47" fmla="*/ 68 h 526"/>
                                    <a:gd name="T48" fmla="*/ 120 w 527"/>
                                    <a:gd name="T49" fmla="*/ 41 h 526"/>
                                    <a:gd name="T50" fmla="*/ 159 w 527"/>
                                    <a:gd name="T51" fmla="*/ 20 h 526"/>
                                    <a:gd name="T52" fmla="*/ 200 w 527"/>
                                    <a:gd name="T53" fmla="*/ 6 h 526"/>
                                    <a:gd name="T54" fmla="*/ 245 w 527"/>
                                    <a:gd name="T55" fmla="*/ 0 h 526"/>
                                    <a:gd name="T56" fmla="*/ 294 w 527"/>
                                    <a:gd name="T57" fmla="*/ 3 h 526"/>
                                    <a:gd name="T58" fmla="*/ 340 w 527"/>
                                    <a:gd name="T59" fmla="*/ 14 h 526"/>
                                    <a:gd name="T60" fmla="*/ 382 w 527"/>
                                    <a:gd name="T61" fmla="*/ 31 h 526"/>
                                    <a:gd name="T62" fmla="*/ 420 w 527"/>
                                    <a:gd name="T63" fmla="*/ 53 h 526"/>
                                    <a:gd name="T64" fmla="*/ 452 w 527"/>
                                    <a:gd name="T65" fmla="*/ 81 h 526"/>
                                    <a:gd name="T66" fmla="*/ 480 w 527"/>
                                    <a:gd name="T67" fmla="*/ 114 h 526"/>
                                    <a:gd name="T68" fmla="*/ 501 w 527"/>
                                    <a:gd name="T69" fmla="*/ 150 h 526"/>
                                    <a:gd name="T70" fmla="*/ 517 w 527"/>
                                    <a:gd name="T71" fmla="*/ 190 h 526"/>
                                    <a:gd name="T72" fmla="*/ 525 w 527"/>
                                    <a:gd name="T73" fmla="*/ 233 h 526"/>
                                    <a:gd name="T74" fmla="*/ 527 w 527"/>
                                    <a:gd name="T75" fmla="*/ 262 h 5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527" h="526">
                                      <a:moveTo>
                                        <a:pt x="527" y="262"/>
                                      </a:moveTo>
                                      <a:lnTo>
                                        <a:pt x="526" y="286"/>
                                      </a:lnTo>
                                      <a:lnTo>
                                        <a:pt x="523" y="308"/>
                                      </a:lnTo>
                                      <a:lnTo>
                                        <a:pt x="518" y="330"/>
                                      </a:lnTo>
                                      <a:lnTo>
                                        <a:pt x="511" y="351"/>
                                      </a:lnTo>
                                      <a:lnTo>
                                        <a:pt x="503" y="372"/>
                                      </a:lnTo>
                                      <a:lnTo>
                                        <a:pt x="493" y="391"/>
                                      </a:lnTo>
                                      <a:lnTo>
                                        <a:pt x="481" y="410"/>
                                      </a:lnTo>
                                      <a:lnTo>
                                        <a:pt x="469" y="428"/>
                                      </a:lnTo>
                                      <a:lnTo>
                                        <a:pt x="454" y="444"/>
                                      </a:lnTo>
                                      <a:lnTo>
                                        <a:pt x="439" y="459"/>
                                      </a:lnTo>
                                      <a:lnTo>
                                        <a:pt x="422" y="473"/>
                                      </a:lnTo>
                                      <a:lnTo>
                                        <a:pt x="404" y="485"/>
                                      </a:lnTo>
                                      <a:lnTo>
                                        <a:pt x="385" y="496"/>
                                      </a:lnTo>
                                      <a:lnTo>
                                        <a:pt x="365" y="506"/>
                                      </a:lnTo>
                                      <a:lnTo>
                                        <a:pt x="344" y="513"/>
                                      </a:lnTo>
                                      <a:lnTo>
                                        <a:pt x="323" y="519"/>
                                      </a:lnTo>
                                      <a:lnTo>
                                        <a:pt x="301" y="523"/>
                                      </a:lnTo>
                                      <a:lnTo>
                                        <a:pt x="278" y="526"/>
                                      </a:lnTo>
                                      <a:lnTo>
                                        <a:pt x="253" y="525"/>
                                      </a:lnTo>
                                      <a:lnTo>
                                        <a:pt x="229" y="522"/>
                                      </a:lnTo>
                                      <a:lnTo>
                                        <a:pt x="206" y="517"/>
                                      </a:lnTo>
                                      <a:lnTo>
                                        <a:pt x="184" y="511"/>
                                      </a:lnTo>
                                      <a:lnTo>
                                        <a:pt x="162" y="503"/>
                                      </a:lnTo>
                                      <a:lnTo>
                                        <a:pt x="142" y="494"/>
                                      </a:lnTo>
                                      <a:lnTo>
                                        <a:pt x="123" y="483"/>
                                      </a:lnTo>
                                      <a:lnTo>
                                        <a:pt x="105" y="471"/>
                                      </a:lnTo>
                                      <a:lnTo>
                                        <a:pt x="88" y="457"/>
                                      </a:lnTo>
                                      <a:lnTo>
                                        <a:pt x="72" y="443"/>
                                      </a:lnTo>
                                      <a:lnTo>
                                        <a:pt x="58" y="427"/>
                                      </a:lnTo>
                                      <a:lnTo>
                                        <a:pt x="45" y="410"/>
                                      </a:lnTo>
                                      <a:lnTo>
                                        <a:pt x="34" y="392"/>
                                      </a:lnTo>
                                      <a:lnTo>
                                        <a:pt x="24" y="373"/>
                                      </a:lnTo>
                                      <a:lnTo>
                                        <a:pt x="16" y="353"/>
                                      </a:lnTo>
                                      <a:lnTo>
                                        <a:pt x="9" y="332"/>
                                      </a:lnTo>
                                      <a:lnTo>
                                        <a:pt x="4" y="311"/>
                                      </a:lnTo>
                                      <a:lnTo>
                                        <a:pt x="1" y="289"/>
                                      </a:lnTo>
                                      <a:lnTo>
                                        <a:pt x="0" y="267"/>
                                      </a:lnTo>
                                      <a:lnTo>
                                        <a:pt x="0" y="243"/>
                                      </a:lnTo>
                                      <a:lnTo>
                                        <a:pt x="3" y="220"/>
                                      </a:lnTo>
                                      <a:lnTo>
                                        <a:pt x="8" y="198"/>
                                      </a:lnTo>
                                      <a:lnTo>
                                        <a:pt x="15" y="176"/>
                                      </a:lnTo>
                                      <a:lnTo>
                                        <a:pt x="23" y="155"/>
                                      </a:lnTo>
                                      <a:lnTo>
                                        <a:pt x="33" y="136"/>
                                      </a:lnTo>
                                      <a:lnTo>
                                        <a:pt x="44" y="117"/>
                                      </a:lnTo>
                                      <a:lnTo>
                                        <a:pt x="57" y="99"/>
                                      </a:lnTo>
                                      <a:lnTo>
                                        <a:pt x="71" y="83"/>
                                      </a:lnTo>
                                      <a:lnTo>
                                        <a:pt x="86" y="68"/>
                                      </a:lnTo>
                                      <a:lnTo>
                                        <a:pt x="103" y="54"/>
                                      </a:lnTo>
                                      <a:lnTo>
                                        <a:pt x="120" y="41"/>
                                      </a:lnTo>
                                      <a:lnTo>
                                        <a:pt x="139" y="30"/>
                                      </a:lnTo>
                                      <a:lnTo>
                                        <a:pt x="159" y="20"/>
                                      </a:lnTo>
                                      <a:lnTo>
                                        <a:pt x="179" y="13"/>
                                      </a:lnTo>
                                      <a:lnTo>
                                        <a:pt x="200" y="6"/>
                                      </a:lnTo>
                                      <a:lnTo>
                                        <a:pt x="222" y="2"/>
                                      </a:lnTo>
                                      <a:lnTo>
                                        <a:pt x="245" y="0"/>
                                      </a:lnTo>
                                      <a:lnTo>
                                        <a:pt x="270" y="0"/>
                                      </a:lnTo>
                                      <a:lnTo>
                                        <a:pt x="294" y="3"/>
                                      </a:lnTo>
                                      <a:lnTo>
                                        <a:pt x="318" y="7"/>
                                      </a:lnTo>
                                      <a:lnTo>
                                        <a:pt x="340" y="14"/>
                                      </a:lnTo>
                                      <a:lnTo>
                                        <a:pt x="362" y="21"/>
                                      </a:lnTo>
                                      <a:lnTo>
                                        <a:pt x="382" y="31"/>
                                      </a:lnTo>
                                      <a:lnTo>
                                        <a:pt x="401" y="41"/>
                                      </a:lnTo>
                                      <a:lnTo>
                                        <a:pt x="420" y="53"/>
                                      </a:lnTo>
                                      <a:lnTo>
                                        <a:pt x="437" y="67"/>
                                      </a:lnTo>
                                      <a:lnTo>
                                        <a:pt x="452" y="81"/>
                                      </a:lnTo>
                                      <a:lnTo>
                                        <a:pt x="467" y="97"/>
                                      </a:lnTo>
                                      <a:lnTo>
                                        <a:pt x="480" y="114"/>
                                      </a:lnTo>
                                      <a:lnTo>
                                        <a:pt x="491" y="132"/>
                                      </a:lnTo>
                                      <a:lnTo>
                                        <a:pt x="501" y="150"/>
                                      </a:lnTo>
                                      <a:lnTo>
                                        <a:pt x="510" y="170"/>
                                      </a:lnTo>
                                      <a:lnTo>
                                        <a:pt x="517" y="190"/>
                                      </a:lnTo>
                                      <a:lnTo>
                                        <a:pt x="522" y="212"/>
                                      </a:lnTo>
                                      <a:lnTo>
                                        <a:pt x="525" y="233"/>
                                      </a:lnTo>
                                      <a:lnTo>
                                        <a:pt x="527" y="255"/>
                                      </a:lnTo>
                                      <a:lnTo>
                                        <a:pt x="527" y="262"/>
                                      </a:lnTo>
                                      <a:close/>
                                    </a:path>
                                  </a:pathLst>
                                </a:custGeom>
                                <a:noFill/>
                                <a:ln w="25247">
                                  <a:solidFill>
                                    <a:srgbClr val="FFD34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w14:anchorId="1B6DA10D" id="Group 955" o:spid="_x0000_s1026" style="width:42.5pt;height:42.5pt;mso-position-horizontal-relative:char;mso-position-vertical-relative:line" coordorigin="1288,1028" coordsize="567,5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">
                      <o:lock v:ext="edit" aspectratio="t"/>
                      <v:shape id="Freeform 956" o:spid="_x0000_s1027" style="position:absolute;left:1309;top:1048;width:526;height:518;visibility:visible;mso-wrap-style:square;v-text-anchor:top" coordsize="526,5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" path="m256,l234,1,212,4,191,9r-20,7l151,24,132,34,114,45,97,58,82,72,67,88,53,105,41,123,31,142,21,163r-7,21l7,207,3,230,,254r,26l2,302r5,21l13,344r8,20l31,383r11,18l55,418r14,16l85,449r16,14l119,475r20,11l159,496r21,7l202,510r23,4l249,517r25,1l297,516r22,-4l341,506r21,-7l382,490r19,-11l420,467r17,-14l452,439r15,-17l480,405r12,-18l502,367r8,-20l517,326r5,-22l525,282r1,-23l525,243r-2,-23l519,199r-6,-21l505,157,495,138,484,119,472,102,458,85,442,70,426,56,408,44,389,32,369,23,348,15,326,8,304,3,280,,256,e" fillcolor="#ffd340" stroked="f">
                        <v:path arrowok="t" o:connecttype="custom" o:connectlocs="234,1;191,9;151,24;114,45;82,72;53,105;31,142;14,184;3,230;0,280;7,323;21,364;42,401;69,434;101,463;139,486;180,503;225,514;274,518;319,512;362,499;401,479;437,453;467,422;492,387;510,347;522,304;526,259;523,220;513,178;495,138;472,102;442,70;408,44;369,23;326,8;280,0" o:connectangles="0,0,0,0,0,0,0,0,0,0,0,0,0,0,0,0,0,0,0,0,0,0,0,0,0,0,0,0,0,0,0,0,0,0,0,0,0"/>
                      </v:shape>
                      <v:shape id="Freeform 957" o:spid="_x0000_s1028" style="position:absolute;left:1420;top:1150;width:218;height:214;visibility:visible;mso-wrap-style:square;v-text-anchor:top" coordsize="218,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" path="m88,l67,6,48,16,32,30,18,46,8,66,2,88,,113r3,20l10,153r11,17l35,185r18,12l74,206r23,6l124,214r21,-6l165,199r17,-14l197,169r10,-19l214,129r3,-23l216,96,212,76,204,57,193,41,178,26,160,15,139,6,115,1,88,e" fillcolor="#fee67c" stroked="f">
                        <v:path arrowok="t" o:connecttype="custom" o:connectlocs="88,0;67,6;48,16;32,30;18,46;8,66;2,88;0,113;3,133;10,153;21,170;35,185;53,197;74,206;97,212;124,214;145,208;165,199;182,185;197,169;207,150;214,129;217,106;216,96;212,76;204,57;193,41;178,26;160,15;139,6;115,1;88,0" o:connectangles="0,0,0,0,0,0,0,0,0,0,0,0,0,0,0,0,0,0,0,0,0,0,0,0,0,0,0,0,0,0,0,0"/>
                      </v:shape>
                      <v:shape id="Freeform 958" o:spid="_x0000_s1029" style="position:absolute;left:1445;top:1196;width:28;height:46;visibility:visible;mso-wrap-style:square;v-text-anchor:top" coordsize="28,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" path="m28,l26,,25,,23,,21,1,16,4,13,6,11,8,9,11,6,14,5,17,3,20,1,23r,3l,30r,5l,39r1,2l1,42r1,2l3,45r,l4,45r,-1l5,44r,-1l6,42,7,41,8,40,9,39r1,-1l11,37r2,-2l14,33r2,-3l19,26r,-1l22,20r3,-6l26,8,27,4r,-2l28,2,28,e" stroked="f">
                        <v:path arrowok="t" o:connecttype="custom" o:connectlocs="28,0;26,0;25,0;23,0;21,1;16,4;13,6;11,8;9,11;6,14;5,17;3,20;1,23;1,26;0,30;0,35;0,39;1,41;1,42;2,44;3,45;3,45;4,45;4,44;5,44;5,43;6,42;7,41;8,40;9,39;10,38;11,37;13,35;14,33;16,30;19,26;19,25;22,20;25,14;26,8;27,4;27,2;28,2;28,0" o:connectangles="0,0,0,0,0,0,0,0,0,0,0,0,0,0,0,0,0,0,0,0,0,0,0,0,0,0,0,0,0,0,0,0,0,0,0,0,0,0,0,0,0,0,0,0"/>
                      </v:shape>
                      <v:group id="Group 959" o:spid="_x0000_s1030" style="position:absolute;left:1547;top:1238;width:65;height:97" coordorigin="1547,1238" coordsize="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">
                        <v:shape id="Freeform 960" o:spid="_x0000_s1031" style="position:absolute;left:1547;top:1238;width:65;height:97;visibility:visible;mso-wrap-style:square;v-text-anchor:top" coordsize="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" path="m59,56r-22,l35,59r-2,3l31,65r-2,3l27,70r-2,2l22,75r-2,2l19,78r-1,1l17,80r-1,1l15,82r-5,5l6,90,1,95,,96r3,l7,96r2,l12,95r2,l17,94r3,-1l23,92r3,-1l31,88r1,-1l34,87r1,-2l37,84r5,-3l45,78r3,-3l49,73r3,-4l54,66r3,-6l59,56e" stroked="f">
                          <v:path arrowok="t" o:connecttype="custom" o:connectlocs="59,56;37,56;35,59;33,62;31,65;29,68;27,70;25,72;22,75;20,77;19,78;18,79;17,80;16,81;15,82;10,87;6,90;1,95;0,96;3,96;7,96;9,96;12,95;14,95;17,94;20,93;23,92;26,91;31,88;32,87;34,87;35,85;37,84;42,81;45,78;48,75;49,73;52,69;54,66;57,60;59,56" o:connectangles="0,0,0,0,0,0,0,0,0,0,0,0,0,0,0,0,0,0,0,0,0,0,0,0,0,0,0,0,0,0,0,0,0,0,0,0,0,0,0,0,0"/>
                        </v:shape>
                        <v:shape id="Freeform 961" o:spid="_x0000_s1032" style="position:absolute;left:1547;top:1238;width:65;height:97;visibility:visible;mso-wrap-style:square;v-text-anchor:top" coordsize="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" path="m58,l57,3,56,5r,2l55,9r,2l55,12r-1,2l53,16r,1l51,24r-1,3l47,33r-3,9l42,45r-1,3l39,51r-2,5l37,56r22,l61,48r1,-4l63,38r1,-2l64,35r,-2l64,22r,-3l64,17,63,16r,-3l62,11r,-3l61,6,60,5r,-2l59,2,58,1,58,e" stroked="f">
                          <v:path arrowok="t" o:connecttype="custom" o:connectlocs="58,0;57,3;56,5;56,7;55,9;55,11;55,12;54,14;53,16;53,17;51,24;50,27;47,33;44,42;42,45;41,48;39,51;37,56;37,56;59,56;61,48;62,44;63,38;64,36;64,35;64,33;64,22;64,19;64,17;63,16;63,13;62,11;62,8;61,6;60,5;60,3;59,2;58,1;58,0" o:connectangles="0,0,0,0,0,0,0,0,0,0,0,0,0,0,0,0,0,0,0,0,0,0,0,0,0,0,0,0,0,0,0,0,0,0,0,0,0,0,0"/>
                        </v:shape>
                      </v:group>
                      <v:shape id="Freeform 962" o:spid="_x0000_s1033" style="position:absolute;left:1420;top:1150;width:218;height:214;visibility:visible;mso-wrap-style:square;v-text-anchor:top" coordsize="218,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" path="m217,106r-3,23l207,150r-10,19l182,185r-17,14l145,208r-21,6l97,212,74,206,53,197,35,185,21,170,10,153,3,133,,113,2,88,8,66,18,46,32,30,48,16,67,6,88,r27,1l139,6r21,9l178,26r15,15l204,57r8,19l216,96r1,10xe" filled="f" strokecolor="#686868" strokeweight=".40075mm">
                        <v:path arrowok="t" o:connecttype="custom" o:connectlocs="217,106;214,129;207,150;197,169;182,185;165,199;145,208;124,214;97,212;74,206;53,197;35,185;21,170;10,153;3,133;0,113;2,88;8,66;18,46;32,30;48,16;67,6;88,0;115,1;139,6;160,15;178,26;193,41;204,57;212,76;216,96;217,106" o:connectangles="0,0,0,0,0,0,0,0,0,0,0,0,0,0,0,0,0,0,0,0,0,0,0,0,0,0,0,0,0,0,0,0"/>
                      </v:shape>
                      <v:group id="Group 963" o:spid="_x0000_s1034" style="position:absolute;left:1589;top:1329;width:155;height:165" coordorigin="1589,1329" coordsize="15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">
                        <v:shape id="Freeform 964" o:spid="_x0000_s1035" style="position:absolute;left:1589;top:1329;width:155;height:165;visibility:visible;mso-wrap-style:square;v-text-anchor:top" coordsize="15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" path="m21,l,19r2,1l9,28r5,5l18,41r1,1l20,44r,1l21,45r,2l22,50r-2,5l21,57r3,4l27,65r4,4l37,78r8,9l56,100r4,4l63,109r15,16l81,129r7,8l91,140r3,3l100,150r9,8l112,162r2,2l154,128r-2,-2l149,122r-8,-9l135,106r-6,-7l123,92r-4,-4l100,68,96,64,84,51,76,43,64,32,60,28,57,25r-8,l47,24r-2,l44,23,43,22,42,21,41,20,34,15,29,10,22,2,21,e" fillcolor="#686868" stroked="f">
                          <v:path arrowok="t" o:connecttype="custom" o:connectlocs="21,0;0,19;2,20;9,28;14,33;18,41;19,42;20,44;20,45;21,45;21,47;22,50;20,55;21,57;24,61;27,65;31,69;37,78;45,87;56,100;60,104;63,109;78,125;81,129;88,137;91,140;94,143;100,150;109,158;112,162;114,164;154,128;152,126;149,122;141,113;135,106;129,99;123,92;119,88;100,68;96,64;84,51;76,43;64,32;60,28;57,25;49,25;47,24;45,24;44,23;43,22;42,21;41,20;34,15;29,10;22,2;21,0" o:connectangles="0,0,0,0,0,0,0,0,0,0,0,0,0,0,0,0,0,0,0,0,0,0,0,0,0,0,0,0,0,0,0,0,0,0,0,0,0,0,0,0,0,0,0,0,0,0,0,0,0,0,0,0,0,0,0,0,0"/>
                        </v:shape>
                        <v:shape id="Freeform 965" o:spid="_x0000_s1036" style="position:absolute;left:1589;top:1329;width:155;height:165;visibility:visible;mso-wrap-style:square;v-text-anchor:top" coordsize="15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" path="m55,23r-6,2l57,25,55,23e" fillcolor="#686868" stroked="f">
                          <v:path arrowok="t" o:connecttype="custom" o:connectlocs="55,23;49,25;57,25;55,23" o:connectangles="0,0,0,0"/>
                        </v:shape>
                      </v:group>
                      <v:shape id="Freeform 966" o:spid="_x0000_s1037" style="position:absolute;left:1308;top:1048;width:527;height:526;visibility:visible;mso-wrap-style:square;v-text-anchor:top" coordsize="527,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" path="m527,262r-1,24l523,308r-5,22l511,351r-8,21l493,391r-12,19l469,428r-15,16l439,459r-17,14l404,485r-19,11l365,506r-21,7l323,519r-22,4l278,526r-25,-1l229,522r-23,-5l184,511r-22,-8l142,494,123,483,105,471,88,457,72,443,58,427,45,410,34,392,24,373,16,353,9,332,4,311,1,289,,267,,243,3,220,8,198r7,-22l23,155,33,136,44,117,57,99,71,83,86,68,103,54,120,41,139,30,159,20r20,-7l200,6,222,2,245,r25,l294,3r24,4l340,14r22,7l382,31r19,10l420,53r17,14l452,81r15,16l480,114r11,18l501,150r9,20l517,190r5,22l525,233r2,22l527,262xe" filled="f" strokecolor="#ffd340" strokeweight=".70131mm">
                        <v:path arrowok="t" o:connecttype="custom" o:connectlocs="526,286;518,330;503,372;481,410;454,444;422,473;385,496;344,513;301,523;253,525;206,517;162,503;123,483;88,457;58,427;34,392;16,353;4,311;0,267;3,220;15,176;33,136;57,99;86,68;120,41;159,20;200,6;245,0;294,3;340,14;382,31;420,53;452,81;480,114;501,150;517,190;525,233;527,262" o:connectangles="0,0,0,0,0,0,0,0,0,0,0,0,0,0,0,0,0,0,0,0,0,0,0,0,0,0,0,0,0,0,0,0,0,0,0,0,0,0"/>
                      </v:shape>
                      <w10:anchorlock/>
                    </v:group>
                  </w:pict>
                </mc:Fallback>
              </mc:AlternateContent>
            </w:r>
          </w:p>
        </w:tc>
        <w:tc>
          <w:tcPr>
            <w:tcW w:w="8352" w:type="dxa"/>
            <w:vAlign w:val="center"/>
          </w:tcPr>
          <w:p w14:paraId="6CBCAC9F" w14:textId="77777777" w:rsidR="005B2454" w:rsidRPr="0038339C" w:rsidRDefault="005B2454" w:rsidP="005B2454">
            <w:pPr>
              <w:rPr>
                <w:rFonts w:ascii="Tahoma" w:hAnsi="Tahoma" w:cs="Tahoma"/>
                <w:b/>
                <w:sz w:val="38"/>
                <w:szCs w:val="38"/>
              </w:rPr>
            </w:pPr>
            <w:r w:rsidRPr="0038339C">
              <w:rPr>
                <w:rFonts w:ascii="Tahoma" w:hAnsi="Tahoma" w:cs="Tahoma"/>
                <w:b/>
                <w:color w:val="4A8ECC"/>
                <w:sz w:val="38"/>
                <w:szCs w:val="38"/>
              </w:rPr>
              <w:t>Διερεύνηση</w:t>
            </w:r>
          </w:p>
        </w:tc>
      </w:tr>
    </w:tbl>
    <w:p w14:paraId="6BE720CA" w14:textId="77777777" w:rsidR="005B2454" w:rsidRPr="005B2454" w:rsidRDefault="00E70A16" w:rsidP="00CC1CA7">
      <w:pPr>
        <w:spacing w:after="0" w:line="240" w:lineRule="auto"/>
        <w:rPr>
          <w:rFonts w:ascii="Arial" w:hAnsi="Arial" w:cs="Arial"/>
          <w:b/>
          <w:sz w:val="36"/>
          <w:szCs w:val="36"/>
        </w:rPr>
      </w:pPr>
      <w:r w:rsidRPr="005B2454">
        <w:rPr>
          <w:rFonts w:ascii="Arial" w:hAnsi="Arial" w:cs="Arial"/>
          <w:b/>
          <w:noProof/>
          <w:sz w:val="36"/>
          <w:szCs w:val="36"/>
        </w:rPr>
        <mc:AlternateContent>
          <mc:Choice Requires="wps">
            <w:drawing>
              <wp:anchor distT="0" distB="0" distL="114300" distR="114300" simplePos="0" relativeHeight="252352512" behindDoc="0" locked="0" layoutInCell="1" allowOverlap="1" wp14:anchorId="57F5E7D1" wp14:editId="0FCB1040">
                <wp:simplePos x="0" y="0"/>
                <wp:positionH relativeFrom="column">
                  <wp:posOffset>1545590</wp:posOffset>
                </wp:positionH>
                <wp:positionV relativeFrom="paragraph">
                  <wp:posOffset>201930</wp:posOffset>
                </wp:positionV>
                <wp:extent cx="2203450" cy="1149350"/>
                <wp:effectExtent l="38100" t="0" r="25400" b="488950"/>
                <wp:wrapNone/>
                <wp:docPr id="194" name="Φυσαλίδα ομιλίας: Ορθογώνιο 194"/>
                <wp:cNvGraphicFramePr/>
                <a:graphic xmlns:a="http://schemas.openxmlformats.org/drawingml/2006/main">
                  <a:graphicData uri="http://schemas.microsoft.com/office/word/2010/wordprocessingShape">
                    <wps:wsp>
                      <wps:cNvSpPr/>
                      <wps:spPr>
                        <a:xfrm>
                          <a:off x="0" y="0"/>
                          <a:ext cx="2203450" cy="1149350"/>
                        </a:xfrm>
                        <a:prstGeom prst="wedgeRectCallout">
                          <a:avLst>
                            <a:gd name="adj1" fmla="val -51114"/>
                            <a:gd name="adj2" fmla="val 90124"/>
                          </a:avLst>
                        </a:prstGeom>
                        <a:solidFill>
                          <a:srgbClr val="C0504D">
                            <a:lumMod val="20000"/>
                            <a:lumOff val="80000"/>
                          </a:srgbClr>
                        </a:solidFill>
                        <a:ln w="25400" cap="flat" cmpd="sng" algn="ctr">
                          <a:solidFill>
                            <a:sysClr val="windowText" lastClr="000000"/>
                          </a:solidFill>
                          <a:prstDash val="solid"/>
                        </a:ln>
                        <a:effectLst/>
                      </wps:spPr>
                      <wps:txbx>
                        <w:txbxContent>
                          <w:p w14:paraId="79DE1C5B" w14:textId="77777777" w:rsidR="0069042B" w:rsidRPr="00E70A16" w:rsidRDefault="0069042B" w:rsidP="005B2454">
                            <w:pPr>
                              <w:spacing w:after="0" w:line="240" w:lineRule="auto"/>
                              <w:jc w:val="center"/>
                              <w:rPr>
                                <w:sz w:val="36"/>
                                <w:szCs w:val="36"/>
                              </w:rPr>
                            </w:pPr>
                            <w:r w:rsidRPr="00E70A16">
                              <w:rPr>
                                <w:rFonts w:ascii="Arial" w:hAnsi="Arial" w:cs="Arial"/>
                                <w:b/>
                                <w:color w:val="262626" w:themeColor="text1" w:themeTint="D9"/>
                                <w:sz w:val="36"/>
                                <w:szCs w:val="36"/>
                                <w14:textOutline w14:w="9525" w14:cap="rnd" w14:cmpd="sng" w14:algn="ctr">
                                  <w14:noFill/>
                                  <w14:prstDash w14:val="solid"/>
                                  <w14:bevel/>
                                </w14:textOutline>
                              </w:rPr>
                              <w:t>Φέτος στο τμήμα μας είμαστε 21 μαθητές και μαθήτριες.</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7F5E7D1"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Φυσαλίδα ομιλίας: Ορθογώνιο 194" o:spid="_x0000_s1082" type="#_x0000_t61" style="position:absolute;margin-left:121.7pt;margin-top:15.9pt;width:173.5pt;height:90.5pt;z-index:25235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" adj="-241,30267" fillcolor="#f2dcdb" strokecolor="windowText" strokeweight="2pt">
                <v:textbox>
                  <w:txbxContent>
                    <w:p w14:paraId="79DE1C5B" w14:textId="77777777" w:rsidR="0069042B" w:rsidRPr="00E70A16" w:rsidRDefault="0069042B" w:rsidP="005B2454">
                      <w:pPr>
                        <w:spacing w:after="0" w:line="240" w:lineRule="auto"/>
                        <w:jc w:val="center"/>
                        <w:rPr>
                          <w:sz w:val="36"/>
                          <w:szCs w:val="36"/>
                        </w:rPr>
                      </w:pPr>
                      <w:r w:rsidRPr="00E70A16">
                        <w:rPr>
                          <w:rFonts w:ascii="Arial" w:hAnsi="Arial" w:cs="Arial"/>
                          <w:b/>
                          <w:color w:val="262626" w:themeColor="text1" w:themeTint="D9"/>
                          <w:sz w:val="36"/>
                          <w:szCs w:val="36"/>
                          <w14:textOutline w14:w="9525" w14:cap="rnd" w14:cmpd="sng" w14:algn="ctr">
                            <w14:noFill/>
                            <w14:prstDash w14:val="solid"/>
                            <w14:bevel/>
                          </w14:textOutline>
                        </w:rPr>
                        <w:t>Φέτος στο τμήμα μας είμαστε 21 μαθητές και μαθήτριες.</w:t>
                      </w:r>
                    </w:p>
                  </w:txbxContent>
                </v:textbox>
              </v:shape>
            </w:pict>
          </mc:Fallback>
        </mc:AlternateContent>
      </w:r>
      <w:r w:rsidRPr="005B2454">
        <w:rPr>
          <w:rFonts w:ascii="Arial" w:hAnsi="Arial" w:cs="Arial"/>
          <w:b/>
          <w:noProof/>
          <w:sz w:val="36"/>
          <w:szCs w:val="36"/>
        </w:rPr>
        <mc:AlternateContent>
          <mc:Choice Requires="wps">
            <w:drawing>
              <wp:anchor distT="0" distB="0" distL="114300" distR="114300" simplePos="0" relativeHeight="252346368" behindDoc="0" locked="0" layoutInCell="1" allowOverlap="1" wp14:anchorId="7C3B1A1F" wp14:editId="02662448">
                <wp:simplePos x="0" y="0"/>
                <wp:positionH relativeFrom="column">
                  <wp:posOffset>4067810</wp:posOffset>
                </wp:positionH>
                <wp:positionV relativeFrom="paragraph">
                  <wp:posOffset>74930</wp:posOffset>
                </wp:positionV>
                <wp:extent cx="1873250" cy="977900"/>
                <wp:effectExtent l="1390650" t="0" r="12700" b="736600"/>
                <wp:wrapNone/>
                <wp:docPr id="9475" name="Φυσαλίδα ομιλίας: Ορθογώνιο 9475"/>
                <wp:cNvGraphicFramePr/>
                <a:graphic xmlns:a="http://schemas.openxmlformats.org/drawingml/2006/main">
                  <a:graphicData uri="http://schemas.microsoft.com/office/word/2010/wordprocessingShape">
                    <wps:wsp>
                      <wps:cNvSpPr/>
                      <wps:spPr>
                        <a:xfrm>
                          <a:off x="0" y="0"/>
                          <a:ext cx="1873250" cy="977900"/>
                        </a:xfrm>
                        <a:prstGeom prst="wedgeRectCallout">
                          <a:avLst>
                            <a:gd name="adj1" fmla="val -123824"/>
                            <a:gd name="adj2" fmla="val 123930"/>
                          </a:avLst>
                        </a:prstGeom>
                        <a:solidFill>
                          <a:schemeClr val="accent6">
                            <a:lumMod val="20000"/>
                            <a:lumOff val="80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2AA95AD" w14:textId="77777777" w:rsidR="0069042B" w:rsidRPr="00E70A16" w:rsidRDefault="0069042B" w:rsidP="005B2454">
                            <w:pPr>
                              <w:spacing w:after="0" w:line="240" w:lineRule="auto"/>
                              <w:rPr>
                                <w:sz w:val="36"/>
                                <w:szCs w:val="36"/>
                              </w:rPr>
                            </w:pPr>
                            <w:r w:rsidRPr="00E70A16">
                              <w:rPr>
                                <w:rFonts w:ascii="Arial" w:hAnsi="Arial" w:cs="Arial"/>
                                <w:b/>
                                <w:color w:val="262626" w:themeColor="text1" w:themeTint="D9"/>
                                <w:sz w:val="36"/>
                                <w:szCs w:val="36"/>
                                <w14:textOutline w14:w="9525" w14:cap="rnd" w14:cmpd="sng" w14:algn="ctr">
                                  <w14:noFill/>
                                  <w14:prstDash w14:val="solid"/>
                                  <w14:bevel/>
                                </w14:textOutline>
                              </w:rPr>
                              <w:t>Έχω 2,50 €, για να ψωνίσω στο κυλικείο.</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C3B1A1F" id="Φυσαλίδα ομιλίας: Ορθογώνιο 9475" o:spid="_x0000_s1083" type="#_x0000_t61" style="position:absolute;margin-left:320.3pt;margin-top:5.9pt;width:147.5pt;height:77pt;z-index:25234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" adj="-15946,37569" fillcolor="#fde9d9 [665]" strokecolor="black [3213]" strokeweight="2pt">
                <v:textbox>
                  <w:txbxContent>
                    <w:p w14:paraId="72AA95AD" w14:textId="77777777" w:rsidR="0069042B" w:rsidRPr="00E70A16" w:rsidRDefault="0069042B" w:rsidP="005B2454">
                      <w:pPr>
                        <w:spacing w:after="0" w:line="240" w:lineRule="auto"/>
                        <w:rPr>
                          <w:sz w:val="36"/>
                          <w:szCs w:val="36"/>
                        </w:rPr>
                      </w:pPr>
                      <w:r w:rsidRPr="00E70A16">
                        <w:rPr>
                          <w:rFonts w:ascii="Arial" w:hAnsi="Arial" w:cs="Arial"/>
                          <w:b/>
                          <w:color w:val="262626" w:themeColor="text1" w:themeTint="D9"/>
                          <w:sz w:val="36"/>
                          <w:szCs w:val="36"/>
                          <w14:textOutline w14:w="9525" w14:cap="rnd" w14:cmpd="sng" w14:algn="ctr">
                            <w14:noFill/>
                            <w14:prstDash w14:val="solid"/>
                            <w14:bevel/>
                          </w14:textOutline>
                        </w:rPr>
                        <w:t>Έχω 2,50 €, για να ψωνίσω στο κυλικείο.</w:t>
                      </w:r>
                    </w:p>
                  </w:txbxContent>
                </v:textbox>
              </v:shape>
            </w:pict>
          </mc:Fallback>
        </mc:AlternateContent>
      </w:r>
      <w:r w:rsidR="005B2454" w:rsidRPr="005B2454">
        <w:rPr>
          <w:rFonts w:ascii="Arial" w:hAnsi="Arial" w:cs="Arial"/>
          <w:b/>
          <w:noProof/>
          <w:sz w:val="36"/>
          <w:szCs w:val="36"/>
        </w:rPr>
        <mc:AlternateContent>
          <mc:Choice Requires="wps">
            <w:drawing>
              <wp:anchor distT="0" distB="0" distL="114300" distR="114300" simplePos="0" relativeHeight="252351488" behindDoc="0" locked="0" layoutInCell="1" allowOverlap="1" wp14:anchorId="238A8BF1" wp14:editId="15274F5C">
                <wp:simplePos x="0" y="0"/>
                <wp:positionH relativeFrom="column">
                  <wp:posOffset>73660</wp:posOffset>
                </wp:positionH>
                <wp:positionV relativeFrom="paragraph">
                  <wp:posOffset>207010</wp:posOffset>
                </wp:positionV>
                <wp:extent cx="1371600" cy="985520"/>
                <wp:effectExtent l="0" t="0" r="19050" b="443230"/>
                <wp:wrapNone/>
                <wp:docPr id="193" name="Φυσαλίδα ομιλίας: Ορθογώνιο 193"/>
                <wp:cNvGraphicFramePr/>
                <a:graphic xmlns:a="http://schemas.openxmlformats.org/drawingml/2006/main">
                  <a:graphicData uri="http://schemas.microsoft.com/office/word/2010/wordprocessingShape">
                    <wps:wsp>
                      <wps:cNvSpPr/>
                      <wps:spPr>
                        <a:xfrm>
                          <a:off x="0" y="0"/>
                          <a:ext cx="1371600" cy="985520"/>
                        </a:xfrm>
                        <a:prstGeom prst="wedgeRectCallout">
                          <a:avLst>
                            <a:gd name="adj1" fmla="val -23465"/>
                            <a:gd name="adj2" fmla="val 90392"/>
                          </a:avLst>
                        </a:prstGeom>
                        <a:solidFill>
                          <a:srgbClr val="9BBB59">
                            <a:lumMod val="20000"/>
                            <a:lumOff val="80000"/>
                          </a:srgbClr>
                        </a:solidFill>
                        <a:ln w="25400" cap="flat" cmpd="sng" algn="ctr">
                          <a:solidFill>
                            <a:sysClr val="windowText" lastClr="000000"/>
                          </a:solidFill>
                          <a:prstDash val="solid"/>
                        </a:ln>
                        <a:effectLst/>
                      </wps:spPr>
                      <wps:txbx>
                        <w:txbxContent>
                          <w:p w14:paraId="62EEF36E" w14:textId="77777777" w:rsidR="0069042B" w:rsidRPr="00E70A16" w:rsidRDefault="0069042B" w:rsidP="005B2454">
                            <w:pPr>
                              <w:spacing w:after="0" w:line="240" w:lineRule="auto"/>
                              <w:jc w:val="center"/>
                              <w:rPr>
                                <w:rFonts w:ascii="Arial" w:hAnsi="Arial" w:cs="Arial"/>
                                <w:b/>
                                <w:color w:val="262626" w:themeColor="text1" w:themeTint="D9"/>
                                <w:sz w:val="36"/>
                                <w:szCs w:val="36"/>
                                <w14:textOutline w14:w="9525" w14:cap="rnd" w14:cmpd="sng" w14:algn="ctr">
                                  <w14:noFill/>
                                  <w14:prstDash w14:val="solid"/>
                                  <w14:bevel/>
                                </w14:textOutline>
                              </w:rPr>
                            </w:pPr>
                            <w:r w:rsidRPr="00E70A16">
                              <w:rPr>
                                <w:rFonts w:ascii="Arial" w:hAnsi="Arial" w:cs="Arial"/>
                                <w:b/>
                                <w:color w:val="262626" w:themeColor="text1" w:themeTint="D9"/>
                                <w:sz w:val="36"/>
                                <w:szCs w:val="36"/>
                                <w14:textOutline w14:w="9525" w14:cap="rnd" w14:cmpd="sng" w14:algn="ctr">
                                  <w14:noFill/>
                                  <w14:prstDash w14:val="solid"/>
                                  <w14:bevel/>
                                </w14:textOutline>
                              </w:rPr>
                              <w:t xml:space="preserve">Το πρωί </w:t>
                            </w:r>
                          </w:p>
                          <w:p w14:paraId="03FDADD0" w14:textId="77777777" w:rsidR="0069042B" w:rsidRPr="00E70A16" w:rsidRDefault="0069042B" w:rsidP="005B2454">
                            <w:pPr>
                              <w:jc w:val="center"/>
                              <w:rPr>
                                <w:rFonts w:ascii="Arial" w:hAnsi="Arial" w:cs="Arial"/>
                                <w:b/>
                                <w:color w:val="262626" w:themeColor="text1" w:themeTint="D9"/>
                                <w:sz w:val="36"/>
                                <w:szCs w:val="36"/>
                              </w:rPr>
                            </w:pPr>
                            <w:r w:rsidRPr="00E70A16">
                              <w:rPr>
                                <w:rFonts w:ascii="Arial" w:hAnsi="Arial" w:cs="Arial"/>
                                <w:b/>
                                <w:color w:val="262626" w:themeColor="text1" w:themeTint="D9"/>
                                <w:sz w:val="36"/>
                                <w:szCs w:val="36"/>
                                <w14:textOutline w14:w="9525" w14:cap="rnd" w14:cmpd="sng" w14:algn="ctr">
                                  <w14:noFill/>
                                  <w14:prstDash w14:val="solid"/>
                                  <w14:bevel/>
                                </w14:textOutline>
                              </w:rPr>
                              <w:t xml:space="preserve">άργησα </w:t>
                            </w:r>
                            <w:r w:rsidRPr="00E70A16">
                              <w:rPr>
                                <w:rFonts w:ascii="Arial" w:hAnsi="Arial" w:cs="Arial"/>
                                <w:b/>
                                <w:color w:val="262626" w:themeColor="text1" w:themeTint="D9"/>
                                <w:position w:val="-32"/>
                                <w:sz w:val="36"/>
                                <w:szCs w:val="36"/>
                              </w:rPr>
                              <w:object w:dxaOrig="340" w:dyaOrig="880" w14:anchorId="73561FB7">
                                <v:shape id="_x0000_i1033" type="#_x0000_t75" style="width:17.4pt;height:43.45pt" o:ole="">
                                  <v:imagedata r:id="rId55" o:title=""/>
                                </v:shape>
                                <o:OLEObject Type="Embed" ProgID="Equation.DSMT4" ShapeID="_x0000_i1033" DrawAspect="Content" ObjectID="_1620556557" r:id="rId56"/>
                              </w:object>
                            </w:r>
                            <w:r w:rsidRPr="00E70A16">
                              <w:rPr>
                                <w:rFonts w:ascii="Arial" w:hAnsi="Arial" w:cs="Arial"/>
                                <w:b/>
                                <w:color w:val="262626" w:themeColor="text1" w:themeTint="D9"/>
                                <w:sz w:val="36"/>
                                <w:szCs w:val="36"/>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38A8BF1"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Φυσαλίδα ομιλίας: Ορθογώνιο 193" o:spid="_x0000_s1084" type="#_x0000_t61" style="position:absolute;margin-left:5.8pt;margin-top:16.3pt;width:108pt;height:77.6pt;z-index:25235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" adj="5732,30325" fillcolor="#ebf1de" strokecolor="windowText" strokeweight="2pt">
                <v:textbox>
                  <w:txbxContent>
                    <w:p w14:paraId="62EEF36E" w14:textId="77777777" w:rsidR="0069042B" w:rsidRPr="00E70A16" w:rsidRDefault="0069042B" w:rsidP="005B2454">
                      <w:pPr>
                        <w:spacing w:after="0" w:line="240" w:lineRule="auto"/>
                        <w:jc w:val="center"/>
                        <w:rPr>
                          <w:rFonts w:ascii="Arial" w:hAnsi="Arial" w:cs="Arial"/>
                          <w:b/>
                          <w:color w:val="262626" w:themeColor="text1" w:themeTint="D9"/>
                          <w:sz w:val="36"/>
                          <w:szCs w:val="36"/>
                          <w14:textOutline w14:w="9525" w14:cap="rnd" w14:cmpd="sng" w14:algn="ctr">
                            <w14:noFill/>
                            <w14:prstDash w14:val="solid"/>
                            <w14:bevel/>
                          </w14:textOutline>
                        </w:rPr>
                      </w:pPr>
                      <w:r w:rsidRPr="00E70A16">
                        <w:rPr>
                          <w:rFonts w:ascii="Arial" w:hAnsi="Arial" w:cs="Arial"/>
                          <w:b/>
                          <w:color w:val="262626" w:themeColor="text1" w:themeTint="D9"/>
                          <w:sz w:val="36"/>
                          <w:szCs w:val="36"/>
                          <w14:textOutline w14:w="9525" w14:cap="rnd" w14:cmpd="sng" w14:algn="ctr">
                            <w14:noFill/>
                            <w14:prstDash w14:val="solid"/>
                            <w14:bevel/>
                          </w14:textOutline>
                        </w:rPr>
                        <w:t xml:space="preserve">Το πρωί </w:t>
                      </w:r>
                    </w:p>
                    <w:p w14:paraId="03FDADD0" w14:textId="77777777" w:rsidR="0069042B" w:rsidRPr="00E70A16" w:rsidRDefault="0069042B" w:rsidP="005B2454">
                      <w:pPr>
                        <w:jc w:val="center"/>
                        <w:rPr>
                          <w:rFonts w:ascii="Arial" w:hAnsi="Arial" w:cs="Arial"/>
                          <w:b/>
                          <w:color w:val="262626" w:themeColor="text1" w:themeTint="D9"/>
                          <w:sz w:val="36"/>
                          <w:szCs w:val="36"/>
                        </w:rPr>
                      </w:pPr>
                      <w:r w:rsidRPr="00E70A16">
                        <w:rPr>
                          <w:rFonts w:ascii="Arial" w:hAnsi="Arial" w:cs="Arial"/>
                          <w:b/>
                          <w:color w:val="262626" w:themeColor="text1" w:themeTint="D9"/>
                          <w:sz w:val="36"/>
                          <w:szCs w:val="36"/>
                          <w14:textOutline w14:w="9525" w14:cap="rnd" w14:cmpd="sng" w14:algn="ctr">
                            <w14:noFill/>
                            <w14:prstDash w14:val="solid"/>
                            <w14:bevel/>
                          </w14:textOutline>
                        </w:rPr>
                        <w:t xml:space="preserve">άργησα </w:t>
                      </w:r>
                      <w:r w:rsidRPr="00E70A16">
                        <w:rPr>
                          <w:rFonts w:ascii="Arial" w:hAnsi="Arial" w:cs="Arial"/>
                          <w:b/>
                          <w:color w:val="262626" w:themeColor="text1" w:themeTint="D9"/>
                          <w:position w:val="-32"/>
                          <w:sz w:val="36"/>
                          <w:szCs w:val="36"/>
                        </w:rPr>
                        <w:object w:dxaOrig="340" w:dyaOrig="880" w14:anchorId="73561FB7">
                          <v:shape id="_x0000_i1033" type="#_x0000_t75" style="width:17.4pt;height:43.45pt" o:ole="">
                            <v:imagedata r:id="rId55" o:title=""/>
                          </v:shape>
                          <o:OLEObject Type="Embed" ProgID="Equation.DSMT4" ShapeID="_x0000_i1033" DrawAspect="Content" ObjectID="_1620556557" r:id="rId57"/>
                        </w:object>
                      </w:r>
                      <w:r w:rsidRPr="00E70A16">
                        <w:rPr>
                          <w:rFonts w:ascii="Arial" w:hAnsi="Arial" w:cs="Arial"/>
                          <w:b/>
                          <w:color w:val="262626" w:themeColor="text1" w:themeTint="D9"/>
                          <w:sz w:val="36"/>
                          <w:szCs w:val="36"/>
                        </w:rPr>
                        <w:t>.</w:t>
                      </w:r>
                    </w:p>
                  </w:txbxContent>
                </v:textbox>
              </v:shape>
            </w:pict>
          </mc:Fallback>
        </mc:AlternateContent>
      </w:r>
    </w:p>
    <w:p w14:paraId="1CE1CD3C" w14:textId="77777777" w:rsidR="005B2454" w:rsidRPr="005B2454" w:rsidRDefault="005B2454" w:rsidP="00CC1CA7">
      <w:pPr>
        <w:spacing w:after="0" w:line="240" w:lineRule="auto"/>
        <w:rPr>
          <w:rFonts w:ascii="Arial" w:hAnsi="Arial" w:cs="Arial"/>
          <w:b/>
          <w:sz w:val="36"/>
          <w:szCs w:val="36"/>
        </w:rPr>
      </w:pPr>
    </w:p>
    <w:p w14:paraId="1D8B4759" w14:textId="77777777" w:rsidR="005B2454" w:rsidRPr="005B2454" w:rsidRDefault="005B2454" w:rsidP="005B2454">
      <w:pPr>
        <w:spacing w:after="0" w:line="240" w:lineRule="auto"/>
        <w:rPr>
          <w:rFonts w:ascii="Arial" w:hAnsi="Arial" w:cs="Arial"/>
          <w:b/>
          <w:sz w:val="36"/>
          <w:szCs w:val="36"/>
        </w:rPr>
      </w:pPr>
    </w:p>
    <w:p w14:paraId="033CDEED" w14:textId="77777777" w:rsidR="005B2454" w:rsidRPr="005B2454" w:rsidRDefault="005B2454" w:rsidP="005B2454">
      <w:pPr>
        <w:spacing w:after="0" w:line="240" w:lineRule="auto"/>
        <w:rPr>
          <w:rFonts w:ascii="Arial" w:hAnsi="Arial" w:cs="Arial"/>
          <w:b/>
          <w:sz w:val="36"/>
          <w:szCs w:val="36"/>
        </w:rPr>
      </w:pPr>
    </w:p>
    <w:p w14:paraId="5140E969" w14:textId="77777777" w:rsidR="005B2454" w:rsidRPr="005B2454" w:rsidRDefault="005B2454" w:rsidP="005B2454">
      <w:pPr>
        <w:spacing w:after="0" w:line="240" w:lineRule="auto"/>
        <w:rPr>
          <w:rFonts w:ascii="Arial" w:hAnsi="Arial" w:cs="Arial"/>
          <w:b/>
          <w:sz w:val="36"/>
          <w:szCs w:val="36"/>
        </w:rPr>
      </w:pPr>
    </w:p>
    <w:p w14:paraId="42474DA5" w14:textId="77777777" w:rsidR="005B2454" w:rsidRPr="005B2454" w:rsidRDefault="005B2454" w:rsidP="005B2454">
      <w:pPr>
        <w:spacing w:after="0" w:line="240" w:lineRule="auto"/>
        <w:rPr>
          <w:rFonts w:ascii="Arial" w:hAnsi="Arial" w:cs="Arial"/>
          <w:b/>
          <w:sz w:val="36"/>
          <w:szCs w:val="36"/>
        </w:rPr>
      </w:pPr>
    </w:p>
    <w:p w14:paraId="447A7E05" w14:textId="77777777" w:rsidR="005B2454" w:rsidRPr="005B2454" w:rsidRDefault="005B2454" w:rsidP="005B2454">
      <w:pPr>
        <w:spacing w:after="0" w:line="240" w:lineRule="auto"/>
        <w:rPr>
          <w:rFonts w:ascii="Arial" w:hAnsi="Arial" w:cs="Arial"/>
          <w:b/>
          <w:sz w:val="36"/>
          <w:szCs w:val="36"/>
        </w:rPr>
      </w:pPr>
      <w:r w:rsidRPr="005B2454">
        <w:rPr>
          <w:rFonts w:ascii="Arial" w:hAnsi="Arial" w:cs="Arial"/>
          <w:b/>
          <w:noProof/>
          <w:sz w:val="36"/>
          <w:szCs w:val="36"/>
        </w:rPr>
        <w:drawing>
          <wp:inline distT="0" distB="0" distL="0" distR="0" wp14:anchorId="201C2662" wp14:editId="72F94CA6">
            <wp:extent cx="6096000" cy="2352758"/>
            <wp:effectExtent l="0" t="0" r="0" b="9525"/>
            <wp:docPr id="9504" name="Εικόνα 9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Κ4Ε1.jpg"/>
                    <pic:cNvPicPr/>
                  </pic:nvPicPr>
                  <pic:blipFill>
                    <a:blip r:embed="rId58">
                      <a:extLst>
                        <a:ext uri="{28A0092B-C50C-407E-A947-70E740481C1C}">
                          <a14:useLocalDpi xmlns:a14="http://schemas.microsoft.com/office/drawing/2010/main" val="0"/>
                        </a:ext>
                      </a:extLst>
                    </a:blip>
                    <a:stretch>
                      <a:fillRect/>
                    </a:stretch>
                  </pic:blipFill>
                  <pic:spPr>
                    <a:xfrm>
                      <a:off x="0" y="0"/>
                      <a:ext cx="6137549" cy="2368794"/>
                    </a:xfrm>
                    <a:prstGeom prst="rect">
                      <a:avLst/>
                    </a:prstGeom>
                  </pic:spPr>
                </pic:pic>
              </a:graphicData>
            </a:graphic>
          </wp:inline>
        </w:drawing>
      </w:r>
    </w:p>
    <w:p w14:paraId="2A415FCF" w14:textId="77777777" w:rsidR="005B2454" w:rsidRPr="005B2454" w:rsidRDefault="00E70A16" w:rsidP="005B2454">
      <w:pPr>
        <w:spacing w:after="0" w:line="240" w:lineRule="auto"/>
        <w:rPr>
          <w:rFonts w:ascii="Arial" w:hAnsi="Arial" w:cs="Arial"/>
          <w:b/>
          <w:sz w:val="36"/>
          <w:szCs w:val="36"/>
        </w:rPr>
      </w:pPr>
      <w:r w:rsidRPr="005B2454">
        <w:rPr>
          <w:rFonts w:ascii="Arial" w:hAnsi="Arial" w:cs="Arial"/>
          <w:b/>
          <w:noProof/>
          <w:sz w:val="36"/>
          <w:szCs w:val="36"/>
        </w:rPr>
        <mc:AlternateContent>
          <mc:Choice Requires="wps">
            <w:drawing>
              <wp:anchor distT="0" distB="0" distL="114300" distR="114300" simplePos="0" relativeHeight="252349440" behindDoc="0" locked="0" layoutInCell="1" allowOverlap="1" wp14:anchorId="60FE6E58" wp14:editId="1BDC117E">
                <wp:simplePos x="0" y="0"/>
                <wp:positionH relativeFrom="column">
                  <wp:posOffset>1902460</wp:posOffset>
                </wp:positionH>
                <wp:positionV relativeFrom="paragraph">
                  <wp:posOffset>261620</wp:posOffset>
                </wp:positionV>
                <wp:extent cx="3270250" cy="1390650"/>
                <wp:effectExtent l="0" t="438150" r="25400" b="19050"/>
                <wp:wrapNone/>
                <wp:docPr id="9503" name="Φυσαλίδα ομιλίας: Ορθογώνιο 9503"/>
                <wp:cNvGraphicFramePr/>
                <a:graphic xmlns:a="http://schemas.openxmlformats.org/drawingml/2006/main">
                  <a:graphicData uri="http://schemas.microsoft.com/office/word/2010/wordprocessingShape">
                    <wps:wsp>
                      <wps:cNvSpPr/>
                      <wps:spPr>
                        <a:xfrm>
                          <a:off x="0" y="0"/>
                          <a:ext cx="3270250" cy="1390650"/>
                        </a:xfrm>
                        <a:prstGeom prst="wedgeRectCallout">
                          <a:avLst>
                            <a:gd name="adj1" fmla="val 20090"/>
                            <a:gd name="adj2" fmla="val -80313"/>
                          </a:avLst>
                        </a:prstGeom>
                        <a:solidFill>
                          <a:schemeClr val="accent3">
                            <a:lumMod val="40000"/>
                            <a:lumOff val="60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B1AE802" w14:textId="77777777" w:rsidR="0069042B" w:rsidRPr="00E70A16" w:rsidRDefault="0069042B" w:rsidP="005B2454">
                            <w:pPr>
                              <w:rPr>
                                <w:rFonts w:ascii="Arial" w:hAnsi="Arial" w:cs="Arial"/>
                                <w:sz w:val="36"/>
                                <w:szCs w:val="36"/>
                              </w:rPr>
                            </w:pPr>
                            <w:r w:rsidRPr="00E70A16">
                              <w:rPr>
                                <w:rFonts w:ascii="Arial" w:eastAsia="Calibri" w:hAnsi="Arial" w:cs="Arial"/>
                                <w:b/>
                                <w:color w:val="000000" w:themeColor="text1"/>
                                <w:sz w:val="36"/>
                                <w:szCs w:val="36"/>
                              </w:rPr>
                              <w:t>Κάνουμε συνολικά 13 διαφορετικά</w:t>
                            </w:r>
                            <w:r w:rsidRPr="00E70A16">
                              <w:rPr>
                                <w:rFonts w:ascii="Arial" w:hAnsi="Arial" w:cs="Arial"/>
                                <w:b/>
                                <w:color w:val="262626" w:themeColor="text1" w:themeTint="D9"/>
                                <w:sz w:val="36"/>
                                <w:szCs w:val="36"/>
                                <w14:textOutline w14:w="9525" w14:cap="rnd" w14:cmpd="sng" w14:algn="ctr">
                                  <w14:noFill/>
                                  <w14:prstDash w14:val="solid"/>
                                  <w14:bevel/>
                                </w14:textOutline>
                              </w:rPr>
                              <w:t xml:space="preserve"> μαθήματα που μας τα διδάσκουν 7 εκπαιδευτικοί.</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0FE6E58" id="Φυσαλίδα ομιλίας: Ορθογώνιο 9503" o:spid="_x0000_s1085" type="#_x0000_t61" style="position:absolute;margin-left:149.8pt;margin-top:20.6pt;width:257.5pt;height:109.5pt;z-index:25234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" adj="15139,-6548" fillcolor="#d6e3bc [1302]" strokecolor="black [3213]" strokeweight="2pt">
                <v:textbox>
                  <w:txbxContent>
                    <w:p w14:paraId="7B1AE802" w14:textId="77777777" w:rsidR="0069042B" w:rsidRPr="00E70A16" w:rsidRDefault="0069042B" w:rsidP="005B2454">
                      <w:pPr>
                        <w:rPr>
                          <w:rFonts w:ascii="Arial" w:hAnsi="Arial" w:cs="Arial"/>
                          <w:sz w:val="36"/>
                          <w:szCs w:val="36"/>
                        </w:rPr>
                      </w:pPr>
                      <w:r w:rsidRPr="00E70A16">
                        <w:rPr>
                          <w:rFonts w:ascii="Arial" w:eastAsia="Calibri" w:hAnsi="Arial" w:cs="Arial"/>
                          <w:b/>
                          <w:color w:val="000000" w:themeColor="text1"/>
                          <w:sz w:val="36"/>
                          <w:szCs w:val="36"/>
                        </w:rPr>
                        <w:t>Κάνουμε συνολικά 13 διαφορετικά</w:t>
                      </w:r>
                      <w:r w:rsidRPr="00E70A16">
                        <w:rPr>
                          <w:rFonts w:ascii="Arial" w:hAnsi="Arial" w:cs="Arial"/>
                          <w:b/>
                          <w:color w:val="262626" w:themeColor="text1" w:themeTint="D9"/>
                          <w:sz w:val="36"/>
                          <w:szCs w:val="36"/>
                          <w14:textOutline w14:w="9525" w14:cap="rnd" w14:cmpd="sng" w14:algn="ctr">
                            <w14:noFill/>
                            <w14:prstDash w14:val="solid"/>
                            <w14:bevel/>
                          </w14:textOutline>
                        </w:rPr>
                        <w:t xml:space="preserve"> μαθήματα που μας τα διδάσκουν 7 εκπαιδευτικοί.</w:t>
                      </w:r>
                    </w:p>
                  </w:txbxContent>
                </v:textbox>
              </v:shape>
            </w:pict>
          </mc:Fallback>
        </mc:AlternateContent>
      </w:r>
      <w:r w:rsidRPr="005B2454">
        <w:rPr>
          <w:rFonts w:ascii="Arial" w:hAnsi="Arial" w:cs="Arial"/>
          <w:b/>
          <w:noProof/>
          <w:sz w:val="36"/>
          <w:szCs w:val="36"/>
        </w:rPr>
        <mc:AlternateContent>
          <mc:Choice Requires="wps">
            <w:drawing>
              <wp:anchor distT="0" distB="0" distL="114300" distR="114300" simplePos="0" relativeHeight="252348416" behindDoc="0" locked="0" layoutInCell="1" allowOverlap="1" wp14:anchorId="6497DB59" wp14:editId="30C6D799">
                <wp:simplePos x="0" y="0"/>
                <wp:positionH relativeFrom="column">
                  <wp:posOffset>156210</wp:posOffset>
                </wp:positionH>
                <wp:positionV relativeFrom="paragraph">
                  <wp:posOffset>83820</wp:posOffset>
                </wp:positionV>
                <wp:extent cx="1631950" cy="946150"/>
                <wp:effectExtent l="0" t="323850" r="1377950" b="25400"/>
                <wp:wrapNone/>
                <wp:docPr id="9476" name="Φυσαλίδα ομιλίας: Ορθογώνιο 9476"/>
                <wp:cNvGraphicFramePr/>
                <a:graphic xmlns:a="http://schemas.openxmlformats.org/drawingml/2006/main">
                  <a:graphicData uri="http://schemas.microsoft.com/office/word/2010/wordprocessingShape">
                    <wps:wsp>
                      <wps:cNvSpPr/>
                      <wps:spPr>
                        <a:xfrm>
                          <a:off x="0" y="0"/>
                          <a:ext cx="1631950" cy="946150"/>
                        </a:xfrm>
                        <a:prstGeom prst="wedgeRectCallout">
                          <a:avLst>
                            <a:gd name="adj1" fmla="val 131434"/>
                            <a:gd name="adj2" fmla="val -82376"/>
                          </a:avLst>
                        </a:prstGeom>
                        <a:solidFill>
                          <a:schemeClr val="accent4">
                            <a:lumMod val="20000"/>
                            <a:lumOff val="80000"/>
                          </a:schemeClr>
                        </a:solidFill>
                        <a:ln w="25400" cap="flat" cmpd="sng" algn="ctr">
                          <a:solidFill>
                            <a:sysClr val="windowText" lastClr="000000"/>
                          </a:solidFill>
                          <a:prstDash val="solid"/>
                        </a:ln>
                        <a:effectLst/>
                      </wps:spPr>
                      <wps:txbx>
                        <w:txbxContent>
                          <w:p w14:paraId="0536C5E7" w14:textId="77777777" w:rsidR="0069042B" w:rsidRPr="00E70A16" w:rsidRDefault="0069042B" w:rsidP="005B2454">
                            <w:pPr>
                              <w:spacing w:after="0" w:line="240" w:lineRule="auto"/>
                              <w:rPr>
                                <w:sz w:val="36"/>
                                <w:szCs w:val="36"/>
                              </w:rPr>
                            </w:pPr>
                            <w:r w:rsidRPr="00E70A16">
                              <w:rPr>
                                <w:rFonts w:ascii="Arial" w:hAnsi="Arial" w:cs="Arial"/>
                                <w:b/>
                                <w:sz w:val="36"/>
                                <w:szCs w:val="36"/>
                                <w14:textOutline w14:w="9525" w14:cap="rnd" w14:cmpd="sng" w14:algn="ctr">
                                  <w14:noFill/>
                                  <w14:prstDash w14:val="solid"/>
                                  <w14:bevel/>
                                </w14:textOutline>
                              </w:rPr>
                              <w:t>Έφτασα στο σχολείο σε χρόνο 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497DB59" id="Φυσαλίδα ομιλίας: Ορθογώνιο 9476" o:spid="_x0000_s1086" type="#_x0000_t61" style="position:absolute;margin-left:12.3pt;margin-top:6.6pt;width:128.5pt;height:74.5pt;z-index:25234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" adj="39190,-6993" fillcolor="#e5dfec [663]" strokecolor="windowText" strokeweight="2pt">
                <v:textbox>
                  <w:txbxContent>
                    <w:p w14:paraId="0536C5E7" w14:textId="77777777" w:rsidR="0069042B" w:rsidRPr="00E70A16" w:rsidRDefault="0069042B" w:rsidP="005B2454">
                      <w:pPr>
                        <w:spacing w:after="0" w:line="240" w:lineRule="auto"/>
                        <w:rPr>
                          <w:sz w:val="36"/>
                          <w:szCs w:val="36"/>
                        </w:rPr>
                      </w:pPr>
                      <w:r w:rsidRPr="00E70A16">
                        <w:rPr>
                          <w:rFonts w:ascii="Arial" w:hAnsi="Arial" w:cs="Arial"/>
                          <w:b/>
                          <w:sz w:val="36"/>
                          <w:szCs w:val="36"/>
                          <w14:textOutline w14:w="9525" w14:cap="rnd" w14:cmpd="sng" w14:algn="ctr">
                            <w14:noFill/>
                            <w14:prstDash w14:val="solid"/>
                            <w14:bevel/>
                          </w14:textOutline>
                        </w:rPr>
                        <w:t>Έφτασα στο σχολείο σε χρόνο 0.</w:t>
                      </w:r>
                    </w:p>
                  </w:txbxContent>
                </v:textbox>
              </v:shape>
            </w:pict>
          </mc:Fallback>
        </mc:AlternateContent>
      </w:r>
    </w:p>
    <w:p w14:paraId="29054172" w14:textId="77777777" w:rsidR="005B2454" w:rsidRPr="005B2454" w:rsidRDefault="005B2454" w:rsidP="005B2454">
      <w:pPr>
        <w:spacing w:after="0" w:line="240" w:lineRule="auto"/>
        <w:rPr>
          <w:rFonts w:ascii="Arial" w:hAnsi="Arial" w:cs="Arial"/>
          <w:b/>
          <w:sz w:val="36"/>
          <w:szCs w:val="36"/>
        </w:rPr>
      </w:pPr>
    </w:p>
    <w:p w14:paraId="49AC8390" w14:textId="77777777" w:rsidR="005B2454" w:rsidRPr="005B2454" w:rsidRDefault="005B2454" w:rsidP="005B2454">
      <w:pPr>
        <w:spacing w:after="0" w:line="240" w:lineRule="auto"/>
        <w:rPr>
          <w:rFonts w:ascii="Arial" w:hAnsi="Arial" w:cs="Arial"/>
          <w:b/>
          <w:sz w:val="36"/>
          <w:szCs w:val="36"/>
        </w:rPr>
      </w:pPr>
    </w:p>
    <w:p w14:paraId="7A3FFA49" w14:textId="77777777" w:rsidR="005B2454" w:rsidRPr="005B2454" w:rsidRDefault="005B2454" w:rsidP="005B2454">
      <w:pPr>
        <w:spacing w:after="0" w:line="240" w:lineRule="auto"/>
        <w:rPr>
          <w:rFonts w:ascii="Arial" w:hAnsi="Arial" w:cs="Arial"/>
          <w:b/>
          <w:sz w:val="36"/>
          <w:szCs w:val="36"/>
        </w:rPr>
      </w:pPr>
    </w:p>
    <w:p w14:paraId="0371AD99" w14:textId="77777777" w:rsidR="005B2454" w:rsidRPr="005B2454" w:rsidRDefault="005B2454" w:rsidP="005B2454">
      <w:pPr>
        <w:spacing w:after="0" w:line="240" w:lineRule="auto"/>
        <w:rPr>
          <w:rFonts w:ascii="Arial" w:hAnsi="Arial" w:cs="Arial"/>
          <w:b/>
          <w:sz w:val="36"/>
          <w:szCs w:val="36"/>
        </w:rPr>
      </w:pPr>
    </w:p>
    <w:p w14:paraId="3B1D696D" w14:textId="77777777" w:rsidR="005B2454" w:rsidRPr="005B2454" w:rsidRDefault="005B2454" w:rsidP="005B2454">
      <w:pPr>
        <w:spacing w:after="0" w:line="240" w:lineRule="auto"/>
        <w:rPr>
          <w:rFonts w:ascii="Arial" w:hAnsi="Arial" w:cs="Arial"/>
          <w:b/>
          <w:sz w:val="36"/>
          <w:szCs w:val="36"/>
        </w:rPr>
      </w:pPr>
    </w:p>
    <w:p w14:paraId="72623FD4" w14:textId="7D67FF78" w:rsidR="005B2454" w:rsidRPr="005B2454" w:rsidRDefault="00506284" w:rsidP="005B2454">
      <w:pPr>
        <w:spacing w:after="0" w:line="240" w:lineRule="auto"/>
        <w:rPr>
          <w:rFonts w:ascii="Arial" w:hAnsi="Arial" w:cs="Arial"/>
          <w:b/>
          <w:sz w:val="36"/>
          <w:szCs w:val="36"/>
        </w:rPr>
      </w:pPr>
      <w:r w:rsidRPr="00506284">
        <w:rPr>
          <w:rFonts w:ascii="Arial" w:hAnsi="Arial" w:cs="Arial"/>
          <w:b/>
          <w:noProof/>
          <w:sz w:val="36"/>
          <w:szCs w:val="36"/>
        </w:rPr>
        <mc:AlternateContent>
          <mc:Choice Requires="wps">
            <w:drawing>
              <wp:anchor distT="0" distB="0" distL="114300" distR="114300" simplePos="0" relativeHeight="252537856" behindDoc="0" locked="0" layoutInCell="0" allowOverlap="0" wp14:anchorId="19C096B5" wp14:editId="0C6257D4">
                <wp:simplePos x="0" y="0"/>
                <wp:positionH relativeFrom="page">
                  <wp:align>center</wp:align>
                </wp:positionH>
                <wp:positionV relativeFrom="topMargin">
                  <wp:posOffset>9973310</wp:posOffset>
                </wp:positionV>
                <wp:extent cx="1260000" cy="360000"/>
                <wp:effectExtent l="0" t="0" r="0" b="2540"/>
                <wp:wrapNone/>
                <wp:docPr id="304" name="Πλαίσιο κειμένου 3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2F272F06" w14:textId="291FEEE6" w:rsidR="0069042B" w:rsidRPr="0087533C"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38</w:t>
                            </w:r>
                            <w:r w:rsidRPr="00432B70">
                              <w:rPr>
                                <w:rFonts w:ascii="Arial" w:hAnsi="Arial"/>
                                <w:b/>
                                <w:sz w:val="36"/>
                                <w:szCs w:val="36"/>
                              </w:rPr>
                              <w:t xml:space="preserve"> / </w:t>
                            </w:r>
                            <w:r>
                              <w:rPr>
                                <w:rFonts w:ascii="Arial" w:hAnsi="Arial"/>
                                <w:b/>
                                <w:sz w:val="36"/>
                                <w:szCs w:val="36"/>
                              </w:rPr>
                              <w:t>13</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9C096B5" id="Πλαίσιο κειμένου 304" o:spid="_x0000_s1087" type="#_x0000_t202" style="position:absolute;margin-left:0;margin-top:785.3pt;width:99.2pt;height:28.35pt;z-index:25253785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M5c1KuvAgAAMw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14:paraId="2F272F06" w14:textId="291FEEE6" w:rsidR="0069042B" w:rsidRPr="0087533C"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38</w:t>
                      </w:r>
                      <w:r w:rsidRPr="00432B70">
                        <w:rPr>
                          <w:rFonts w:ascii="Arial" w:hAnsi="Arial"/>
                          <w:b/>
                          <w:sz w:val="36"/>
                          <w:szCs w:val="36"/>
                        </w:rPr>
                        <w:t xml:space="preserve"> / </w:t>
                      </w:r>
                      <w:r>
                        <w:rPr>
                          <w:rFonts w:ascii="Arial" w:hAnsi="Arial"/>
                          <w:b/>
                          <w:sz w:val="36"/>
                          <w:szCs w:val="36"/>
                        </w:rPr>
                        <w:t>13</w:t>
                      </w:r>
                    </w:p>
                  </w:txbxContent>
                </v:textbox>
                <w10:wrap anchorx="page" anchory="margin"/>
              </v:shape>
            </w:pict>
          </mc:Fallback>
        </mc:AlternateContent>
      </w:r>
      <w:r w:rsidR="00E70A16" w:rsidRPr="005B2454">
        <w:rPr>
          <w:rFonts w:ascii="Arial" w:hAnsi="Arial" w:cs="Arial"/>
          <w:b/>
          <w:noProof/>
          <w:sz w:val="36"/>
          <w:szCs w:val="36"/>
        </w:rPr>
        <mc:AlternateContent>
          <mc:Choice Requires="wps">
            <w:drawing>
              <wp:anchor distT="0" distB="0" distL="114300" distR="114300" simplePos="0" relativeHeight="252347392" behindDoc="0" locked="0" layoutInCell="1" allowOverlap="1" wp14:anchorId="5749E27F" wp14:editId="4882FAC7">
                <wp:simplePos x="0" y="0"/>
                <wp:positionH relativeFrom="column">
                  <wp:posOffset>2937510</wp:posOffset>
                </wp:positionH>
                <wp:positionV relativeFrom="paragraph">
                  <wp:posOffset>214630</wp:posOffset>
                </wp:positionV>
                <wp:extent cx="3155950" cy="1583055"/>
                <wp:effectExtent l="0" t="2095500" r="25400" b="17145"/>
                <wp:wrapNone/>
                <wp:docPr id="9477" name="Φυσαλίδα ομιλίας: Ορθογώνιο 9477"/>
                <wp:cNvGraphicFramePr/>
                <a:graphic xmlns:a="http://schemas.openxmlformats.org/drawingml/2006/main">
                  <a:graphicData uri="http://schemas.microsoft.com/office/word/2010/wordprocessingShape">
                    <wps:wsp>
                      <wps:cNvSpPr/>
                      <wps:spPr>
                        <a:xfrm>
                          <a:off x="0" y="0"/>
                          <a:ext cx="3155950" cy="1583055"/>
                        </a:xfrm>
                        <a:prstGeom prst="wedgeRectCallout">
                          <a:avLst>
                            <a:gd name="adj1" fmla="val 28480"/>
                            <a:gd name="adj2" fmla="val -181504"/>
                          </a:avLst>
                        </a:prstGeom>
                        <a:solidFill>
                          <a:schemeClr val="accent5">
                            <a:lumMod val="20000"/>
                            <a:lumOff val="80000"/>
                          </a:schemeClr>
                        </a:solidFill>
                        <a:ln w="25400" cap="flat" cmpd="sng" algn="ctr">
                          <a:solidFill>
                            <a:sysClr val="windowText" lastClr="000000"/>
                          </a:solidFill>
                          <a:prstDash val="solid"/>
                        </a:ln>
                        <a:effectLst/>
                      </wps:spPr>
                      <wps:txbx>
                        <w:txbxContent>
                          <w:p w14:paraId="032BB539" w14:textId="77777777" w:rsidR="0069042B" w:rsidRPr="005B2454" w:rsidRDefault="0069042B" w:rsidP="005B2454">
                            <w:pPr>
                              <w:spacing w:after="0" w:line="240" w:lineRule="auto"/>
                              <w:rPr>
                                <w:sz w:val="36"/>
                                <w:szCs w:val="36"/>
                              </w:rPr>
                            </w:pPr>
                            <w:r w:rsidRPr="005B2454">
                              <w:rPr>
                                <w:rFonts w:ascii="Arial" w:eastAsia="Calibri" w:hAnsi="Arial" w:cs="Arial"/>
                                <w:b/>
                                <w:color w:val="000000" w:themeColor="text1"/>
                                <w:sz w:val="36"/>
                                <w:szCs w:val="36"/>
                              </w:rPr>
                              <w:t xml:space="preserve">Για να πάμε στο υπόγειο της πολυκατοικίας μας, πατάμε στον ανελκυστήρα το κουμπί </w:t>
                            </w:r>
                            <w:r w:rsidRPr="005B2454">
                              <w:rPr>
                                <w:rFonts w:ascii="Arial" w:eastAsia="Calibri" w:hAnsi="Arial" w:cs="Arial"/>
                                <w:b/>
                                <w:color w:val="000000" w:themeColor="text1"/>
                                <w:sz w:val="36"/>
                                <w:szCs w:val="36"/>
                                <w:bdr w:val="single" w:sz="18" w:space="0" w:color="auto"/>
                              </w:rPr>
                              <w:t xml:space="preserve"> -1</w:t>
                            </w:r>
                            <w:r w:rsidRPr="005B2454">
                              <w:rPr>
                                <w:rFonts w:ascii="Arial" w:eastAsia="Calibri" w:hAnsi="Arial" w:cs="Arial"/>
                                <w:b/>
                                <w:color w:val="000000" w:themeColor="text1"/>
                                <w:sz w:val="36"/>
                                <w:szCs w:val="36"/>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749E27F" id="Φυσαλίδα ομιλίας: Ορθογώνιο 9477" o:spid="_x0000_s1088" type="#_x0000_t61" style="position:absolute;margin-left:231.3pt;margin-top:16.9pt;width:248.5pt;height:124.65pt;z-index:25234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" adj="16952,-28405" fillcolor="#daeef3 [664]" strokecolor="windowText" strokeweight="2pt">
                <v:textbox>
                  <w:txbxContent>
                    <w:p w14:paraId="032BB539" w14:textId="77777777" w:rsidR="0069042B" w:rsidRPr="005B2454" w:rsidRDefault="0069042B" w:rsidP="005B2454">
                      <w:pPr>
                        <w:spacing w:after="0" w:line="240" w:lineRule="auto"/>
                        <w:rPr>
                          <w:sz w:val="36"/>
                          <w:szCs w:val="36"/>
                        </w:rPr>
                      </w:pPr>
                      <w:r w:rsidRPr="005B2454">
                        <w:rPr>
                          <w:rFonts w:ascii="Arial" w:eastAsia="Calibri" w:hAnsi="Arial" w:cs="Arial"/>
                          <w:b/>
                          <w:color w:val="000000" w:themeColor="text1"/>
                          <w:sz w:val="36"/>
                          <w:szCs w:val="36"/>
                        </w:rPr>
                        <w:t xml:space="preserve">Για να πάμε στο υπόγειο της πολυκατοικίας μας, πατάμε στον ανελκυστήρα το κουμπί </w:t>
                      </w:r>
                      <w:r w:rsidRPr="005B2454">
                        <w:rPr>
                          <w:rFonts w:ascii="Arial" w:eastAsia="Calibri" w:hAnsi="Arial" w:cs="Arial"/>
                          <w:b/>
                          <w:color w:val="000000" w:themeColor="text1"/>
                          <w:sz w:val="36"/>
                          <w:szCs w:val="36"/>
                          <w:bdr w:val="single" w:sz="18" w:space="0" w:color="auto"/>
                        </w:rPr>
                        <w:t xml:space="preserve"> -1</w:t>
                      </w:r>
                      <w:r w:rsidRPr="005B2454">
                        <w:rPr>
                          <w:rFonts w:ascii="Arial" w:eastAsia="Calibri" w:hAnsi="Arial" w:cs="Arial"/>
                          <w:b/>
                          <w:color w:val="000000" w:themeColor="text1"/>
                          <w:sz w:val="36"/>
                          <w:szCs w:val="36"/>
                        </w:rPr>
                        <w:t>.</w:t>
                      </w:r>
                    </w:p>
                  </w:txbxContent>
                </v:textbox>
              </v:shape>
            </w:pict>
          </mc:Fallback>
        </mc:AlternateContent>
      </w:r>
    </w:p>
    <w:p w14:paraId="3E37A1ED" w14:textId="77777777" w:rsidR="005B2454" w:rsidRPr="005B2454" w:rsidRDefault="005B2454" w:rsidP="005B2454">
      <w:pPr>
        <w:spacing w:after="0" w:line="240" w:lineRule="auto"/>
        <w:rPr>
          <w:rFonts w:ascii="Arial" w:hAnsi="Arial" w:cs="Arial"/>
          <w:b/>
          <w:sz w:val="36"/>
          <w:szCs w:val="36"/>
        </w:rPr>
      </w:pPr>
    </w:p>
    <w:p w14:paraId="774BC8F3" w14:textId="77777777" w:rsidR="005B2454" w:rsidRDefault="005B2454" w:rsidP="005B2454">
      <w:pPr>
        <w:spacing w:after="0" w:line="240" w:lineRule="auto"/>
        <w:rPr>
          <w:rFonts w:ascii="Arial" w:hAnsi="Arial" w:cs="Arial"/>
          <w:b/>
          <w:sz w:val="36"/>
          <w:szCs w:val="36"/>
        </w:rPr>
      </w:pPr>
    </w:p>
    <w:p w14:paraId="316919E6" w14:textId="77777777" w:rsidR="00E70A16" w:rsidRDefault="00E70A16" w:rsidP="005B2454">
      <w:pPr>
        <w:spacing w:after="0" w:line="240" w:lineRule="auto"/>
        <w:rPr>
          <w:rFonts w:ascii="Arial" w:hAnsi="Arial" w:cs="Arial"/>
          <w:b/>
          <w:sz w:val="36"/>
          <w:szCs w:val="36"/>
        </w:rPr>
      </w:pPr>
    </w:p>
    <w:p w14:paraId="28135DB4" w14:textId="77777777" w:rsidR="00E70A16" w:rsidRDefault="00E70A16" w:rsidP="005B2454">
      <w:pPr>
        <w:spacing w:after="0" w:line="240" w:lineRule="auto"/>
        <w:rPr>
          <w:rFonts w:ascii="Arial" w:hAnsi="Arial" w:cs="Arial"/>
          <w:b/>
          <w:sz w:val="36"/>
          <w:szCs w:val="36"/>
        </w:rPr>
      </w:pPr>
    </w:p>
    <w:p w14:paraId="09FE915E" w14:textId="77777777" w:rsidR="00E70A16" w:rsidRDefault="00E70A16" w:rsidP="005B2454">
      <w:pPr>
        <w:spacing w:after="0" w:line="240" w:lineRule="auto"/>
        <w:rPr>
          <w:rFonts w:ascii="Arial" w:hAnsi="Arial" w:cs="Arial"/>
          <w:b/>
          <w:sz w:val="36"/>
          <w:szCs w:val="36"/>
        </w:rPr>
      </w:pPr>
    </w:p>
    <w:p w14:paraId="061B87DD" w14:textId="77777777" w:rsidR="00E70A16" w:rsidRDefault="00E70A16" w:rsidP="005B2454">
      <w:pPr>
        <w:spacing w:after="0" w:line="240" w:lineRule="auto"/>
        <w:rPr>
          <w:rFonts w:ascii="Arial" w:hAnsi="Arial" w:cs="Arial"/>
          <w:b/>
          <w:sz w:val="36"/>
          <w:szCs w:val="36"/>
        </w:rPr>
      </w:pPr>
    </w:p>
    <w:p w14:paraId="6937CC0D" w14:textId="77777777" w:rsidR="00E70A16" w:rsidRPr="005B2454" w:rsidRDefault="00E70A16" w:rsidP="005B2454">
      <w:pPr>
        <w:spacing w:after="0" w:line="240" w:lineRule="auto"/>
        <w:rPr>
          <w:rFonts w:ascii="Arial" w:hAnsi="Arial" w:cs="Arial"/>
          <w:b/>
          <w:sz w:val="36"/>
          <w:szCs w:val="36"/>
        </w:rPr>
      </w:pPr>
    </w:p>
    <w:p w14:paraId="1C9BF35B" w14:textId="77777777" w:rsidR="00E70A16" w:rsidRDefault="00E70A16">
      <w:pPr>
        <w:rPr>
          <w:rFonts w:ascii="Arial" w:hAnsi="Arial" w:cs="Arial"/>
          <w:b/>
          <w:sz w:val="36"/>
          <w:szCs w:val="36"/>
        </w:rPr>
      </w:pPr>
      <w:r>
        <w:rPr>
          <w:rFonts w:ascii="Arial" w:hAnsi="Arial" w:cs="Arial"/>
          <w:b/>
          <w:sz w:val="36"/>
          <w:szCs w:val="36"/>
        </w:rPr>
        <w:br w:type="page"/>
      </w:r>
    </w:p>
    <w:tbl>
      <w:tblPr>
        <w:tblW w:w="0" w:type="auto"/>
        <w:tblLook w:val="04A0" w:firstRow="1" w:lastRow="0" w:firstColumn="1" w:lastColumn="0" w:noHBand="0" w:noVBand="1"/>
      </w:tblPr>
      <w:tblGrid>
        <w:gridCol w:w="1701"/>
        <w:gridCol w:w="7927"/>
      </w:tblGrid>
      <w:tr w:rsidR="005B2454" w:rsidRPr="005B2454" w14:paraId="7C86639C" w14:textId="77777777" w:rsidTr="005B2454">
        <w:tc>
          <w:tcPr>
            <w:tcW w:w="1701" w:type="dxa"/>
          </w:tcPr>
          <w:p w14:paraId="25D39B5D" w14:textId="77777777" w:rsidR="005B2454" w:rsidRPr="005B2454" w:rsidRDefault="005B2454" w:rsidP="0087533C">
            <w:pPr>
              <w:spacing w:after="0"/>
              <w:jc w:val="center"/>
              <w:rPr>
                <w:rFonts w:ascii="Arial" w:hAnsi="Arial" w:cs="Arial"/>
                <w:b/>
                <w:sz w:val="36"/>
                <w:szCs w:val="36"/>
              </w:rPr>
            </w:pPr>
            <w:r w:rsidRPr="005B2454">
              <w:rPr>
                <w:rFonts w:ascii="Arial" w:hAnsi="Arial" w:cs="Arial"/>
                <w:b/>
                <w:noProof/>
                <w:sz w:val="36"/>
                <w:szCs w:val="36"/>
              </w:rPr>
              <w:lastRenderedPageBreak/>
              <w:drawing>
                <wp:inline distT="0" distB="0" distL="0" distR="0" wp14:anchorId="63DB798F" wp14:editId="75D357E9">
                  <wp:extent cx="720000" cy="496800"/>
                  <wp:effectExtent l="0" t="0" r="4445" b="0"/>
                  <wp:docPr id="192" name="Εικόνα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ALLON.jpg"/>
                          <pic:cNvPicPr/>
                        </pic:nvPicPr>
                        <pic:blipFill rotWithShape="1">
                          <a:blip r:embed="rId59" cstate="print">
                            <a:extLst>
                              <a:ext uri="{28A0092B-C50C-407E-A947-70E740481C1C}">
                                <a14:useLocalDpi xmlns:a14="http://schemas.microsoft.com/office/drawing/2010/main" val="0"/>
                              </a:ext>
                            </a:extLst>
                          </a:blip>
                          <a:srcRect t="31015"/>
                          <a:stretch/>
                        </pic:blipFill>
                        <pic:spPr bwMode="auto">
                          <a:xfrm>
                            <a:off x="0" y="0"/>
                            <a:ext cx="720000" cy="496800"/>
                          </a:xfrm>
                          <a:prstGeom prst="rect">
                            <a:avLst/>
                          </a:prstGeom>
                          <a:ln>
                            <a:noFill/>
                          </a:ln>
                          <a:extLst>
                            <a:ext uri="{53640926-AAD7-44D8-BBD7-CCE9431645EC}">
                              <a14:shadowObscured xmlns:a14="http://schemas.microsoft.com/office/drawing/2010/main"/>
                            </a:ext>
                          </a:extLst>
                        </pic:spPr>
                      </pic:pic>
                    </a:graphicData>
                  </a:graphic>
                </wp:inline>
              </w:drawing>
            </w:r>
          </w:p>
        </w:tc>
        <w:tc>
          <w:tcPr>
            <w:tcW w:w="7927" w:type="dxa"/>
          </w:tcPr>
          <w:p w14:paraId="41FC0631" w14:textId="45937FC9" w:rsidR="005B2454" w:rsidRPr="0058718B" w:rsidRDefault="0087533C" w:rsidP="0087533C">
            <w:pPr>
              <w:spacing w:after="0"/>
              <w:rPr>
                <w:rFonts w:ascii="Arial" w:hAnsi="Arial" w:cs="Arial"/>
                <w:b/>
                <w:color w:val="4890CC"/>
                <w:sz w:val="36"/>
                <w:szCs w:val="36"/>
              </w:rPr>
            </w:pPr>
            <w:r>
              <w:rPr>
                <w:rFonts w:ascii="Tahoma" w:hAnsi="Tahoma" w:cs="Tahoma"/>
                <w:b/>
                <w:color w:val="4A8ECC"/>
                <w:sz w:val="36"/>
                <w:szCs w:val="36"/>
              </w:rPr>
              <w:t>Εξετάζουμε π</w:t>
            </w:r>
            <w:r w:rsidR="005B2454" w:rsidRPr="0058718B">
              <w:rPr>
                <w:rFonts w:ascii="Tahoma" w:hAnsi="Tahoma" w:cs="Tahoma"/>
                <w:b/>
                <w:color w:val="4A8ECC"/>
                <w:sz w:val="36"/>
                <w:szCs w:val="36"/>
              </w:rPr>
              <w:t xml:space="preserve">οιοι από τους παραπάνω </w:t>
            </w:r>
            <w:r>
              <w:rPr>
                <w:rFonts w:ascii="Tahoma" w:hAnsi="Tahoma" w:cs="Tahoma"/>
                <w:b/>
                <w:color w:val="4A8ECC"/>
                <w:sz w:val="36"/>
                <w:szCs w:val="36"/>
              </w:rPr>
              <w:t xml:space="preserve">αριθμούς </w:t>
            </w:r>
            <w:r w:rsidR="005B2454" w:rsidRPr="0058718B">
              <w:rPr>
                <w:rFonts w:ascii="Tahoma" w:hAnsi="Tahoma" w:cs="Tahoma"/>
                <w:b/>
                <w:color w:val="4A8ECC"/>
                <w:sz w:val="36"/>
                <w:szCs w:val="36"/>
              </w:rPr>
              <w:t>είναι φυσικοί αριθμοί; Δικαιολογούμε την απάντησή μας.</w:t>
            </w:r>
            <w:r w:rsidR="005B2454" w:rsidRPr="0058718B">
              <w:rPr>
                <w:rFonts w:ascii="Arial" w:hAnsi="Arial" w:cs="Arial"/>
                <w:b/>
                <w:color w:val="4890CC"/>
                <w:sz w:val="36"/>
                <w:szCs w:val="36"/>
              </w:rPr>
              <w:t xml:space="preserve">  </w:t>
            </w:r>
          </w:p>
        </w:tc>
      </w:tr>
    </w:tbl>
    <w:p w14:paraId="4AA84165" w14:textId="77777777" w:rsidR="00E70A16" w:rsidRDefault="00E70A16" w:rsidP="0087533C">
      <w:pPr>
        <w:spacing w:before="240" w:after="240"/>
        <w:rPr>
          <w:rFonts w:ascii="Arial" w:hAnsi="Arial" w:cs="Arial"/>
          <w:b/>
          <w:sz w:val="26"/>
          <w:szCs w:val="26"/>
        </w:rPr>
      </w:pPr>
      <w:r w:rsidRPr="00ED0F78">
        <w:rPr>
          <w:rFonts w:ascii="Arial" w:hAnsi="Arial" w:cs="Arial"/>
          <w:b/>
          <w:sz w:val="26"/>
          <w:szCs w:val="26"/>
        </w:rPr>
        <w:t>....................................................................................................................................</w:t>
      </w:r>
    </w:p>
    <w:p w14:paraId="33E1A4EC" w14:textId="77777777" w:rsidR="00E70A16" w:rsidRPr="00ED0F78" w:rsidRDefault="00E70A16" w:rsidP="0087533C">
      <w:pPr>
        <w:spacing w:before="240" w:after="0"/>
        <w:rPr>
          <w:rFonts w:ascii="Arial" w:hAnsi="Arial" w:cs="Arial"/>
          <w:b/>
          <w:sz w:val="26"/>
          <w:szCs w:val="26"/>
        </w:rPr>
      </w:pPr>
      <w:r w:rsidRPr="00ED0F78">
        <w:rPr>
          <w:rFonts w:ascii="Arial" w:hAnsi="Arial" w:cs="Arial"/>
          <w:b/>
          <w:sz w:val="26"/>
          <w:szCs w:val="26"/>
        </w:rPr>
        <w:t>.....</w:t>
      </w:r>
      <w:r>
        <w:rPr>
          <w:rFonts w:ascii="Arial" w:hAnsi="Arial" w:cs="Arial"/>
          <w:b/>
          <w:sz w:val="26"/>
          <w:szCs w:val="26"/>
        </w:rPr>
        <w:t>..............................................................................................................................</w:t>
      </w:r>
    </w:p>
    <w:p w14:paraId="7280B46B" w14:textId="77777777" w:rsidR="005B2454" w:rsidRDefault="005B2454" w:rsidP="0087533C">
      <w:pPr>
        <w:spacing w:after="0"/>
        <w:rPr>
          <w:rFonts w:ascii="Arial" w:hAnsi="Arial" w:cs="Arial"/>
          <w:b/>
          <w:sz w:val="36"/>
          <w:szCs w:val="36"/>
        </w:rPr>
      </w:pPr>
    </w:p>
    <w:p w14:paraId="4E966009" w14:textId="77777777" w:rsidR="00E70A16" w:rsidRDefault="00E70A16" w:rsidP="0087533C">
      <w:pPr>
        <w:spacing w:after="0"/>
        <w:rPr>
          <w:rFonts w:ascii="Arial" w:hAnsi="Arial" w:cs="Arial"/>
          <w:b/>
          <w:sz w:val="36"/>
          <w:szCs w:val="36"/>
        </w:rPr>
      </w:pPr>
      <w:r w:rsidRPr="00E70A16">
        <w:rPr>
          <w:rFonts w:ascii="Arial" w:hAnsi="Arial" w:cs="Arial"/>
          <w:b/>
          <w:sz w:val="36"/>
          <w:szCs w:val="36"/>
        </w:rPr>
        <w:t>Αναγνωρίζουμε τη συσκευή που δείχνει κάθε εικόνα και παρατηρούμε τα πληκτρολόγιά τους.</w:t>
      </w:r>
    </w:p>
    <w:p w14:paraId="79EF1A26" w14:textId="77777777" w:rsidR="00E70A16" w:rsidRDefault="00E70A16" w:rsidP="0087533C">
      <w:pPr>
        <w:spacing w:after="0"/>
        <w:rPr>
          <w:rFonts w:ascii="Arial" w:hAnsi="Arial" w:cs="Arial"/>
          <w:b/>
          <w:sz w:val="36"/>
          <w:szCs w:val="36"/>
        </w:rPr>
      </w:pPr>
    </w:p>
    <w:p w14:paraId="64CB1EAF" w14:textId="77777777" w:rsidR="00E70A16" w:rsidRDefault="003D5C33" w:rsidP="0087533C">
      <w:pPr>
        <w:spacing w:after="0"/>
        <w:rPr>
          <w:rFonts w:ascii="Arial" w:hAnsi="Arial" w:cs="Arial"/>
          <w:b/>
          <w:sz w:val="36"/>
          <w:szCs w:val="36"/>
        </w:rPr>
      </w:pPr>
      <w:r w:rsidRPr="003D5C33">
        <w:rPr>
          <w:rFonts w:ascii="Arial" w:hAnsi="Arial" w:cs="Arial"/>
          <w:b/>
          <w:noProof/>
          <w:sz w:val="36"/>
          <w:szCs w:val="36"/>
        </w:rPr>
        <w:drawing>
          <wp:anchor distT="0" distB="0" distL="114300" distR="114300" simplePos="0" relativeHeight="252354560" behindDoc="0" locked="0" layoutInCell="1" allowOverlap="1" wp14:anchorId="47E0743D" wp14:editId="08D825E6">
            <wp:simplePos x="0" y="0"/>
            <wp:positionH relativeFrom="column">
              <wp:posOffset>3096260</wp:posOffset>
            </wp:positionH>
            <wp:positionV relativeFrom="paragraph">
              <wp:posOffset>213360</wp:posOffset>
            </wp:positionV>
            <wp:extent cx="1637030" cy="1639570"/>
            <wp:effectExtent l="323850" t="323850" r="325120" b="322580"/>
            <wp:wrapSquare wrapText="bothSides"/>
            <wp:docPr id="195" name="Εικόνα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0" name="Κ4Ε3.jpg"/>
                    <pic:cNvPicPr/>
                  </pic:nvPicPr>
                  <pic:blipFill>
                    <a:blip r:embed="rId60" cstate="print">
                      <a:extLst>
                        <a:ext uri="{28A0092B-C50C-407E-A947-70E740481C1C}">
                          <a14:useLocalDpi xmlns:a14="http://schemas.microsoft.com/office/drawing/2010/main" val="0"/>
                        </a:ext>
                      </a:extLst>
                    </a:blip>
                    <a:stretch>
                      <a:fillRect/>
                    </a:stretch>
                  </pic:blipFill>
                  <pic:spPr>
                    <a:xfrm rot="1912266">
                      <a:off x="0" y="0"/>
                      <a:ext cx="1637030" cy="1639570"/>
                    </a:xfrm>
                    <a:prstGeom prst="rect">
                      <a:avLst/>
                    </a:prstGeom>
                  </pic:spPr>
                </pic:pic>
              </a:graphicData>
            </a:graphic>
            <wp14:sizeRelH relativeFrom="margin">
              <wp14:pctWidth>0</wp14:pctWidth>
            </wp14:sizeRelH>
            <wp14:sizeRelV relativeFrom="margin">
              <wp14:pctHeight>0</wp14:pctHeight>
            </wp14:sizeRelV>
          </wp:anchor>
        </w:drawing>
      </w:r>
    </w:p>
    <w:p w14:paraId="5F651B94" w14:textId="77777777" w:rsidR="00E70A16" w:rsidRDefault="003D5C33" w:rsidP="0087533C">
      <w:pPr>
        <w:spacing w:after="0"/>
        <w:rPr>
          <w:rFonts w:ascii="Arial" w:hAnsi="Arial" w:cs="Arial"/>
          <w:b/>
          <w:sz w:val="36"/>
          <w:szCs w:val="36"/>
        </w:rPr>
      </w:pPr>
      <w:r w:rsidRPr="003D5C33">
        <w:rPr>
          <w:rFonts w:ascii="Arial" w:hAnsi="Arial" w:cs="Arial"/>
          <w:b/>
          <w:noProof/>
          <w:sz w:val="36"/>
          <w:szCs w:val="36"/>
        </w:rPr>
        <w:drawing>
          <wp:anchor distT="0" distB="0" distL="114300" distR="114300" simplePos="0" relativeHeight="252355584" behindDoc="0" locked="0" layoutInCell="1" allowOverlap="1" wp14:anchorId="6732A4F2" wp14:editId="1CEEC131">
            <wp:simplePos x="0" y="0"/>
            <wp:positionH relativeFrom="column">
              <wp:posOffset>153035</wp:posOffset>
            </wp:positionH>
            <wp:positionV relativeFrom="paragraph">
              <wp:posOffset>14605</wp:posOffset>
            </wp:positionV>
            <wp:extent cx="2024608" cy="1800430"/>
            <wp:effectExtent l="323850" t="457200" r="280670" b="447675"/>
            <wp:wrapSquare wrapText="bothSides"/>
            <wp:docPr id="196" name="Εικόνα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9" name="Κ4Ε2.jpg"/>
                    <pic:cNvPicPr/>
                  </pic:nvPicPr>
                  <pic:blipFill>
                    <a:blip r:embed="rId61" cstate="print">
                      <a:extLst>
                        <a:ext uri="{28A0092B-C50C-407E-A947-70E740481C1C}">
                          <a14:useLocalDpi xmlns:a14="http://schemas.microsoft.com/office/drawing/2010/main" val="0"/>
                        </a:ext>
                      </a:extLst>
                    </a:blip>
                    <a:stretch>
                      <a:fillRect/>
                    </a:stretch>
                  </pic:blipFill>
                  <pic:spPr>
                    <a:xfrm rot="2441936">
                      <a:off x="0" y="0"/>
                      <a:ext cx="2024608" cy="1800430"/>
                    </a:xfrm>
                    <a:prstGeom prst="rect">
                      <a:avLst/>
                    </a:prstGeom>
                  </pic:spPr>
                </pic:pic>
              </a:graphicData>
            </a:graphic>
            <wp14:sizeRelH relativeFrom="margin">
              <wp14:pctWidth>0</wp14:pctWidth>
            </wp14:sizeRelH>
            <wp14:sizeRelV relativeFrom="margin">
              <wp14:pctHeight>0</wp14:pctHeight>
            </wp14:sizeRelV>
          </wp:anchor>
        </w:drawing>
      </w:r>
    </w:p>
    <w:p w14:paraId="44DFEE35" w14:textId="77777777" w:rsidR="00E70A16" w:rsidRDefault="00E70A16" w:rsidP="0087533C">
      <w:pPr>
        <w:spacing w:after="0"/>
        <w:rPr>
          <w:rFonts w:ascii="Arial" w:hAnsi="Arial" w:cs="Arial"/>
          <w:b/>
          <w:sz w:val="36"/>
          <w:szCs w:val="36"/>
        </w:rPr>
      </w:pPr>
    </w:p>
    <w:p w14:paraId="5DC2413E" w14:textId="77777777" w:rsidR="00E70A16" w:rsidRPr="00E70A16" w:rsidRDefault="00E70A16" w:rsidP="0087533C">
      <w:pPr>
        <w:spacing w:after="0"/>
        <w:rPr>
          <w:rFonts w:ascii="Arial" w:hAnsi="Arial" w:cs="Arial"/>
          <w:b/>
          <w:sz w:val="36"/>
          <w:szCs w:val="36"/>
        </w:rPr>
      </w:pPr>
    </w:p>
    <w:bookmarkEnd w:id="11"/>
    <w:p w14:paraId="004DC723" w14:textId="77777777" w:rsidR="003D5C33" w:rsidRDefault="003D5C33" w:rsidP="0087533C">
      <w:pPr>
        <w:spacing w:after="0"/>
        <w:rPr>
          <w:rFonts w:ascii="Arial" w:hAnsi="Arial" w:cs="Arial"/>
          <w:b/>
          <w:color w:val="548DD4"/>
          <w:sz w:val="36"/>
          <w:szCs w:val="36"/>
        </w:rPr>
      </w:pPr>
    </w:p>
    <w:p w14:paraId="3B33E17A" w14:textId="77777777" w:rsidR="003D5C33" w:rsidRDefault="003D5C33" w:rsidP="0087533C">
      <w:pPr>
        <w:spacing w:after="0"/>
        <w:rPr>
          <w:rFonts w:ascii="Arial" w:hAnsi="Arial" w:cs="Arial"/>
          <w:b/>
          <w:color w:val="548DD4"/>
          <w:sz w:val="36"/>
          <w:szCs w:val="36"/>
        </w:rPr>
      </w:pPr>
    </w:p>
    <w:p w14:paraId="505DD86A" w14:textId="77777777" w:rsidR="003D5C33" w:rsidRDefault="003D5C33" w:rsidP="0087533C">
      <w:pPr>
        <w:spacing w:after="0"/>
        <w:rPr>
          <w:rFonts w:ascii="Arial" w:hAnsi="Arial" w:cs="Arial"/>
          <w:b/>
          <w:color w:val="548DD4"/>
          <w:sz w:val="36"/>
          <w:szCs w:val="36"/>
        </w:rPr>
      </w:pPr>
    </w:p>
    <w:p w14:paraId="70516D26" w14:textId="77777777" w:rsidR="003D5C33" w:rsidRDefault="003D5C33" w:rsidP="0087533C">
      <w:pPr>
        <w:spacing w:after="0"/>
        <w:rPr>
          <w:rFonts w:ascii="Arial" w:hAnsi="Arial" w:cs="Arial"/>
          <w:b/>
          <w:color w:val="548DD4"/>
          <w:sz w:val="36"/>
          <w:szCs w:val="36"/>
        </w:rPr>
      </w:pPr>
    </w:p>
    <w:p w14:paraId="59BD2D18" w14:textId="77777777" w:rsidR="0087533C" w:rsidRDefault="00597C6E" w:rsidP="0087533C">
      <w:pPr>
        <w:spacing w:after="0"/>
        <w:rPr>
          <w:rFonts w:ascii="Arial" w:hAnsi="Arial" w:cs="Arial"/>
          <w:b/>
          <w:color w:val="548DD4"/>
          <w:sz w:val="36"/>
          <w:szCs w:val="36"/>
        </w:rPr>
      </w:pPr>
      <w:r>
        <w:rPr>
          <w:noProof/>
          <w:lang w:eastAsia="el-GR"/>
        </w:rPr>
        <mc:AlternateContent>
          <mc:Choice Requires="wps">
            <w:drawing>
              <wp:anchor distT="0" distB="0" distL="114300" distR="114300" simplePos="0" relativeHeight="252360704" behindDoc="0" locked="0" layoutInCell="1" allowOverlap="1" wp14:anchorId="0E763026" wp14:editId="6721CFE2">
                <wp:simplePos x="0" y="0"/>
                <wp:positionH relativeFrom="column">
                  <wp:posOffset>1578610</wp:posOffset>
                </wp:positionH>
                <wp:positionV relativeFrom="paragraph">
                  <wp:posOffset>1302385</wp:posOffset>
                </wp:positionV>
                <wp:extent cx="1174750" cy="165100"/>
                <wp:effectExtent l="0" t="76200" r="6350" b="25400"/>
                <wp:wrapNone/>
                <wp:docPr id="204" name="Ευθύγραμμο βέλος σύνδεσης 204"/>
                <wp:cNvGraphicFramePr/>
                <a:graphic xmlns:a="http://schemas.openxmlformats.org/drawingml/2006/main">
                  <a:graphicData uri="http://schemas.microsoft.com/office/word/2010/wordprocessingShape">
                    <wps:wsp>
                      <wps:cNvCnPr/>
                      <wps:spPr>
                        <a:xfrm flipH="1" flipV="1">
                          <a:off x="0" y="0"/>
                          <a:ext cx="1174750" cy="165100"/>
                        </a:xfrm>
                        <a:prstGeom prst="straightConnector1">
                          <a:avLst/>
                        </a:prstGeom>
                        <a:noFill/>
                        <a:ln w="28575" cap="flat" cmpd="sng" algn="ctr">
                          <a:solidFill>
                            <a:srgbClr val="FF000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w:pict>
              <v:shapetype w14:anchorId="11B0B367" id="_x0000_t32" coordsize="21600,21600" o:spt="32" o:oned="t" path="m,l21600,21600e" filled="f">
                <v:path arrowok="t" fillok="f" o:connecttype="none"/>
                <o:lock v:ext="edit" shapetype="t"/>
              </v:shapetype>
              <v:shape id="Ευθύγραμμο βέλος σύνδεσης 204" o:spid="_x0000_s1026" type="#_x0000_t32" style="position:absolute;margin-left:124.3pt;margin-top:102.55pt;width:92.5pt;height:13pt;flip:x y;z-index:25236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" strokecolor="red" strokeweight="2.25pt">
                <v:stroke endarrow="block"/>
              </v:shape>
            </w:pict>
          </mc:Fallback>
        </mc:AlternateContent>
      </w:r>
      <w:r>
        <w:rPr>
          <w:noProof/>
          <w:lang w:eastAsia="el-GR"/>
        </w:rPr>
        <mc:AlternateContent>
          <mc:Choice Requires="wps">
            <w:drawing>
              <wp:anchor distT="45720" distB="45720" distL="114300" distR="114300" simplePos="0" relativeHeight="252362752" behindDoc="0" locked="0" layoutInCell="1" allowOverlap="1" wp14:anchorId="17310624" wp14:editId="4EC56247">
                <wp:simplePos x="0" y="0"/>
                <wp:positionH relativeFrom="column">
                  <wp:posOffset>2823210</wp:posOffset>
                </wp:positionH>
                <wp:positionV relativeFrom="paragraph">
                  <wp:posOffset>889635</wp:posOffset>
                </wp:positionV>
                <wp:extent cx="1365250" cy="1460500"/>
                <wp:effectExtent l="0" t="0" r="25400" b="25400"/>
                <wp:wrapSquare wrapText="bothSides"/>
                <wp:docPr id="205"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65250" cy="1460500"/>
                        </a:xfrm>
                        <a:prstGeom prst="rect">
                          <a:avLst/>
                        </a:prstGeom>
                        <a:solidFill>
                          <a:srgbClr val="FF0000"/>
                        </a:solidFill>
                        <a:ln w="9525">
                          <a:solidFill>
                            <a:srgbClr val="000000"/>
                          </a:solidFill>
                          <a:miter lim="800000"/>
                          <a:headEnd/>
                          <a:tailEnd/>
                        </a:ln>
                      </wps:spPr>
                      <wps:txbx>
                        <w:txbxContent>
                          <w:tbl>
                            <w:tblPr>
                              <w:tblStyle w:val="a4"/>
                              <w:tblW w:w="0" w:type="auto"/>
                              <w:tblBorders>
                                <w:top w:val="single" w:sz="36" w:space="0" w:color="FF0000"/>
                                <w:left w:val="single" w:sz="36" w:space="0" w:color="FF0000"/>
                                <w:bottom w:val="single" w:sz="36" w:space="0" w:color="FF0000"/>
                                <w:right w:val="single" w:sz="36" w:space="0" w:color="FF0000"/>
                                <w:insideH w:val="single" w:sz="36" w:space="0" w:color="FF0000"/>
                                <w:insideV w:val="single" w:sz="36" w:space="0" w:color="FF0000"/>
                              </w:tblBorders>
                              <w:shd w:val="clear" w:color="auto" w:fill="FFFF00"/>
                              <w:tblLook w:val="04A0" w:firstRow="1" w:lastRow="0" w:firstColumn="1" w:lastColumn="0" w:noHBand="0" w:noVBand="1"/>
                            </w:tblPr>
                            <w:tblGrid>
                              <w:gridCol w:w="586"/>
                              <w:gridCol w:w="586"/>
                              <w:gridCol w:w="586"/>
                            </w:tblGrid>
                            <w:tr w:rsidR="0069042B" w:rsidRPr="00597C6E" w14:paraId="227B685C" w14:textId="77777777" w:rsidTr="00597C6E">
                              <w:trPr>
                                <w:trHeight w:val="378"/>
                              </w:trPr>
                              <w:tc>
                                <w:tcPr>
                                  <w:tcW w:w="667" w:type="dxa"/>
                                  <w:shd w:val="clear" w:color="auto" w:fill="FFFF00"/>
                                  <w:vAlign w:val="center"/>
                                </w:tcPr>
                                <w:p w14:paraId="641CF4D4" w14:textId="77777777" w:rsidR="0069042B" w:rsidRPr="00597C6E" w:rsidRDefault="0069042B" w:rsidP="00597C6E">
                                  <w:pPr>
                                    <w:jc w:val="center"/>
                                    <w:rPr>
                                      <w:rFonts w:ascii="Arial" w:hAnsi="Arial" w:cs="Arial"/>
                                      <w:b/>
                                      <w:sz w:val="36"/>
                                      <w:szCs w:val="36"/>
                                    </w:rPr>
                                  </w:pPr>
                                  <w:r w:rsidRPr="00597C6E">
                                    <w:rPr>
                                      <w:rFonts w:ascii="Arial" w:hAnsi="Arial" w:cs="Arial"/>
                                      <w:b/>
                                      <w:sz w:val="36"/>
                                      <w:szCs w:val="36"/>
                                    </w:rPr>
                                    <w:t>1</w:t>
                                  </w:r>
                                </w:p>
                              </w:tc>
                              <w:tc>
                                <w:tcPr>
                                  <w:tcW w:w="666" w:type="dxa"/>
                                  <w:shd w:val="clear" w:color="auto" w:fill="FFFF00"/>
                                  <w:vAlign w:val="center"/>
                                </w:tcPr>
                                <w:p w14:paraId="45E9469A" w14:textId="77777777" w:rsidR="0069042B" w:rsidRPr="00597C6E" w:rsidRDefault="0069042B" w:rsidP="00597C6E">
                                  <w:pPr>
                                    <w:jc w:val="center"/>
                                    <w:rPr>
                                      <w:rFonts w:ascii="Arial" w:hAnsi="Arial" w:cs="Arial"/>
                                      <w:b/>
                                      <w:sz w:val="36"/>
                                      <w:szCs w:val="36"/>
                                    </w:rPr>
                                  </w:pPr>
                                  <w:r w:rsidRPr="00597C6E">
                                    <w:rPr>
                                      <w:rFonts w:ascii="Arial" w:hAnsi="Arial" w:cs="Arial"/>
                                      <w:b/>
                                      <w:sz w:val="36"/>
                                      <w:szCs w:val="36"/>
                                    </w:rPr>
                                    <w:t>2</w:t>
                                  </w:r>
                                </w:p>
                              </w:tc>
                              <w:tc>
                                <w:tcPr>
                                  <w:tcW w:w="666" w:type="dxa"/>
                                  <w:shd w:val="clear" w:color="auto" w:fill="FFFF00"/>
                                  <w:vAlign w:val="center"/>
                                </w:tcPr>
                                <w:p w14:paraId="214656C4" w14:textId="77777777" w:rsidR="0069042B" w:rsidRPr="00597C6E" w:rsidRDefault="0069042B" w:rsidP="00597C6E">
                                  <w:pPr>
                                    <w:jc w:val="center"/>
                                    <w:rPr>
                                      <w:rFonts w:ascii="Arial" w:hAnsi="Arial" w:cs="Arial"/>
                                      <w:b/>
                                      <w:sz w:val="36"/>
                                      <w:szCs w:val="36"/>
                                    </w:rPr>
                                  </w:pPr>
                                  <w:r w:rsidRPr="00597C6E">
                                    <w:rPr>
                                      <w:rFonts w:ascii="Arial" w:hAnsi="Arial" w:cs="Arial"/>
                                      <w:b/>
                                      <w:sz w:val="36"/>
                                      <w:szCs w:val="36"/>
                                    </w:rPr>
                                    <w:t>3</w:t>
                                  </w:r>
                                </w:p>
                              </w:tc>
                            </w:tr>
                            <w:tr w:rsidR="0069042B" w:rsidRPr="00597C6E" w14:paraId="4FC3E73A" w14:textId="77777777" w:rsidTr="00597C6E">
                              <w:trPr>
                                <w:trHeight w:val="388"/>
                              </w:trPr>
                              <w:tc>
                                <w:tcPr>
                                  <w:tcW w:w="667" w:type="dxa"/>
                                  <w:shd w:val="clear" w:color="auto" w:fill="FFFF00"/>
                                  <w:vAlign w:val="center"/>
                                </w:tcPr>
                                <w:p w14:paraId="735F4C03" w14:textId="77777777" w:rsidR="0069042B" w:rsidRPr="00597C6E" w:rsidRDefault="0069042B" w:rsidP="00597C6E">
                                  <w:pPr>
                                    <w:jc w:val="center"/>
                                    <w:rPr>
                                      <w:rFonts w:ascii="Arial" w:hAnsi="Arial" w:cs="Arial"/>
                                      <w:b/>
                                      <w:sz w:val="36"/>
                                      <w:szCs w:val="36"/>
                                    </w:rPr>
                                  </w:pPr>
                                  <w:r w:rsidRPr="00597C6E">
                                    <w:rPr>
                                      <w:rFonts w:ascii="Arial" w:hAnsi="Arial" w:cs="Arial"/>
                                      <w:b/>
                                      <w:sz w:val="36"/>
                                      <w:szCs w:val="36"/>
                                    </w:rPr>
                                    <w:t>4</w:t>
                                  </w:r>
                                </w:p>
                              </w:tc>
                              <w:tc>
                                <w:tcPr>
                                  <w:tcW w:w="666" w:type="dxa"/>
                                  <w:shd w:val="clear" w:color="auto" w:fill="FFFF00"/>
                                  <w:vAlign w:val="center"/>
                                </w:tcPr>
                                <w:p w14:paraId="29F410F1" w14:textId="77777777" w:rsidR="0069042B" w:rsidRPr="00597C6E" w:rsidRDefault="0069042B" w:rsidP="00597C6E">
                                  <w:pPr>
                                    <w:jc w:val="center"/>
                                    <w:rPr>
                                      <w:rFonts w:ascii="Arial" w:hAnsi="Arial" w:cs="Arial"/>
                                      <w:b/>
                                      <w:sz w:val="36"/>
                                      <w:szCs w:val="36"/>
                                    </w:rPr>
                                  </w:pPr>
                                  <w:r w:rsidRPr="00597C6E">
                                    <w:rPr>
                                      <w:rFonts w:ascii="Arial" w:hAnsi="Arial" w:cs="Arial"/>
                                      <w:b/>
                                      <w:sz w:val="36"/>
                                      <w:szCs w:val="36"/>
                                    </w:rPr>
                                    <w:t>5</w:t>
                                  </w:r>
                                </w:p>
                              </w:tc>
                              <w:tc>
                                <w:tcPr>
                                  <w:tcW w:w="666" w:type="dxa"/>
                                  <w:shd w:val="clear" w:color="auto" w:fill="FFFF00"/>
                                  <w:vAlign w:val="center"/>
                                </w:tcPr>
                                <w:p w14:paraId="133ABF27" w14:textId="77777777" w:rsidR="0069042B" w:rsidRPr="00597C6E" w:rsidRDefault="0069042B" w:rsidP="00597C6E">
                                  <w:pPr>
                                    <w:jc w:val="center"/>
                                    <w:rPr>
                                      <w:rFonts w:ascii="Arial" w:hAnsi="Arial" w:cs="Arial"/>
                                      <w:b/>
                                      <w:sz w:val="36"/>
                                      <w:szCs w:val="36"/>
                                    </w:rPr>
                                  </w:pPr>
                                  <w:r w:rsidRPr="00597C6E">
                                    <w:rPr>
                                      <w:rFonts w:ascii="Arial" w:hAnsi="Arial" w:cs="Arial"/>
                                      <w:b/>
                                      <w:sz w:val="36"/>
                                      <w:szCs w:val="36"/>
                                    </w:rPr>
                                    <w:t>6</w:t>
                                  </w:r>
                                </w:p>
                              </w:tc>
                            </w:tr>
                            <w:tr w:rsidR="0069042B" w:rsidRPr="00597C6E" w14:paraId="233B3CE0" w14:textId="77777777" w:rsidTr="00597C6E">
                              <w:trPr>
                                <w:trHeight w:val="378"/>
                              </w:trPr>
                              <w:tc>
                                <w:tcPr>
                                  <w:tcW w:w="667" w:type="dxa"/>
                                  <w:shd w:val="clear" w:color="auto" w:fill="FFFF00"/>
                                  <w:vAlign w:val="center"/>
                                </w:tcPr>
                                <w:p w14:paraId="298A6E6B" w14:textId="77777777" w:rsidR="0069042B" w:rsidRPr="00597C6E" w:rsidRDefault="0069042B" w:rsidP="00597C6E">
                                  <w:pPr>
                                    <w:jc w:val="center"/>
                                    <w:rPr>
                                      <w:rFonts w:ascii="Arial" w:hAnsi="Arial" w:cs="Arial"/>
                                      <w:b/>
                                      <w:sz w:val="36"/>
                                      <w:szCs w:val="36"/>
                                    </w:rPr>
                                  </w:pPr>
                                  <w:r w:rsidRPr="00597C6E">
                                    <w:rPr>
                                      <w:rFonts w:ascii="Arial" w:hAnsi="Arial" w:cs="Arial"/>
                                      <w:b/>
                                      <w:sz w:val="36"/>
                                      <w:szCs w:val="36"/>
                                    </w:rPr>
                                    <w:t>7</w:t>
                                  </w:r>
                                </w:p>
                              </w:tc>
                              <w:tc>
                                <w:tcPr>
                                  <w:tcW w:w="666" w:type="dxa"/>
                                  <w:shd w:val="clear" w:color="auto" w:fill="FFFF00"/>
                                  <w:vAlign w:val="center"/>
                                </w:tcPr>
                                <w:p w14:paraId="3EBACA40" w14:textId="77777777" w:rsidR="0069042B" w:rsidRPr="00597C6E" w:rsidRDefault="0069042B" w:rsidP="00597C6E">
                                  <w:pPr>
                                    <w:jc w:val="center"/>
                                    <w:rPr>
                                      <w:rFonts w:ascii="Arial" w:hAnsi="Arial" w:cs="Arial"/>
                                      <w:b/>
                                      <w:sz w:val="36"/>
                                      <w:szCs w:val="36"/>
                                    </w:rPr>
                                  </w:pPr>
                                  <w:r w:rsidRPr="00597C6E">
                                    <w:rPr>
                                      <w:rFonts w:ascii="Arial" w:hAnsi="Arial" w:cs="Arial"/>
                                      <w:b/>
                                      <w:sz w:val="36"/>
                                      <w:szCs w:val="36"/>
                                    </w:rPr>
                                    <w:t>8</w:t>
                                  </w:r>
                                </w:p>
                              </w:tc>
                              <w:tc>
                                <w:tcPr>
                                  <w:tcW w:w="666" w:type="dxa"/>
                                  <w:shd w:val="clear" w:color="auto" w:fill="FFFF00"/>
                                  <w:vAlign w:val="center"/>
                                </w:tcPr>
                                <w:p w14:paraId="1EEDC8C0" w14:textId="77777777" w:rsidR="0069042B" w:rsidRPr="00597C6E" w:rsidRDefault="0069042B" w:rsidP="00597C6E">
                                  <w:pPr>
                                    <w:jc w:val="center"/>
                                    <w:rPr>
                                      <w:rFonts w:ascii="Arial" w:hAnsi="Arial" w:cs="Arial"/>
                                      <w:b/>
                                      <w:sz w:val="36"/>
                                      <w:szCs w:val="36"/>
                                    </w:rPr>
                                  </w:pPr>
                                  <w:r w:rsidRPr="00597C6E">
                                    <w:rPr>
                                      <w:rFonts w:ascii="Arial" w:hAnsi="Arial" w:cs="Arial"/>
                                      <w:b/>
                                      <w:sz w:val="36"/>
                                      <w:szCs w:val="36"/>
                                    </w:rPr>
                                    <w:t>9</w:t>
                                  </w:r>
                                </w:p>
                              </w:tc>
                            </w:tr>
                            <w:tr w:rsidR="0069042B" w:rsidRPr="00597C6E" w14:paraId="700F3435" w14:textId="77777777" w:rsidTr="00597C6E">
                              <w:trPr>
                                <w:trHeight w:val="388"/>
                              </w:trPr>
                              <w:tc>
                                <w:tcPr>
                                  <w:tcW w:w="667" w:type="dxa"/>
                                  <w:shd w:val="clear" w:color="auto" w:fill="FFFF00"/>
                                  <w:vAlign w:val="center"/>
                                </w:tcPr>
                                <w:p w14:paraId="329B3006" w14:textId="77777777" w:rsidR="0069042B" w:rsidRPr="00597C6E" w:rsidRDefault="0069042B" w:rsidP="00597C6E">
                                  <w:pPr>
                                    <w:jc w:val="center"/>
                                    <w:rPr>
                                      <w:rFonts w:ascii="Arial" w:hAnsi="Arial" w:cs="Arial"/>
                                      <w:b/>
                                      <w:sz w:val="36"/>
                                      <w:szCs w:val="36"/>
                                    </w:rPr>
                                  </w:pPr>
                                </w:p>
                              </w:tc>
                              <w:tc>
                                <w:tcPr>
                                  <w:tcW w:w="666" w:type="dxa"/>
                                  <w:shd w:val="clear" w:color="auto" w:fill="FFFF00"/>
                                  <w:vAlign w:val="center"/>
                                </w:tcPr>
                                <w:p w14:paraId="068E1712" w14:textId="77777777" w:rsidR="0069042B" w:rsidRPr="00597C6E" w:rsidRDefault="0069042B" w:rsidP="00597C6E">
                                  <w:pPr>
                                    <w:jc w:val="center"/>
                                    <w:rPr>
                                      <w:rFonts w:ascii="Arial" w:hAnsi="Arial" w:cs="Arial"/>
                                      <w:b/>
                                      <w:sz w:val="36"/>
                                      <w:szCs w:val="36"/>
                                    </w:rPr>
                                  </w:pPr>
                                  <w:r w:rsidRPr="00597C6E">
                                    <w:rPr>
                                      <w:rFonts w:ascii="Arial" w:hAnsi="Arial" w:cs="Arial"/>
                                      <w:b/>
                                      <w:sz w:val="36"/>
                                      <w:szCs w:val="36"/>
                                    </w:rPr>
                                    <w:t>0</w:t>
                                  </w:r>
                                </w:p>
                              </w:tc>
                              <w:tc>
                                <w:tcPr>
                                  <w:tcW w:w="666" w:type="dxa"/>
                                  <w:shd w:val="clear" w:color="auto" w:fill="FFFF00"/>
                                  <w:vAlign w:val="center"/>
                                </w:tcPr>
                                <w:p w14:paraId="1417CC8F" w14:textId="77777777" w:rsidR="0069042B" w:rsidRPr="00597C6E" w:rsidRDefault="0069042B" w:rsidP="00597C6E">
                                  <w:pPr>
                                    <w:jc w:val="center"/>
                                    <w:rPr>
                                      <w:rFonts w:ascii="Arial" w:hAnsi="Arial" w:cs="Arial"/>
                                      <w:b/>
                                      <w:sz w:val="36"/>
                                      <w:szCs w:val="36"/>
                                    </w:rPr>
                                  </w:pPr>
                                </w:p>
                              </w:tc>
                            </w:tr>
                          </w:tbl>
                          <w:p w14:paraId="1252C02E" w14:textId="77777777" w:rsidR="0069042B" w:rsidRDefault="0069042B" w:rsidP="00597C6E"/>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17310624" id="_x0000_t202" coordsize="21600,21600" o:spt="202" path="m,l,21600r21600,l21600,xe">
                <v:stroke joinstyle="miter"/>
                <v:path gradientshapeok="t" o:connecttype="rect"/>
              </v:shapetype>
              <v:shape id="_x0000_s1089" type="#_x0000_t202" style="position:absolute;margin-left:222.3pt;margin-top:70.05pt;width:107.5pt;height:115pt;z-index:2523627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" fillcolor="red">
                <v:textbox>
                  <w:txbxContent>
                    <w:tbl>
                      <w:tblPr>
                        <w:tblStyle w:val="a4"/>
                        <w:tblW w:w="0" w:type="auto"/>
                        <w:tblBorders>
                          <w:top w:val="single" w:sz="36" w:space="0" w:color="FF0000"/>
                          <w:left w:val="single" w:sz="36" w:space="0" w:color="FF0000"/>
                          <w:bottom w:val="single" w:sz="36" w:space="0" w:color="FF0000"/>
                          <w:right w:val="single" w:sz="36" w:space="0" w:color="FF0000"/>
                          <w:insideH w:val="single" w:sz="36" w:space="0" w:color="FF0000"/>
                          <w:insideV w:val="single" w:sz="36" w:space="0" w:color="FF0000"/>
                        </w:tblBorders>
                        <w:shd w:val="clear" w:color="auto" w:fill="FFFF00"/>
                        <w:tblLook w:val="04A0" w:firstRow="1" w:lastRow="0" w:firstColumn="1" w:lastColumn="0" w:noHBand="0" w:noVBand="1"/>
                      </w:tblPr>
                      <w:tblGrid>
                        <w:gridCol w:w="586"/>
                        <w:gridCol w:w="586"/>
                        <w:gridCol w:w="586"/>
                      </w:tblGrid>
                      <w:tr w:rsidR="0069042B" w:rsidRPr="00597C6E" w14:paraId="227B685C" w14:textId="77777777" w:rsidTr="00597C6E">
                        <w:trPr>
                          <w:trHeight w:val="378"/>
                        </w:trPr>
                        <w:tc>
                          <w:tcPr>
                            <w:tcW w:w="667" w:type="dxa"/>
                            <w:shd w:val="clear" w:color="auto" w:fill="FFFF00"/>
                            <w:vAlign w:val="center"/>
                          </w:tcPr>
                          <w:p w14:paraId="641CF4D4" w14:textId="77777777" w:rsidR="0069042B" w:rsidRPr="00597C6E" w:rsidRDefault="0069042B" w:rsidP="00597C6E">
                            <w:pPr>
                              <w:jc w:val="center"/>
                              <w:rPr>
                                <w:rFonts w:ascii="Arial" w:hAnsi="Arial" w:cs="Arial"/>
                                <w:b/>
                                <w:sz w:val="36"/>
                                <w:szCs w:val="36"/>
                              </w:rPr>
                            </w:pPr>
                            <w:r w:rsidRPr="00597C6E">
                              <w:rPr>
                                <w:rFonts w:ascii="Arial" w:hAnsi="Arial" w:cs="Arial"/>
                                <w:b/>
                                <w:sz w:val="36"/>
                                <w:szCs w:val="36"/>
                              </w:rPr>
                              <w:t>1</w:t>
                            </w:r>
                          </w:p>
                        </w:tc>
                        <w:tc>
                          <w:tcPr>
                            <w:tcW w:w="666" w:type="dxa"/>
                            <w:shd w:val="clear" w:color="auto" w:fill="FFFF00"/>
                            <w:vAlign w:val="center"/>
                          </w:tcPr>
                          <w:p w14:paraId="45E9469A" w14:textId="77777777" w:rsidR="0069042B" w:rsidRPr="00597C6E" w:rsidRDefault="0069042B" w:rsidP="00597C6E">
                            <w:pPr>
                              <w:jc w:val="center"/>
                              <w:rPr>
                                <w:rFonts w:ascii="Arial" w:hAnsi="Arial" w:cs="Arial"/>
                                <w:b/>
                                <w:sz w:val="36"/>
                                <w:szCs w:val="36"/>
                              </w:rPr>
                            </w:pPr>
                            <w:r w:rsidRPr="00597C6E">
                              <w:rPr>
                                <w:rFonts w:ascii="Arial" w:hAnsi="Arial" w:cs="Arial"/>
                                <w:b/>
                                <w:sz w:val="36"/>
                                <w:szCs w:val="36"/>
                              </w:rPr>
                              <w:t>2</w:t>
                            </w:r>
                          </w:p>
                        </w:tc>
                        <w:tc>
                          <w:tcPr>
                            <w:tcW w:w="666" w:type="dxa"/>
                            <w:shd w:val="clear" w:color="auto" w:fill="FFFF00"/>
                            <w:vAlign w:val="center"/>
                          </w:tcPr>
                          <w:p w14:paraId="214656C4" w14:textId="77777777" w:rsidR="0069042B" w:rsidRPr="00597C6E" w:rsidRDefault="0069042B" w:rsidP="00597C6E">
                            <w:pPr>
                              <w:jc w:val="center"/>
                              <w:rPr>
                                <w:rFonts w:ascii="Arial" w:hAnsi="Arial" w:cs="Arial"/>
                                <w:b/>
                                <w:sz w:val="36"/>
                                <w:szCs w:val="36"/>
                              </w:rPr>
                            </w:pPr>
                            <w:r w:rsidRPr="00597C6E">
                              <w:rPr>
                                <w:rFonts w:ascii="Arial" w:hAnsi="Arial" w:cs="Arial"/>
                                <w:b/>
                                <w:sz w:val="36"/>
                                <w:szCs w:val="36"/>
                              </w:rPr>
                              <w:t>3</w:t>
                            </w:r>
                          </w:p>
                        </w:tc>
                      </w:tr>
                      <w:tr w:rsidR="0069042B" w:rsidRPr="00597C6E" w14:paraId="4FC3E73A" w14:textId="77777777" w:rsidTr="00597C6E">
                        <w:trPr>
                          <w:trHeight w:val="388"/>
                        </w:trPr>
                        <w:tc>
                          <w:tcPr>
                            <w:tcW w:w="667" w:type="dxa"/>
                            <w:shd w:val="clear" w:color="auto" w:fill="FFFF00"/>
                            <w:vAlign w:val="center"/>
                          </w:tcPr>
                          <w:p w14:paraId="735F4C03" w14:textId="77777777" w:rsidR="0069042B" w:rsidRPr="00597C6E" w:rsidRDefault="0069042B" w:rsidP="00597C6E">
                            <w:pPr>
                              <w:jc w:val="center"/>
                              <w:rPr>
                                <w:rFonts w:ascii="Arial" w:hAnsi="Arial" w:cs="Arial"/>
                                <w:b/>
                                <w:sz w:val="36"/>
                                <w:szCs w:val="36"/>
                              </w:rPr>
                            </w:pPr>
                            <w:r w:rsidRPr="00597C6E">
                              <w:rPr>
                                <w:rFonts w:ascii="Arial" w:hAnsi="Arial" w:cs="Arial"/>
                                <w:b/>
                                <w:sz w:val="36"/>
                                <w:szCs w:val="36"/>
                              </w:rPr>
                              <w:t>4</w:t>
                            </w:r>
                          </w:p>
                        </w:tc>
                        <w:tc>
                          <w:tcPr>
                            <w:tcW w:w="666" w:type="dxa"/>
                            <w:shd w:val="clear" w:color="auto" w:fill="FFFF00"/>
                            <w:vAlign w:val="center"/>
                          </w:tcPr>
                          <w:p w14:paraId="29F410F1" w14:textId="77777777" w:rsidR="0069042B" w:rsidRPr="00597C6E" w:rsidRDefault="0069042B" w:rsidP="00597C6E">
                            <w:pPr>
                              <w:jc w:val="center"/>
                              <w:rPr>
                                <w:rFonts w:ascii="Arial" w:hAnsi="Arial" w:cs="Arial"/>
                                <w:b/>
                                <w:sz w:val="36"/>
                                <w:szCs w:val="36"/>
                              </w:rPr>
                            </w:pPr>
                            <w:r w:rsidRPr="00597C6E">
                              <w:rPr>
                                <w:rFonts w:ascii="Arial" w:hAnsi="Arial" w:cs="Arial"/>
                                <w:b/>
                                <w:sz w:val="36"/>
                                <w:szCs w:val="36"/>
                              </w:rPr>
                              <w:t>5</w:t>
                            </w:r>
                          </w:p>
                        </w:tc>
                        <w:tc>
                          <w:tcPr>
                            <w:tcW w:w="666" w:type="dxa"/>
                            <w:shd w:val="clear" w:color="auto" w:fill="FFFF00"/>
                            <w:vAlign w:val="center"/>
                          </w:tcPr>
                          <w:p w14:paraId="133ABF27" w14:textId="77777777" w:rsidR="0069042B" w:rsidRPr="00597C6E" w:rsidRDefault="0069042B" w:rsidP="00597C6E">
                            <w:pPr>
                              <w:jc w:val="center"/>
                              <w:rPr>
                                <w:rFonts w:ascii="Arial" w:hAnsi="Arial" w:cs="Arial"/>
                                <w:b/>
                                <w:sz w:val="36"/>
                                <w:szCs w:val="36"/>
                              </w:rPr>
                            </w:pPr>
                            <w:r w:rsidRPr="00597C6E">
                              <w:rPr>
                                <w:rFonts w:ascii="Arial" w:hAnsi="Arial" w:cs="Arial"/>
                                <w:b/>
                                <w:sz w:val="36"/>
                                <w:szCs w:val="36"/>
                              </w:rPr>
                              <w:t>6</w:t>
                            </w:r>
                          </w:p>
                        </w:tc>
                      </w:tr>
                      <w:tr w:rsidR="0069042B" w:rsidRPr="00597C6E" w14:paraId="233B3CE0" w14:textId="77777777" w:rsidTr="00597C6E">
                        <w:trPr>
                          <w:trHeight w:val="378"/>
                        </w:trPr>
                        <w:tc>
                          <w:tcPr>
                            <w:tcW w:w="667" w:type="dxa"/>
                            <w:shd w:val="clear" w:color="auto" w:fill="FFFF00"/>
                            <w:vAlign w:val="center"/>
                          </w:tcPr>
                          <w:p w14:paraId="298A6E6B" w14:textId="77777777" w:rsidR="0069042B" w:rsidRPr="00597C6E" w:rsidRDefault="0069042B" w:rsidP="00597C6E">
                            <w:pPr>
                              <w:jc w:val="center"/>
                              <w:rPr>
                                <w:rFonts w:ascii="Arial" w:hAnsi="Arial" w:cs="Arial"/>
                                <w:b/>
                                <w:sz w:val="36"/>
                                <w:szCs w:val="36"/>
                              </w:rPr>
                            </w:pPr>
                            <w:r w:rsidRPr="00597C6E">
                              <w:rPr>
                                <w:rFonts w:ascii="Arial" w:hAnsi="Arial" w:cs="Arial"/>
                                <w:b/>
                                <w:sz w:val="36"/>
                                <w:szCs w:val="36"/>
                              </w:rPr>
                              <w:t>7</w:t>
                            </w:r>
                          </w:p>
                        </w:tc>
                        <w:tc>
                          <w:tcPr>
                            <w:tcW w:w="666" w:type="dxa"/>
                            <w:shd w:val="clear" w:color="auto" w:fill="FFFF00"/>
                            <w:vAlign w:val="center"/>
                          </w:tcPr>
                          <w:p w14:paraId="3EBACA40" w14:textId="77777777" w:rsidR="0069042B" w:rsidRPr="00597C6E" w:rsidRDefault="0069042B" w:rsidP="00597C6E">
                            <w:pPr>
                              <w:jc w:val="center"/>
                              <w:rPr>
                                <w:rFonts w:ascii="Arial" w:hAnsi="Arial" w:cs="Arial"/>
                                <w:b/>
                                <w:sz w:val="36"/>
                                <w:szCs w:val="36"/>
                              </w:rPr>
                            </w:pPr>
                            <w:r w:rsidRPr="00597C6E">
                              <w:rPr>
                                <w:rFonts w:ascii="Arial" w:hAnsi="Arial" w:cs="Arial"/>
                                <w:b/>
                                <w:sz w:val="36"/>
                                <w:szCs w:val="36"/>
                              </w:rPr>
                              <w:t>8</w:t>
                            </w:r>
                          </w:p>
                        </w:tc>
                        <w:tc>
                          <w:tcPr>
                            <w:tcW w:w="666" w:type="dxa"/>
                            <w:shd w:val="clear" w:color="auto" w:fill="FFFF00"/>
                            <w:vAlign w:val="center"/>
                          </w:tcPr>
                          <w:p w14:paraId="1EEDC8C0" w14:textId="77777777" w:rsidR="0069042B" w:rsidRPr="00597C6E" w:rsidRDefault="0069042B" w:rsidP="00597C6E">
                            <w:pPr>
                              <w:jc w:val="center"/>
                              <w:rPr>
                                <w:rFonts w:ascii="Arial" w:hAnsi="Arial" w:cs="Arial"/>
                                <w:b/>
                                <w:sz w:val="36"/>
                                <w:szCs w:val="36"/>
                              </w:rPr>
                            </w:pPr>
                            <w:r w:rsidRPr="00597C6E">
                              <w:rPr>
                                <w:rFonts w:ascii="Arial" w:hAnsi="Arial" w:cs="Arial"/>
                                <w:b/>
                                <w:sz w:val="36"/>
                                <w:szCs w:val="36"/>
                              </w:rPr>
                              <w:t>9</w:t>
                            </w:r>
                          </w:p>
                        </w:tc>
                      </w:tr>
                      <w:tr w:rsidR="0069042B" w:rsidRPr="00597C6E" w14:paraId="700F3435" w14:textId="77777777" w:rsidTr="00597C6E">
                        <w:trPr>
                          <w:trHeight w:val="388"/>
                        </w:trPr>
                        <w:tc>
                          <w:tcPr>
                            <w:tcW w:w="667" w:type="dxa"/>
                            <w:shd w:val="clear" w:color="auto" w:fill="FFFF00"/>
                            <w:vAlign w:val="center"/>
                          </w:tcPr>
                          <w:p w14:paraId="329B3006" w14:textId="77777777" w:rsidR="0069042B" w:rsidRPr="00597C6E" w:rsidRDefault="0069042B" w:rsidP="00597C6E">
                            <w:pPr>
                              <w:jc w:val="center"/>
                              <w:rPr>
                                <w:rFonts w:ascii="Arial" w:hAnsi="Arial" w:cs="Arial"/>
                                <w:b/>
                                <w:sz w:val="36"/>
                                <w:szCs w:val="36"/>
                              </w:rPr>
                            </w:pPr>
                          </w:p>
                        </w:tc>
                        <w:tc>
                          <w:tcPr>
                            <w:tcW w:w="666" w:type="dxa"/>
                            <w:shd w:val="clear" w:color="auto" w:fill="FFFF00"/>
                            <w:vAlign w:val="center"/>
                          </w:tcPr>
                          <w:p w14:paraId="068E1712" w14:textId="77777777" w:rsidR="0069042B" w:rsidRPr="00597C6E" w:rsidRDefault="0069042B" w:rsidP="00597C6E">
                            <w:pPr>
                              <w:jc w:val="center"/>
                              <w:rPr>
                                <w:rFonts w:ascii="Arial" w:hAnsi="Arial" w:cs="Arial"/>
                                <w:b/>
                                <w:sz w:val="36"/>
                                <w:szCs w:val="36"/>
                              </w:rPr>
                            </w:pPr>
                            <w:r w:rsidRPr="00597C6E">
                              <w:rPr>
                                <w:rFonts w:ascii="Arial" w:hAnsi="Arial" w:cs="Arial"/>
                                <w:b/>
                                <w:sz w:val="36"/>
                                <w:szCs w:val="36"/>
                              </w:rPr>
                              <w:t>0</w:t>
                            </w:r>
                          </w:p>
                        </w:tc>
                        <w:tc>
                          <w:tcPr>
                            <w:tcW w:w="666" w:type="dxa"/>
                            <w:shd w:val="clear" w:color="auto" w:fill="FFFF00"/>
                            <w:vAlign w:val="center"/>
                          </w:tcPr>
                          <w:p w14:paraId="1417CC8F" w14:textId="77777777" w:rsidR="0069042B" w:rsidRPr="00597C6E" w:rsidRDefault="0069042B" w:rsidP="00597C6E">
                            <w:pPr>
                              <w:jc w:val="center"/>
                              <w:rPr>
                                <w:rFonts w:ascii="Arial" w:hAnsi="Arial" w:cs="Arial"/>
                                <w:b/>
                                <w:sz w:val="36"/>
                                <w:szCs w:val="36"/>
                              </w:rPr>
                            </w:pPr>
                          </w:p>
                        </w:tc>
                      </w:tr>
                    </w:tbl>
                    <w:p w14:paraId="1252C02E" w14:textId="77777777" w:rsidR="0069042B" w:rsidRDefault="0069042B" w:rsidP="00597C6E"/>
                  </w:txbxContent>
                </v:textbox>
                <w10:wrap type="square"/>
              </v:shape>
            </w:pict>
          </mc:Fallback>
        </mc:AlternateContent>
      </w:r>
      <w:r w:rsidR="003D5C33" w:rsidRPr="003D5C33">
        <w:rPr>
          <w:rFonts w:ascii="Arial" w:hAnsi="Arial" w:cs="Arial"/>
          <w:b/>
          <w:noProof/>
          <w:color w:val="548DD4"/>
          <w:sz w:val="36"/>
          <w:szCs w:val="36"/>
        </w:rPr>
        <mc:AlternateContent>
          <mc:Choice Requires="wps">
            <w:drawing>
              <wp:anchor distT="45720" distB="45720" distL="114300" distR="114300" simplePos="0" relativeHeight="252357632" behindDoc="0" locked="0" layoutInCell="1" allowOverlap="1" wp14:anchorId="05581769" wp14:editId="1F86D3EA">
                <wp:simplePos x="0" y="0"/>
                <wp:positionH relativeFrom="column">
                  <wp:posOffset>2753360</wp:posOffset>
                </wp:positionH>
                <wp:positionV relativeFrom="paragraph">
                  <wp:posOffset>95885</wp:posOffset>
                </wp:positionV>
                <wp:extent cx="1371600" cy="584835"/>
                <wp:effectExtent l="0" t="0" r="19050" b="24765"/>
                <wp:wrapSquare wrapText="bothSides"/>
                <wp:docPr id="201"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1600" cy="584835"/>
                        </a:xfrm>
                        <a:prstGeom prst="rect">
                          <a:avLst/>
                        </a:prstGeom>
                        <a:solidFill>
                          <a:srgbClr val="4F81BD"/>
                        </a:solidFill>
                        <a:ln w="9525">
                          <a:solidFill>
                            <a:srgbClr val="000000"/>
                          </a:solidFill>
                          <a:miter lim="800000"/>
                          <a:headEnd/>
                          <a:tailEnd/>
                        </a:ln>
                      </wps:spPr>
                      <wps:txbx>
                        <w:txbxContent>
                          <w:tbl>
                            <w:tblPr>
                              <w:tblStyle w:val="a4"/>
                              <w:tblW w:w="0" w:type="auto"/>
                              <w:tblBorders>
                                <w:top w:val="single" w:sz="36" w:space="0" w:color="548DD4" w:themeColor="text2" w:themeTint="99"/>
                                <w:left w:val="single" w:sz="36" w:space="0" w:color="548DD4" w:themeColor="text2" w:themeTint="99"/>
                                <w:bottom w:val="single" w:sz="36" w:space="0" w:color="548DD4" w:themeColor="text2" w:themeTint="99"/>
                                <w:right w:val="single" w:sz="36" w:space="0" w:color="548DD4" w:themeColor="text2" w:themeTint="99"/>
                                <w:insideH w:val="single" w:sz="36" w:space="0" w:color="548DD4" w:themeColor="text2" w:themeTint="99"/>
                                <w:insideV w:val="single" w:sz="36" w:space="0" w:color="548DD4" w:themeColor="text2" w:themeTint="99"/>
                              </w:tblBorders>
                              <w:shd w:val="clear" w:color="auto" w:fill="FFFFFF" w:themeFill="background1"/>
                              <w:tblLook w:val="04A0" w:firstRow="1" w:lastRow="0" w:firstColumn="1" w:lastColumn="0" w:noHBand="0" w:noVBand="1"/>
                            </w:tblPr>
                            <w:tblGrid>
                              <w:gridCol w:w="570"/>
                              <w:gridCol w:w="570"/>
                              <w:gridCol w:w="570"/>
                            </w:tblGrid>
                            <w:tr w:rsidR="0069042B" w:rsidRPr="00994AD2" w14:paraId="28821C43" w14:textId="77777777" w:rsidTr="003D5C33">
                              <w:trPr>
                                <w:trHeight w:val="534"/>
                              </w:trPr>
                              <w:tc>
                                <w:tcPr>
                                  <w:tcW w:w="570" w:type="dxa"/>
                                  <w:shd w:val="clear" w:color="auto" w:fill="FFFFFF" w:themeFill="background1"/>
                                  <w:vAlign w:val="center"/>
                                </w:tcPr>
                                <w:p w14:paraId="15A5EDAA" w14:textId="77777777" w:rsidR="0069042B" w:rsidRPr="003D5C33" w:rsidRDefault="0069042B" w:rsidP="00647207">
                                  <w:pPr>
                                    <w:jc w:val="center"/>
                                    <w:rPr>
                                      <w:rFonts w:ascii="Arial" w:hAnsi="Arial" w:cs="Arial"/>
                                      <w:b/>
                                      <w:sz w:val="36"/>
                                      <w:szCs w:val="36"/>
                                    </w:rPr>
                                  </w:pPr>
                                  <w:r w:rsidRPr="003D5C33">
                                    <w:rPr>
                                      <w:rFonts w:ascii="Arial" w:hAnsi="Arial" w:cs="Arial"/>
                                      <w:b/>
                                      <w:sz w:val="36"/>
                                      <w:szCs w:val="36"/>
                                    </w:rPr>
                                    <w:t>0</w:t>
                                  </w:r>
                                </w:p>
                              </w:tc>
                              <w:tc>
                                <w:tcPr>
                                  <w:tcW w:w="570" w:type="dxa"/>
                                  <w:shd w:val="clear" w:color="auto" w:fill="FFFFFF" w:themeFill="background1"/>
                                  <w:vAlign w:val="center"/>
                                </w:tcPr>
                                <w:p w14:paraId="199B3F31" w14:textId="77777777" w:rsidR="0069042B" w:rsidRPr="003D5C33" w:rsidRDefault="0069042B" w:rsidP="00647207">
                                  <w:pPr>
                                    <w:jc w:val="center"/>
                                    <w:rPr>
                                      <w:rFonts w:ascii="Arial" w:hAnsi="Arial" w:cs="Arial"/>
                                      <w:b/>
                                      <w:sz w:val="36"/>
                                      <w:szCs w:val="36"/>
                                    </w:rPr>
                                  </w:pPr>
                                  <w:r w:rsidRPr="003D5C33">
                                    <w:rPr>
                                      <w:rFonts w:ascii="Arial" w:hAnsi="Arial" w:cs="Arial"/>
                                      <w:b/>
                                      <w:sz w:val="36"/>
                                      <w:szCs w:val="36"/>
                                    </w:rPr>
                                    <w:t>0</w:t>
                                  </w:r>
                                </w:p>
                              </w:tc>
                              <w:tc>
                                <w:tcPr>
                                  <w:tcW w:w="570" w:type="dxa"/>
                                  <w:shd w:val="clear" w:color="auto" w:fill="FFFFFF" w:themeFill="background1"/>
                                  <w:vAlign w:val="center"/>
                                </w:tcPr>
                                <w:p w14:paraId="73D4099F" w14:textId="77777777" w:rsidR="0069042B" w:rsidRPr="003D5C33" w:rsidRDefault="0069042B" w:rsidP="00647207">
                                  <w:pPr>
                                    <w:jc w:val="center"/>
                                    <w:rPr>
                                      <w:rFonts w:ascii="Arial" w:hAnsi="Arial" w:cs="Arial"/>
                                      <w:b/>
                                      <w:sz w:val="36"/>
                                      <w:szCs w:val="36"/>
                                    </w:rPr>
                                  </w:pPr>
                                  <w:r w:rsidRPr="003D5C33">
                                    <w:rPr>
                                      <w:rFonts w:ascii="Arial" w:hAnsi="Arial" w:cs="Arial"/>
                                      <w:b/>
                                      <w:sz w:val="36"/>
                                      <w:szCs w:val="36"/>
                                    </w:rPr>
                                    <w:t>0</w:t>
                                  </w:r>
                                </w:p>
                              </w:tc>
                            </w:tr>
                          </w:tbl>
                          <w:p w14:paraId="228307CA" w14:textId="77777777" w:rsidR="0069042B" w:rsidRDefault="0069042B" w:rsidP="003D5C33"/>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5581769" id="_x0000_s1090" type="#_x0000_t202" style="position:absolute;margin-left:216.8pt;margin-top:7.55pt;width:108pt;height:46.05pt;z-index:2523576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" fillcolor="#4f81bd">
                <v:textbox>
                  <w:txbxContent>
                    <w:tbl>
                      <w:tblPr>
                        <w:tblStyle w:val="a4"/>
                        <w:tblW w:w="0" w:type="auto"/>
                        <w:tblBorders>
                          <w:top w:val="single" w:sz="36" w:space="0" w:color="548DD4" w:themeColor="text2" w:themeTint="99"/>
                          <w:left w:val="single" w:sz="36" w:space="0" w:color="548DD4" w:themeColor="text2" w:themeTint="99"/>
                          <w:bottom w:val="single" w:sz="36" w:space="0" w:color="548DD4" w:themeColor="text2" w:themeTint="99"/>
                          <w:right w:val="single" w:sz="36" w:space="0" w:color="548DD4" w:themeColor="text2" w:themeTint="99"/>
                          <w:insideH w:val="single" w:sz="36" w:space="0" w:color="548DD4" w:themeColor="text2" w:themeTint="99"/>
                          <w:insideV w:val="single" w:sz="36" w:space="0" w:color="548DD4" w:themeColor="text2" w:themeTint="99"/>
                        </w:tblBorders>
                        <w:shd w:val="clear" w:color="auto" w:fill="FFFFFF" w:themeFill="background1"/>
                        <w:tblLook w:val="04A0" w:firstRow="1" w:lastRow="0" w:firstColumn="1" w:lastColumn="0" w:noHBand="0" w:noVBand="1"/>
                      </w:tblPr>
                      <w:tblGrid>
                        <w:gridCol w:w="570"/>
                        <w:gridCol w:w="570"/>
                        <w:gridCol w:w="570"/>
                      </w:tblGrid>
                      <w:tr w:rsidR="0069042B" w:rsidRPr="00994AD2" w14:paraId="28821C43" w14:textId="77777777" w:rsidTr="003D5C33">
                        <w:trPr>
                          <w:trHeight w:val="534"/>
                        </w:trPr>
                        <w:tc>
                          <w:tcPr>
                            <w:tcW w:w="570" w:type="dxa"/>
                            <w:shd w:val="clear" w:color="auto" w:fill="FFFFFF" w:themeFill="background1"/>
                            <w:vAlign w:val="center"/>
                          </w:tcPr>
                          <w:p w14:paraId="15A5EDAA" w14:textId="77777777" w:rsidR="0069042B" w:rsidRPr="003D5C33" w:rsidRDefault="0069042B" w:rsidP="00647207">
                            <w:pPr>
                              <w:jc w:val="center"/>
                              <w:rPr>
                                <w:rFonts w:ascii="Arial" w:hAnsi="Arial" w:cs="Arial"/>
                                <w:b/>
                                <w:sz w:val="36"/>
                                <w:szCs w:val="36"/>
                              </w:rPr>
                            </w:pPr>
                            <w:r w:rsidRPr="003D5C33">
                              <w:rPr>
                                <w:rFonts w:ascii="Arial" w:hAnsi="Arial" w:cs="Arial"/>
                                <w:b/>
                                <w:sz w:val="36"/>
                                <w:szCs w:val="36"/>
                              </w:rPr>
                              <w:t>0</w:t>
                            </w:r>
                          </w:p>
                        </w:tc>
                        <w:tc>
                          <w:tcPr>
                            <w:tcW w:w="570" w:type="dxa"/>
                            <w:shd w:val="clear" w:color="auto" w:fill="FFFFFF" w:themeFill="background1"/>
                            <w:vAlign w:val="center"/>
                          </w:tcPr>
                          <w:p w14:paraId="199B3F31" w14:textId="77777777" w:rsidR="0069042B" w:rsidRPr="003D5C33" w:rsidRDefault="0069042B" w:rsidP="00647207">
                            <w:pPr>
                              <w:jc w:val="center"/>
                              <w:rPr>
                                <w:rFonts w:ascii="Arial" w:hAnsi="Arial" w:cs="Arial"/>
                                <w:b/>
                                <w:sz w:val="36"/>
                                <w:szCs w:val="36"/>
                              </w:rPr>
                            </w:pPr>
                            <w:r w:rsidRPr="003D5C33">
                              <w:rPr>
                                <w:rFonts w:ascii="Arial" w:hAnsi="Arial" w:cs="Arial"/>
                                <w:b/>
                                <w:sz w:val="36"/>
                                <w:szCs w:val="36"/>
                              </w:rPr>
                              <w:t>0</w:t>
                            </w:r>
                          </w:p>
                        </w:tc>
                        <w:tc>
                          <w:tcPr>
                            <w:tcW w:w="570" w:type="dxa"/>
                            <w:shd w:val="clear" w:color="auto" w:fill="FFFFFF" w:themeFill="background1"/>
                            <w:vAlign w:val="center"/>
                          </w:tcPr>
                          <w:p w14:paraId="73D4099F" w14:textId="77777777" w:rsidR="0069042B" w:rsidRPr="003D5C33" w:rsidRDefault="0069042B" w:rsidP="00647207">
                            <w:pPr>
                              <w:jc w:val="center"/>
                              <w:rPr>
                                <w:rFonts w:ascii="Arial" w:hAnsi="Arial" w:cs="Arial"/>
                                <w:b/>
                                <w:sz w:val="36"/>
                                <w:szCs w:val="36"/>
                              </w:rPr>
                            </w:pPr>
                            <w:r w:rsidRPr="003D5C33">
                              <w:rPr>
                                <w:rFonts w:ascii="Arial" w:hAnsi="Arial" w:cs="Arial"/>
                                <w:b/>
                                <w:sz w:val="36"/>
                                <w:szCs w:val="36"/>
                              </w:rPr>
                              <w:t>0</w:t>
                            </w:r>
                          </w:p>
                        </w:tc>
                      </w:tr>
                    </w:tbl>
                    <w:p w14:paraId="228307CA" w14:textId="77777777" w:rsidR="0069042B" w:rsidRDefault="0069042B" w:rsidP="003D5C33"/>
                  </w:txbxContent>
                </v:textbox>
                <w10:wrap type="square"/>
              </v:shape>
            </w:pict>
          </mc:Fallback>
        </mc:AlternateContent>
      </w:r>
      <w:r w:rsidR="003D5C33" w:rsidRPr="003D5C33">
        <w:rPr>
          <w:rFonts w:ascii="Arial" w:hAnsi="Arial" w:cs="Arial"/>
          <w:b/>
          <w:noProof/>
          <w:color w:val="548DD4"/>
          <w:sz w:val="36"/>
          <w:szCs w:val="36"/>
        </w:rPr>
        <mc:AlternateContent>
          <mc:Choice Requires="wps">
            <w:drawing>
              <wp:anchor distT="0" distB="0" distL="114300" distR="114300" simplePos="0" relativeHeight="252358656" behindDoc="0" locked="0" layoutInCell="1" allowOverlap="1" wp14:anchorId="127C7766" wp14:editId="4BFD5128">
                <wp:simplePos x="0" y="0"/>
                <wp:positionH relativeFrom="column">
                  <wp:posOffset>1854200</wp:posOffset>
                </wp:positionH>
                <wp:positionV relativeFrom="paragraph">
                  <wp:posOffset>635000</wp:posOffset>
                </wp:positionV>
                <wp:extent cx="826135" cy="45085"/>
                <wp:effectExtent l="38100" t="57150" r="12065" b="107315"/>
                <wp:wrapNone/>
                <wp:docPr id="202" name="Ευθύγραμμο βέλος σύνδεσης 202"/>
                <wp:cNvGraphicFramePr/>
                <a:graphic xmlns:a="http://schemas.openxmlformats.org/drawingml/2006/main">
                  <a:graphicData uri="http://schemas.microsoft.com/office/word/2010/wordprocessingShape">
                    <wps:wsp>
                      <wps:cNvCnPr/>
                      <wps:spPr>
                        <a:xfrm flipH="1">
                          <a:off x="0" y="0"/>
                          <a:ext cx="826135" cy="45085"/>
                        </a:xfrm>
                        <a:prstGeom prst="straightConnector1">
                          <a:avLst/>
                        </a:prstGeom>
                        <a:noFill/>
                        <a:ln w="28575" cap="flat" cmpd="sng" algn="ctr">
                          <a:solidFill>
                            <a:srgbClr val="4F81BD">
                              <a:shade val="95000"/>
                              <a:satMod val="105000"/>
                            </a:srgbClr>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44331567" id="Ευθύγραμμο βέλος σύνδεσης 202" o:spid="_x0000_s1026" type="#_x0000_t32" style="position:absolute;margin-left:146pt;margin-top:50pt;width:65.05pt;height:3.55pt;flip:x;z-index:25235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" strokecolor="#4a7ebb" strokeweight="2.25pt">
                <v:stroke endarrow="block"/>
              </v:shape>
            </w:pict>
          </mc:Fallback>
        </mc:AlternateContent>
      </w:r>
      <w:r w:rsidR="003D5C33">
        <w:rPr>
          <w:noProof/>
          <w:lang w:eastAsia="el-GR"/>
        </w:rPr>
        <w:drawing>
          <wp:inline distT="0" distB="0" distL="0" distR="0" wp14:anchorId="501F41D9" wp14:editId="5A2E0543">
            <wp:extent cx="2171700" cy="2752725"/>
            <wp:effectExtent l="0" t="0" r="0" b="9525"/>
            <wp:docPr id="197" name="Εικόνα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2171700" cy="2752725"/>
                    </a:xfrm>
                    <a:prstGeom prst="rect">
                      <a:avLst/>
                    </a:prstGeom>
                  </pic:spPr>
                </pic:pic>
              </a:graphicData>
            </a:graphic>
          </wp:inline>
        </w:drawing>
      </w:r>
    </w:p>
    <w:p w14:paraId="180D4D7B" w14:textId="77777777" w:rsidR="0087533C" w:rsidRPr="00597C6E" w:rsidRDefault="0087533C" w:rsidP="0087533C">
      <w:pPr>
        <w:spacing w:before="240" w:after="0" w:line="240" w:lineRule="auto"/>
        <w:rPr>
          <w:rFonts w:ascii="Arial" w:hAnsi="Arial" w:cs="Arial"/>
          <w:b/>
          <w:sz w:val="36"/>
          <w:szCs w:val="36"/>
        </w:rPr>
      </w:pPr>
      <w:r w:rsidRPr="00597C6E">
        <w:rPr>
          <w:rFonts w:ascii="Tahoma" w:hAnsi="Tahoma" w:cs="Tahoma"/>
          <w:b/>
          <w:color w:val="4A8ECC"/>
          <w:sz w:val="38"/>
          <w:szCs w:val="38"/>
        </w:rPr>
        <w:t>1.</w:t>
      </w:r>
      <w:r w:rsidRPr="00597C6E">
        <w:rPr>
          <w:rFonts w:ascii="Arial" w:hAnsi="Arial" w:cs="Arial"/>
          <w:b/>
          <w:sz w:val="36"/>
          <w:szCs w:val="36"/>
        </w:rPr>
        <w:t xml:space="preserve"> Πόσα πλήκτρα με αριθμούς έχει το πληκτρολόγιο κάθε συσκευής; .............................................................</w:t>
      </w:r>
    </w:p>
    <w:p w14:paraId="19C7A174" w14:textId="20DD02B2" w:rsidR="00597C6E" w:rsidRDefault="00506284" w:rsidP="0087533C">
      <w:pPr>
        <w:spacing w:after="0"/>
        <w:rPr>
          <w:rFonts w:ascii="Arial" w:hAnsi="Arial" w:cs="Arial"/>
          <w:b/>
          <w:color w:val="548DD4"/>
          <w:sz w:val="36"/>
          <w:szCs w:val="36"/>
        </w:rPr>
      </w:pPr>
      <w:r w:rsidRPr="00506284">
        <w:rPr>
          <w:rFonts w:ascii="Arial" w:hAnsi="Arial" w:cs="Arial"/>
          <w:b/>
          <w:noProof/>
          <w:color w:val="548DD4"/>
          <w:sz w:val="36"/>
          <w:szCs w:val="36"/>
        </w:rPr>
        <mc:AlternateContent>
          <mc:Choice Requires="wps">
            <w:drawing>
              <wp:anchor distT="0" distB="0" distL="114300" distR="114300" simplePos="0" relativeHeight="252539904" behindDoc="0" locked="0" layoutInCell="0" allowOverlap="0" wp14:anchorId="5F716556" wp14:editId="1C497C65">
                <wp:simplePos x="0" y="0"/>
                <wp:positionH relativeFrom="page">
                  <wp:align>center</wp:align>
                </wp:positionH>
                <wp:positionV relativeFrom="topMargin">
                  <wp:posOffset>9973310</wp:posOffset>
                </wp:positionV>
                <wp:extent cx="1260000" cy="360000"/>
                <wp:effectExtent l="0" t="0" r="0" b="2540"/>
                <wp:wrapNone/>
                <wp:docPr id="305" name="Πλαίσιο κειμένου 3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33D00ABA" w14:textId="5251DCA9" w:rsidR="0069042B" w:rsidRPr="0087533C"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39</w:t>
                            </w:r>
                            <w:r w:rsidRPr="00432B70">
                              <w:rPr>
                                <w:rFonts w:ascii="Arial" w:hAnsi="Arial"/>
                                <w:b/>
                                <w:sz w:val="36"/>
                                <w:szCs w:val="36"/>
                              </w:rPr>
                              <w:t xml:space="preserve"> / </w:t>
                            </w:r>
                            <w:r>
                              <w:rPr>
                                <w:rFonts w:ascii="Arial" w:hAnsi="Arial"/>
                                <w:b/>
                                <w:sz w:val="36"/>
                                <w:szCs w:val="36"/>
                              </w:rPr>
                              <w:t>13</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F716556" id="Πλαίσιο κειμένου 305" o:spid="_x0000_s1091" type="#_x0000_t202" style="position:absolute;margin-left:0;margin-top:785.3pt;width:99.2pt;height:28.35pt;z-index:25253990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CIh2oAsAIAADM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14:paraId="33D00ABA" w14:textId="5251DCA9" w:rsidR="0069042B" w:rsidRPr="0087533C"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39</w:t>
                      </w:r>
                      <w:r w:rsidRPr="00432B70">
                        <w:rPr>
                          <w:rFonts w:ascii="Arial" w:hAnsi="Arial"/>
                          <w:b/>
                          <w:sz w:val="36"/>
                          <w:szCs w:val="36"/>
                        </w:rPr>
                        <w:t xml:space="preserve"> / </w:t>
                      </w:r>
                      <w:r>
                        <w:rPr>
                          <w:rFonts w:ascii="Arial" w:hAnsi="Arial"/>
                          <w:b/>
                          <w:sz w:val="36"/>
                          <w:szCs w:val="36"/>
                        </w:rPr>
                        <w:t>13</w:t>
                      </w:r>
                    </w:p>
                  </w:txbxContent>
                </v:textbox>
                <w10:wrap anchorx="page" anchory="margin"/>
              </v:shape>
            </w:pict>
          </mc:Fallback>
        </mc:AlternateContent>
      </w:r>
      <w:r w:rsidR="00597C6E">
        <w:rPr>
          <w:rFonts w:ascii="Arial" w:hAnsi="Arial" w:cs="Arial"/>
          <w:b/>
          <w:color w:val="548DD4"/>
          <w:sz w:val="36"/>
          <w:szCs w:val="36"/>
        </w:rPr>
        <w:br w:type="page"/>
      </w:r>
    </w:p>
    <w:p w14:paraId="44498D60" w14:textId="77777777" w:rsidR="00597C6E" w:rsidRDefault="00597C6E" w:rsidP="00597C6E">
      <w:pPr>
        <w:spacing w:after="0" w:line="240" w:lineRule="auto"/>
        <w:rPr>
          <w:rFonts w:ascii="Arial" w:hAnsi="Arial" w:cs="Arial"/>
          <w:b/>
          <w:sz w:val="36"/>
          <w:szCs w:val="36"/>
        </w:rPr>
      </w:pPr>
      <w:r w:rsidRPr="00597C6E">
        <w:rPr>
          <w:rFonts w:ascii="Tahoma" w:hAnsi="Tahoma" w:cs="Tahoma"/>
          <w:b/>
          <w:color w:val="4A8ECC"/>
          <w:sz w:val="38"/>
          <w:szCs w:val="38"/>
        </w:rPr>
        <w:lastRenderedPageBreak/>
        <w:t>2.</w:t>
      </w:r>
      <w:r w:rsidRPr="00597C6E">
        <w:rPr>
          <w:rFonts w:ascii="Arial" w:hAnsi="Arial" w:cs="Arial"/>
          <w:b/>
          <w:sz w:val="36"/>
          <w:szCs w:val="36"/>
        </w:rPr>
        <w:t xml:space="preserve"> Ποια είναι και πώς ονομάζουμε τα σύμβολα που χρησιμοποιούμε για να γράψουμε τους φυσικούς αριθμούς;</w:t>
      </w:r>
    </w:p>
    <w:p w14:paraId="54C17BC8" w14:textId="77777777" w:rsidR="00597C6E" w:rsidRPr="00597C6E" w:rsidRDefault="00597C6E" w:rsidP="00597C6E">
      <w:pPr>
        <w:spacing w:before="240" w:after="0" w:line="240" w:lineRule="auto"/>
        <w:rPr>
          <w:rFonts w:ascii="Arial" w:hAnsi="Arial" w:cs="Arial"/>
          <w:b/>
          <w:sz w:val="36"/>
          <w:szCs w:val="36"/>
        </w:rPr>
      </w:pPr>
      <w:r w:rsidRPr="00597C6E">
        <w:rPr>
          <w:rFonts w:ascii="Arial" w:hAnsi="Arial" w:cs="Arial"/>
          <w:b/>
          <w:sz w:val="36"/>
          <w:szCs w:val="36"/>
        </w:rPr>
        <w:t xml:space="preserve"> ...................................................................................</w:t>
      </w:r>
      <w:r>
        <w:rPr>
          <w:rFonts w:ascii="Arial" w:hAnsi="Arial" w:cs="Arial"/>
          <w:b/>
          <w:sz w:val="36"/>
          <w:szCs w:val="36"/>
        </w:rPr>
        <w:t>..........</w:t>
      </w:r>
    </w:p>
    <w:p w14:paraId="1DB694AE" w14:textId="77777777" w:rsidR="003D5C33" w:rsidRDefault="003D5C33" w:rsidP="00CC1CA7">
      <w:pPr>
        <w:spacing w:after="0" w:line="240" w:lineRule="auto"/>
        <w:rPr>
          <w:rFonts w:ascii="Arial" w:hAnsi="Arial" w:cs="Arial"/>
          <w:b/>
          <w:color w:val="548DD4"/>
          <w:sz w:val="36"/>
          <w:szCs w:val="36"/>
        </w:rPr>
      </w:pPr>
    </w:p>
    <w:p w14:paraId="007295B5" w14:textId="730E21CA" w:rsidR="00597C6E" w:rsidRPr="00597C6E" w:rsidRDefault="00597C6E" w:rsidP="00597C6E">
      <w:pPr>
        <w:rPr>
          <w:rFonts w:ascii="Arial" w:hAnsi="Arial" w:cs="Arial"/>
          <w:b/>
          <w:sz w:val="36"/>
          <w:szCs w:val="36"/>
        </w:rPr>
      </w:pPr>
      <w:r w:rsidRPr="00597C6E">
        <w:rPr>
          <w:rFonts w:ascii="Tahoma" w:hAnsi="Tahoma" w:cs="Tahoma"/>
          <w:b/>
          <w:color w:val="4A8ECC"/>
          <w:sz w:val="38"/>
          <w:szCs w:val="38"/>
        </w:rPr>
        <w:t>3.</w:t>
      </w:r>
      <w:r w:rsidRPr="00597C6E">
        <w:rPr>
          <w:rFonts w:ascii="Arial" w:hAnsi="Arial" w:cs="Arial"/>
          <w:b/>
          <w:sz w:val="36"/>
          <w:szCs w:val="36"/>
        </w:rPr>
        <w:t xml:space="preserve"> Στην αριθμομηχανή τσέπης της </w:t>
      </w:r>
      <w:r w:rsidR="0087533C">
        <w:rPr>
          <w:rFonts w:ascii="Arial" w:hAnsi="Arial" w:cs="Arial"/>
          <w:b/>
          <w:sz w:val="36"/>
          <w:szCs w:val="36"/>
        </w:rPr>
        <w:t>παρακάτω</w:t>
      </w:r>
      <w:r w:rsidRPr="00597C6E">
        <w:rPr>
          <w:rFonts w:ascii="Arial" w:hAnsi="Arial" w:cs="Arial"/>
          <w:b/>
          <w:sz w:val="36"/>
          <w:szCs w:val="36"/>
        </w:rPr>
        <w:t xml:space="preserve"> εικόνας έχουν σβηστεί τα ψηφία από ορισμένα πλήκτρα. Χρησιμοποιούμε μόνο μια φορά κάθε ψηφίο από τα πλήκτρα που δεν έχουν σβηστεί και γράφουμε:</w:t>
      </w:r>
    </w:p>
    <w:p w14:paraId="46E5E099" w14:textId="77777777" w:rsidR="00597C6E" w:rsidRDefault="00597C6E" w:rsidP="00597C6E">
      <w:pPr>
        <w:pStyle w:val="a3"/>
        <w:numPr>
          <w:ilvl w:val="0"/>
          <w:numId w:val="20"/>
        </w:numPr>
        <w:spacing w:after="240"/>
        <w:rPr>
          <w:rFonts w:ascii="Arial" w:hAnsi="Arial" w:cs="Arial"/>
          <w:b/>
          <w:sz w:val="36"/>
          <w:szCs w:val="36"/>
        </w:rPr>
      </w:pPr>
      <w:r w:rsidRPr="00597C6E">
        <w:rPr>
          <w:rFonts w:ascii="Arial" w:hAnsi="Arial" w:cs="Arial"/>
          <w:b/>
          <w:sz w:val="36"/>
          <w:szCs w:val="36"/>
        </w:rPr>
        <w:t xml:space="preserve">τον μεγαλύτερο φυσικό αριθμό: </w:t>
      </w:r>
    </w:p>
    <w:p w14:paraId="7BE62EFD" w14:textId="77777777" w:rsidR="00597C6E" w:rsidRPr="00597C6E" w:rsidRDefault="00597C6E" w:rsidP="00597C6E">
      <w:pPr>
        <w:spacing w:after="240"/>
        <w:ind w:firstLine="360"/>
        <w:rPr>
          <w:rFonts w:ascii="Arial" w:hAnsi="Arial" w:cs="Arial"/>
          <w:b/>
          <w:sz w:val="36"/>
          <w:szCs w:val="36"/>
        </w:rPr>
      </w:pPr>
      <w:bookmarkStart w:id="12" w:name="_Hlk517197457"/>
      <w:r w:rsidRPr="00597C6E">
        <w:rPr>
          <w:rFonts w:ascii="Arial" w:hAnsi="Arial" w:cs="Arial"/>
          <w:b/>
          <w:sz w:val="36"/>
          <w:szCs w:val="36"/>
        </w:rPr>
        <w:t>............................................................................................</w:t>
      </w:r>
    </w:p>
    <w:bookmarkEnd w:id="12"/>
    <w:p w14:paraId="48A58A4F" w14:textId="77777777" w:rsidR="00597C6E" w:rsidRDefault="00597C6E" w:rsidP="00597C6E">
      <w:pPr>
        <w:pStyle w:val="a3"/>
        <w:numPr>
          <w:ilvl w:val="0"/>
          <w:numId w:val="20"/>
        </w:numPr>
        <w:spacing w:after="0" w:line="240" w:lineRule="auto"/>
        <w:rPr>
          <w:rFonts w:ascii="Arial" w:hAnsi="Arial" w:cs="Arial"/>
          <w:b/>
          <w:sz w:val="36"/>
          <w:szCs w:val="36"/>
        </w:rPr>
      </w:pPr>
      <w:r w:rsidRPr="00597C6E">
        <w:rPr>
          <w:rFonts w:ascii="Arial" w:hAnsi="Arial" w:cs="Arial"/>
          <w:b/>
          <w:sz w:val="36"/>
          <w:szCs w:val="36"/>
        </w:rPr>
        <w:t>τον μικρότερο φυσικό αριθμό:</w:t>
      </w:r>
      <w:r>
        <w:rPr>
          <w:rFonts w:ascii="Arial" w:hAnsi="Arial" w:cs="Arial"/>
          <w:b/>
          <w:sz w:val="36"/>
          <w:szCs w:val="36"/>
        </w:rPr>
        <w:t xml:space="preserve"> </w:t>
      </w:r>
    </w:p>
    <w:p w14:paraId="11B7CFD8" w14:textId="77777777" w:rsidR="00597C6E" w:rsidRPr="00597C6E" w:rsidRDefault="00597C6E" w:rsidP="00597C6E">
      <w:pPr>
        <w:spacing w:before="240" w:after="0" w:line="240" w:lineRule="auto"/>
        <w:ind w:firstLine="357"/>
        <w:rPr>
          <w:rFonts w:ascii="Arial" w:hAnsi="Arial" w:cs="Arial"/>
          <w:b/>
          <w:sz w:val="36"/>
          <w:szCs w:val="36"/>
        </w:rPr>
      </w:pPr>
      <w:r w:rsidRPr="00597C6E">
        <w:rPr>
          <w:rFonts w:ascii="Arial" w:hAnsi="Arial" w:cs="Arial"/>
          <w:b/>
          <w:sz w:val="36"/>
          <w:szCs w:val="36"/>
        </w:rPr>
        <w:t>............................................................................................</w:t>
      </w:r>
    </w:p>
    <w:p w14:paraId="53AD4E76" w14:textId="77777777" w:rsidR="003D5C33" w:rsidRDefault="003D5C33" w:rsidP="00CC1CA7">
      <w:pPr>
        <w:spacing w:after="0" w:line="240" w:lineRule="auto"/>
        <w:rPr>
          <w:rFonts w:ascii="Arial" w:hAnsi="Arial" w:cs="Arial"/>
          <w:b/>
          <w:color w:val="548DD4"/>
          <w:sz w:val="36"/>
          <w:szCs w:val="36"/>
        </w:rPr>
      </w:pPr>
    </w:p>
    <w:tbl>
      <w:tblPr>
        <w:tblStyle w:val="14"/>
        <w:tblpPr w:leftFromText="180" w:rightFromText="180" w:vertAnchor="text" w:horzAnchor="page" w:tblpX="5371" w:tblpY="1572"/>
        <w:tblOverlap w:val="never"/>
        <w:tblW w:w="0" w:type="auto"/>
        <w:tblBorders>
          <w:top w:val="single" w:sz="18" w:space="0" w:color="auto"/>
          <w:left w:val="single" w:sz="18" w:space="0" w:color="auto"/>
          <w:bottom w:val="single" w:sz="18" w:space="0" w:color="auto"/>
          <w:right w:val="single" w:sz="18" w:space="0" w:color="auto"/>
          <w:insideH w:val="single" w:sz="18" w:space="0" w:color="auto"/>
          <w:insideV w:val="single" w:sz="18" w:space="0" w:color="auto"/>
        </w:tblBorders>
        <w:shd w:val="clear" w:color="auto" w:fill="B6DDE8" w:themeFill="accent5" w:themeFillTint="66"/>
        <w:tblLook w:val="04A0" w:firstRow="1" w:lastRow="0" w:firstColumn="1" w:lastColumn="0" w:noHBand="0" w:noVBand="1"/>
      </w:tblPr>
      <w:tblGrid>
        <w:gridCol w:w="869"/>
        <w:gridCol w:w="869"/>
        <w:gridCol w:w="869"/>
      </w:tblGrid>
      <w:tr w:rsidR="00433527" w:rsidRPr="00433527" w14:paraId="3891CE22" w14:textId="77777777" w:rsidTr="00433527">
        <w:trPr>
          <w:trHeight w:val="619"/>
        </w:trPr>
        <w:tc>
          <w:tcPr>
            <w:tcW w:w="869" w:type="dxa"/>
            <w:shd w:val="clear" w:color="auto" w:fill="B6DDE8" w:themeFill="accent5" w:themeFillTint="66"/>
            <w:vAlign w:val="center"/>
          </w:tcPr>
          <w:p w14:paraId="3AA7D92A" w14:textId="77777777" w:rsidR="00433527" w:rsidRPr="00433527" w:rsidRDefault="00433527" w:rsidP="00433527">
            <w:pPr>
              <w:jc w:val="center"/>
              <w:rPr>
                <w:rFonts w:ascii="Arial" w:hAnsi="Arial" w:cs="Arial"/>
                <w:b/>
                <w:sz w:val="36"/>
                <w:szCs w:val="36"/>
              </w:rPr>
            </w:pPr>
          </w:p>
        </w:tc>
        <w:tc>
          <w:tcPr>
            <w:tcW w:w="869" w:type="dxa"/>
            <w:shd w:val="clear" w:color="auto" w:fill="B6DDE8" w:themeFill="accent5" w:themeFillTint="66"/>
            <w:vAlign w:val="center"/>
          </w:tcPr>
          <w:p w14:paraId="5442E0FF" w14:textId="77777777" w:rsidR="00433527" w:rsidRPr="00433527" w:rsidRDefault="00433527" w:rsidP="00433527">
            <w:pPr>
              <w:jc w:val="center"/>
              <w:rPr>
                <w:rFonts w:ascii="Arial" w:hAnsi="Arial" w:cs="Arial"/>
                <w:b/>
                <w:sz w:val="36"/>
                <w:szCs w:val="36"/>
              </w:rPr>
            </w:pPr>
            <w:r w:rsidRPr="00433527">
              <w:rPr>
                <w:rFonts w:ascii="Arial" w:hAnsi="Arial" w:cs="Arial"/>
                <w:b/>
                <w:sz w:val="36"/>
                <w:szCs w:val="36"/>
              </w:rPr>
              <w:t>8</w:t>
            </w:r>
          </w:p>
        </w:tc>
        <w:tc>
          <w:tcPr>
            <w:tcW w:w="869" w:type="dxa"/>
            <w:shd w:val="clear" w:color="auto" w:fill="B6DDE8" w:themeFill="accent5" w:themeFillTint="66"/>
            <w:vAlign w:val="center"/>
          </w:tcPr>
          <w:p w14:paraId="24BE6E14" w14:textId="77777777" w:rsidR="00433527" w:rsidRPr="00433527" w:rsidRDefault="00433527" w:rsidP="00433527">
            <w:pPr>
              <w:jc w:val="center"/>
              <w:rPr>
                <w:rFonts w:ascii="Arial" w:hAnsi="Arial" w:cs="Arial"/>
                <w:b/>
                <w:sz w:val="36"/>
                <w:szCs w:val="36"/>
              </w:rPr>
            </w:pPr>
            <w:r w:rsidRPr="00433527">
              <w:rPr>
                <w:rFonts w:ascii="Arial" w:hAnsi="Arial" w:cs="Arial"/>
                <w:b/>
                <w:sz w:val="36"/>
                <w:szCs w:val="36"/>
              </w:rPr>
              <w:t>9</w:t>
            </w:r>
          </w:p>
        </w:tc>
      </w:tr>
      <w:tr w:rsidR="00433527" w:rsidRPr="00433527" w14:paraId="1C6750F2" w14:textId="77777777" w:rsidTr="00433527">
        <w:trPr>
          <w:trHeight w:val="639"/>
        </w:trPr>
        <w:tc>
          <w:tcPr>
            <w:tcW w:w="869" w:type="dxa"/>
            <w:shd w:val="clear" w:color="auto" w:fill="B6DDE8" w:themeFill="accent5" w:themeFillTint="66"/>
            <w:vAlign w:val="center"/>
          </w:tcPr>
          <w:p w14:paraId="4C9DB229" w14:textId="77777777" w:rsidR="00433527" w:rsidRPr="00433527" w:rsidRDefault="00433527" w:rsidP="00433527">
            <w:pPr>
              <w:jc w:val="center"/>
              <w:rPr>
                <w:rFonts w:ascii="Arial" w:hAnsi="Arial" w:cs="Arial"/>
                <w:b/>
                <w:sz w:val="36"/>
                <w:szCs w:val="36"/>
              </w:rPr>
            </w:pPr>
            <w:r w:rsidRPr="00433527">
              <w:rPr>
                <w:rFonts w:ascii="Arial" w:hAnsi="Arial" w:cs="Arial"/>
                <w:b/>
                <w:sz w:val="36"/>
                <w:szCs w:val="36"/>
              </w:rPr>
              <w:t>4</w:t>
            </w:r>
          </w:p>
        </w:tc>
        <w:tc>
          <w:tcPr>
            <w:tcW w:w="869" w:type="dxa"/>
            <w:shd w:val="clear" w:color="auto" w:fill="B6DDE8" w:themeFill="accent5" w:themeFillTint="66"/>
            <w:vAlign w:val="center"/>
          </w:tcPr>
          <w:p w14:paraId="58C8B77E" w14:textId="77777777" w:rsidR="00433527" w:rsidRPr="00433527" w:rsidRDefault="00433527" w:rsidP="00433527">
            <w:pPr>
              <w:jc w:val="center"/>
              <w:rPr>
                <w:rFonts w:ascii="Arial" w:hAnsi="Arial" w:cs="Arial"/>
                <w:b/>
                <w:sz w:val="36"/>
                <w:szCs w:val="36"/>
              </w:rPr>
            </w:pPr>
          </w:p>
        </w:tc>
        <w:tc>
          <w:tcPr>
            <w:tcW w:w="869" w:type="dxa"/>
            <w:shd w:val="clear" w:color="auto" w:fill="B6DDE8" w:themeFill="accent5" w:themeFillTint="66"/>
            <w:vAlign w:val="center"/>
          </w:tcPr>
          <w:p w14:paraId="27344C7E" w14:textId="77777777" w:rsidR="00433527" w:rsidRPr="00433527" w:rsidRDefault="00433527" w:rsidP="00433527">
            <w:pPr>
              <w:jc w:val="center"/>
              <w:rPr>
                <w:rFonts w:ascii="Arial" w:hAnsi="Arial" w:cs="Arial"/>
                <w:b/>
                <w:sz w:val="36"/>
                <w:szCs w:val="36"/>
              </w:rPr>
            </w:pPr>
            <w:r w:rsidRPr="00433527">
              <w:rPr>
                <w:rFonts w:ascii="Arial" w:hAnsi="Arial" w:cs="Arial"/>
                <w:b/>
                <w:sz w:val="36"/>
                <w:szCs w:val="36"/>
              </w:rPr>
              <w:t>6</w:t>
            </w:r>
          </w:p>
        </w:tc>
      </w:tr>
      <w:tr w:rsidR="00433527" w:rsidRPr="00433527" w14:paraId="11282109" w14:textId="77777777" w:rsidTr="00433527">
        <w:trPr>
          <w:trHeight w:val="619"/>
        </w:trPr>
        <w:tc>
          <w:tcPr>
            <w:tcW w:w="869" w:type="dxa"/>
            <w:shd w:val="clear" w:color="auto" w:fill="B6DDE8" w:themeFill="accent5" w:themeFillTint="66"/>
            <w:vAlign w:val="center"/>
          </w:tcPr>
          <w:p w14:paraId="42991F38" w14:textId="77777777" w:rsidR="00433527" w:rsidRPr="00433527" w:rsidRDefault="00433527" w:rsidP="00433527">
            <w:pPr>
              <w:jc w:val="center"/>
              <w:rPr>
                <w:rFonts w:ascii="Arial" w:hAnsi="Arial" w:cs="Arial"/>
                <w:b/>
                <w:sz w:val="36"/>
                <w:szCs w:val="36"/>
              </w:rPr>
            </w:pPr>
            <w:r w:rsidRPr="00433527">
              <w:rPr>
                <w:rFonts w:ascii="Arial" w:hAnsi="Arial" w:cs="Arial"/>
                <w:b/>
                <w:sz w:val="36"/>
                <w:szCs w:val="36"/>
              </w:rPr>
              <w:t>1</w:t>
            </w:r>
          </w:p>
        </w:tc>
        <w:tc>
          <w:tcPr>
            <w:tcW w:w="869" w:type="dxa"/>
            <w:shd w:val="clear" w:color="auto" w:fill="B6DDE8" w:themeFill="accent5" w:themeFillTint="66"/>
            <w:vAlign w:val="center"/>
          </w:tcPr>
          <w:p w14:paraId="074F6FE1" w14:textId="77777777" w:rsidR="00433527" w:rsidRPr="00433527" w:rsidRDefault="00433527" w:rsidP="00433527">
            <w:pPr>
              <w:jc w:val="center"/>
              <w:rPr>
                <w:rFonts w:ascii="Arial" w:hAnsi="Arial" w:cs="Arial"/>
                <w:b/>
                <w:sz w:val="36"/>
                <w:szCs w:val="36"/>
              </w:rPr>
            </w:pPr>
            <w:r w:rsidRPr="00433527">
              <w:rPr>
                <w:rFonts w:ascii="Arial" w:hAnsi="Arial" w:cs="Arial"/>
                <w:b/>
                <w:sz w:val="36"/>
                <w:szCs w:val="36"/>
              </w:rPr>
              <w:t>2</w:t>
            </w:r>
          </w:p>
        </w:tc>
        <w:tc>
          <w:tcPr>
            <w:tcW w:w="869" w:type="dxa"/>
            <w:shd w:val="clear" w:color="auto" w:fill="B6DDE8" w:themeFill="accent5" w:themeFillTint="66"/>
            <w:vAlign w:val="center"/>
          </w:tcPr>
          <w:p w14:paraId="0D83B7A0" w14:textId="77777777" w:rsidR="00433527" w:rsidRPr="00433527" w:rsidRDefault="00433527" w:rsidP="00433527">
            <w:pPr>
              <w:jc w:val="center"/>
              <w:rPr>
                <w:rFonts w:ascii="Arial" w:hAnsi="Arial" w:cs="Arial"/>
                <w:b/>
                <w:sz w:val="36"/>
                <w:szCs w:val="36"/>
              </w:rPr>
            </w:pPr>
            <w:r w:rsidRPr="00433527">
              <w:rPr>
                <w:rFonts w:ascii="Arial" w:hAnsi="Arial" w:cs="Arial"/>
                <w:b/>
                <w:sz w:val="36"/>
                <w:szCs w:val="36"/>
              </w:rPr>
              <w:t>3</w:t>
            </w:r>
          </w:p>
        </w:tc>
      </w:tr>
      <w:tr w:rsidR="00433527" w:rsidRPr="00433527" w14:paraId="7D3E7227" w14:textId="77777777" w:rsidTr="00433527">
        <w:trPr>
          <w:trHeight w:val="639"/>
        </w:trPr>
        <w:tc>
          <w:tcPr>
            <w:tcW w:w="869" w:type="dxa"/>
            <w:shd w:val="clear" w:color="auto" w:fill="B6DDE8" w:themeFill="accent5" w:themeFillTint="66"/>
            <w:vAlign w:val="center"/>
          </w:tcPr>
          <w:p w14:paraId="4B881AAE" w14:textId="77777777" w:rsidR="00433527" w:rsidRPr="00433527" w:rsidRDefault="00433527" w:rsidP="00433527">
            <w:pPr>
              <w:jc w:val="center"/>
              <w:rPr>
                <w:rFonts w:ascii="Arial" w:hAnsi="Arial" w:cs="Arial"/>
                <w:b/>
                <w:sz w:val="36"/>
                <w:szCs w:val="36"/>
              </w:rPr>
            </w:pPr>
            <w:r w:rsidRPr="00433527">
              <w:rPr>
                <w:rFonts w:ascii="Arial" w:hAnsi="Arial" w:cs="Arial"/>
                <w:b/>
                <w:sz w:val="36"/>
                <w:szCs w:val="36"/>
              </w:rPr>
              <w:t>.</w:t>
            </w:r>
          </w:p>
        </w:tc>
        <w:tc>
          <w:tcPr>
            <w:tcW w:w="869" w:type="dxa"/>
            <w:shd w:val="clear" w:color="auto" w:fill="B6DDE8" w:themeFill="accent5" w:themeFillTint="66"/>
            <w:vAlign w:val="center"/>
          </w:tcPr>
          <w:p w14:paraId="3F7458D5" w14:textId="77777777" w:rsidR="00433527" w:rsidRPr="00433527" w:rsidRDefault="00433527" w:rsidP="00433527">
            <w:pPr>
              <w:jc w:val="center"/>
              <w:rPr>
                <w:rFonts w:ascii="Arial" w:hAnsi="Arial" w:cs="Arial"/>
                <w:b/>
                <w:sz w:val="36"/>
                <w:szCs w:val="36"/>
              </w:rPr>
            </w:pPr>
          </w:p>
        </w:tc>
        <w:tc>
          <w:tcPr>
            <w:tcW w:w="869" w:type="dxa"/>
            <w:shd w:val="clear" w:color="auto" w:fill="B6DDE8" w:themeFill="accent5" w:themeFillTint="66"/>
            <w:vAlign w:val="center"/>
          </w:tcPr>
          <w:p w14:paraId="6D80B220" w14:textId="77777777" w:rsidR="00433527" w:rsidRPr="00433527" w:rsidRDefault="00433527" w:rsidP="00433527">
            <w:pPr>
              <w:jc w:val="center"/>
              <w:rPr>
                <w:rFonts w:ascii="Arial" w:hAnsi="Arial" w:cs="Arial"/>
                <w:b/>
                <w:sz w:val="36"/>
                <w:szCs w:val="36"/>
              </w:rPr>
            </w:pPr>
            <w:r w:rsidRPr="00433527">
              <w:rPr>
                <w:rFonts w:ascii="Arial" w:hAnsi="Arial" w:cs="Arial"/>
                <w:b/>
                <w:sz w:val="36"/>
                <w:szCs w:val="36"/>
              </w:rPr>
              <w:t>=</w:t>
            </w:r>
          </w:p>
        </w:tc>
      </w:tr>
    </w:tbl>
    <w:p w14:paraId="5FAE3E2C" w14:textId="77777777" w:rsidR="00433527" w:rsidRDefault="00237CF2" w:rsidP="00CC1CA7">
      <w:pPr>
        <w:spacing w:after="0" w:line="240" w:lineRule="auto"/>
        <w:rPr>
          <w:rFonts w:ascii="Arial" w:hAnsi="Arial" w:cs="Arial"/>
          <w:b/>
          <w:color w:val="548DD4"/>
          <w:sz w:val="36"/>
          <w:szCs w:val="36"/>
        </w:rPr>
      </w:pPr>
      <w:r w:rsidRPr="00433527">
        <w:rPr>
          <w:rFonts w:ascii="Arial" w:hAnsi="Arial" w:cs="Arial"/>
          <w:b/>
          <w:noProof/>
          <w:color w:val="548DD4"/>
          <w:sz w:val="36"/>
          <w:szCs w:val="36"/>
        </w:rPr>
        <mc:AlternateContent>
          <mc:Choice Requires="wps">
            <w:drawing>
              <wp:anchor distT="0" distB="0" distL="114300" distR="114300" simplePos="0" relativeHeight="252365824" behindDoc="0" locked="0" layoutInCell="1" allowOverlap="1" wp14:anchorId="557E527D" wp14:editId="6A2F5AE7">
                <wp:simplePos x="0" y="0"/>
                <wp:positionH relativeFrom="column">
                  <wp:posOffset>496570</wp:posOffset>
                </wp:positionH>
                <wp:positionV relativeFrom="paragraph">
                  <wp:posOffset>1641002</wp:posOffset>
                </wp:positionV>
                <wp:extent cx="901700" cy="1099185"/>
                <wp:effectExtent l="19050" t="19050" r="12700" b="24765"/>
                <wp:wrapNone/>
                <wp:docPr id="369" name="Ορθογώνιο 369"/>
                <wp:cNvGraphicFramePr/>
                <a:graphic xmlns:a="http://schemas.openxmlformats.org/drawingml/2006/main">
                  <a:graphicData uri="http://schemas.microsoft.com/office/word/2010/wordprocessingShape">
                    <wps:wsp>
                      <wps:cNvSpPr/>
                      <wps:spPr>
                        <a:xfrm>
                          <a:off x="0" y="0"/>
                          <a:ext cx="901700" cy="1099185"/>
                        </a:xfrm>
                        <a:prstGeom prst="rect">
                          <a:avLst/>
                        </a:prstGeom>
                        <a:noFill/>
                        <a:ln w="28575"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7F5B375" id="Ορθογώνιο 369" o:spid="_x0000_s1026" style="position:absolute;margin-left:39.1pt;margin-top:129.2pt;width:71pt;height:86.55pt;z-index:25236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" filled="f" strokecolor="red" strokeweight="2.25pt"/>
            </w:pict>
          </mc:Fallback>
        </mc:AlternateContent>
      </w:r>
      <w:r w:rsidR="00433527" w:rsidRPr="00433527">
        <w:rPr>
          <w:rFonts w:ascii="Arial" w:hAnsi="Arial" w:cs="Arial"/>
          <w:b/>
          <w:noProof/>
          <w:color w:val="548DD4"/>
          <w:sz w:val="36"/>
          <w:szCs w:val="36"/>
        </w:rPr>
        <mc:AlternateContent>
          <mc:Choice Requires="wps">
            <w:drawing>
              <wp:anchor distT="0" distB="0" distL="114300" distR="114300" simplePos="0" relativeHeight="252364800" behindDoc="0" locked="0" layoutInCell="1" allowOverlap="1" wp14:anchorId="3415BD02" wp14:editId="4100C47A">
                <wp:simplePos x="0" y="0"/>
                <wp:positionH relativeFrom="column">
                  <wp:posOffset>1459583</wp:posOffset>
                </wp:positionH>
                <wp:positionV relativeFrom="paragraph">
                  <wp:posOffset>1997784</wp:posOffset>
                </wp:positionV>
                <wp:extent cx="1158949" cy="228570"/>
                <wp:effectExtent l="38100" t="19050" r="22225" b="76835"/>
                <wp:wrapNone/>
                <wp:docPr id="367" name="Ευθύγραμμο βέλος σύνδεσης 367"/>
                <wp:cNvGraphicFramePr/>
                <a:graphic xmlns:a="http://schemas.openxmlformats.org/drawingml/2006/main">
                  <a:graphicData uri="http://schemas.microsoft.com/office/word/2010/wordprocessingShape">
                    <wps:wsp>
                      <wps:cNvCnPr/>
                      <wps:spPr>
                        <a:xfrm flipH="1">
                          <a:off x="0" y="0"/>
                          <a:ext cx="1158949" cy="228570"/>
                        </a:xfrm>
                        <a:prstGeom prst="straightConnector1">
                          <a:avLst/>
                        </a:prstGeom>
                        <a:noFill/>
                        <a:ln w="28575" cap="flat" cmpd="sng" algn="ctr">
                          <a:solidFill>
                            <a:srgbClr val="FF000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w:pict>
              <v:shapetype w14:anchorId="068D50CB" id="_x0000_t32" coordsize="21600,21600" o:spt="32" o:oned="t" path="m,l21600,21600e" filled="f">
                <v:path arrowok="t" fillok="f" o:connecttype="none"/>
                <o:lock v:ext="edit" shapetype="t"/>
              </v:shapetype>
              <v:shape id="Ευθύγραμμο βέλος σύνδεσης 367" o:spid="_x0000_s1026" type="#_x0000_t32" style="position:absolute;margin-left:114.95pt;margin-top:157.3pt;width:91.25pt;height:18pt;flip:x;z-index:25236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" strokecolor="red" strokeweight="2.25pt">
                <v:stroke endarrow="block"/>
              </v:shape>
            </w:pict>
          </mc:Fallback>
        </mc:AlternateContent>
      </w:r>
      <w:r w:rsidR="00433527">
        <w:rPr>
          <w:noProof/>
          <w:lang w:eastAsia="el-GR"/>
        </w:rPr>
        <w:drawing>
          <wp:inline distT="0" distB="0" distL="0" distR="0" wp14:anchorId="0CC9B744" wp14:editId="31886FF7">
            <wp:extent cx="1873250" cy="2970951"/>
            <wp:effectExtent l="0" t="0" r="0" b="1270"/>
            <wp:docPr id="366" name="Εικόνα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1883251" cy="2986813"/>
                    </a:xfrm>
                    <a:prstGeom prst="rect">
                      <a:avLst/>
                    </a:prstGeom>
                  </pic:spPr>
                </pic:pic>
              </a:graphicData>
            </a:graphic>
          </wp:inline>
        </w:drawing>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56"/>
        <w:gridCol w:w="8282"/>
      </w:tblGrid>
      <w:tr w:rsidR="00674317" w14:paraId="24FBEDC8" w14:textId="77777777" w:rsidTr="0087533C">
        <w:tc>
          <w:tcPr>
            <w:tcW w:w="1356" w:type="dxa"/>
          </w:tcPr>
          <w:p w14:paraId="4DC9EACB" w14:textId="4898BE2E" w:rsidR="00674317" w:rsidRDefault="00506284" w:rsidP="00647207">
            <w:pPr>
              <w:jc w:val="center"/>
              <w:rPr>
                <w:rFonts w:ascii="Arial" w:hAnsi="Arial" w:cs="Arial"/>
                <w:b/>
                <w:sz w:val="36"/>
                <w:szCs w:val="36"/>
              </w:rPr>
            </w:pPr>
            <w:r w:rsidRPr="00506284">
              <w:rPr>
                <w:rFonts w:ascii="Arial" w:hAnsi="Arial" w:cs="Arial"/>
                <w:b/>
                <w:noProof/>
                <w:color w:val="548DD4"/>
                <w:sz w:val="36"/>
                <w:szCs w:val="36"/>
              </w:rPr>
              <mc:AlternateContent>
                <mc:Choice Requires="wps">
                  <w:drawing>
                    <wp:anchor distT="0" distB="0" distL="114300" distR="114300" simplePos="0" relativeHeight="252541952" behindDoc="0" locked="0" layoutInCell="0" allowOverlap="0" wp14:anchorId="7AB25051" wp14:editId="25C035BA">
                      <wp:simplePos x="0" y="0"/>
                      <wp:positionH relativeFrom="page">
                        <wp:align>center</wp:align>
                      </wp:positionH>
                      <wp:positionV relativeFrom="topMargin">
                        <wp:posOffset>9973310</wp:posOffset>
                      </wp:positionV>
                      <wp:extent cx="1260000" cy="360000"/>
                      <wp:effectExtent l="0" t="0" r="0" b="2540"/>
                      <wp:wrapNone/>
                      <wp:docPr id="306" name="Πλαίσιο κειμένου 3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4A35F499" w14:textId="77777777" w:rsidR="0069042B" w:rsidRPr="00432B70" w:rsidRDefault="0069042B" w:rsidP="00F00B3B">
                                  <w:pPr>
                                    <w:suppressAutoHyphens/>
                                    <w:autoSpaceDE w:val="0"/>
                                    <w:autoSpaceDN w:val="0"/>
                                    <w:adjustRightInd w:val="0"/>
                                    <w:jc w:val="center"/>
                                    <w:rPr>
                                      <w:rFonts w:ascii="Arial" w:hAnsi="Arial"/>
                                      <w:b/>
                                      <w:sz w:val="36"/>
                                      <w:szCs w:val="36"/>
                                      <w:lang w:val="en-US"/>
                                    </w:rPr>
                                  </w:pPr>
                                  <w:r w:rsidRPr="00432B70">
                                    <w:rPr>
                                      <w:rFonts w:ascii="Arial" w:hAnsi="Arial"/>
                                      <w:b/>
                                      <w:sz w:val="36"/>
                                      <w:szCs w:val="36"/>
                                      <w:lang w:val="en-US"/>
                                    </w:rPr>
                                    <w:t>000</w:t>
                                  </w:r>
                                  <w:r w:rsidRPr="00432B70">
                                    <w:rPr>
                                      <w:rFonts w:ascii="Arial" w:hAnsi="Arial"/>
                                      <w:b/>
                                      <w:sz w:val="36"/>
                                      <w:szCs w:val="36"/>
                                    </w:rPr>
                                    <w:t xml:space="preserve"> / </w:t>
                                  </w:r>
                                  <w:r w:rsidRPr="00432B70">
                                    <w:rPr>
                                      <w:rFonts w:ascii="Arial" w:hAnsi="Arial"/>
                                      <w:b/>
                                      <w:sz w:val="36"/>
                                      <w:szCs w:val="36"/>
                                      <w:lang w:val="en-US"/>
                                    </w:rPr>
                                    <w:t>000</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AB25051" id="Πλαίσιο κειμένου 306" o:spid="_x0000_s1092" type="#_x0000_t202" style="position:absolute;left:0;text-align:left;margin-left:0;margin-top:785.3pt;width:99.2pt;height:28.35pt;z-index:25254195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Abdl3GvAgAAMw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14:paraId="4A35F499" w14:textId="77777777" w:rsidR="0069042B" w:rsidRPr="00432B70" w:rsidRDefault="0069042B" w:rsidP="00F00B3B">
                            <w:pPr>
                              <w:suppressAutoHyphens/>
                              <w:autoSpaceDE w:val="0"/>
                              <w:autoSpaceDN w:val="0"/>
                              <w:adjustRightInd w:val="0"/>
                              <w:jc w:val="center"/>
                              <w:rPr>
                                <w:rFonts w:ascii="Arial" w:hAnsi="Arial"/>
                                <w:b/>
                                <w:sz w:val="36"/>
                                <w:szCs w:val="36"/>
                                <w:lang w:val="en-US"/>
                              </w:rPr>
                            </w:pPr>
                            <w:r w:rsidRPr="00432B70">
                              <w:rPr>
                                <w:rFonts w:ascii="Arial" w:hAnsi="Arial"/>
                                <w:b/>
                                <w:sz w:val="36"/>
                                <w:szCs w:val="36"/>
                                <w:lang w:val="en-US"/>
                              </w:rPr>
                              <w:t>000</w:t>
                            </w:r>
                            <w:r w:rsidRPr="00432B70">
                              <w:rPr>
                                <w:rFonts w:ascii="Arial" w:hAnsi="Arial"/>
                                <w:b/>
                                <w:sz w:val="36"/>
                                <w:szCs w:val="36"/>
                              </w:rPr>
                              <w:t xml:space="preserve"> / </w:t>
                            </w:r>
                            <w:r w:rsidRPr="00432B70">
                              <w:rPr>
                                <w:rFonts w:ascii="Arial" w:hAnsi="Arial"/>
                                <w:b/>
                                <w:sz w:val="36"/>
                                <w:szCs w:val="36"/>
                                <w:lang w:val="en-US"/>
                              </w:rPr>
                              <w:t>000</w:t>
                            </w:r>
                          </w:p>
                        </w:txbxContent>
                      </v:textbox>
                      <w10:wrap anchorx="page" anchory="margin"/>
                    </v:shape>
                  </w:pict>
                </mc:Fallback>
              </mc:AlternateContent>
            </w:r>
            <w:bookmarkStart w:id="13" w:name="_Hlk517272727"/>
            <w:r w:rsidR="00AE5271" w:rsidRPr="00AE5271">
              <w:rPr>
                <w:rFonts w:ascii="Calibri" w:eastAsia="Calibri" w:hAnsi="Calibri" w:cs="Times New Roman"/>
                <w:noProof/>
              </w:rPr>
              <w:drawing>
                <wp:inline distT="0" distB="0" distL="0" distR="0" wp14:anchorId="5A3C1C6A" wp14:editId="4F1AE580">
                  <wp:extent cx="720000" cy="471910"/>
                  <wp:effectExtent l="0" t="0" r="4445" b="4445"/>
                  <wp:docPr id="9483" name="Εικόνα 9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720000" cy="471910"/>
                          </a:xfrm>
                          <a:prstGeom prst="rect">
                            <a:avLst/>
                          </a:prstGeom>
                        </pic:spPr>
                      </pic:pic>
                    </a:graphicData>
                  </a:graphic>
                </wp:inline>
              </w:drawing>
            </w:r>
          </w:p>
        </w:tc>
        <w:tc>
          <w:tcPr>
            <w:tcW w:w="8282" w:type="dxa"/>
          </w:tcPr>
          <w:p w14:paraId="56415F90" w14:textId="77777777" w:rsidR="00674317" w:rsidRDefault="00674317" w:rsidP="00E05819">
            <w:pPr>
              <w:rPr>
                <w:rFonts w:ascii="Arial" w:hAnsi="Arial" w:cs="Arial"/>
                <w:b/>
                <w:sz w:val="36"/>
                <w:szCs w:val="36"/>
              </w:rPr>
            </w:pPr>
            <w:r w:rsidRPr="0058718B">
              <w:rPr>
                <w:rFonts w:ascii="Tahoma" w:hAnsi="Tahoma" w:cs="Tahoma"/>
                <w:b/>
                <w:color w:val="4A8ECC"/>
                <w:sz w:val="36"/>
                <w:szCs w:val="36"/>
              </w:rPr>
              <w:t>Συζητάμε ποιος είναι ο μικρότερος φυσικός αριθμός και αν υπάρχει ο μεγαλύτερος φυσικός αριθμός.</w:t>
            </w:r>
          </w:p>
        </w:tc>
      </w:tr>
    </w:tbl>
    <w:bookmarkEnd w:id="13"/>
    <w:p w14:paraId="6FDDDCA8" w14:textId="4B5014C6" w:rsidR="0087533C" w:rsidRDefault="0087533C" w:rsidP="00674317">
      <w:pPr>
        <w:spacing w:line="240" w:lineRule="auto"/>
        <w:rPr>
          <w:rFonts w:ascii="Arial" w:hAnsi="Arial" w:cs="Arial"/>
          <w:b/>
          <w:sz w:val="26"/>
          <w:szCs w:val="26"/>
        </w:rPr>
      </w:pPr>
      <w:r w:rsidRPr="0087533C">
        <w:rPr>
          <w:rFonts w:ascii="Arial" w:hAnsi="Arial" w:cs="Arial"/>
          <w:b/>
          <w:noProof/>
          <w:sz w:val="26"/>
          <w:szCs w:val="26"/>
        </w:rPr>
        <mc:AlternateContent>
          <mc:Choice Requires="wps">
            <w:drawing>
              <wp:anchor distT="0" distB="0" distL="114300" distR="114300" simplePos="0" relativeHeight="252736512" behindDoc="0" locked="0" layoutInCell="0" allowOverlap="0" wp14:anchorId="5A39CFE9" wp14:editId="76EA11A1">
                <wp:simplePos x="0" y="0"/>
                <wp:positionH relativeFrom="page">
                  <wp:align>center</wp:align>
                </wp:positionH>
                <wp:positionV relativeFrom="topMargin">
                  <wp:posOffset>9973310</wp:posOffset>
                </wp:positionV>
                <wp:extent cx="1260000" cy="360000"/>
                <wp:effectExtent l="0" t="0" r="0" b="2540"/>
                <wp:wrapNone/>
                <wp:docPr id="453" name="Πλαίσιο κειμένου 4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14313A2D" w14:textId="1717C0A2" w:rsidR="0069042B" w:rsidRPr="0087533C" w:rsidRDefault="0069042B" w:rsidP="009C50E3">
                            <w:pPr>
                              <w:suppressAutoHyphens/>
                              <w:autoSpaceDE w:val="0"/>
                              <w:autoSpaceDN w:val="0"/>
                              <w:adjustRightInd w:val="0"/>
                              <w:jc w:val="center"/>
                              <w:rPr>
                                <w:rFonts w:ascii="Arial" w:hAnsi="Arial"/>
                                <w:b/>
                                <w:sz w:val="36"/>
                                <w:szCs w:val="36"/>
                              </w:rPr>
                            </w:pPr>
                            <w:r>
                              <w:rPr>
                                <w:rFonts w:ascii="Arial" w:hAnsi="Arial"/>
                                <w:b/>
                                <w:sz w:val="36"/>
                                <w:szCs w:val="36"/>
                              </w:rPr>
                              <w:t>40</w:t>
                            </w:r>
                            <w:r w:rsidRPr="00432B70">
                              <w:rPr>
                                <w:rFonts w:ascii="Arial" w:hAnsi="Arial"/>
                                <w:b/>
                                <w:sz w:val="36"/>
                                <w:szCs w:val="36"/>
                              </w:rPr>
                              <w:t xml:space="preserve"> / </w:t>
                            </w:r>
                            <w:r>
                              <w:rPr>
                                <w:rFonts w:ascii="Arial" w:hAnsi="Arial"/>
                                <w:b/>
                                <w:sz w:val="36"/>
                                <w:szCs w:val="36"/>
                              </w:rPr>
                              <w:t>13</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A39CFE9" id="Πλαίσιο κειμένου 453" o:spid="_x0000_s1093" type="#_x0000_t202" style="position:absolute;margin-left:0;margin-top:785.3pt;width:99.2pt;height:28.35pt;z-index:25273651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NyqQXyvAgAAMw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14:paraId="14313A2D" w14:textId="1717C0A2" w:rsidR="0069042B" w:rsidRPr="0087533C" w:rsidRDefault="0069042B" w:rsidP="009C50E3">
                      <w:pPr>
                        <w:suppressAutoHyphens/>
                        <w:autoSpaceDE w:val="0"/>
                        <w:autoSpaceDN w:val="0"/>
                        <w:adjustRightInd w:val="0"/>
                        <w:jc w:val="center"/>
                        <w:rPr>
                          <w:rFonts w:ascii="Arial" w:hAnsi="Arial"/>
                          <w:b/>
                          <w:sz w:val="36"/>
                          <w:szCs w:val="36"/>
                        </w:rPr>
                      </w:pPr>
                      <w:r>
                        <w:rPr>
                          <w:rFonts w:ascii="Arial" w:hAnsi="Arial"/>
                          <w:b/>
                          <w:sz w:val="36"/>
                          <w:szCs w:val="36"/>
                        </w:rPr>
                        <w:t>40</w:t>
                      </w:r>
                      <w:r w:rsidRPr="00432B70">
                        <w:rPr>
                          <w:rFonts w:ascii="Arial" w:hAnsi="Arial"/>
                          <w:b/>
                          <w:sz w:val="36"/>
                          <w:szCs w:val="36"/>
                        </w:rPr>
                        <w:t xml:space="preserve"> / </w:t>
                      </w:r>
                      <w:r>
                        <w:rPr>
                          <w:rFonts w:ascii="Arial" w:hAnsi="Arial"/>
                          <w:b/>
                          <w:sz w:val="36"/>
                          <w:szCs w:val="36"/>
                        </w:rPr>
                        <w:t>13</w:t>
                      </w:r>
                    </w:p>
                  </w:txbxContent>
                </v:textbox>
                <w10:wrap anchorx="page" anchory="margin"/>
              </v:shape>
            </w:pict>
          </mc:Fallback>
        </mc:AlternateContent>
      </w:r>
    </w:p>
    <w:p w14:paraId="5A45B88E" w14:textId="77777777" w:rsidR="0087533C" w:rsidRDefault="0087533C">
      <w:pPr>
        <w:rPr>
          <w:rFonts w:ascii="Arial" w:hAnsi="Arial" w:cs="Arial"/>
          <w:b/>
          <w:sz w:val="26"/>
          <w:szCs w:val="26"/>
        </w:rPr>
      </w:pPr>
      <w:r>
        <w:rPr>
          <w:rFonts w:ascii="Arial" w:hAnsi="Arial" w:cs="Arial"/>
          <w:b/>
          <w:sz w:val="26"/>
          <w:szCs w:val="26"/>
        </w:rPr>
        <w:br w:type="page"/>
      </w:r>
    </w:p>
    <w:tbl>
      <w:tblPr>
        <w:tblStyle w:val="a4"/>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674317" w:rsidRPr="002609D6" w14:paraId="663A503C" w14:textId="77777777" w:rsidTr="00687986">
        <w:tc>
          <w:tcPr>
            <w:tcW w:w="9639" w:type="dxa"/>
            <w:shd w:val="clear" w:color="auto" w:fill="006600"/>
          </w:tcPr>
          <w:p w14:paraId="2D67126B" w14:textId="77777777" w:rsidR="00674317" w:rsidRPr="002609D6" w:rsidRDefault="00674317" w:rsidP="0087533C">
            <w:pPr>
              <w:spacing w:after="200" w:line="276" w:lineRule="auto"/>
              <w:jc w:val="center"/>
              <w:rPr>
                <w:rFonts w:ascii="Tahoma" w:eastAsia="Calibri" w:hAnsi="Tahoma" w:cs="Tahoma"/>
                <w:b/>
                <w:sz w:val="36"/>
                <w:szCs w:val="36"/>
              </w:rPr>
            </w:pPr>
            <w:r w:rsidRPr="0087533C">
              <w:rPr>
                <w:rFonts w:ascii="Tahoma" w:eastAsia="Calibri" w:hAnsi="Tahoma" w:cs="Tahoma"/>
                <w:b/>
                <w:color w:val="FFFFFF" w:themeColor="background1"/>
                <w:sz w:val="36"/>
                <w:szCs w:val="36"/>
              </w:rPr>
              <w:lastRenderedPageBreak/>
              <w:t>Βασικές μαθηματικές έννοιες και διεργασίες</w:t>
            </w:r>
          </w:p>
        </w:tc>
      </w:tr>
      <w:tr w:rsidR="00674317" w:rsidRPr="002B4AE3" w14:paraId="0B30F10E" w14:textId="77777777" w:rsidTr="00687986">
        <w:trPr>
          <w:trHeight w:val="294"/>
        </w:trPr>
        <w:tc>
          <w:tcPr>
            <w:tcW w:w="9639" w:type="dxa"/>
            <w:tcBorders>
              <w:bottom w:val="single" w:sz="48" w:space="0" w:color="006600"/>
            </w:tcBorders>
            <w:shd w:val="clear" w:color="auto" w:fill="D9FFD9"/>
          </w:tcPr>
          <w:p w14:paraId="662504EE" w14:textId="77777777" w:rsidR="00674317" w:rsidRPr="00CE720D" w:rsidRDefault="00674317" w:rsidP="0087533C">
            <w:pPr>
              <w:pStyle w:val="a3"/>
              <w:numPr>
                <w:ilvl w:val="0"/>
                <w:numId w:val="41"/>
              </w:numPr>
              <w:spacing w:line="276" w:lineRule="auto"/>
              <w:rPr>
                <w:rFonts w:ascii="Arial" w:eastAsia="Calibri" w:hAnsi="Arial" w:cs="Arial"/>
                <w:b/>
                <w:sz w:val="36"/>
                <w:szCs w:val="36"/>
              </w:rPr>
            </w:pPr>
            <w:r w:rsidRPr="00CE720D">
              <w:rPr>
                <w:rFonts w:ascii="Arial" w:eastAsia="Calibri" w:hAnsi="Arial" w:cs="Arial"/>
                <w:b/>
                <w:sz w:val="36"/>
                <w:szCs w:val="36"/>
              </w:rPr>
              <w:t xml:space="preserve">Οι αριθμοί 0, 1, 2, 3, …, 98, 99, 100, ..., ονομάζονται </w:t>
            </w:r>
            <w:r w:rsidRPr="00CE720D">
              <w:rPr>
                <w:rFonts w:ascii="Tahoma" w:eastAsia="Calibri" w:hAnsi="Tahoma" w:cs="Tahoma"/>
                <w:b/>
                <w:sz w:val="36"/>
                <w:szCs w:val="36"/>
              </w:rPr>
              <w:t>φυσικοί αριθμοί</w:t>
            </w:r>
            <w:r w:rsidRPr="00CE720D">
              <w:rPr>
                <w:rFonts w:ascii="Arial" w:eastAsia="Calibri" w:hAnsi="Arial" w:cs="Arial"/>
                <w:b/>
                <w:sz w:val="36"/>
                <w:szCs w:val="36"/>
              </w:rPr>
              <w:t xml:space="preserve">. </w:t>
            </w:r>
          </w:p>
          <w:p w14:paraId="353B1752" w14:textId="77777777" w:rsidR="00674317" w:rsidRPr="00CE720D" w:rsidRDefault="00674317" w:rsidP="0087533C">
            <w:pPr>
              <w:pStyle w:val="a3"/>
              <w:numPr>
                <w:ilvl w:val="0"/>
                <w:numId w:val="41"/>
              </w:numPr>
              <w:spacing w:line="276" w:lineRule="auto"/>
              <w:rPr>
                <w:rFonts w:ascii="Arial" w:eastAsia="Calibri" w:hAnsi="Arial" w:cs="Arial"/>
                <w:b/>
                <w:sz w:val="36"/>
                <w:szCs w:val="36"/>
              </w:rPr>
            </w:pPr>
            <w:r w:rsidRPr="00CE720D">
              <w:rPr>
                <w:rFonts w:ascii="Arial" w:eastAsia="Calibri" w:hAnsi="Arial" w:cs="Arial"/>
                <w:b/>
                <w:sz w:val="36"/>
                <w:szCs w:val="36"/>
              </w:rPr>
              <w:t>Καθένας από τους φυσικούς αριθμούς εκφράζει ολόκληρες μονάδες εκτός από το 0.</w:t>
            </w:r>
          </w:p>
          <w:p w14:paraId="36FA7E1B" w14:textId="77777777" w:rsidR="00674317" w:rsidRPr="00CE720D" w:rsidRDefault="00674317" w:rsidP="0087533C">
            <w:pPr>
              <w:pStyle w:val="a3"/>
              <w:numPr>
                <w:ilvl w:val="0"/>
                <w:numId w:val="41"/>
              </w:numPr>
              <w:spacing w:line="276" w:lineRule="auto"/>
              <w:rPr>
                <w:rFonts w:ascii="Arial" w:eastAsia="Calibri" w:hAnsi="Arial" w:cs="Arial"/>
                <w:b/>
                <w:sz w:val="36"/>
                <w:szCs w:val="36"/>
              </w:rPr>
            </w:pPr>
            <w:r w:rsidRPr="00CE720D">
              <w:rPr>
                <w:rFonts w:ascii="Arial" w:eastAsia="Calibri" w:hAnsi="Arial" w:cs="Arial"/>
                <w:b/>
                <w:sz w:val="36"/>
                <w:szCs w:val="36"/>
              </w:rPr>
              <w:t xml:space="preserve">Γράφουμε τους φυσικούς αριθμούς χρησιμοποιώντας τα </w:t>
            </w:r>
            <w:r w:rsidRPr="00CE720D">
              <w:rPr>
                <w:rFonts w:ascii="Tahoma" w:eastAsia="Calibri" w:hAnsi="Tahoma" w:cs="Tahoma"/>
                <w:b/>
                <w:sz w:val="36"/>
                <w:szCs w:val="36"/>
              </w:rPr>
              <w:t>δέκα</w:t>
            </w:r>
            <w:r w:rsidRPr="00CE720D">
              <w:rPr>
                <w:rFonts w:ascii="Arial" w:eastAsia="Calibri" w:hAnsi="Arial" w:cs="Arial"/>
                <w:b/>
                <w:sz w:val="36"/>
                <w:szCs w:val="36"/>
              </w:rPr>
              <w:t xml:space="preserve"> </w:t>
            </w:r>
            <w:r w:rsidRPr="00CE720D">
              <w:rPr>
                <w:rFonts w:ascii="Tahoma" w:eastAsia="Calibri" w:hAnsi="Tahoma" w:cs="Tahoma"/>
                <w:b/>
                <w:sz w:val="36"/>
                <w:szCs w:val="36"/>
              </w:rPr>
              <w:t>ψηφία</w:t>
            </w:r>
            <w:r w:rsidRPr="00CE720D">
              <w:rPr>
                <w:rFonts w:ascii="Arial" w:eastAsia="Calibri" w:hAnsi="Arial" w:cs="Arial"/>
                <w:b/>
                <w:sz w:val="36"/>
                <w:szCs w:val="36"/>
              </w:rPr>
              <w:t xml:space="preserve">: </w:t>
            </w:r>
          </w:p>
          <w:p w14:paraId="42C49911" w14:textId="77777777" w:rsidR="00674317" w:rsidRPr="00CE720D" w:rsidRDefault="00674317" w:rsidP="0087533C">
            <w:pPr>
              <w:spacing w:line="276" w:lineRule="auto"/>
              <w:ind w:left="360"/>
              <w:rPr>
                <w:rFonts w:ascii="Arial" w:eastAsia="Calibri" w:hAnsi="Arial" w:cs="Arial"/>
                <w:b/>
                <w:sz w:val="36"/>
                <w:szCs w:val="36"/>
              </w:rPr>
            </w:pPr>
            <w:r w:rsidRPr="00CE720D">
              <w:rPr>
                <w:rFonts w:ascii="Arial" w:eastAsia="Calibri" w:hAnsi="Arial" w:cs="Arial"/>
                <w:b/>
                <w:sz w:val="36"/>
                <w:szCs w:val="36"/>
              </w:rPr>
              <w:t>0, 1, 2, 3, 4, 5, 6, 7, 8  και 9.</w:t>
            </w:r>
          </w:p>
        </w:tc>
      </w:tr>
    </w:tbl>
    <w:p w14:paraId="6F9C4B53" w14:textId="77777777" w:rsidR="00CE720D" w:rsidRDefault="00CE720D" w:rsidP="0087533C">
      <w:pPr>
        <w:rPr>
          <w:rFonts w:ascii="Arial" w:eastAsia="Calibri" w:hAnsi="Arial" w:cs="Arial"/>
          <w:b/>
          <w:sz w:val="36"/>
          <w:szCs w:val="36"/>
        </w:rPr>
      </w:pPr>
    </w:p>
    <w:tbl>
      <w:tblPr>
        <w:tblStyle w:val="a4"/>
        <w:tblpPr w:leftFromText="180" w:rightFromText="180" w:vertAnchor="text" w:horzAnchor="margin" w:tblpY="16"/>
        <w:tblW w:w="96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8"/>
      </w:tblGrid>
      <w:tr w:rsidR="00CE720D" w:rsidRPr="002609D6" w14:paraId="2FE397B6" w14:textId="77777777" w:rsidTr="00687986">
        <w:tc>
          <w:tcPr>
            <w:tcW w:w="9638" w:type="dxa"/>
            <w:shd w:val="clear" w:color="auto" w:fill="FF0000"/>
          </w:tcPr>
          <w:p w14:paraId="5A02938E" w14:textId="77777777" w:rsidR="00CE720D" w:rsidRPr="002609D6" w:rsidRDefault="00CE720D" w:rsidP="0087533C">
            <w:pPr>
              <w:spacing w:line="276" w:lineRule="auto"/>
              <w:jc w:val="center"/>
              <w:rPr>
                <w:rFonts w:ascii="Tahoma" w:hAnsi="Tahoma" w:cs="Tahoma"/>
                <w:b/>
                <w:sz w:val="36"/>
                <w:szCs w:val="36"/>
              </w:rPr>
            </w:pPr>
            <w:r w:rsidRPr="002609D6">
              <w:rPr>
                <w:rFonts w:ascii="Tahoma" w:hAnsi="Tahoma" w:cs="Tahoma"/>
                <w:b/>
                <w:color w:val="FFFFFF" w:themeColor="background1"/>
                <w:sz w:val="36"/>
                <w:szCs w:val="36"/>
              </w:rPr>
              <w:t>Παραδείγματα</w:t>
            </w:r>
          </w:p>
        </w:tc>
      </w:tr>
      <w:tr w:rsidR="00CE720D" w:rsidRPr="000E5783" w14:paraId="35A28527" w14:textId="77777777" w:rsidTr="00687986">
        <w:trPr>
          <w:trHeight w:val="476"/>
        </w:trPr>
        <w:tc>
          <w:tcPr>
            <w:tcW w:w="9638" w:type="dxa"/>
            <w:vMerge w:val="restart"/>
            <w:tcBorders>
              <w:bottom w:val="single" w:sz="48" w:space="0" w:color="FF0000"/>
            </w:tcBorders>
            <w:shd w:val="clear" w:color="auto" w:fill="FFCC99"/>
          </w:tcPr>
          <w:p w14:paraId="493FF4E3" w14:textId="77777777" w:rsidR="00CE720D" w:rsidRPr="00CE720D" w:rsidRDefault="00CE720D" w:rsidP="0087533C">
            <w:pPr>
              <w:spacing w:before="240" w:line="276" w:lineRule="auto"/>
              <w:ind w:left="176"/>
              <w:rPr>
                <w:rFonts w:ascii="Arial" w:hAnsi="Arial" w:cs="Arial"/>
                <w:b/>
                <w:sz w:val="36"/>
                <w:szCs w:val="36"/>
              </w:rPr>
            </w:pPr>
            <w:r w:rsidRPr="00CE720D">
              <w:rPr>
                <w:rFonts w:ascii="Arial" w:hAnsi="Arial" w:cs="Arial"/>
                <w:b/>
                <w:sz w:val="36"/>
                <w:szCs w:val="36"/>
              </w:rPr>
              <w:t>3 βιβλία, 183 μαθητές, 165.000 €</w:t>
            </w:r>
          </w:p>
        </w:tc>
      </w:tr>
      <w:tr w:rsidR="00CE720D" w:rsidRPr="00B81BFD" w14:paraId="094629F7" w14:textId="77777777" w:rsidTr="00687986">
        <w:trPr>
          <w:trHeight w:val="476"/>
        </w:trPr>
        <w:tc>
          <w:tcPr>
            <w:tcW w:w="9638" w:type="dxa"/>
            <w:vMerge/>
            <w:tcBorders>
              <w:bottom w:val="single" w:sz="48" w:space="0" w:color="FF0000"/>
            </w:tcBorders>
            <w:shd w:val="clear" w:color="auto" w:fill="FFCC99"/>
          </w:tcPr>
          <w:p w14:paraId="36DAF718" w14:textId="77777777" w:rsidR="00CE720D" w:rsidRPr="002B4AE3" w:rsidRDefault="00CE720D" w:rsidP="0087533C">
            <w:pPr>
              <w:pStyle w:val="a3"/>
              <w:numPr>
                <w:ilvl w:val="0"/>
                <w:numId w:val="17"/>
              </w:numPr>
              <w:spacing w:line="276" w:lineRule="auto"/>
              <w:ind w:left="317" w:hanging="141"/>
              <w:rPr>
                <w:rFonts w:ascii="Arial" w:hAnsi="Arial" w:cs="Arial"/>
                <w:b/>
                <w:sz w:val="36"/>
                <w:szCs w:val="36"/>
              </w:rPr>
            </w:pPr>
          </w:p>
        </w:tc>
      </w:tr>
    </w:tbl>
    <w:p w14:paraId="63C49ED4" w14:textId="77777777" w:rsidR="00CE720D" w:rsidRDefault="00CE720D" w:rsidP="0087533C">
      <w:pPr>
        <w:rPr>
          <w:rFonts w:ascii="Arial" w:eastAsia="Calibri" w:hAnsi="Arial" w:cs="Arial"/>
          <w:b/>
          <w:sz w:val="36"/>
          <w:szCs w:val="36"/>
        </w:rPr>
      </w:pPr>
    </w:p>
    <w:tbl>
      <w:tblPr>
        <w:tblStyle w:val="a4"/>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E720D" w:rsidRPr="002609D6" w14:paraId="7AB1CDA8" w14:textId="77777777" w:rsidTr="00687986">
        <w:tc>
          <w:tcPr>
            <w:tcW w:w="9639" w:type="dxa"/>
            <w:shd w:val="clear" w:color="auto" w:fill="006600"/>
          </w:tcPr>
          <w:p w14:paraId="090E0A67" w14:textId="77777777" w:rsidR="00CE720D" w:rsidRPr="002609D6" w:rsidRDefault="00CE720D" w:rsidP="0087533C">
            <w:pPr>
              <w:spacing w:after="200" w:line="276" w:lineRule="auto"/>
              <w:jc w:val="center"/>
              <w:rPr>
                <w:rFonts w:ascii="Tahoma" w:eastAsia="Calibri" w:hAnsi="Tahoma" w:cs="Tahoma"/>
                <w:b/>
                <w:sz w:val="36"/>
                <w:szCs w:val="36"/>
              </w:rPr>
            </w:pPr>
            <w:r w:rsidRPr="0087533C">
              <w:rPr>
                <w:rFonts w:ascii="Tahoma" w:eastAsia="Calibri" w:hAnsi="Tahoma" w:cs="Tahoma"/>
                <w:b/>
                <w:color w:val="FFFFFF" w:themeColor="background1"/>
                <w:sz w:val="36"/>
                <w:szCs w:val="36"/>
              </w:rPr>
              <w:t>Βασικές μαθηματικές έννοιες και διεργασίες</w:t>
            </w:r>
          </w:p>
        </w:tc>
      </w:tr>
      <w:tr w:rsidR="00CE720D" w:rsidRPr="002B4AE3" w14:paraId="4E9708B8" w14:textId="77777777" w:rsidTr="00687986">
        <w:trPr>
          <w:trHeight w:val="294"/>
        </w:trPr>
        <w:tc>
          <w:tcPr>
            <w:tcW w:w="9639" w:type="dxa"/>
            <w:tcBorders>
              <w:bottom w:val="single" w:sz="48" w:space="0" w:color="006600"/>
            </w:tcBorders>
            <w:shd w:val="clear" w:color="auto" w:fill="D9FFD9"/>
          </w:tcPr>
          <w:p w14:paraId="122BA7BC" w14:textId="77777777" w:rsidR="00CE720D" w:rsidRPr="00CE720D" w:rsidRDefault="00CE720D" w:rsidP="0087533C">
            <w:pPr>
              <w:pStyle w:val="a3"/>
              <w:numPr>
                <w:ilvl w:val="0"/>
                <w:numId w:val="40"/>
              </w:numPr>
              <w:shd w:val="clear" w:color="auto" w:fill="D6E3BC" w:themeFill="accent3" w:themeFillTint="66"/>
              <w:spacing w:before="240" w:line="276" w:lineRule="auto"/>
              <w:rPr>
                <w:rFonts w:ascii="Arial" w:hAnsi="Arial" w:cs="Arial"/>
                <w:b/>
                <w:sz w:val="36"/>
                <w:szCs w:val="26"/>
              </w:rPr>
            </w:pPr>
            <w:r w:rsidRPr="00CE720D">
              <w:rPr>
                <w:rFonts w:ascii="Arial" w:hAnsi="Arial" w:cs="Arial"/>
                <w:b/>
                <w:sz w:val="36"/>
                <w:szCs w:val="26"/>
              </w:rPr>
              <w:t xml:space="preserve">Κάθε φυσικός αριθμός έχει </w:t>
            </w:r>
            <w:r w:rsidRPr="00CE720D">
              <w:rPr>
                <w:rFonts w:ascii="Tahoma" w:eastAsia="Calibri" w:hAnsi="Tahoma" w:cs="Tahoma"/>
                <w:b/>
                <w:sz w:val="36"/>
                <w:szCs w:val="36"/>
              </w:rPr>
              <w:t>έναν επόμενο και έναν προηγούμενο</w:t>
            </w:r>
            <w:r w:rsidRPr="00CE720D">
              <w:rPr>
                <w:rFonts w:ascii="Arial" w:hAnsi="Arial" w:cs="Arial"/>
                <w:b/>
                <w:sz w:val="36"/>
                <w:szCs w:val="26"/>
              </w:rPr>
              <w:t xml:space="preserve"> φυσικό αριθμό, εκτός από τον αριθμό 0 που έχει μόνο επόμενο, τον αριθμό 1. </w:t>
            </w:r>
          </w:p>
          <w:p w14:paraId="2FCE9AF5" w14:textId="77777777" w:rsidR="00CE720D" w:rsidRPr="00CE720D" w:rsidRDefault="00CE720D" w:rsidP="0087533C">
            <w:pPr>
              <w:pStyle w:val="a3"/>
              <w:numPr>
                <w:ilvl w:val="0"/>
                <w:numId w:val="40"/>
              </w:numPr>
              <w:shd w:val="clear" w:color="auto" w:fill="D6E3BC" w:themeFill="accent3" w:themeFillTint="66"/>
              <w:spacing w:before="240" w:line="276" w:lineRule="auto"/>
              <w:rPr>
                <w:rFonts w:ascii="Arial" w:hAnsi="Arial" w:cs="Arial"/>
                <w:b/>
                <w:sz w:val="36"/>
                <w:szCs w:val="26"/>
              </w:rPr>
            </w:pPr>
            <w:r w:rsidRPr="00CE720D">
              <w:rPr>
                <w:rFonts w:ascii="Arial" w:hAnsi="Arial" w:cs="Arial"/>
                <w:b/>
                <w:sz w:val="36"/>
                <w:szCs w:val="26"/>
              </w:rPr>
              <w:t xml:space="preserve">Ο αριθμός 0 είναι ο </w:t>
            </w:r>
            <w:r w:rsidRPr="00CE720D">
              <w:rPr>
                <w:rFonts w:ascii="Tahoma" w:eastAsia="Calibri" w:hAnsi="Tahoma" w:cs="Tahoma"/>
                <w:b/>
                <w:sz w:val="36"/>
                <w:szCs w:val="36"/>
              </w:rPr>
              <w:t>μικρότερος</w:t>
            </w:r>
            <w:r w:rsidRPr="00CE720D">
              <w:rPr>
                <w:rFonts w:ascii="Arial" w:hAnsi="Arial" w:cs="Arial"/>
                <w:b/>
                <w:sz w:val="36"/>
                <w:szCs w:val="26"/>
              </w:rPr>
              <w:t xml:space="preserve"> φυσικός αριθμός. </w:t>
            </w:r>
          </w:p>
          <w:p w14:paraId="241B83AB" w14:textId="77777777" w:rsidR="00CE720D" w:rsidRPr="00CE720D" w:rsidRDefault="00CE720D" w:rsidP="0087533C">
            <w:pPr>
              <w:pStyle w:val="a3"/>
              <w:numPr>
                <w:ilvl w:val="0"/>
                <w:numId w:val="40"/>
              </w:numPr>
              <w:spacing w:line="276" w:lineRule="auto"/>
              <w:rPr>
                <w:rFonts w:ascii="Arial" w:eastAsia="Calibri" w:hAnsi="Arial" w:cs="Arial"/>
                <w:b/>
                <w:sz w:val="36"/>
                <w:szCs w:val="36"/>
              </w:rPr>
            </w:pPr>
            <w:r w:rsidRPr="00CE720D">
              <w:rPr>
                <w:rFonts w:ascii="Arial" w:hAnsi="Arial" w:cs="Arial"/>
                <w:b/>
                <w:sz w:val="36"/>
                <w:szCs w:val="26"/>
              </w:rPr>
              <w:t xml:space="preserve">Δεν υπάρχει ο </w:t>
            </w:r>
            <w:r w:rsidRPr="00CE720D">
              <w:rPr>
                <w:rFonts w:ascii="Tahoma" w:eastAsia="Calibri" w:hAnsi="Tahoma" w:cs="Tahoma"/>
                <w:b/>
                <w:sz w:val="36"/>
                <w:szCs w:val="36"/>
              </w:rPr>
              <w:t>μεγαλύτερος</w:t>
            </w:r>
            <w:r w:rsidRPr="00CE720D">
              <w:rPr>
                <w:rFonts w:ascii="Arial" w:hAnsi="Arial" w:cs="Arial"/>
                <w:b/>
                <w:sz w:val="36"/>
                <w:szCs w:val="26"/>
              </w:rPr>
              <w:t xml:space="preserve"> φυσικός αριθμός γιατί για καθέναν υπάρχει ο επόμενός του.</w:t>
            </w:r>
          </w:p>
        </w:tc>
      </w:tr>
    </w:tbl>
    <w:p w14:paraId="13364D45" w14:textId="1F963551" w:rsidR="005F38F5" w:rsidRDefault="00506284" w:rsidP="0087533C">
      <w:pPr>
        <w:rPr>
          <w:rFonts w:ascii="Arial" w:eastAsia="Calibri" w:hAnsi="Arial" w:cs="Arial"/>
          <w:b/>
          <w:sz w:val="36"/>
          <w:szCs w:val="36"/>
        </w:rPr>
      </w:pPr>
      <w:r w:rsidRPr="00506284">
        <w:rPr>
          <w:rFonts w:ascii="Arial" w:eastAsia="Calibri" w:hAnsi="Arial" w:cs="Arial"/>
          <w:b/>
          <w:noProof/>
          <w:sz w:val="36"/>
          <w:szCs w:val="36"/>
        </w:rPr>
        <mc:AlternateContent>
          <mc:Choice Requires="wps">
            <w:drawing>
              <wp:anchor distT="0" distB="0" distL="114300" distR="114300" simplePos="0" relativeHeight="252544000" behindDoc="0" locked="0" layoutInCell="0" allowOverlap="0" wp14:anchorId="60881AAC" wp14:editId="607425CE">
                <wp:simplePos x="0" y="0"/>
                <wp:positionH relativeFrom="page">
                  <wp:align>center</wp:align>
                </wp:positionH>
                <wp:positionV relativeFrom="topMargin">
                  <wp:posOffset>9973310</wp:posOffset>
                </wp:positionV>
                <wp:extent cx="1260000" cy="360000"/>
                <wp:effectExtent l="0" t="0" r="0" b="2540"/>
                <wp:wrapNone/>
                <wp:docPr id="308" name="Πλαίσιο κειμένου 3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59D9F59D" w14:textId="1015B1A9" w:rsidR="0069042B" w:rsidRPr="0087533C"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41</w:t>
                            </w:r>
                            <w:r w:rsidRPr="00432B70">
                              <w:rPr>
                                <w:rFonts w:ascii="Arial" w:hAnsi="Arial"/>
                                <w:b/>
                                <w:sz w:val="36"/>
                                <w:szCs w:val="36"/>
                              </w:rPr>
                              <w:t xml:space="preserve"> / </w:t>
                            </w:r>
                            <w:r>
                              <w:rPr>
                                <w:rFonts w:ascii="Arial" w:hAnsi="Arial"/>
                                <w:b/>
                                <w:sz w:val="36"/>
                                <w:szCs w:val="36"/>
                              </w:rPr>
                              <w:t>14</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0881AAC" id="Πλαίσιο κειμένου 308" o:spid="_x0000_s1094" type="#_x0000_t202" style="position:absolute;margin-left:0;margin-top:785.3pt;width:99.2pt;height:28.35pt;z-index:25254400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MJU1DivAgAAMw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14:paraId="59D9F59D" w14:textId="1015B1A9" w:rsidR="0069042B" w:rsidRPr="0087533C"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41</w:t>
                      </w:r>
                      <w:r w:rsidRPr="00432B70">
                        <w:rPr>
                          <w:rFonts w:ascii="Arial" w:hAnsi="Arial"/>
                          <w:b/>
                          <w:sz w:val="36"/>
                          <w:szCs w:val="36"/>
                        </w:rPr>
                        <w:t xml:space="preserve"> / </w:t>
                      </w:r>
                      <w:r>
                        <w:rPr>
                          <w:rFonts w:ascii="Arial" w:hAnsi="Arial"/>
                          <w:b/>
                          <w:sz w:val="36"/>
                          <w:szCs w:val="36"/>
                        </w:rPr>
                        <w:t>14</w:t>
                      </w:r>
                    </w:p>
                  </w:txbxContent>
                </v:textbox>
                <w10:wrap anchorx="page" anchory="margin"/>
              </v:shape>
            </w:pict>
          </mc:Fallback>
        </mc:AlternateContent>
      </w:r>
    </w:p>
    <w:p w14:paraId="253EFC0D" w14:textId="77777777" w:rsidR="00CE720D" w:rsidRDefault="005F38F5" w:rsidP="0087533C">
      <w:pPr>
        <w:rPr>
          <w:rFonts w:ascii="Arial" w:eastAsia="Calibri" w:hAnsi="Arial" w:cs="Arial"/>
          <w:b/>
          <w:sz w:val="36"/>
          <w:szCs w:val="36"/>
        </w:rPr>
      </w:pPr>
      <w:r>
        <w:rPr>
          <w:rFonts w:ascii="Arial" w:eastAsia="Calibri" w:hAnsi="Arial" w:cs="Arial"/>
          <w:b/>
          <w:sz w:val="36"/>
          <w:szCs w:val="36"/>
        </w:rPr>
        <w:br w:type="page"/>
      </w:r>
    </w:p>
    <w:tbl>
      <w:tblPr>
        <w:tblStyle w:val="a4"/>
        <w:tblpPr w:leftFromText="180" w:rightFromText="180" w:vertAnchor="text" w:horzAnchor="margin" w:tblpY="16"/>
        <w:tblW w:w="96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8"/>
      </w:tblGrid>
      <w:tr w:rsidR="00CE720D" w:rsidRPr="002609D6" w14:paraId="621F96F1" w14:textId="77777777" w:rsidTr="00B71A7A">
        <w:tc>
          <w:tcPr>
            <w:tcW w:w="9638" w:type="dxa"/>
            <w:shd w:val="clear" w:color="auto" w:fill="FF0000"/>
          </w:tcPr>
          <w:p w14:paraId="7C584A19" w14:textId="77777777" w:rsidR="00CE720D" w:rsidRPr="002609D6" w:rsidRDefault="00CE720D" w:rsidP="0087533C">
            <w:pPr>
              <w:spacing w:line="276" w:lineRule="auto"/>
              <w:jc w:val="center"/>
              <w:rPr>
                <w:rFonts w:ascii="Tahoma" w:hAnsi="Tahoma" w:cs="Tahoma"/>
                <w:b/>
                <w:sz w:val="36"/>
                <w:szCs w:val="36"/>
              </w:rPr>
            </w:pPr>
            <w:r w:rsidRPr="002609D6">
              <w:rPr>
                <w:rFonts w:ascii="Tahoma" w:hAnsi="Tahoma" w:cs="Tahoma"/>
                <w:b/>
                <w:color w:val="FFFFFF" w:themeColor="background1"/>
                <w:sz w:val="36"/>
                <w:szCs w:val="36"/>
              </w:rPr>
              <w:lastRenderedPageBreak/>
              <w:t>Παραδείγματα</w:t>
            </w:r>
          </w:p>
        </w:tc>
      </w:tr>
    </w:tbl>
    <w:tbl>
      <w:tblPr>
        <w:tblStyle w:val="a4"/>
        <w:tblW w:w="9639"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shd w:val="clear" w:color="auto" w:fill="FFCC99"/>
        <w:tblLayout w:type="fixed"/>
        <w:tblLook w:val="04A0" w:firstRow="1" w:lastRow="0" w:firstColumn="1" w:lastColumn="0" w:noHBand="0" w:noVBand="1"/>
      </w:tblPr>
      <w:tblGrid>
        <w:gridCol w:w="3820"/>
        <w:gridCol w:w="2992"/>
        <w:gridCol w:w="2827"/>
      </w:tblGrid>
      <w:tr w:rsidR="00CE720D" w:rsidRPr="00B31745" w14:paraId="5A1E85B5" w14:textId="77777777" w:rsidTr="005F38F5">
        <w:trPr>
          <w:trHeight w:val="371"/>
        </w:trPr>
        <w:tc>
          <w:tcPr>
            <w:tcW w:w="3820" w:type="dxa"/>
            <w:shd w:val="clear" w:color="auto" w:fill="FFCC99"/>
          </w:tcPr>
          <w:p w14:paraId="70EE911C" w14:textId="77777777" w:rsidR="00CE720D" w:rsidRPr="00B31745" w:rsidRDefault="00CE720D" w:rsidP="0087533C">
            <w:pPr>
              <w:spacing w:line="276" w:lineRule="auto"/>
              <w:jc w:val="center"/>
              <w:rPr>
                <w:rFonts w:ascii="Arial" w:hAnsi="Arial" w:cs="Arial"/>
                <w:b/>
                <w:sz w:val="36"/>
                <w:szCs w:val="26"/>
              </w:rPr>
            </w:pPr>
            <w:r w:rsidRPr="00CE720D">
              <w:rPr>
                <w:rFonts w:ascii="Tahoma" w:eastAsia="Calibri" w:hAnsi="Tahoma" w:cs="Tahoma"/>
                <w:b/>
                <w:sz w:val="36"/>
                <w:szCs w:val="36"/>
              </w:rPr>
              <w:t>Προηγούμενος</w:t>
            </w:r>
          </w:p>
          <w:p w14:paraId="0B41DF27" w14:textId="77777777" w:rsidR="00CE720D" w:rsidRPr="00B31745" w:rsidRDefault="00CE720D" w:rsidP="0087533C">
            <w:pPr>
              <w:spacing w:line="276" w:lineRule="auto"/>
              <w:jc w:val="center"/>
              <w:rPr>
                <w:rFonts w:ascii="Arial" w:hAnsi="Arial" w:cs="Arial"/>
                <w:b/>
                <w:sz w:val="36"/>
                <w:szCs w:val="26"/>
              </w:rPr>
            </w:pPr>
            <w:r w:rsidRPr="00CE720D">
              <w:rPr>
                <w:rFonts w:ascii="Tahoma" w:eastAsia="Calibri" w:hAnsi="Tahoma" w:cs="Tahoma"/>
                <w:b/>
                <w:sz w:val="36"/>
                <w:szCs w:val="36"/>
              </w:rPr>
              <w:t>αριθμός</w:t>
            </w:r>
          </w:p>
        </w:tc>
        <w:tc>
          <w:tcPr>
            <w:tcW w:w="2992" w:type="dxa"/>
            <w:shd w:val="clear" w:color="auto" w:fill="FFCC99"/>
          </w:tcPr>
          <w:p w14:paraId="791A97EF" w14:textId="77777777" w:rsidR="00CE720D" w:rsidRPr="00B31745" w:rsidRDefault="00CE720D" w:rsidP="0087533C">
            <w:pPr>
              <w:spacing w:line="276" w:lineRule="auto"/>
              <w:jc w:val="center"/>
              <w:rPr>
                <w:rFonts w:ascii="Arial" w:hAnsi="Arial" w:cs="Arial"/>
                <w:b/>
                <w:sz w:val="36"/>
                <w:szCs w:val="26"/>
              </w:rPr>
            </w:pPr>
            <w:r w:rsidRPr="00CE720D">
              <w:rPr>
                <w:rFonts w:ascii="Tahoma" w:eastAsia="Calibri" w:hAnsi="Tahoma" w:cs="Tahoma"/>
                <w:b/>
                <w:sz w:val="36"/>
                <w:szCs w:val="36"/>
              </w:rPr>
              <w:t>Αριθμός</w:t>
            </w:r>
          </w:p>
        </w:tc>
        <w:tc>
          <w:tcPr>
            <w:tcW w:w="2827" w:type="dxa"/>
            <w:shd w:val="clear" w:color="auto" w:fill="FFCC99"/>
          </w:tcPr>
          <w:p w14:paraId="0C439195" w14:textId="77777777" w:rsidR="00CE720D" w:rsidRPr="00B31745" w:rsidRDefault="00CE720D" w:rsidP="0087533C">
            <w:pPr>
              <w:spacing w:line="276" w:lineRule="auto"/>
              <w:jc w:val="center"/>
              <w:rPr>
                <w:rFonts w:ascii="Arial" w:hAnsi="Arial" w:cs="Arial"/>
                <w:b/>
                <w:sz w:val="36"/>
                <w:szCs w:val="26"/>
              </w:rPr>
            </w:pPr>
            <w:r w:rsidRPr="00CE720D">
              <w:rPr>
                <w:rFonts w:ascii="Tahoma" w:eastAsia="Calibri" w:hAnsi="Tahoma" w:cs="Tahoma"/>
                <w:b/>
                <w:sz w:val="36"/>
                <w:szCs w:val="36"/>
              </w:rPr>
              <w:t>Επόμενος</w:t>
            </w:r>
          </w:p>
          <w:p w14:paraId="1734A805" w14:textId="77777777" w:rsidR="00CE720D" w:rsidRPr="00B31745" w:rsidRDefault="00CE720D" w:rsidP="0087533C">
            <w:pPr>
              <w:spacing w:line="276" w:lineRule="auto"/>
              <w:jc w:val="center"/>
              <w:rPr>
                <w:rFonts w:ascii="Arial" w:hAnsi="Arial" w:cs="Arial"/>
                <w:b/>
                <w:sz w:val="36"/>
                <w:szCs w:val="26"/>
              </w:rPr>
            </w:pPr>
            <w:r w:rsidRPr="00CE720D">
              <w:rPr>
                <w:rFonts w:ascii="Tahoma" w:eastAsia="Calibri" w:hAnsi="Tahoma" w:cs="Tahoma"/>
                <w:b/>
                <w:sz w:val="36"/>
                <w:szCs w:val="36"/>
              </w:rPr>
              <w:t>αριθμός</w:t>
            </w:r>
          </w:p>
        </w:tc>
      </w:tr>
      <w:tr w:rsidR="00CE720D" w:rsidRPr="00B31745" w14:paraId="2707144C" w14:textId="77777777" w:rsidTr="005F38F5">
        <w:trPr>
          <w:trHeight w:val="468"/>
        </w:trPr>
        <w:tc>
          <w:tcPr>
            <w:tcW w:w="3820" w:type="dxa"/>
            <w:shd w:val="clear" w:color="auto" w:fill="FFCC99"/>
          </w:tcPr>
          <w:p w14:paraId="5FFC4BF1" w14:textId="77777777" w:rsidR="00CE720D" w:rsidRPr="00B31745" w:rsidRDefault="00CE720D" w:rsidP="0087533C">
            <w:pPr>
              <w:spacing w:after="200" w:line="276" w:lineRule="auto"/>
              <w:jc w:val="right"/>
              <w:rPr>
                <w:rFonts w:ascii="Arial" w:hAnsi="Arial" w:cs="Arial"/>
                <w:b/>
                <w:sz w:val="36"/>
                <w:szCs w:val="26"/>
              </w:rPr>
            </w:pPr>
          </w:p>
        </w:tc>
        <w:tc>
          <w:tcPr>
            <w:tcW w:w="2992" w:type="dxa"/>
            <w:shd w:val="clear" w:color="auto" w:fill="FFCC99"/>
          </w:tcPr>
          <w:p w14:paraId="6CFA388F" w14:textId="77777777" w:rsidR="00CE720D" w:rsidRPr="00B31745" w:rsidRDefault="00CE720D" w:rsidP="0087533C">
            <w:pPr>
              <w:spacing w:after="200" w:line="276" w:lineRule="auto"/>
              <w:jc w:val="right"/>
              <w:rPr>
                <w:rFonts w:ascii="Arial" w:hAnsi="Arial" w:cs="Arial"/>
                <w:b/>
                <w:sz w:val="36"/>
                <w:szCs w:val="26"/>
              </w:rPr>
            </w:pPr>
            <w:r w:rsidRPr="00B31745">
              <w:rPr>
                <w:rFonts w:ascii="Arial" w:hAnsi="Arial" w:cs="Arial"/>
                <w:b/>
                <w:sz w:val="36"/>
                <w:szCs w:val="26"/>
              </w:rPr>
              <w:t>0</w:t>
            </w:r>
          </w:p>
        </w:tc>
        <w:tc>
          <w:tcPr>
            <w:tcW w:w="2827" w:type="dxa"/>
            <w:shd w:val="clear" w:color="auto" w:fill="FFCC99"/>
          </w:tcPr>
          <w:p w14:paraId="5658C840" w14:textId="77777777" w:rsidR="00CE720D" w:rsidRPr="00B31745" w:rsidRDefault="00CE720D" w:rsidP="0087533C">
            <w:pPr>
              <w:spacing w:after="200" w:line="276" w:lineRule="auto"/>
              <w:jc w:val="right"/>
              <w:rPr>
                <w:rFonts w:ascii="Arial" w:hAnsi="Arial" w:cs="Arial"/>
                <w:b/>
                <w:sz w:val="36"/>
                <w:szCs w:val="26"/>
              </w:rPr>
            </w:pPr>
            <w:r w:rsidRPr="00B31745">
              <w:rPr>
                <w:rFonts w:ascii="Arial" w:hAnsi="Arial" w:cs="Arial"/>
                <w:b/>
                <w:sz w:val="36"/>
                <w:szCs w:val="26"/>
              </w:rPr>
              <w:t>1</w:t>
            </w:r>
          </w:p>
        </w:tc>
      </w:tr>
      <w:tr w:rsidR="00CE720D" w:rsidRPr="00B31745" w14:paraId="066233DD" w14:textId="77777777" w:rsidTr="005F38F5">
        <w:trPr>
          <w:trHeight w:val="483"/>
        </w:trPr>
        <w:tc>
          <w:tcPr>
            <w:tcW w:w="3820" w:type="dxa"/>
            <w:shd w:val="clear" w:color="auto" w:fill="FFCC99"/>
          </w:tcPr>
          <w:p w14:paraId="55A2614E" w14:textId="77777777" w:rsidR="00CE720D" w:rsidRPr="00B31745" w:rsidRDefault="00CE720D" w:rsidP="0087533C">
            <w:pPr>
              <w:spacing w:after="200" w:line="276" w:lineRule="auto"/>
              <w:jc w:val="right"/>
              <w:rPr>
                <w:rFonts w:ascii="Arial" w:hAnsi="Arial" w:cs="Arial"/>
                <w:b/>
                <w:sz w:val="36"/>
                <w:szCs w:val="26"/>
              </w:rPr>
            </w:pPr>
            <w:r w:rsidRPr="00B31745">
              <w:rPr>
                <w:rFonts w:ascii="Arial" w:hAnsi="Arial" w:cs="Arial"/>
                <w:b/>
                <w:sz w:val="36"/>
                <w:szCs w:val="26"/>
              </w:rPr>
              <w:t>59.779</w:t>
            </w:r>
          </w:p>
        </w:tc>
        <w:tc>
          <w:tcPr>
            <w:tcW w:w="2992" w:type="dxa"/>
            <w:shd w:val="clear" w:color="auto" w:fill="FFCC99"/>
          </w:tcPr>
          <w:p w14:paraId="517BC1EE" w14:textId="77777777" w:rsidR="00CE720D" w:rsidRPr="00B31745" w:rsidRDefault="00CE720D" w:rsidP="0087533C">
            <w:pPr>
              <w:spacing w:after="200" w:line="276" w:lineRule="auto"/>
              <w:jc w:val="right"/>
              <w:rPr>
                <w:rFonts w:ascii="Arial" w:hAnsi="Arial" w:cs="Arial"/>
                <w:b/>
                <w:sz w:val="36"/>
                <w:szCs w:val="26"/>
              </w:rPr>
            </w:pPr>
            <w:r w:rsidRPr="00B31745">
              <w:rPr>
                <w:rFonts w:ascii="Arial" w:hAnsi="Arial" w:cs="Arial"/>
                <w:b/>
                <w:sz w:val="36"/>
                <w:szCs w:val="26"/>
              </w:rPr>
              <w:t>59.780</w:t>
            </w:r>
          </w:p>
        </w:tc>
        <w:tc>
          <w:tcPr>
            <w:tcW w:w="2827" w:type="dxa"/>
            <w:shd w:val="clear" w:color="auto" w:fill="FFCC99"/>
          </w:tcPr>
          <w:p w14:paraId="13CBA413" w14:textId="77777777" w:rsidR="00CE720D" w:rsidRPr="00B31745" w:rsidRDefault="00CE720D" w:rsidP="0087533C">
            <w:pPr>
              <w:spacing w:after="200" w:line="276" w:lineRule="auto"/>
              <w:jc w:val="right"/>
              <w:rPr>
                <w:rFonts w:ascii="Arial" w:hAnsi="Arial" w:cs="Arial"/>
                <w:b/>
                <w:sz w:val="36"/>
                <w:szCs w:val="26"/>
              </w:rPr>
            </w:pPr>
            <w:r w:rsidRPr="00B31745">
              <w:rPr>
                <w:rFonts w:ascii="Arial" w:hAnsi="Arial" w:cs="Arial"/>
                <w:b/>
                <w:sz w:val="36"/>
                <w:szCs w:val="26"/>
              </w:rPr>
              <w:t>59.781</w:t>
            </w:r>
          </w:p>
        </w:tc>
      </w:tr>
      <w:tr w:rsidR="00CE720D" w:rsidRPr="00B31745" w14:paraId="61728C4A" w14:textId="77777777" w:rsidTr="005F38F5">
        <w:trPr>
          <w:trHeight w:val="483"/>
        </w:trPr>
        <w:tc>
          <w:tcPr>
            <w:tcW w:w="3820" w:type="dxa"/>
            <w:shd w:val="clear" w:color="auto" w:fill="FFCC99"/>
          </w:tcPr>
          <w:p w14:paraId="006C594A" w14:textId="77777777" w:rsidR="00CE720D" w:rsidRPr="00B31745" w:rsidRDefault="00CE720D" w:rsidP="0087533C">
            <w:pPr>
              <w:spacing w:after="200" w:line="276" w:lineRule="auto"/>
              <w:jc w:val="right"/>
              <w:rPr>
                <w:rFonts w:ascii="Arial" w:hAnsi="Arial" w:cs="Arial"/>
                <w:b/>
                <w:sz w:val="36"/>
                <w:szCs w:val="26"/>
              </w:rPr>
            </w:pPr>
            <w:r w:rsidRPr="00B31745">
              <w:rPr>
                <w:rFonts w:ascii="Arial" w:hAnsi="Arial" w:cs="Arial"/>
                <w:b/>
                <w:sz w:val="36"/>
                <w:szCs w:val="26"/>
              </w:rPr>
              <w:t>999.999</w:t>
            </w:r>
          </w:p>
        </w:tc>
        <w:tc>
          <w:tcPr>
            <w:tcW w:w="2992" w:type="dxa"/>
            <w:shd w:val="clear" w:color="auto" w:fill="FFCC99"/>
          </w:tcPr>
          <w:p w14:paraId="57AA219B" w14:textId="77777777" w:rsidR="00CE720D" w:rsidRPr="00B31745" w:rsidRDefault="00CE720D" w:rsidP="0087533C">
            <w:pPr>
              <w:spacing w:after="200" w:line="276" w:lineRule="auto"/>
              <w:jc w:val="right"/>
              <w:rPr>
                <w:rFonts w:ascii="Arial" w:hAnsi="Arial" w:cs="Arial"/>
                <w:b/>
                <w:sz w:val="36"/>
                <w:szCs w:val="26"/>
              </w:rPr>
            </w:pPr>
            <w:r w:rsidRPr="00B31745">
              <w:rPr>
                <w:rFonts w:ascii="Arial" w:hAnsi="Arial" w:cs="Arial"/>
                <w:b/>
                <w:sz w:val="36"/>
                <w:szCs w:val="26"/>
              </w:rPr>
              <w:t>1.000.000</w:t>
            </w:r>
          </w:p>
        </w:tc>
        <w:tc>
          <w:tcPr>
            <w:tcW w:w="2827" w:type="dxa"/>
            <w:shd w:val="clear" w:color="auto" w:fill="FFCC99"/>
          </w:tcPr>
          <w:p w14:paraId="34D81A37" w14:textId="77777777" w:rsidR="00CE720D" w:rsidRPr="00B31745" w:rsidRDefault="00CE720D" w:rsidP="0087533C">
            <w:pPr>
              <w:spacing w:after="200" w:line="276" w:lineRule="auto"/>
              <w:jc w:val="right"/>
              <w:rPr>
                <w:rFonts w:ascii="Arial" w:hAnsi="Arial" w:cs="Arial"/>
                <w:b/>
                <w:sz w:val="36"/>
                <w:szCs w:val="26"/>
              </w:rPr>
            </w:pPr>
            <w:r w:rsidRPr="00B31745">
              <w:rPr>
                <w:rFonts w:ascii="Arial" w:hAnsi="Arial" w:cs="Arial"/>
                <w:b/>
                <w:sz w:val="36"/>
                <w:szCs w:val="26"/>
              </w:rPr>
              <w:t>1.000.001</w:t>
            </w:r>
          </w:p>
        </w:tc>
      </w:tr>
      <w:tr w:rsidR="00CE720D" w:rsidRPr="00B31745" w14:paraId="72462B50" w14:textId="77777777" w:rsidTr="005F38F5">
        <w:trPr>
          <w:trHeight w:val="483"/>
        </w:trPr>
        <w:tc>
          <w:tcPr>
            <w:tcW w:w="3820" w:type="dxa"/>
            <w:shd w:val="clear" w:color="auto" w:fill="FFCC99"/>
          </w:tcPr>
          <w:p w14:paraId="027CEAB2" w14:textId="77777777" w:rsidR="00CE720D" w:rsidRPr="00B31745" w:rsidRDefault="00CE720D" w:rsidP="0087533C">
            <w:pPr>
              <w:spacing w:line="276" w:lineRule="auto"/>
              <w:jc w:val="right"/>
              <w:rPr>
                <w:rFonts w:ascii="Arial" w:hAnsi="Arial" w:cs="Arial"/>
                <w:b/>
                <w:sz w:val="36"/>
                <w:szCs w:val="26"/>
              </w:rPr>
            </w:pPr>
            <w:r>
              <w:rPr>
                <w:rFonts w:ascii="Arial" w:hAnsi="Arial" w:cs="Arial"/>
                <w:b/>
                <w:sz w:val="36"/>
                <w:szCs w:val="26"/>
              </w:rPr>
              <w:t>10.000.008</w:t>
            </w:r>
          </w:p>
        </w:tc>
        <w:tc>
          <w:tcPr>
            <w:tcW w:w="2992" w:type="dxa"/>
            <w:shd w:val="clear" w:color="auto" w:fill="FFCC99"/>
          </w:tcPr>
          <w:p w14:paraId="0D447327" w14:textId="77777777" w:rsidR="00CE720D" w:rsidRPr="00B31745" w:rsidRDefault="00CE720D" w:rsidP="0087533C">
            <w:pPr>
              <w:spacing w:line="276" w:lineRule="auto"/>
              <w:jc w:val="right"/>
              <w:rPr>
                <w:rFonts w:ascii="Arial" w:hAnsi="Arial" w:cs="Arial"/>
                <w:b/>
                <w:sz w:val="36"/>
                <w:szCs w:val="26"/>
              </w:rPr>
            </w:pPr>
            <w:r w:rsidRPr="00CE720D">
              <w:rPr>
                <w:rFonts w:ascii="Arial" w:hAnsi="Arial" w:cs="Arial"/>
                <w:b/>
                <w:sz w:val="36"/>
                <w:szCs w:val="26"/>
              </w:rPr>
              <w:t>10.000.009</w:t>
            </w:r>
          </w:p>
        </w:tc>
        <w:tc>
          <w:tcPr>
            <w:tcW w:w="2827" w:type="dxa"/>
            <w:shd w:val="clear" w:color="auto" w:fill="FFCC99"/>
          </w:tcPr>
          <w:p w14:paraId="16025366" w14:textId="77777777" w:rsidR="00CE720D" w:rsidRPr="00B31745" w:rsidRDefault="00CE720D" w:rsidP="0087533C">
            <w:pPr>
              <w:spacing w:line="276" w:lineRule="auto"/>
              <w:jc w:val="right"/>
              <w:rPr>
                <w:rFonts w:ascii="Arial" w:hAnsi="Arial" w:cs="Arial"/>
                <w:b/>
                <w:sz w:val="36"/>
                <w:szCs w:val="26"/>
              </w:rPr>
            </w:pPr>
            <w:r w:rsidRPr="00CE720D">
              <w:rPr>
                <w:rFonts w:ascii="Arial" w:hAnsi="Arial" w:cs="Arial"/>
                <w:b/>
                <w:sz w:val="36"/>
                <w:szCs w:val="26"/>
              </w:rPr>
              <w:t>10.000.010</w:t>
            </w:r>
          </w:p>
        </w:tc>
      </w:tr>
    </w:tbl>
    <w:p w14:paraId="08F880A8" w14:textId="77777777" w:rsidR="00CE720D" w:rsidRDefault="00CE720D" w:rsidP="0087533C">
      <w:pPr>
        <w:pBdr>
          <w:bottom w:val="single" w:sz="48" w:space="1" w:color="FF0000"/>
        </w:pBdr>
        <w:rPr>
          <w:rFonts w:ascii="Arial" w:eastAsia="Calibri" w:hAnsi="Arial" w:cs="Arial"/>
          <w:b/>
          <w:sz w:val="36"/>
          <w:szCs w:val="36"/>
        </w:rPr>
      </w:pPr>
    </w:p>
    <w:tbl>
      <w:tblPr>
        <w:tblStyle w:val="a4"/>
        <w:tblpPr w:leftFromText="180" w:rightFromText="180" w:vertAnchor="text" w:horzAnchor="margin" w:tblpY="16"/>
        <w:tblW w:w="964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5"/>
      </w:tblGrid>
      <w:tr w:rsidR="00CE720D" w:rsidRPr="002609D6" w14:paraId="1ACA555D" w14:textId="77777777" w:rsidTr="00687986">
        <w:tc>
          <w:tcPr>
            <w:tcW w:w="9639" w:type="dxa"/>
            <w:shd w:val="clear" w:color="auto" w:fill="006600"/>
            <w:hideMark/>
          </w:tcPr>
          <w:p w14:paraId="406C6E25" w14:textId="77777777" w:rsidR="00CE720D" w:rsidRPr="0087533C" w:rsidRDefault="00CE720D" w:rsidP="0087533C">
            <w:pPr>
              <w:spacing w:line="276" w:lineRule="auto"/>
              <w:jc w:val="center"/>
              <w:rPr>
                <w:rFonts w:ascii="Tahoma" w:eastAsia="Calibri" w:hAnsi="Tahoma" w:cs="Tahoma"/>
                <w:b/>
                <w:color w:val="FFFFFF" w:themeColor="background1"/>
                <w:sz w:val="36"/>
                <w:szCs w:val="36"/>
              </w:rPr>
            </w:pPr>
            <w:r w:rsidRPr="0087533C">
              <w:rPr>
                <w:rFonts w:ascii="Tahoma" w:eastAsia="Calibri" w:hAnsi="Tahoma" w:cs="Tahoma"/>
                <w:b/>
                <w:color w:val="FFFFFF" w:themeColor="background1"/>
                <w:sz w:val="36"/>
                <w:szCs w:val="36"/>
              </w:rPr>
              <w:t>Βασικές μαθηματικές έννοιες και διεργασίες</w:t>
            </w:r>
          </w:p>
        </w:tc>
      </w:tr>
      <w:tr w:rsidR="00CE720D" w14:paraId="0B3C83FE" w14:textId="77777777" w:rsidTr="00687986">
        <w:trPr>
          <w:trHeight w:val="294"/>
        </w:trPr>
        <w:tc>
          <w:tcPr>
            <w:tcW w:w="9639" w:type="dxa"/>
            <w:tcBorders>
              <w:bottom w:val="single" w:sz="48" w:space="0" w:color="006600"/>
            </w:tcBorders>
            <w:shd w:val="clear" w:color="auto" w:fill="D9FFD9"/>
            <w:hideMark/>
          </w:tcPr>
          <w:p w14:paraId="5F39950B" w14:textId="77777777" w:rsidR="00CE720D" w:rsidRPr="00CE720D" w:rsidRDefault="00CE720D" w:rsidP="005222FC">
            <w:pPr>
              <w:numPr>
                <w:ilvl w:val="0"/>
                <w:numId w:val="42"/>
              </w:numPr>
              <w:spacing w:before="240" w:line="276" w:lineRule="auto"/>
              <w:ind w:left="357" w:hanging="357"/>
              <w:rPr>
                <w:rFonts w:ascii="Arial" w:eastAsia="Calibri" w:hAnsi="Arial" w:cs="Arial"/>
                <w:b/>
                <w:sz w:val="36"/>
                <w:szCs w:val="36"/>
              </w:rPr>
            </w:pPr>
            <w:r w:rsidRPr="00CE720D">
              <w:rPr>
                <w:rFonts w:ascii="Arial" w:eastAsia="Calibri" w:hAnsi="Arial" w:cs="Arial"/>
                <w:b/>
                <w:sz w:val="36"/>
                <w:szCs w:val="36"/>
              </w:rPr>
              <w:t xml:space="preserve">Οι </w:t>
            </w:r>
            <w:r w:rsidRPr="00CE720D">
              <w:rPr>
                <w:rFonts w:ascii="Tahoma" w:eastAsia="Calibri" w:hAnsi="Tahoma" w:cs="Tahoma"/>
                <w:b/>
                <w:sz w:val="36"/>
                <w:szCs w:val="36"/>
              </w:rPr>
              <w:t>άρτιοι</w:t>
            </w:r>
            <w:r w:rsidRPr="00CE720D">
              <w:rPr>
                <w:rFonts w:ascii="Arial" w:eastAsia="Calibri" w:hAnsi="Arial" w:cs="Arial"/>
                <w:b/>
                <w:sz w:val="36"/>
                <w:szCs w:val="36"/>
              </w:rPr>
              <w:t xml:space="preserve"> φυσικοί αριθμοί είναι:  0, 2, 4, 6, 8 , ..., </w:t>
            </w:r>
          </w:p>
          <w:p w14:paraId="3F17B30B" w14:textId="77777777" w:rsidR="00CE720D" w:rsidRPr="00647207" w:rsidRDefault="00CE720D" w:rsidP="0087533C">
            <w:pPr>
              <w:spacing w:line="276" w:lineRule="auto"/>
              <w:rPr>
                <w:rFonts w:ascii="Arial" w:eastAsia="Calibri" w:hAnsi="Arial" w:cs="Arial"/>
                <w:b/>
                <w:sz w:val="36"/>
                <w:szCs w:val="36"/>
              </w:rPr>
            </w:pPr>
          </w:p>
        </w:tc>
      </w:tr>
    </w:tbl>
    <w:p w14:paraId="2BA05654" w14:textId="77777777" w:rsidR="00CE720D" w:rsidRPr="005222FC" w:rsidRDefault="00CE720D" w:rsidP="0087533C">
      <w:pPr>
        <w:rPr>
          <w:rFonts w:ascii="Arial" w:eastAsia="Calibri" w:hAnsi="Arial" w:cs="Arial"/>
          <w:b/>
          <w:sz w:val="16"/>
          <w:szCs w:val="36"/>
        </w:rPr>
      </w:pPr>
    </w:p>
    <w:tbl>
      <w:tblPr>
        <w:tblStyle w:val="a4"/>
        <w:tblpPr w:leftFromText="180" w:rightFromText="180" w:vertAnchor="text" w:horzAnchor="margin" w:tblpY="16"/>
        <w:tblW w:w="964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5"/>
      </w:tblGrid>
      <w:tr w:rsidR="00CE720D" w:rsidRPr="002609D6" w14:paraId="04C12614" w14:textId="77777777" w:rsidTr="00687986">
        <w:tc>
          <w:tcPr>
            <w:tcW w:w="9638" w:type="dxa"/>
            <w:shd w:val="clear" w:color="auto" w:fill="FF0000"/>
            <w:hideMark/>
          </w:tcPr>
          <w:p w14:paraId="411CB10D" w14:textId="77777777" w:rsidR="00CE720D" w:rsidRPr="002609D6" w:rsidRDefault="00CE720D" w:rsidP="0087533C">
            <w:pPr>
              <w:spacing w:line="276" w:lineRule="auto"/>
              <w:jc w:val="center"/>
              <w:rPr>
                <w:rFonts w:ascii="Tahoma" w:hAnsi="Tahoma" w:cs="Tahoma"/>
                <w:b/>
                <w:sz w:val="36"/>
                <w:szCs w:val="36"/>
              </w:rPr>
            </w:pPr>
            <w:r w:rsidRPr="002609D6">
              <w:rPr>
                <w:rFonts w:ascii="Tahoma" w:hAnsi="Tahoma" w:cs="Tahoma"/>
                <w:b/>
                <w:color w:val="FFFFFF" w:themeColor="background1"/>
                <w:sz w:val="36"/>
                <w:szCs w:val="36"/>
              </w:rPr>
              <w:t>Παραδείγματα</w:t>
            </w:r>
          </w:p>
        </w:tc>
      </w:tr>
      <w:tr w:rsidR="00CE720D" w14:paraId="73B002AD" w14:textId="77777777" w:rsidTr="00687986">
        <w:trPr>
          <w:trHeight w:val="509"/>
        </w:trPr>
        <w:tc>
          <w:tcPr>
            <w:tcW w:w="9638" w:type="dxa"/>
            <w:vMerge w:val="restart"/>
            <w:tcBorders>
              <w:bottom w:val="single" w:sz="48" w:space="0" w:color="FF0000"/>
            </w:tcBorders>
            <w:shd w:val="clear" w:color="auto" w:fill="FFCC99"/>
            <w:hideMark/>
          </w:tcPr>
          <w:p w14:paraId="00DE8564" w14:textId="77777777" w:rsidR="00CE720D" w:rsidRDefault="00CE720D" w:rsidP="0087533C">
            <w:pPr>
              <w:spacing w:before="240" w:line="276" w:lineRule="auto"/>
              <w:ind w:left="176"/>
              <w:rPr>
                <w:rFonts w:ascii="Arial" w:hAnsi="Arial" w:cs="Arial"/>
                <w:b/>
                <w:sz w:val="36"/>
                <w:szCs w:val="36"/>
              </w:rPr>
            </w:pPr>
            <w:r w:rsidRPr="00CE720D">
              <w:rPr>
                <w:rFonts w:ascii="Arial" w:hAnsi="Arial" w:cs="Arial"/>
                <w:b/>
                <w:sz w:val="36"/>
                <w:szCs w:val="36"/>
              </w:rPr>
              <w:t>138, 66.000, 1.357.192</w:t>
            </w:r>
          </w:p>
        </w:tc>
      </w:tr>
      <w:tr w:rsidR="00CE720D" w14:paraId="002FA780" w14:textId="77777777" w:rsidTr="00687986">
        <w:trPr>
          <w:trHeight w:val="676"/>
        </w:trPr>
        <w:tc>
          <w:tcPr>
            <w:tcW w:w="9638" w:type="dxa"/>
            <w:vMerge/>
            <w:tcBorders>
              <w:bottom w:val="single" w:sz="48" w:space="0" w:color="FF0000"/>
            </w:tcBorders>
            <w:shd w:val="clear" w:color="auto" w:fill="FFCC99"/>
            <w:vAlign w:val="center"/>
            <w:hideMark/>
          </w:tcPr>
          <w:p w14:paraId="42638D47" w14:textId="77777777" w:rsidR="00CE720D" w:rsidRDefault="00CE720D" w:rsidP="0087533C">
            <w:pPr>
              <w:spacing w:line="276" w:lineRule="auto"/>
              <w:rPr>
                <w:rFonts w:ascii="Arial" w:hAnsi="Arial" w:cs="Arial"/>
                <w:b/>
                <w:sz w:val="36"/>
                <w:szCs w:val="36"/>
              </w:rPr>
            </w:pPr>
          </w:p>
        </w:tc>
      </w:tr>
    </w:tbl>
    <w:p w14:paraId="3F3990A6" w14:textId="77777777" w:rsidR="00647207" w:rsidRDefault="00647207" w:rsidP="0087533C">
      <w:pPr>
        <w:rPr>
          <w:rFonts w:ascii="Arial" w:eastAsia="Calibri" w:hAnsi="Arial" w:cs="Arial"/>
          <w:b/>
          <w:sz w:val="36"/>
          <w:szCs w:val="36"/>
        </w:rPr>
      </w:pPr>
    </w:p>
    <w:tbl>
      <w:tblPr>
        <w:tblStyle w:val="a4"/>
        <w:tblpPr w:leftFromText="180" w:rightFromText="180" w:vertAnchor="text" w:horzAnchor="margin" w:tblpY="16"/>
        <w:tblW w:w="964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5"/>
      </w:tblGrid>
      <w:tr w:rsidR="00647207" w:rsidRPr="002609D6" w14:paraId="23192232" w14:textId="77777777" w:rsidTr="00687986">
        <w:tc>
          <w:tcPr>
            <w:tcW w:w="9639" w:type="dxa"/>
            <w:shd w:val="clear" w:color="auto" w:fill="006600"/>
            <w:hideMark/>
          </w:tcPr>
          <w:p w14:paraId="1E6EFE29" w14:textId="77777777" w:rsidR="00647207" w:rsidRPr="002609D6" w:rsidRDefault="00647207" w:rsidP="0087533C">
            <w:pPr>
              <w:spacing w:line="276" w:lineRule="auto"/>
              <w:jc w:val="center"/>
              <w:rPr>
                <w:rFonts w:ascii="Tahoma" w:eastAsia="Calibri" w:hAnsi="Tahoma" w:cs="Tahoma"/>
                <w:b/>
                <w:sz w:val="36"/>
                <w:szCs w:val="36"/>
              </w:rPr>
            </w:pPr>
            <w:r w:rsidRPr="0087533C">
              <w:rPr>
                <w:rFonts w:ascii="Tahoma" w:eastAsia="Calibri" w:hAnsi="Tahoma" w:cs="Tahoma"/>
                <w:b/>
                <w:color w:val="FFFFFF" w:themeColor="background1"/>
                <w:sz w:val="36"/>
                <w:szCs w:val="36"/>
              </w:rPr>
              <w:t>Βασικές μαθηματικές έννοιες και διεργασίες</w:t>
            </w:r>
          </w:p>
        </w:tc>
      </w:tr>
      <w:tr w:rsidR="00647207" w14:paraId="6BE1A0E3" w14:textId="77777777" w:rsidTr="00687986">
        <w:trPr>
          <w:trHeight w:val="294"/>
        </w:trPr>
        <w:tc>
          <w:tcPr>
            <w:tcW w:w="9639" w:type="dxa"/>
            <w:tcBorders>
              <w:bottom w:val="single" w:sz="48" w:space="0" w:color="006600"/>
            </w:tcBorders>
            <w:shd w:val="clear" w:color="auto" w:fill="D9FFD9"/>
            <w:hideMark/>
          </w:tcPr>
          <w:p w14:paraId="16418D97" w14:textId="77777777" w:rsidR="00647207" w:rsidRPr="00CE720D" w:rsidRDefault="00647207" w:rsidP="005222FC">
            <w:pPr>
              <w:pStyle w:val="a3"/>
              <w:numPr>
                <w:ilvl w:val="0"/>
                <w:numId w:val="42"/>
              </w:numPr>
              <w:spacing w:before="240" w:after="240" w:line="276" w:lineRule="auto"/>
              <w:ind w:left="357" w:hanging="357"/>
              <w:contextualSpacing w:val="0"/>
              <w:rPr>
                <w:rFonts w:ascii="Arial" w:eastAsia="Calibri" w:hAnsi="Arial" w:cs="Arial"/>
                <w:b/>
                <w:sz w:val="36"/>
                <w:szCs w:val="36"/>
              </w:rPr>
            </w:pPr>
            <w:r w:rsidRPr="00CE720D">
              <w:rPr>
                <w:rFonts w:ascii="Arial" w:eastAsia="Calibri" w:hAnsi="Arial" w:cs="Arial"/>
                <w:b/>
                <w:sz w:val="36"/>
                <w:szCs w:val="36"/>
              </w:rPr>
              <w:t xml:space="preserve">Οι </w:t>
            </w:r>
            <w:r w:rsidRPr="00CE720D">
              <w:rPr>
                <w:rFonts w:ascii="Tahoma" w:eastAsia="Calibri" w:hAnsi="Tahoma" w:cs="Tahoma"/>
                <w:b/>
                <w:sz w:val="36"/>
                <w:szCs w:val="36"/>
              </w:rPr>
              <w:t>περιττοί</w:t>
            </w:r>
            <w:r w:rsidRPr="00CE720D">
              <w:rPr>
                <w:rFonts w:ascii="Arial" w:eastAsia="Calibri" w:hAnsi="Arial" w:cs="Arial"/>
                <w:b/>
                <w:sz w:val="36"/>
                <w:szCs w:val="36"/>
              </w:rPr>
              <w:t xml:space="preserve"> φυσικοί αριθμοί είναι: 1, 3, 5, 7, ...,</w:t>
            </w:r>
          </w:p>
        </w:tc>
      </w:tr>
    </w:tbl>
    <w:p w14:paraId="49E605CC" w14:textId="77777777" w:rsidR="00647207" w:rsidRDefault="00647207" w:rsidP="0087533C">
      <w:pPr>
        <w:rPr>
          <w:rFonts w:ascii="Arial" w:eastAsia="Calibri" w:hAnsi="Arial" w:cs="Arial"/>
          <w:b/>
          <w:sz w:val="36"/>
          <w:szCs w:val="36"/>
        </w:rPr>
      </w:pPr>
    </w:p>
    <w:tbl>
      <w:tblPr>
        <w:tblStyle w:val="a4"/>
        <w:tblpPr w:leftFromText="180" w:rightFromText="180" w:vertAnchor="text" w:horzAnchor="margin" w:tblpY="16"/>
        <w:tblW w:w="964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5"/>
      </w:tblGrid>
      <w:tr w:rsidR="00647207" w:rsidRPr="002609D6" w14:paraId="7DDF0B0D" w14:textId="77777777" w:rsidTr="00687986">
        <w:tc>
          <w:tcPr>
            <w:tcW w:w="9638" w:type="dxa"/>
            <w:shd w:val="clear" w:color="auto" w:fill="FF0000"/>
            <w:hideMark/>
          </w:tcPr>
          <w:p w14:paraId="18793B27" w14:textId="77777777" w:rsidR="00647207" w:rsidRPr="002609D6" w:rsidRDefault="00647207" w:rsidP="0087533C">
            <w:pPr>
              <w:spacing w:line="276" w:lineRule="auto"/>
              <w:jc w:val="center"/>
              <w:rPr>
                <w:rFonts w:ascii="Tahoma" w:hAnsi="Tahoma" w:cs="Tahoma"/>
                <w:b/>
                <w:sz w:val="36"/>
                <w:szCs w:val="36"/>
              </w:rPr>
            </w:pPr>
            <w:r w:rsidRPr="002609D6">
              <w:rPr>
                <w:rFonts w:ascii="Tahoma" w:hAnsi="Tahoma" w:cs="Tahoma"/>
                <w:b/>
                <w:color w:val="FFFFFF" w:themeColor="background1"/>
                <w:sz w:val="36"/>
                <w:szCs w:val="36"/>
              </w:rPr>
              <w:t>Παραδείγματα</w:t>
            </w:r>
          </w:p>
        </w:tc>
      </w:tr>
      <w:tr w:rsidR="00647207" w14:paraId="594ABF8E" w14:textId="77777777" w:rsidTr="00687986">
        <w:trPr>
          <w:trHeight w:val="509"/>
        </w:trPr>
        <w:tc>
          <w:tcPr>
            <w:tcW w:w="9638" w:type="dxa"/>
            <w:vMerge w:val="restart"/>
            <w:tcBorders>
              <w:bottom w:val="single" w:sz="48" w:space="0" w:color="FF0000"/>
            </w:tcBorders>
            <w:shd w:val="clear" w:color="auto" w:fill="FFCC99"/>
            <w:hideMark/>
          </w:tcPr>
          <w:p w14:paraId="70B7E14A" w14:textId="77777777" w:rsidR="00647207" w:rsidRDefault="00647207" w:rsidP="0087533C">
            <w:pPr>
              <w:spacing w:before="240" w:line="276" w:lineRule="auto"/>
              <w:ind w:left="176"/>
              <w:rPr>
                <w:rFonts w:ascii="Arial" w:hAnsi="Arial" w:cs="Arial"/>
                <w:b/>
                <w:sz w:val="36"/>
                <w:szCs w:val="36"/>
              </w:rPr>
            </w:pPr>
            <w:r w:rsidRPr="00CE720D">
              <w:rPr>
                <w:rFonts w:ascii="Arial" w:hAnsi="Arial" w:cs="Arial"/>
                <w:b/>
                <w:sz w:val="36"/>
                <w:szCs w:val="36"/>
              </w:rPr>
              <w:t>269, 258.021, 10.200.865</w:t>
            </w:r>
          </w:p>
        </w:tc>
      </w:tr>
      <w:tr w:rsidR="00647207" w14:paraId="5338D9FA" w14:textId="77777777" w:rsidTr="00687986">
        <w:trPr>
          <w:trHeight w:val="676"/>
        </w:trPr>
        <w:tc>
          <w:tcPr>
            <w:tcW w:w="9638" w:type="dxa"/>
            <w:vMerge/>
            <w:tcBorders>
              <w:bottom w:val="single" w:sz="48" w:space="0" w:color="FF0000"/>
            </w:tcBorders>
            <w:shd w:val="clear" w:color="auto" w:fill="FFCC99"/>
            <w:vAlign w:val="center"/>
            <w:hideMark/>
          </w:tcPr>
          <w:p w14:paraId="23A3852D" w14:textId="77777777" w:rsidR="00647207" w:rsidRDefault="00647207" w:rsidP="0087533C">
            <w:pPr>
              <w:spacing w:line="276" w:lineRule="auto"/>
              <w:rPr>
                <w:rFonts w:ascii="Arial" w:hAnsi="Arial" w:cs="Arial"/>
                <w:b/>
                <w:sz w:val="36"/>
                <w:szCs w:val="36"/>
              </w:rPr>
            </w:pPr>
          </w:p>
        </w:tc>
      </w:tr>
    </w:tbl>
    <w:p w14:paraId="609D638F" w14:textId="7CD5819C" w:rsidR="003D651E" w:rsidRDefault="003D651E">
      <w:pPr>
        <w:rPr>
          <w:rFonts w:ascii="Arial" w:eastAsia="Calibri" w:hAnsi="Arial" w:cs="Arial"/>
          <w:b/>
          <w:sz w:val="36"/>
          <w:szCs w:val="36"/>
        </w:rPr>
      </w:pPr>
      <w:r w:rsidRPr="00506284">
        <w:rPr>
          <w:rFonts w:ascii="Arial" w:eastAsia="Calibri" w:hAnsi="Arial" w:cs="Arial"/>
          <w:b/>
          <w:noProof/>
          <w:sz w:val="36"/>
          <w:szCs w:val="36"/>
        </w:rPr>
        <mc:AlternateContent>
          <mc:Choice Requires="wps">
            <w:drawing>
              <wp:anchor distT="0" distB="0" distL="114300" distR="114300" simplePos="0" relativeHeight="252546048" behindDoc="0" locked="0" layoutInCell="0" allowOverlap="0" wp14:anchorId="09B16567" wp14:editId="41999F38">
                <wp:simplePos x="0" y="0"/>
                <wp:positionH relativeFrom="page">
                  <wp:posOffset>2897987</wp:posOffset>
                </wp:positionH>
                <wp:positionV relativeFrom="topMargin">
                  <wp:posOffset>9973310</wp:posOffset>
                </wp:positionV>
                <wp:extent cx="1260000" cy="360000"/>
                <wp:effectExtent l="0" t="0" r="0" b="2540"/>
                <wp:wrapNone/>
                <wp:docPr id="309" name="Πλαίσιο κειμένου 3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62DB2A33" w14:textId="6E3F4B88" w:rsidR="0069042B" w:rsidRPr="0087533C"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42</w:t>
                            </w:r>
                            <w:r w:rsidRPr="00432B70">
                              <w:rPr>
                                <w:rFonts w:ascii="Arial" w:hAnsi="Arial"/>
                                <w:b/>
                                <w:sz w:val="36"/>
                                <w:szCs w:val="36"/>
                              </w:rPr>
                              <w:t xml:space="preserve"> / </w:t>
                            </w:r>
                            <w:r>
                              <w:rPr>
                                <w:rFonts w:ascii="Arial" w:hAnsi="Arial"/>
                                <w:b/>
                                <w:sz w:val="36"/>
                                <w:szCs w:val="36"/>
                              </w:rPr>
                              <w:t>14</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9B16567" id="Πλαίσιο κειμένου 309" o:spid="_x0000_s1095" type="#_x0000_t202" style="position:absolute;margin-left:228.2pt;margin-top:785.3pt;width:99.2pt;height:28.35pt;z-index:252546048;visibility:visible;mso-wrap-style:square;mso-width-percent:0;mso-height-percent:0;mso-wrap-distance-left:9pt;mso-wrap-distance-top:0;mso-wrap-distance-right:9pt;mso-wrap-distance-bottom:0;mso-position-horizontal:absolute;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" o:allowincell="f" o:allowoverlap="f" fillcolor="#fc9" stroked="f" strokeweight="2.25pt">
                <v:textbox inset="1.5mm,1.5mm,1.5mm,1.5mm">
                  <w:txbxContent>
                    <w:p w14:paraId="62DB2A33" w14:textId="6E3F4B88" w:rsidR="0069042B" w:rsidRPr="0087533C"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42</w:t>
                      </w:r>
                      <w:r w:rsidRPr="00432B70">
                        <w:rPr>
                          <w:rFonts w:ascii="Arial" w:hAnsi="Arial"/>
                          <w:b/>
                          <w:sz w:val="36"/>
                          <w:szCs w:val="36"/>
                        </w:rPr>
                        <w:t xml:space="preserve"> / </w:t>
                      </w:r>
                      <w:r>
                        <w:rPr>
                          <w:rFonts w:ascii="Arial" w:hAnsi="Arial"/>
                          <w:b/>
                          <w:sz w:val="36"/>
                          <w:szCs w:val="36"/>
                        </w:rPr>
                        <w:t>14</w:t>
                      </w:r>
                    </w:p>
                  </w:txbxContent>
                </v:textbox>
                <w10:wrap anchorx="page" anchory="margin"/>
              </v:shape>
            </w:pict>
          </mc:Fallback>
        </mc:AlternateContent>
      </w:r>
      <w:r>
        <w:rPr>
          <w:rFonts w:ascii="Arial" w:eastAsia="Calibri" w:hAnsi="Arial" w:cs="Arial"/>
          <w:b/>
          <w:sz w:val="36"/>
          <w:szCs w:val="36"/>
        </w:rPr>
        <w:br w:type="page"/>
      </w:r>
    </w:p>
    <w:p w14:paraId="470F225D" w14:textId="6540AA63" w:rsidR="00647207" w:rsidRDefault="00647207" w:rsidP="0087533C">
      <w:pPr>
        <w:rPr>
          <w:rFonts w:ascii="Arial" w:eastAsia="Calibri" w:hAnsi="Arial" w:cs="Arial"/>
          <w:b/>
          <w:sz w:val="36"/>
          <w:szCs w:val="36"/>
        </w:rPr>
      </w:pPr>
    </w:p>
    <w:p w14:paraId="2AA61BC2" w14:textId="658FA4E5" w:rsidR="005222FC" w:rsidRDefault="005222FC">
      <w:pPr>
        <w:rPr>
          <w:rFonts w:ascii="Arial" w:hAnsi="Arial" w:cs="Arial"/>
          <w:b/>
          <w:sz w:val="36"/>
          <w:szCs w:val="36"/>
        </w:rPr>
      </w:pPr>
      <w:r>
        <w:rPr>
          <w:rFonts w:ascii="Arial" w:hAnsi="Arial" w:cs="Arial"/>
          <w:b/>
          <w:sz w:val="36"/>
          <w:szCs w:val="36"/>
        </w:rPr>
        <w:br w:type="page"/>
      </w:r>
    </w:p>
    <w:tbl>
      <w:tblPr>
        <w:tblStyle w:val="3"/>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5DFEC" w:themeFill="accent4" w:themeFillTint="33"/>
        <w:tblLayout w:type="fixed"/>
        <w:tblLook w:val="04A0" w:firstRow="1" w:lastRow="0" w:firstColumn="1" w:lastColumn="0" w:noHBand="0" w:noVBand="1"/>
      </w:tblPr>
      <w:tblGrid>
        <w:gridCol w:w="9639"/>
      </w:tblGrid>
      <w:tr w:rsidR="00647207" w:rsidRPr="003E32C8" w14:paraId="741236FA" w14:textId="77777777" w:rsidTr="00647207">
        <w:tc>
          <w:tcPr>
            <w:tcW w:w="9639" w:type="dxa"/>
            <w:shd w:val="clear" w:color="auto" w:fill="ECE7F1"/>
          </w:tcPr>
          <w:p w14:paraId="4183B060" w14:textId="16CD69DE" w:rsidR="00647207" w:rsidRPr="003E32C8" w:rsidRDefault="00647207" w:rsidP="00647207">
            <w:pPr>
              <w:rPr>
                <w:rFonts w:ascii="Arial" w:eastAsia="Times New Roman" w:hAnsi="Arial" w:cs="Arial"/>
                <w:b/>
                <w:sz w:val="36"/>
                <w:szCs w:val="36"/>
                <w:lang w:eastAsia="el-GR"/>
              </w:rPr>
            </w:pPr>
            <w:r w:rsidRPr="00493DFA">
              <w:rPr>
                <w:rFonts w:ascii="Times New Roman" w:eastAsia="Times New Roman" w:hAnsi="Times New Roman" w:cs="Times New Roman"/>
                <w:noProof/>
                <w:sz w:val="24"/>
                <w:szCs w:val="24"/>
                <w:lang w:eastAsia="el-GR"/>
              </w:rPr>
              <w:lastRenderedPageBreak/>
              <w:drawing>
                <wp:inline distT="0" distB="0" distL="0" distR="0" wp14:anchorId="55E334EB" wp14:editId="0871F7E9">
                  <wp:extent cx="345600" cy="500400"/>
                  <wp:effectExtent l="0" t="0" r="0" b="0"/>
                  <wp:docPr id="3" name="Εικόνα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45600" cy="500400"/>
                          </a:xfrm>
                          <a:prstGeom prst="rect">
                            <a:avLst/>
                          </a:prstGeom>
                          <a:noFill/>
                          <a:ln>
                            <a:noFill/>
                          </a:ln>
                        </pic:spPr>
                      </pic:pic>
                    </a:graphicData>
                  </a:graphic>
                </wp:inline>
              </w:drawing>
            </w:r>
            <w:r w:rsidRPr="003E32C8">
              <w:rPr>
                <w:rFonts w:ascii="Arial" w:eastAsia="Times New Roman" w:hAnsi="Arial" w:cs="Arial"/>
                <w:b/>
                <w:color w:val="FF3300"/>
                <w:sz w:val="36"/>
                <w:szCs w:val="36"/>
                <w:lang w:eastAsia="el-GR"/>
              </w:rPr>
              <w:t xml:space="preserve"> </w:t>
            </w:r>
            <w:r w:rsidRPr="00260F5D">
              <w:rPr>
                <w:rFonts w:ascii="Tahoma" w:eastAsia="Times New Roman" w:hAnsi="Tahoma" w:cs="Tahoma"/>
                <w:b/>
                <w:color w:val="FF0000"/>
                <w:sz w:val="36"/>
                <w:szCs w:val="36"/>
                <w:lang w:eastAsia="el-GR"/>
              </w:rPr>
              <w:t>Εφαρμογή</w:t>
            </w:r>
            <w:r w:rsidRPr="00260F5D">
              <w:rPr>
                <w:rFonts w:ascii="Arial" w:eastAsia="Times New Roman" w:hAnsi="Arial" w:cs="Arial"/>
                <w:b/>
                <w:color w:val="FF0000"/>
                <w:sz w:val="36"/>
                <w:szCs w:val="36"/>
                <w:lang w:eastAsia="el-GR"/>
              </w:rPr>
              <w:t xml:space="preserve">: </w:t>
            </w:r>
          </w:p>
        </w:tc>
      </w:tr>
      <w:tr w:rsidR="00647207" w:rsidRPr="003E32C8" w14:paraId="56546EA7" w14:textId="77777777" w:rsidTr="00647207">
        <w:tc>
          <w:tcPr>
            <w:tcW w:w="9639" w:type="dxa"/>
            <w:shd w:val="clear" w:color="auto" w:fill="ECE7F1"/>
          </w:tcPr>
          <w:p w14:paraId="79D4086E" w14:textId="77777777" w:rsidR="00647207" w:rsidRPr="003E32C8" w:rsidRDefault="00647207" w:rsidP="00647207">
            <w:pPr>
              <w:jc w:val="both"/>
              <w:rPr>
                <w:rFonts w:ascii="Tahoma" w:eastAsia="Times New Roman" w:hAnsi="Tahoma" w:cs="Tahoma"/>
                <w:b/>
                <w:sz w:val="36"/>
                <w:szCs w:val="36"/>
                <w:lang w:eastAsia="el-GR"/>
              </w:rPr>
            </w:pPr>
            <w:r w:rsidRPr="00647207">
              <w:rPr>
                <w:rFonts w:ascii="Tahoma" w:eastAsia="Times New Roman" w:hAnsi="Tahoma" w:cs="Tahoma"/>
                <w:b/>
                <w:sz w:val="36"/>
                <w:szCs w:val="36"/>
                <w:lang w:eastAsia="el-GR"/>
              </w:rPr>
              <w:t>Να βρείτε τη σχέση που μας δείχνει τον τρόπο με τον οποίο δημιουργείται κάθε αριθμητικό μοτίβο και να συμπληρώσετε τους αριθμούς που λείπουν. Έ-</w:t>
            </w:r>
            <w:proofErr w:type="spellStart"/>
            <w:r w:rsidRPr="00647207">
              <w:rPr>
                <w:rFonts w:ascii="Tahoma" w:eastAsia="Times New Roman" w:hAnsi="Tahoma" w:cs="Tahoma"/>
                <w:b/>
                <w:sz w:val="36"/>
                <w:szCs w:val="36"/>
                <w:lang w:eastAsia="el-GR"/>
              </w:rPr>
              <w:t>πειτα</w:t>
            </w:r>
            <w:proofErr w:type="spellEnd"/>
            <w:r w:rsidRPr="00647207">
              <w:rPr>
                <w:rFonts w:ascii="Tahoma" w:eastAsia="Times New Roman" w:hAnsi="Tahoma" w:cs="Tahoma"/>
                <w:b/>
                <w:sz w:val="36"/>
                <w:szCs w:val="36"/>
                <w:lang w:eastAsia="el-GR"/>
              </w:rPr>
              <w:t xml:space="preserve"> να δείξετε τη σχέση αυτή για κάθε αριθμητικό μοτίβο στην </w:t>
            </w:r>
            <w:proofErr w:type="spellStart"/>
            <w:r w:rsidRPr="00647207">
              <w:rPr>
                <w:rFonts w:ascii="Tahoma" w:eastAsia="Times New Roman" w:hAnsi="Tahoma" w:cs="Tahoma"/>
                <w:b/>
                <w:sz w:val="36"/>
                <w:szCs w:val="36"/>
                <w:lang w:eastAsia="el-GR"/>
              </w:rPr>
              <w:t>αριθμογραμμή</w:t>
            </w:r>
            <w:proofErr w:type="spellEnd"/>
            <w:r w:rsidRPr="00647207">
              <w:rPr>
                <w:rFonts w:ascii="Tahoma" w:eastAsia="Times New Roman" w:hAnsi="Tahoma" w:cs="Tahoma"/>
                <w:b/>
                <w:sz w:val="36"/>
                <w:szCs w:val="36"/>
                <w:lang w:eastAsia="el-GR"/>
              </w:rPr>
              <w:t>.</w:t>
            </w:r>
          </w:p>
        </w:tc>
      </w:tr>
      <w:tr w:rsidR="00647207" w:rsidRPr="003E32C8" w14:paraId="2ED15792" w14:textId="77777777" w:rsidTr="00647207">
        <w:tc>
          <w:tcPr>
            <w:tcW w:w="9639" w:type="dxa"/>
            <w:shd w:val="clear" w:color="auto" w:fill="ECE7F1"/>
          </w:tcPr>
          <w:tbl>
            <w:tblPr>
              <w:tblStyle w:val="3"/>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647207" w:rsidRPr="00C272B5" w14:paraId="79D3B3E2" w14:textId="77777777" w:rsidTr="00647207">
              <w:tc>
                <w:tcPr>
                  <w:tcW w:w="9639" w:type="dxa"/>
                  <w:shd w:val="clear" w:color="auto" w:fill="E5DFEC"/>
                </w:tcPr>
                <w:p w14:paraId="0025DEE7" w14:textId="77777777" w:rsidR="00647207" w:rsidRDefault="00647207" w:rsidP="00647207">
                  <w:pPr>
                    <w:tabs>
                      <w:tab w:val="left" w:pos="5880"/>
                    </w:tabs>
                    <w:spacing w:after="240"/>
                    <w:ind w:left="458" w:right="-113" w:hanging="458"/>
                    <w:rPr>
                      <w:rFonts w:ascii="Arial" w:hAnsi="Arial" w:cs="Arial"/>
                      <w:b/>
                      <w:sz w:val="36"/>
                      <w:szCs w:val="36"/>
                    </w:rPr>
                  </w:pPr>
                  <w:r>
                    <w:rPr>
                      <w:rFonts w:ascii="Arial" w:hAnsi="Arial" w:cs="Arial"/>
                      <w:b/>
                      <w:sz w:val="36"/>
                      <w:szCs w:val="36"/>
                      <w:lang w:eastAsia="el-GR"/>
                    </w:rPr>
                    <w:t xml:space="preserve">α. </w:t>
                  </w:r>
                  <w:r w:rsidRPr="008C6BD1">
                    <w:rPr>
                      <w:rFonts w:ascii="Arial" w:hAnsi="Arial" w:cs="Arial"/>
                      <w:b/>
                      <w:sz w:val="36"/>
                      <w:szCs w:val="36"/>
                    </w:rPr>
                    <w:t xml:space="preserve">0, 1, 2, 3, __, __, __, __, __, __, __, </w:t>
                  </w:r>
                  <w:r w:rsidRPr="009C4B3E">
                    <w:rPr>
                      <w:rFonts w:ascii="Arial" w:hAnsi="Arial" w:cs="Arial"/>
                      <w:b/>
                      <w:sz w:val="36"/>
                      <w:szCs w:val="36"/>
                    </w:rPr>
                    <w:t xml:space="preserve">__, 12, __, __, __, __, __, __, __, </w:t>
                  </w:r>
                  <w:r w:rsidRPr="008C6BD1">
                    <w:rPr>
                      <w:rFonts w:ascii="Arial" w:hAnsi="Arial" w:cs="Arial"/>
                      <w:b/>
                      <w:sz w:val="36"/>
                      <w:szCs w:val="36"/>
                    </w:rPr>
                    <w:t>__,</w:t>
                  </w:r>
                  <w:r>
                    <w:rPr>
                      <w:rFonts w:ascii="Arial" w:hAnsi="Arial" w:cs="Arial"/>
                      <w:b/>
                      <w:sz w:val="36"/>
                      <w:szCs w:val="36"/>
                    </w:rPr>
                    <w:t xml:space="preserve"> </w:t>
                  </w:r>
                  <w:r w:rsidRPr="009C4B3E">
                    <w:rPr>
                      <w:rFonts w:ascii="Arial" w:hAnsi="Arial" w:cs="Arial"/>
                      <w:b/>
                      <w:sz w:val="36"/>
                      <w:szCs w:val="36"/>
                    </w:rPr>
                    <w:t>2</w:t>
                  </w:r>
                  <w:r>
                    <w:rPr>
                      <w:rFonts w:ascii="Arial" w:hAnsi="Arial" w:cs="Arial"/>
                      <w:b/>
                      <w:sz w:val="36"/>
                      <w:szCs w:val="36"/>
                    </w:rPr>
                    <w:t>1.</w:t>
                  </w:r>
                </w:p>
                <w:p w14:paraId="47E4FC6A" w14:textId="77777777" w:rsidR="00647207" w:rsidRPr="008C6BD1" w:rsidRDefault="00647207" w:rsidP="00647207">
                  <w:pPr>
                    <w:tabs>
                      <w:tab w:val="left" w:pos="5880"/>
                    </w:tabs>
                    <w:spacing w:after="240"/>
                    <w:ind w:right="-113"/>
                    <w:rPr>
                      <w:rFonts w:ascii="Arial" w:hAnsi="Arial" w:cs="Arial"/>
                      <w:b/>
                      <w:sz w:val="36"/>
                      <w:szCs w:val="36"/>
                    </w:rPr>
                  </w:pPr>
                  <w:r>
                    <w:rPr>
                      <w:rFonts w:ascii="Arial" w:hAnsi="Arial" w:cs="Arial"/>
                      <w:b/>
                      <w:sz w:val="36"/>
                      <w:szCs w:val="36"/>
                    </w:rPr>
                    <w:t xml:space="preserve">β. </w:t>
                  </w:r>
                  <w:r w:rsidRPr="008C6BD1">
                    <w:rPr>
                      <w:rFonts w:ascii="Arial" w:hAnsi="Arial" w:cs="Arial"/>
                      <w:b/>
                      <w:sz w:val="36"/>
                      <w:szCs w:val="36"/>
                    </w:rPr>
                    <w:t>0, 2, 4, 6, __, __, __, __, __, __, __,</w:t>
                  </w:r>
                </w:p>
                <w:p w14:paraId="36B446B3" w14:textId="77777777" w:rsidR="00647207" w:rsidRDefault="00647207" w:rsidP="00647207">
                  <w:pPr>
                    <w:tabs>
                      <w:tab w:val="left" w:pos="5880"/>
                    </w:tabs>
                    <w:spacing w:after="240"/>
                    <w:ind w:left="360" w:right="-113" w:firstLine="5205"/>
                    <w:rPr>
                      <w:rFonts w:ascii="Arial" w:hAnsi="Arial" w:cs="Arial"/>
                      <w:b/>
                      <w:sz w:val="36"/>
                      <w:szCs w:val="36"/>
                    </w:rPr>
                  </w:pPr>
                  <w:r w:rsidRPr="009C4B3E">
                    <w:rPr>
                      <w:rFonts w:ascii="Arial" w:hAnsi="Arial" w:cs="Arial"/>
                      <w:b/>
                      <w:sz w:val="36"/>
                      <w:szCs w:val="36"/>
                    </w:rPr>
                    <w:t xml:space="preserve"> __, 24, __, __, __, </w:t>
                  </w:r>
                  <w:r>
                    <w:rPr>
                      <w:rFonts w:ascii="Arial" w:hAnsi="Arial" w:cs="Arial"/>
                      <w:b/>
                      <w:sz w:val="36"/>
                      <w:szCs w:val="36"/>
                    </w:rPr>
                    <w:t>32.</w:t>
                  </w:r>
                </w:p>
                <w:p w14:paraId="3D09213C" w14:textId="77777777" w:rsidR="00647207" w:rsidRPr="009C4B3E" w:rsidRDefault="00647207" w:rsidP="00647207">
                  <w:pPr>
                    <w:tabs>
                      <w:tab w:val="left" w:pos="5880"/>
                    </w:tabs>
                    <w:spacing w:after="240"/>
                    <w:ind w:right="-113"/>
                    <w:rPr>
                      <w:rFonts w:ascii="Arial" w:hAnsi="Arial" w:cs="Arial"/>
                      <w:b/>
                      <w:sz w:val="36"/>
                      <w:szCs w:val="36"/>
                    </w:rPr>
                  </w:pPr>
                  <w:r>
                    <w:rPr>
                      <w:rFonts w:ascii="Arial" w:hAnsi="Arial" w:cs="Arial"/>
                      <w:b/>
                      <w:sz w:val="36"/>
                      <w:szCs w:val="36"/>
                    </w:rPr>
                    <w:t xml:space="preserve">γ. </w:t>
                  </w:r>
                  <w:r w:rsidRPr="008C6BD1">
                    <w:rPr>
                      <w:rFonts w:ascii="Arial" w:hAnsi="Arial" w:cs="Arial"/>
                      <w:b/>
                      <w:sz w:val="36"/>
                      <w:szCs w:val="36"/>
                    </w:rPr>
                    <w:t xml:space="preserve">1, 3, 5, 7, __, __, __, __, __, __, __, __, 25, __, __, </w:t>
                  </w:r>
                  <w:r>
                    <w:rPr>
                      <w:rFonts w:ascii="Arial" w:hAnsi="Arial" w:cs="Arial"/>
                      <w:b/>
                      <w:sz w:val="36"/>
                      <w:szCs w:val="36"/>
                    </w:rPr>
                    <w:t>31.</w:t>
                  </w:r>
                </w:p>
                <w:p w14:paraId="224CDD54" w14:textId="77777777" w:rsidR="00647207" w:rsidRPr="00C272B5" w:rsidRDefault="00647207" w:rsidP="00647207">
                  <w:pPr>
                    <w:jc w:val="both"/>
                    <w:rPr>
                      <w:rFonts w:ascii="Arial" w:hAnsi="Arial" w:cs="Arial"/>
                      <w:b/>
                      <w:sz w:val="36"/>
                      <w:szCs w:val="36"/>
                      <w:lang w:eastAsia="el-GR"/>
                    </w:rPr>
                  </w:pPr>
                  <w:r w:rsidRPr="00FF1EBD">
                    <w:rPr>
                      <w:rFonts w:ascii="Arial" w:hAnsi="Arial" w:cs="Arial"/>
                      <w:b/>
                      <w:sz w:val="36"/>
                      <w:szCs w:val="36"/>
                      <w:lang w:eastAsia="el-GR"/>
                    </w:rPr>
                    <w:t xml:space="preserve"> </w:t>
                  </w:r>
                </w:p>
              </w:tc>
            </w:tr>
            <w:tr w:rsidR="00647207" w14:paraId="56171E3A" w14:textId="77777777" w:rsidTr="00647207">
              <w:tc>
                <w:tcPr>
                  <w:tcW w:w="9639" w:type="dxa"/>
                  <w:shd w:val="clear" w:color="auto" w:fill="E5DFEC"/>
                </w:tcPr>
                <w:p w14:paraId="49A8D32C" w14:textId="77777777" w:rsidR="00647207" w:rsidRPr="008C6BD1" w:rsidRDefault="00647207" w:rsidP="00647207">
                  <w:pPr>
                    <w:tabs>
                      <w:tab w:val="left" w:pos="5880"/>
                    </w:tabs>
                    <w:spacing w:after="240"/>
                    <w:ind w:right="-113"/>
                    <w:rPr>
                      <w:rFonts w:ascii="Arial" w:hAnsi="Arial" w:cs="Arial"/>
                      <w:b/>
                      <w:sz w:val="36"/>
                      <w:szCs w:val="36"/>
                      <w:lang w:eastAsia="el-GR"/>
                    </w:rPr>
                  </w:pPr>
                  <w:r w:rsidRPr="008C6BD1">
                    <w:rPr>
                      <w:rFonts w:ascii="Arial" w:hAnsi="Arial" w:cs="Arial"/>
                      <w:b/>
                      <w:sz w:val="36"/>
                      <w:szCs w:val="36"/>
                      <w:lang w:eastAsia="el-GR"/>
                    </w:rPr>
                    <w:t xml:space="preserve">Σε καθένα από τα παραπάνω αριθμητικά μοτίβα εξετάζουμε τη σχέση που έχει ο 2ος αριθμός με τον 1ο, ο 3ος με τον 2ο </w:t>
                  </w:r>
                  <w:proofErr w:type="spellStart"/>
                  <w:r w:rsidRPr="008C6BD1">
                    <w:rPr>
                      <w:rFonts w:ascii="Arial" w:hAnsi="Arial" w:cs="Arial"/>
                      <w:b/>
                      <w:sz w:val="36"/>
                      <w:szCs w:val="36"/>
                      <w:lang w:eastAsia="el-GR"/>
                    </w:rPr>
                    <w:t>κ.ο.κ.</w:t>
                  </w:r>
                  <w:proofErr w:type="spellEnd"/>
                  <w:r w:rsidRPr="008C6BD1">
                    <w:rPr>
                      <w:rFonts w:ascii="Arial" w:hAnsi="Arial" w:cs="Arial"/>
                      <w:b/>
                      <w:sz w:val="36"/>
                      <w:szCs w:val="36"/>
                      <w:lang w:eastAsia="el-GR"/>
                    </w:rPr>
                    <w:t xml:space="preserve"> Έτσι έχουμε:</w:t>
                  </w:r>
                </w:p>
                <w:p w14:paraId="6CBA1261" w14:textId="77777777" w:rsidR="00647207" w:rsidRPr="008C6BD1" w:rsidRDefault="00647207" w:rsidP="00647207">
                  <w:pPr>
                    <w:tabs>
                      <w:tab w:val="left" w:pos="5880"/>
                    </w:tabs>
                    <w:spacing w:after="240"/>
                    <w:ind w:left="458" w:right="-113" w:hanging="458"/>
                    <w:rPr>
                      <w:rFonts w:ascii="Arial" w:hAnsi="Arial" w:cs="Arial"/>
                      <w:b/>
                      <w:sz w:val="36"/>
                      <w:szCs w:val="36"/>
                      <w:lang w:eastAsia="el-GR"/>
                    </w:rPr>
                  </w:pPr>
                  <w:r w:rsidRPr="008C6BD1">
                    <w:rPr>
                      <w:rFonts w:ascii="Arial" w:hAnsi="Arial" w:cs="Arial"/>
                      <w:b/>
                      <w:sz w:val="36"/>
                      <w:szCs w:val="36"/>
                      <w:lang w:eastAsia="el-GR"/>
                    </w:rPr>
                    <w:t>α. 1= 0+</w:t>
                  </w:r>
                  <w:r w:rsidRPr="00165E6D">
                    <w:rPr>
                      <w:rFonts w:ascii="Tahoma" w:hAnsi="Tahoma" w:cs="Tahoma"/>
                      <w:b/>
                      <w:color w:val="17365D" w:themeColor="text2" w:themeShade="BF"/>
                      <w:sz w:val="36"/>
                      <w:szCs w:val="36"/>
                      <w:lang w:eastAsia="el-GR"/>
                    </w:rPr>
                    <w:t>1</w:t>
                  </w:r>
                  <w:r w:rsidRPr="008C6BD1">
                    <w:rPr>
                      <w:rFonts w:ascii="Arial" w:hAnsi="Arial" w:cs="Arial"/>
                      <w:b/>
                      <w:sz w:val="36"/>
                      <w:szCs w:val="36"/>
                      <w:lang w:eastAsia="el-GR"/>
                    </w:rPr>
                    <w:t>, 2=1+</w:t>
                  </w:r>
                  <w:r w:rsidRPr="00165E6D">
                    <w:rPr>
                      <w:rFonts w:ascii="Tahoma" w:hAnsi="Tahoma" w:cs="Tahoma"/>
                      <w:b/>
                      <w:color w:val="17365D" w:themeColor="text2" w:themeShade="BF"/>
                      <w:sz w:val="36"/>
                      <w:szCs w:val="36"/>
                      <w:lang w:eastAsia="el-GR"/>
                    </w:rPr>
                    <w:t>1</w:t>
                  </w:r>
                  <w:r w:rsidRPr="008C6BD1">
                    <w:rPr>
                      <w:rFonts w:ascii="Arial" w:hAnsi="Arial" w:cs="Arial"/>
                      <w:b/>
                      <w:sz w:val="36"/>
                      <w:szCs w:val="36"/>
                      <w:lang w:eastAsia="el-GR"/>
                    </w:rPr>
                    <w:t>, 3=2+</w:t>
                  </w:r>
                  <w:r w:rsidRPr="00165E6D">
                    <w:rPr>
                      <w:rFonts w:ascii="Tahoma" w:hAnsi="Tahoma" w:cs="Tahoma"/>
                      <w:b/>
                      <w:color w:val="17365D" w:themeColor="text2" w:themeShade="BF"/>
                      <w:sz w:val="36"/>
                      <w:szCs w:val="36"/>
                      <w:lang w:eastAsia="el-GR"/>
                    </w:rPr>
                    <w:t>1</w:t>
                  </w:r>
                  <w:r w:rsidRPr="008C6BD1">
                    <w:rPr>
                      <w:rFonts w:ascii="Arial" w:hAnsi="Arial" w:cs="Arial"/>
                      <w:b/>
                      <w:sz w:val="36"/>
                      <w:szCs w:val="36"/>
                      <w:lang w:eastAsia="el-GR"/>
                    </w:rPr>
                    <w:t xml:space="preserve">, ... </w:t>
                  </w:r>
                </w:p>
                <w:p w14:paraId="395FF372" w14:textId="77777777" w:rsidR="00647207" w:rsidRPr="008C6BD1" w:rsidRDefault="00647207" w:rsidP="00647207">
                  <w:pPr>
                    <w:tabs>
                      <w:tab w:val="left" w:pos="5880"/>
                    </w:tabs>
                    <w:spacing w:after="240"/>
                    <w:ind w:left="458" w:right="-113" w:hanging="458"/>
                    <w:rPr>
                      <w:rFonts w:ascii="Arial" w:hAnsi="Arial" w:cs="Arial"/>
                      <w:b/>
                      <w:sz w:val="36"/>
                      <w:szCs w:val="36"/>
                      <w:lang w:val="en-US" w:eastAsia="el-GR"/>
                    </w:rPr>
                  </w:pPr>
                  <w:r w:rsidRPr="008C6BD1">
                    <w:rPr>
                      <w:rFonts w:ascii="Arial" w:hAnsi="Arial" w:cs="Arial"/>
                      <w:b/>
                      <w:sz w:val="36"/>
                      <w:szCs w:val="36"/>
                      <w:lang w:eastAsia="el-GR"/>
                    </w:rPr>
                    <w:t>β. 2=0+</w:t>
                  </w:r>
                  <w:r w:rsidRPr="005222FC">
                    <w:rPr>
                      <w:rFonts w:ascii="Tahoma" w:hAnsi="Tahoma" w:cs="Tahoma"/>
                      <w:b/>
                      <w:color w:val="FF0000"/>
                      <w:sz w:val="40"/>
                      <w:szCs w:val="36"/>
                      <w:lang w:eastAsia="el-GR"/>
                    </w:rPr>
                    <w:t>2</w:t>
                  </w:r>
                  <w:r w:rsidRPr="008C6BD1">
                    <w:rPr>
                      <w:rFonts w:ascii="Arial" w:hAnsi="Arial" w:cs="Arial"/>
                      <w:b/>
                      <w:sz w:val="36"/>
                      <w:szCs w:val="36"/>
                      <w:lang w:eastAsia="el-GR"/>
                    </w:rPr>
                    <w:t>, ............................</w:t>
                  </w:r>
                </w:p>
                <w:p w14:paraId="310B3EF2" w14:textId="77777777" w:rsidR="00647207" w:rsidRPr="008C6BD1" w:rsidRDefault="00647207" w:rsidP="00647207">
                  <w:pPr>
                    <w:tabs>
                      <w:tab w:val="left" w:pos="5880"/>
                    </w:tabs>
                    <w:spacing w:after="240"/>
                    <w:ind w:left="458" w:right="-113" w:hanging="458"/>
                    <w:rPr>
                      <w:rFonts w:ascii="Arial" w:hAnsi="Arial" w:cs="Arial"/>
                      <w:b/>
                      <w:sz w:val="36"/>
                      <w:szCs w:val="36"/>
                      <w:lang w:eastAsia="el-GR"/>
                    </w:rPr>
                  </w:pPr>
                  <w:r w:rsidRPr="008C6BD1">
                    <w:rPr>
                      <w:rFonts w:ascii="Arial" w:hAnsi="Arial" w:cs="Arial"/>
                      <w:b/>
                      <w:sz w:val="36"/>
                      <w:szCs w:val="36"/>
                      <w:lang w:eastAsia="el-GR"/>
                    </w:rPr>
                    <w:t>γ. ........................................</w:t>
                  </w:r>
                </w:p>
                <w:p w14:paraId="177A9E49" w14:textId="77777777" w:rsidR="00647207" w:rsidRDefault="00647207" w:rsidP="00647207">
                  <w:pPr>
                    <w:tabs>
                      <w:tab w:val="left" w:pos="5880"/>
                    </w:tabs>
                    <w:spacing w:after="240"/>
                    <w:ind w:left="458" w:right="-113" w:hanging="458"/>
                    <w:rPr>
                      <w:rFonts w:ascii="Arial" w:hAnsi="Arial" w:cs="Arial"/>
                      <w:b/>
                      <w:sz w:val="36"/>
                      <w:szCs w:val="36"/>
                      <w:lang w:eastAsia="el-GR"/>
                    </w:rPr>
                  </w:pPr>
                </w:p>
              </w:tc>
            </w:tr>
          </w:tbl>
          <w:p w14:paraId="4FEF6A64" w14:textId="77777777" w:rsidR="00647207" w:rsidRPr="00647207" w:rsidRDefault="00647207" w:rsidP="00647207">
            <w:pPr>
              <w:jc w:val="both"/>
              <w:rPr>
                <w:rFonts w:ascii="Arial" w:eastAsia="Times New Roman" w:hAnsi="Arial" w:cs="Arial"/>
                <w:b/>
                <w:sz w:val="36"/>
                <w:szCs w:val="36"/>
                <w:lang w:eastAsia="el-GR"/>
              </w:rPr>
            </w:pPr>
          </w:p>
        </w:tc>
      </w:tr>
    </w:tbl>
    <w:p w14:paraId="5850E419" w14:textId="77777777" w:rsidR="002A529A" w:rsidRDefault="002A529A" w:rsidP="008C6BD1">
      <w:pPr>
        <w:spacing w:line="240" w:lineRule="auto"/>
        <w:rPr>
          <w:rFonts w:ascii="Arial" w:eastAsia="Calibri" w:hAnsi="Arial" w:cs="Arial"/>
          <w:b/>
          <w:sz w:val="36"/>
          <w:szCs w:val="36"/>
        </w:rPr>
      </w:pPr>
    </w:p>
    <w:p w14:paraId="333F6374" w14:textId="324B8473" w:rsidR="005222FC" w:rsidRDefault="002A529A" w:rsidP="008C6BD1">
      <w:pPr>
        <w:spacing w:line="240" w:lineRule="auto"/>
        <w:rPr>
          <w:rFonts w:ascii="Arial" w:eastAsia="Calibri" w:hAnsi="Arial" w:cs="Arial"/>
          <w:b/>
          <w:sz w:val="36"/>
          <w:szCs w:val="36"/>
        </w:rPr>
      </w:pPr>
      <w:r w:rsidRPr="002A529A">
        <w:rPr>
          <w:rFonts w:ascii="Arial" w:eastAsia="Calibri" w:hAnsi="Arial" w:cs="Arial"/>
          <w:b/>
          <w:noProof/>
          <w:sz w:val="36"/>
          <w:szCs w:val="36"/>
        </w:rPr>
        <mc:AlternateContent>
          <mc:Choice Requires="wps">
            <w:drawing>
              <wp:anchor distT="0" distB="0" distL="114300" distR="114300" simplePos="0" relativeHeight="252740608" behindDoc="0" locked="0" layoutInCell="0" allowOverlap="0" wp14:anchorId="651AC896" wp14:editId="4F8DFF67">
                <wp:simplePos x="0" y="0"/>
                <wp:positionH relativeFrom="page">
                  <wp:align>center</wp:align>
                </wp:positionH>
                <wp:positionV relativeFrom="topMargin">
                  <wp:posOffset>9973310</wp:posOffset>
                </wp:positionV>
                <wp:extent cx="1260000" cy="360000"/>
                <wp:effectExtent l="0" t="0" r="0" b="2540"/>
                <wp:wrapNone/>
                <wp:docPr id="457" name="Πλαίσιο κειμένου 4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562A4051" w14:textId="034E6678" w:rsidR="0069042B" w:rsidRPr="00DC6DB3" w:rsidRDefault="0069042B" w:rsidP="009C50E3">
                            <w:pPr>
                              <w:suppressAutoHyphens/>
                              <w:autoSpaceDE w:val="0"/>
                              <w:autoSpaceDN w:val="0"/>
                              <w:adjustRightInd w:val="0"/>
                              <w:jc w:val="center"/>
                              <w:rPr>
                                <w:rFonts w:ascii="Arial" w:hAnsi="Arial"/>
                                <w:b/>
                                <w:sz w:val="36"/>
                                <w:szCs w:val="36"/>
                              </w:rPr>
                            </w:pPr>
                            <w:r>
                              <w:rPr>
                                <w:rFonts w:ascii="Arial" w:hAnsi="Arial"/>
                                <w:b/>
                                <w:sz w:val="36"/>
                                <w:szCs w:val="36"/>
                              </w:rPr>
                              <w:t>44</w:t>
                            </w:r>
                            <w:r w:rsidRPr="00432B70">
                              <w:rPr>
                                <w:rFonts w:ascii="Arial" w:hAnsi="Arial"/>
                                <w:b/>
                                <w:sz w:val="36"/>
                                <w:szCs w:val="36"/>
                              </w:rPr>
                              <w:t xml:space="preserve"> / </w:t>
                            </w:r>
                            <w:r>
                              <w:rPr>
                                <w:rFonts w:ascii="Arial" w:hAnsi="Arial"/>
                                <w:b/>
                                <w:sz w:val="36"/>
                                <w:szCs w:val="36"/>
                              </w:rPr>
                              <w:t>14</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1AC896" id="Πλαίσιο κειμένου 457" o:spid="_x0000_s1096" type="#_x0000_t202" style="position:absolute;margin-left:0;margin-top:785.3pt;width:99.2pt;height:28.35pt;z-index:25274060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L3djmuvAgAAMw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14:paraId="562A4051" w14:textId="034E6678" w:rsidR="0069042B" w:rsidRPr="00DC6DB3" w:rsidRDefault="0069042B" w:rsidP="009C50E3">
                      <w:pPr>
                        <w:suppressAutoHyphens/>
                        <w:autoSpaceDE w:val="0"/>
                        <w:autoSpaceDN w:val="0"/>
                        <w:adjustRightInd w:val="0"/>
                        <w:jc w:val="center"/>
                        <w:rPr>
                          <w:rFonts w:ascii="Arial" w:hAnsi="Arial"/>
                          <w:b/>
                          <w:sz w:val="36"/>
                          <w:szCs w:val="36"/>
                        </w:rPr>
                      </w:pPr>
                      <w:r>
                        <w:rPr>
                          <w:rFonts w:ascii="Arial" w:hAnsi="Arial"/>
                          <w:b/>
                          <w:sz w:val="36"/>
                          <w:szCs w:val="36"/>
                        </w:rPr>
                        <w:t>44</w:t>
                      </w:r>
                      <w:r w:rsidRPr="00432B70">
                        <w:rPr>
                          <w:rFonts w:ascii="Arial" w:hAnsi="Arial"/>
                          <w:b/>
                          <w:sz w:val="36"/>
                          <w:szCs w:val="36"/>
                        </w:rPr>
                        <w:t xml:space="preserve"> / </w:t>
                      </w:r>
                      <w:r>
                        <w:rPr>
                          <w:rFonts w:ascii="Arial" w:hAnsi="Arial"/>
                          <w:b/>
                          <w:sz w:val="36"/>
                          <w:szCs w:val="36"/>
                        </w:rPr>
                        <w:t>14</w:t>
                      </w:r>
                    </w:p>
                  </w:txbxContent>
                </v:textbox>
                <w10:wrap anchorx="page" anchory="margin"/>
              </v:shape>
            </w:pict>
          </mc:Fallback>
        </mc:AlternateContent>
      </w:r>
    </w:p>
    <w:p w14:paraId="56A6660C" w14:textId="2D17A5FC" w:rsidR="005222FC" w:rsidRDefault="002A529A">
      <w:pPr>
        <w:rPr>
          <w:rFonts w:ascii="Arial" w:eastAsia="Calibri" w:hAnsi="Arial" w:cs="Arial"/>
          <w:b/>
          <w:sz w:val="36"/>
          <w:szCs w:val="36"/>
        </w:rPr>
      </w:pPr>
      <w:r>
        <w:rPr>
          <w:noProof/>
        </w:rPr>
        <w:drawing>
          <wp:inline distT="0" distB="0" distL="0" distR="0" wp14:anchorId="7F476F10" wp14:editId="2659EF8E">
            <wp:extent cx="6120130" cy="1097915"/>
            <wp:effectExtent l="0" t="0" r="0" b="6985"/>
            <wp:docPr id="459" name="Εικόνα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6120130" cy="1097915"/>
                    </a:xfrm>
                    <a:prstGeom prst="rect">
                      <a:avLst/>
                    </a:prstGeom>
                  </pic:spPr>
                </pic:pic>
              </a:graphicData>
            </a:graphic>
          </wp:inline>
        </w:drawing>
      </w:r>
      <w:r w:rsidR="005222FC">
        <w:rPr>
          <w:rFonts w:ascii="Arial" w:eastAsia="Calibri" w:hAnsi="Arial" w:cs="Arial"/>
          <w:b/>
          <w:sz w:val="36"/>
          <w:szCs w:val="36"/>
        </w:rPr>
        <w:br w:type="page"/>
      </w: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6E4"/>
        <w:tblLayout w:type="fixed"/>
        <w:tblLook w:val="04A0" w:firstRow="1" w:lastRow="0" w:firstColumn="1" w:lastColumn="0" w:noHBand="0" w:noVBand="1"/>
      </w:tblPr>
      <w:tblGrid>
        <w:gridCol w:w="9639"/>
      </w:tblGrid>
      <w:tr w:rsidR="005222FC" w:rsidRPr="00BC1BDB" w14:paraId="52C1C7BC" w14:textId="77777777" w:rsidTr="005222FC">
        <w:tc>
          <w:tcPr>
            <w:tcW w:w="9639" w:type="dxa"/>
            <w:shd w:val="clear" w:color="auto" w:fill="FFF6E4"/>
            <w:vAlign w:val="center"/>
          </w:tcPr>
          <w:p w14:paraId="5D925B34" w14:textId="77777777" w:rsidR="005222FC" w:rsidRPr="00BC1BDB" w:rsidRDefault="005222FC" w:rsidP="009C50E3">
            <w:pPr>
              <w:ind w:left="57"/>
              <w:rPr>
                <w:rFonts w:ascii="Arial" w:hAnsi="Arial" w:cs="Arial"/>
                <w:b/>
                <w:sz w:val="36"/>
                <w:szCs w:val="36"/>
              </w:rPr>
            </w:pPr>
            <w:r w:rsidRPr="00586580">
              <w:rPr>
                <w:noProof/>
              </w:rPr>
              <w:lastRenderedPageBreak/>
              <w:drawing>
                <wp:inline distT="0" distB="0" distL="0" distR="0" wp14:anchorId="1F229E3B" wp14:editId="0E1D0A77">
                  <wp:extent cx="684000" cy="540000"/>
                  <wp:effectExtent l="0" t="0" r="1905" b="0"/>
                  <wp:docPr id="455" name="Εικόνα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684000" cy="540000"/>
                          </a:xfrm>
                          <a:prstGeom prst="rect">
                            <a:avLst/>
                          </a:prstGeom>
                          <a:noFill/>
                          <a:ln>
                            <a:noFill/>
                          </a:ln>
                        </pic:spPr>
                      </pic:pic>
                    </a:graphicData>
                  </a:graphic>
                </wp:inline>
              </w:drawing>
            </w:r>
            <w:r>
              <w:rPr>
                <w:rFonts w:ascii="Arial" w:hAnsi="Arial" w:cs="Arial"/>
                <w:b/>
                <w:sz w:val="36"/>
                <w:szCs w:val="36"/>
              </w:rPr>
              <w:t xml:space="preserve">  </w:t>
            </w:r>
            <w:proofErr w:type="spellStart"/>
            <w:r w:rsidRPr="00BC1BDB">
              <w:rPr>
                <w:rFonts w:ascii="Tahoma" w:hAnsi="Tahoma" w:cs="Tahoma"/>
                <w:b/>
                <w:sz w:val="36"/>
                <w:szCs w:val="36"/>
              </w:rPr>
              <w:t>Ανα</w:t>
            </w:r>
            <w:r w:rsidRPr="00944595">
              <w:rPr>
                <w:rFonts w:ascii="Tahoma" w:hAnsi="Tahoma" w:cs="Tahoma"/>
                <w:b/>
                <w:color w:val="FF0000"/>
                <w:sz w:val="36"/>
                <w:szCs w:val="36"/>
              </w:rPr>
              <w:t>στοχασμός</w:t>
            </w:r>
            <w:proofErr w:type="spellEnd"/>
          </w:p>
        </w:tc>
      </w:tr>
      <w:tr w:rsidR="005222FC" w:rsidRPr="00BC1BDB" w14:paraId="371AEDD4" w14:textId="77777777" w:rsidTr="005222FC">
        <w:tc>
          <w:tcPr>
            <w:tcW w:w="9639" w:type="dxa"/>
            <w:shd w:val="clear" w:color="auto" w:fill="FFF6E4"/>
          </w:tcPr>
          <w:p w14:paraId="6F185C13" w14:textId="3118045D" w:rsidR="005222FC" w:rsidRDefault="002A529A" w:rsidP="002A529A">
            <w:pPr>
              <w:spacing w:after="120" w:line="276" w:lineRule="auto"/>
              <w:rPr>
                <w:rFonts w:ascii="Arial" w:eastAsia="Calibri" w:hAnsi="Arial" w:cs="Arial"/>
                <w:b/>
                <w:sz w:val="36"/>
                <w:szCs w:val="36"/>
              </w:rPr>
            </w:pPr>
            <w:r>
              <w:rPr>
                <w:rFonts w:ascii="Arial" w:eastAsia="Calibri" w:hAnsi="Arial" w:cs="Arial"/>
                <w:b/>
                <w:sz w:val="36"/>
                <w:szCs w:val="36"/>
              </w:rPr>
              <w:t xml:space="preserve">1. </w:t>
            </w:r>
            <w:r w:rsidR="005222FC" w:rsidRPr="00B4392B">
              <w:rPr>
                <w:rFonts w:ascii="Arial" w:eastAsia="Calibri" w:hAnsi="Arial" w:cs="Arial"/>
                <w:b/>
                <w:sz w:val="36"/>
                <w:szCs w:val="36"/>
              </w:rPr>
              <w:t>Ο επόμενος φυσικός αριθμός του 1.000 είναι ο:</w:t>
            </w:r>
          </w:p>
          <w:p w14:paraId="016C26DA" w14:textId="6AF6E046" w:rsidR="002A529A" w:rsidRDefault="002A529A" w:rsidP="002A529A">
            <w:pPr>
              <w:spacing w:after="120" w:line="276" w:lineRule="auto"/>
              <w:ind w:left="720"/>
              <w:rPr>
                <w:rFonts w:ascii="Arial" w:eastAsia="Calibri" w:hAnsi="Arial" w:cs="Arial"/>
                <w:b/>
                <w:sz w:val="36"/>
                <w:szCs w:val="36"/>
              </w:rPr>
            </w:pPr>
            <w:r>
              <w:rPr>
                <w:rFonts w:ascii="Arial" w:eastAsia="Calibri" w:hAnsi="Arial" w:cs="Arial"/>
                <w:b/>
                <w:sz w:val="36"/>
                <w:szCs w:val="36"/>
              </w:rPr>
              <w:t>α</w:t>
            </w:r>
            <w:r w:rsidRPr="002A529A">
              <w:rPr>
                <w:rFonts w:ascii="Arial" w:eastAsia="Calibri" w:hAnsi="Arial" w:cs="Arial"/>
                <w:b/>
                <w:sz w:val="36"/>
                <w:szCs w:val="36"/>
              </w:rPr>
              <w:t>. 1.010</w:t>
            </w:r>
          </w:p>
          <w:p w14:paraId="1C06BBEB" w14:textId="1E606154" w:rsidR="002A529A" w:rsidRDefault="002A529A" w:rsidP="002A529A">
            <w:pPr>
              <w:spacing w:after="120" w:line="276" w:lineRule="auto"/>
              <w:ind w:left="720"/>
              <w:rPr>
                <w:rFonts w:ascii="Arial" w:eastAsia="Calibri" w:hAnsi="Arial" w:cs="Arial"/>
                <w:b/>
                <w:sz w:val="36"/>
                <w:szCs w:val="36"/>
              </w:rPr>
            </w:pPr>
            <w:r>
              <w:rPr>
                <w:rFonts w:ascii="Arial" w:eastAsia="Calibri" w:hAnsi="Arial" w:cs="Arial"/>
                <w:b/>
                <w:sz w:val="36"/>
                <w:szCs w:val="36"/>
              </w:rPr>
              <w:t>β</w:t>
            </w:r>
            <w:r w:rsidRPr="002A529A">
              <w:rPr>
                <w:rFonts w:ascii="Arial" w:eastAsia="Calibri" w:hAnsi="Arial" w:cs="Arial"/>
                <w:b/>
                <w:sz w:val="36"/>
                <w:szCs w:val="36"/>
              </w:rPr>
              <w:t>.</w:t>
            </w:r>
            <w:r>
              <w:rPr>
                <w:rFonts w:ascii="Arial" w:eastAsia="Calibri" w:hAnsi="Arial" w:cs="Arial"/>
                <w:b/>
                <w:sz w:val="36"/>
                <w:szCs w:val="36"/>
              </w:rPr>
              <w:t xml:space="preserve"> </w:t>
            </w:r>
            <w:r w:rsidRPr="002A529A">
              <w:rPr>
                <w:rFonts w:ascii="Arial" w:eastAsia="Calibri" w:hAnsi="Arial" w:cs="Arial"/>
                <w:b/>
                <w:sz w:val="36"/>
                <w:szCs w:val="36"/>
              </w:rPr>
              <w:t>1</w:t>
            </w:r>
            <w:r>
              <w:rPr>
                <w:rFonts w:ascii="Arial" w:eastAsia="Calibri" w:hAnsi="Arial" w:cs="Arial"/>
                <w:b/>
                <w:sz w:val="36"/>
                <w:szCs w:val="36"/>
              </w:rPr>
              <w:t>.</w:t>
            </w:r>
            <w:r w:rsidRPr="002A529A">
              <w:rPr>
                <w:rFonts w:ascii="Arial" w:eastAsia="Calibri" w:hAnsi="Arial" w:cs="Arial"/>
                <w:b/>
                <w:sz w:val="36"/>
                <w:szCs w:val="36"/>
              </w:rPr>
              <w:t>001</w:t>
            </w:r>
          </w:p>
          <w:p w14:paraId="2A79B314" w14:textId="794D1D0C" w:rsidR="002A529A" w:rsidRPr="00B4392B" w:rsidRDefault="002A529A" w:rsidP="002A529A">
            <w:pPr>
              <w:spacing w:after="120" w:line="276" w:lineRule="auto"/>
              <w:ind w:left="720"/>
              <w:rPr>
                <w:rFonts w:ascii="Arial" w:eastAsia="Calibri" w:hAnsi="Arial" w:cs="Arial"/>
                <w:b/>
                <w:sz w:val="36"/>
                <w:szCs w:val="36"/>
              </w:rPr>
            </w:pPr>
            <w:r>
              <w:rPr>
                <w:rFonts w:ascii="Arial" w:eastAsia="Calibri" w:hAnsi="Arial" w:cs="Arial"/>
                <w:b/>
                <w:sz w:val="36"/>
                <w:szCs w:val="36"/>
              </w:rPr>
              <w:t>γ</w:t>
            </w:r>
            <w:r w:rsidRPr="002A529A">
              <w:rPr>
                <w:rFonts w:ascii="Arial" w:eastAsia="Calibri" w:hAnsi="Arial" w:cs="Arial"/>
                <w:b/>
                <w:sz w:val="36"/>
                <w:szCs w:val="36"/>
              </w:rPr>
              <w:t>.</w:t>
            </w:r>
            <w:r>
              <w:rPr>
                <w:rFonts w:ascii="Arial" w:eastAsia="Calibri" w:hAnsi="Arial" w:cs="Arial"/>
                <w:b/>
                <w:sz w:val="36"/>
                <w:szCs w:val="36"/>
              </w:rPr>
              <w:t xml:space="preserve"> </w:t>
            </w:r>
            <w:r w:rsidRPr="002A529A">
              <w:rPr>
                <w:rFonts w:ascii="Arial" w:eastAsia="Calibri" w:hAnsi="Arial" w:cs="Arial"/>
                <w:b/>
                <w:sz w:val="36"/>
                <w:szCs w:val="36"/>
              </w:rPr>
              <w:t>1.100</w:t>
            </w:r>
          </w:p>
          <w:p w14:paraId="6590EEBF" w14:textId="728292AD" w:rsidR="005222FC" w:rsidRDefault="002A529A" w:rsidP="002A529A">
            <w:pPr>
              <w:spacing w:after="120" w:line="276" w:lineRule="auto"/>
              <w:rPr>
                <w:rFonts w:ascii="Arial" w:eastAsia="Calibri" w:hAnsi="Arial" w:cs="Arial"/>
                <w:b/>
                <w:sz w:val="36"/>
                <w:szCs w:val="36"/>
              </w:rPr>
            </w:pPr>
            <w:r>
              <w:rPr>
                <w:rFonts w:ascii="Arial" w:eastAsia="Calibri" w:hAnsi="Arial" w:cs="Arial"/>
                <w:b/>
                <w:sz w:val="36"/>
                <w:szCs w:val="36"/>
              </w:rPr>
              <w:t xml:space="preserve">2. </w:t>
            </w:r>
            <w:r w:rsidR="005222FC" w:rsidRPr="00B4392B">
              <w:rPr>
                <w:rFonts w:ascii="Arial" w:eastAsia="Calibri" w:hAnsi="Arial" w:cs="Arial"/>
                <w:b/>
                <w:sz w:val="36"/>
                <w:szCs w:val="36"/>
              </w:rPr>
              <w:t xml:space="preserve">Ο προηγούμενος αριθμός του 10.000.000 είναι ο: </w:t>
            </w:r>
          </w:p>
          <w:p w14:paraId="1641FBC6" w14:textId="682FFDE1" w:rsidR="002A529A" w:rsidRDefault="002A529A" w:rsidP="002A529A">
            <w:pPr>
              <w:spacing w:after="120" w:line="276" w:lineRule="auto"/>
              <w:ind w:left="720"/>
              <w:rPr>
                <w:rFonts w:ascii="Arial" w:eastAsia="Calibri" w:hAnsi="Arial" w:cs="Arial"/>
                <w:b/>
                <w:sz w:val="36"/>
                <w:szCs w:val="36"/>
              </w:rPr>
            </w:pPr>
            <w:r>
              <w:rPr>
                <w:rFonts w:ascii="Arial" w:eastAsia="Calibri" w:hAnsi="Arial" w:cs="Arial"/>
                <w:b/>
                <w:sz w:val="36"/>
                <w:szCs w:val="36"/>
              </w:rPr>
              <w:t>α</w:t>
            </w:r>
            <w:r w:rsidRPr="002A529A">
              <w:rPr>
                <w:rFonts w:ascii="Arial" w:eastAsia="Calibri" w:hAnsi="Arial" w:cs="Arial"/>
                <w:b/>
                <w:sz w:val="36"/>
                <w:szCs w:val="36"/>
              </w:rPr>
              <w:t>. 99.999.999</w:t>
            </w:r>
          </w:p>
          <w:p w14:paraId="142B9D7F" w14:textId="4CCA556D" w:rsidR="002A529A" w:rsidRDefault="002A529A" w:rsidP="002A529A">
            <w:pPr>
              <w:spacing w:after="120" w:line="276" w:lineRule="auto"/>
              <w:ind w:left="720"/>
              <w:rPr>
                <w:rFonts w:ascii="Arial" w:eastAsia="Calibri" w:hAnsi="Arial" w:cs="Arial"/>
                <w:b/>
                <w:sz w:val="36"/>
                <w:szCs w:val="36"/>
              </w:rPr>
            </w:pPr>
            <w:r>
              <w:rPr>
                <w:rFonts w:ascii="Arial" w:eastAsia="Calibri" w:hAnsi="Arial" w:cs="Arial"/>
                <w:b/>
                <w:sz w:val="36"/>
                <w:szCs w:val="36"/>
              </w:rPr>
              <w:t>β</w:t>
            </w:r>
            <w:r w:rsidRPr="002A529A">
              <w:rPr>
                <w:rFonts w:ascii="Arial" w:eastAsia="Calibri" w:hAnsi="Arial" w:cs="Arial"/>
                <w:b/>
                <w:sz w:val="36"/>
                <w:szCs w:val="36"/>
              </w:rPr>
              <w:t>. 9.999.999</w:t>
            </w:r>
          </w:p>
          <w:p w14:paraId="093C09D9" w14:textId="38B497AC" w:rsidR="002A529A" w:rsidRPr="00B4392B" w:rsidRDefault="002A529A" w:rsidP="002A529A">
            <w:pPr>
              <w:spacing w:after="120" w:line="276" w:lineRule="auto"/>
              <w:ind w:left="720"/>
              <w:rPr>
                <w:rFonts w:ascii="Arial" w:eastAsia="Calibri" w:hAnsi="Arial" w:cs="Arial"/>
                <w:b/>
                <w:sz w:val="36"/>
                <w:szCs w:val="36"/>
              </w:rPr>
            </w:pPr>
            <w:r>
              <w:rPr>
                <w:rFonts w:ascii="Arial" w:eastAsia="Calibri" w:hAnsi="Arial" w:cs="Arial"/>
                <w:b/>
                <w:sz w:val="36"/>
                <w:szCs w:val="36"/>
              </w:rPr>
              <w:t>γ</w:t>
            </w:r>
            <w:r w:rsidRPr="002A529A">
              <w:rPr>
                <w:rFonts w:ascii="Arial" w:eastAsia="Calibri" w:hAnsi="Arial" w:cs="Arial"/>
                <w:b/>
                <w:sz w:val="36"/>
                <w:szCs w:val="36"/>
              </w:rPr>
              <w:t>. 9.099.999</w:t>
            </w:r>
          </w:p>
          <w:p w14:paraId="0FB46DF6" w14:textId="032B72B6" w:rsidR="005222FC" w:rsidRPr="00B4392B" w:rsidRDefault="002A529A" w:rsidP="002A529A">
            <w:pPr>
              <w:spacing w:after="120" w:line="276" w:lineRule="auto"/>
              <w:rPr>
                <w:rFonts w:ascii="Arial" w:eastAsia="Calibri" w:hAnsi="Arial" w:cs="Arial"/>
                <w:b/>
                <w:sz w:val="36"/>
                <w:szCs w:val="36"/>
              </w:rPr>
            </w:pPr>
            <w:r>
              <w:rPr>
                <w:rFonts w:ascii="Arial" w:eastAsia="Calibri" w:hAnsi="Arial" w:cs="Arial"/>
                <w:b/>
                <w:sz w:val="36"/>
                <w:szCs w:val="36"/>
              </w:rPr>
              <w:t xml:space="preserve">3. </w:t>
            </w:r>
            <w:r w:rsidR="005222FC" w:rsidRPr="00B4392B">
              <w:rPr>
                <w:rFonts w:ascii="Arial" w:eastAsia="Calibri" w:hAnsi="Arial" w:cs="Arial"/>
                <w:b/>
                <w:sz w:val="36"/>
                <w:szCs w:val="36"/>
              </w:rPr>
              <w:t xml:space="preserve">Η </w:t>
            </w:r>
            <w:r w:rsidR="00A9245A" w:rsidRPr="00A9245A">
              <w:rPr>
                <w:rFonts w:ascii="Arial" w:eastAsia="Calibri" w:hAnsi="Arial" w:cs="Arial"/>
                <w:b/>
                <w:sz w:val="36"/>
                <w:szCs w:val="36"/>
              </w:rPr>
              <w:t>Αγγελική</w:t>
            </w:r>
            <w:r>
              <w:rPr>
                <w:rFonts w:ascii="Arial" w:eastAsia="Calibri" w:hAnsi="Arial" w:cs="Arial"/>
                <w:b/>
                <w:sz w:val="36"/>
                <w:szCs w:val="36"/>
              </w:rPr>
              <w:t xml:space="preserve"> </w:t>
            </w:r>
            <w:r w:rsidR="005222FC" w:rsidRPr="00B4392B">
              <w:rPr>
                <w:rFonts w:ascii="Arial" w:eastAsia="Calibri" w:hAnsi="Arial" w:cs="Arial"/>
                <w:b/>
                <w:sz w:val="36"/>
                <w:szCs w:val="36"/>
              </w:rPr>
              <w:t xml:space="preserve">υποστηρίζει ότι αν ένας φυσικός αριθμός γράφεται χρησιμοποιώντας μόνο το ψηφίο 9, τότε ο επόμενός του έχει ένα παραπάνω ψηφίο. Έχει δίκιο η Μαρία; </w:t>
            </w:r>
          </w:p>
          <w:p w14:paraId="17EB40A0" w14:textId="36BC5A45" w:rsidR="005222FC" w:rsidRPr="00BC1BDB" w:rsidRDefault="002A529A" w:rsidP="002A529A">
            <w:pPr>
              <w:spacing w:after="120" w:line="276" w:lineRule="auto"/>
              <w:rPr>
                <w:rFonts w:ascii="Arial" w:hAnsi="Arial" w:cs="Arial"/>
                <w:b/>
                <w:sz w:val="36"/>
                <w:szCs w:val="36"/>
              </w:rPr>
            </w:pPr>
            <w:r>
              <w:rPr>
                <w:rFonts w:ascii="Arial" w:eastAsia="Calibri" w:hAnsi="Arial" w:cs="Arial"/>
                <w:b/>
                <w:sz w:val="36"/>
                <w:szCs w:val="36"/>
              </w:rPr>
              <w:t xml:space="preserve">4. </w:t>
            </w:r>
            <w:r w:rsidR="005222FC" w:rsidRPr="00B4392B">
              <w:rPr>
                <w:rFonts w:ascii="Arial" w:eastAsia="Calibri" w:hAnsi="Arial" w:cs="Arial"/>
                <w:b/>
                <w:sz w:val="36"/>
                <w:szCs w:val="36"/>
              </w:rPr>
              <w:t>Γράφουμε ένα φυσικό αριθμό κι εξηγούμε πώς βρίσκουμε τον προηγούμενο και τον επόμενό του.</w:t>
            </w:r>
          </w:p>
        </w:tc>
      </w:tr>
    </w:tbl>
    <w:p w14:paraId="17AE5DD3" w14:textId="77777777" w:rsidR="005222FC" w:rsidRDefault="005222FC" w:rsidP="008C6BD1">
      <w:pPr>
        <w:spacing w:line="240" w:lineRule="auto"/>
        <w:rPr>
          <w:rFonts w:ascii="Arial" w:eastAsia="Calibri" w:hAnsi="Arial" w:cs="Arial"/>
          <w:b/>
          <w:sz w:val="36"/>
          <w:szCs w:val="36"/>
        </w:rPr>
      </w:pPr>
    </w:p>
    <w:p w14:paraId="43E1D2EB" w14:textId="2F993FB6" w:rsidR="005222FC" w:rsidRDefault="002A529A" w:rsidP="008C6BD1">
      <w:pPr>
        <w:spacing w:line="240" w:lineRule="auto"/>
        <w:rPr>
          <w:rFonts w:ascii="Arial" w:eastAsia="Calibri" w:hAnsi="Arial" w:cs="Arial"/>
          <w:b/>
          <w:sz w:val="36"/>
          <w:szCs w:val="36"/>
        </w:rPr>
      </w:pPr>
      <w:r w:rsidRPr="002A529A">
        <w:rPr>
          <w:rFonts w:ascii="Arial" w:eastAsia="Calibri" w:hAnsi="Arial" w:cs="Arial"/>
          <w:b/>
          <w:noProof/>
          <w:sz w:val="36"/>
          <w:szCs w:val="36"/>
        </w:rPr>
        <mc:AlternateContent>
          <mc:Choice Requires="wps">
            <w:drawing>
              <wp:anchor distT="0" distB="0" distL="114300" distR="114300" simplePos="0" relativeHeight="252738560" behindDoc="0" locked="0" layoutInCell="0" allowOverlap="0" wp14:anchorId="252DEA3B" wp14:editId="6D7FAD5A">
                <wp:simplePos x="0" y="0"/>
                <wp:positionH relativeFrom="page">
                  <wp:align>center</wp:align>
                </wp:positionH>
                <wp:positionV relativeFrom="topMargin">
                  <wp:posOffset>9973310</wp:posOffset>
                </wp:positionV>
                <wp:extent cx="1260000" cy="360000"/>
                <wp:effectExtent l="0" t="0" r="0" b="2540"/>
                <wp:wrapNone/>
                <wp:docPr id="456" name="Πλαίσιο κειμένου 4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5919031C" w14:textId="060D5C61" w:rsidR="0069042B" w:rsidRPr="00DC6DB3" w:rsidRDefault="0069042B" w:rsidP="009C50E3">
                            <w:pPr>
                              <w:suppressAutoHyphens/>
                              <w:autoSpaceDE w:val="0"/>
                              <w:autoSpaceDN w:val="0"/>
                              <w:adjustRightInd w:val="0"/>
                              <w:jc w:val="center"/>
                              <w:rPr>
                                <w:rFonts w:ascii="Arial" w:hAnsi="Arial"/>
                                <w:b/>
                                <w:sz w:val="36"/>
                                <w:szCs w:val="36"/>
                              </w:rPr>
                            </w:pPr>
                            <w:r>
                              <w:rPr>
                                <w:rFonts w:ascii="Arial" w:hAnsi="Arial"/>
                                <w:b/>
                                <w:sz w:val="36"/>
                                <w:szCs w:val="36"/>
                              </w:rPr>
                              <w:t>45</w:t>
                            </w:r>
                            <w:r w:rsidRPr="00432B70">
                              <w:rPr>
                                <w:rFonts w:ascii="Arial" w:hAnsi="Arial"/>
                                <w:b/>
                                <w:sz w:val="36"/>
                                <w:szCs w:val="36"/>
                              </w:rPr>
                              <w:t xml:space="preserve"> / </w:t>
                            </w:r>
                            <w:r>
                              <w:rPr>
                                <w:rFonts w:ascii="Arial" w:hAnsi="Arial"/>
                                <w:b/>
                                <w:sz w:val="36"/>
                                <w:szCs w:val="36"/>
                              </w:rPr>
                              <w:t>14</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52DEA3B" id="Πλαίσιο κειμένου 456" o:spid="_x0000_s1097" type="#_x0000_t202" style="position:absolute;margin-left:0;margin-top:785.3pt;width:99.2pt;height:28.35pt;z-index:25273856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F0SnCOvAgAAMw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14:paraId="5919031C" w14:textId="060D5C61" w:rsidR="0069042B" w:rsidRPr="00DC6DB3" w:rsidRDefault="0069042B" w:rsidP="009C50E3">
                      <w:pPr>
                        <w:suppressAutoHyphens/>
                        <w:autoSpaceDE w:val="0"/>
                        <w:autoSpaceDN w:val="0"/>
                        <w:adjustRightInd w:val="0"/>
                        <w:jc w:val="center"/>
                        <w:rPr>
                          <w:rFonts w:ascii="Arial" w:hAnsi="Arial"/>
                          <w:b/>
                          <w:sz w:val="36"/>
                          <w:szCs w:val="36"/>
                        </w:rPr>
                      </w:pPr>
                      <w:r>
                        <w:rPr>
                          <w:rFonts w:ascii="Arial" w:hAnsi="Arial"/>
                          <w:b/>
                          <w:sz w:val="36"/>
                          <w:szCs w:val="36"/>
                        </w:rPr>
                        <w:t>45</w:t>
                      </w:r>
                      <w:r w:rsidRPr="00432B70">
                        <w:rPr>
                          <w:rFonts w:ascii="Arial" w:hAnsi="Arial"/>
                          <w:b/>
                          <w:sz w:val="36"/>
                          <w:szCs w:val="36"/>
                        </w:rPr>
                        <w:t xml:space="preserve"> / </w:t>
                      </w:r>
                      <w:r>
                        <w:rPr>
                          <w:rFonts w:ascii="Arial" w:hAnsi="Arial"/>
                          <w:b/>
                          <w:sz w:val="36"/>
                          <w:szCs w:val="36"/>
                        </w:rPr>
                        <w:t>14</w:t>
                      </w:r>
                    </w:p>
                  </w:txbxContent>
                </v:textbox>
                <w10:wrap anchorx="page" anchory="margin"/>
              </v:shape>
            </w:pict>
          </mc:Fallback>
        </mc:AlternateContent>
      </w:r>
    </w:p>
    <w:p w14:paraId="5193EAD7" w14:textId="77777777" w:rsidR="005222FC" w:rsidRDefault="005222FC" w:rsidP="008C6BD1">
      <w:pPr>
        <w:spacing w:line="240" w:lineRule="auto"/>
        <w:rPr>
          <w:rFonts w:ascii="Arial" w:eastAsia="Calibri" w:hAnsi="Arial" w:cs="Arial"/>
          <w:b/>
          <w:sz w:val="36"/>
          <w:szCs w:val="36"/>
        </w:rPr>
      </w:pPr>
    </w:p>
    <w:p w14:paraId="00ECC8BF" w14:textId="1CF5455B" w:rsidR="005222FC" w:rsidRDefault="002A529A" w:rsidP="008C6BD1">
      <w:pPr>
        <w:spacing w:line="240" w:lineRule="auto"/>
        <w:rPr>
          <w:rFonts w:ascii="Arial" w:eastAsia="Calibri" w:hAnsi="Arial" w:cs="Arial"/>
          <w:b/>
          <w:sz w:val="36"/>
          <w:szCs w:val="36"/>
        </w:rPr>
      </w:pPr>
      <w:r>
        <w:rPr>
          <w:noProof/>
        </w:rPr>
        <w:drawing>
          <wp:inline distT="0" distB="0" distL="0" distR="0" wp14:anchorId="08727BEB" wp14:editId="2F579EA3">
            <wp:extent cx="6120130" cy="1842135"/>
            <wp:effectExtent l="0" t="0" r="0" b="5715"/>
            <wp:docPr id="458" name="Εικόνα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6120130" cy="1842135"/>
                    </a:xfrm>
                    <a:prstGeom prst="rect">
                      <a:avLst/>
                    </a:prstGeom>
                  </pic:spPr>
                </pic:pic>
              </a:graphicData>
            </a:graphic>
          </wp:inline>
        </w:drawing>
      </w:r>
    </w:p>
    <w:p w14:paraId="677DCF06" w14:textId="607BFA83" w:rsidR="005222FC" w:rsidRDefault="005222FC">
      <w:pPr>
        <w:rPr>
          <w:rFonts w:ascii="Arial" w:eastAsia="Calibri" w:hAnsi="Arial" w:cs="Arial"/>
          <w:b/>
          <w:sz w:val="36"/>
          <w:szCs w:val="36"/>
        </w:rPr>
      </w:pPr>
      <w:r>
        <w:rPr>
          <w:rFonts w:ascii="Arial" w:eastAsia="Calibri" w:hAnsi="Arial" w:cs="Arial"/>
          <w:b/>
          <w:sz w:val="36"/>
          <w:szCs w:val="36"/>
        </w:rPr>
        <w:br w:type="page"/>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BE5F1" w:themeFill="accent1" w:themeFillTint="33"/>
        <w:tblLook w:val="04A0" w:firstRow="1" w:lastRow="0" w:firstColumn="1" w:lastColumn="0" w:noHBand="0" w:noVBand="1"/>
      </w:tblPr>
      <w:tblGrid>
        <w:gridCol w:w="8505"/>
        <w:gridCol w:w="1123"/>
      </w:tblGrid>
      <w:tr w:rsidR="0038664C" w:rsidRPr="005A2962" w14:paraId="40F5F3E0" w14:textId="77777777" w:rsidTr="0038664C">
        <w:tc>
          <w:tcPr>
            <w:tcW w:w="8505" w:type="dxa"/>
            <w:shd w:val="clear" w:color="auto" w:fill="DBE5F1" w:themeFill="accent1" w:themeFillTint="33"/>
            <w:vAlign w:val="center"/>
          </w:tcPr>
          <w:p w14:paraId="73F4C7B9" w14:textId="77777777" w:rsidR="0038664C" w:rsidRDefault="0038664C" w:rsidP="009C50E3">
            <w:pPr>
              <w:rPr>
                <w:rFonts w:ascii="Tahoma" w:hAnsi="Tahoma" w:cs="Tahoma"/>
                <w:b/>
                <w:color w:val="2B426E"/>
                <w:sz w:val="42"/>
                <w:szCs w:val="42"/>
              </w:rPr>
            </w:pPr>
            <w:r w:rsidRPr="00647207">
              <w:rPr>
                <w:rFonts w:ascii="Tahoma" w:hAnsi="Tahoma" w:cs="Tahoma"/>
                <w:b/>
                <w:color w:val="2B426E"/>
                <w:sz w:val="42"/>
                <w:szCs w:val="42"/>
              </w:rPr>
              <w:lastRenderedPageBreak/>
              <w:t xml:space="preserve">Αξία θέσης ψηφίου </w:t>
            </w:r>
          </w:p>
          <w:p w14:paraId="56A1956C" w14:textId="109EF1AE" w:rsidR="0038664C" w:rsidRPr="005A2962" w:rsidRDefault="0038664C" w:rsidP="0038664C">
            <w:pPr>
              <w:spacing w:after="120"/>
              <w:rPr>
                <w:rFonts w:ascii="Tahoma" w:hAnsi="Tahoma" w:cs="Tahoma"/>
                <w:b/>
                <w:color w:val="2B426E"/>
                <w:sz w:val="42"/>
                <w:szCs w:val="42"/>
              </w:rPr>
            </w:pPr>
            <w:r w:rsidRPr="00647207">
              <w:rPr>
                <w:rFonts w:ascii="Tahoma" w:hAnsi="Tahoma" w:cs="Tahoma"/>
                <w:b/>
                <w:color w:val="2B426E"/>
                <w:sz w:val="42"/>
                <w:szCs w:val="42"/>
              </w:rPr>
              <w:t>στους φυσικούς αριθμούς</w:t>
            </w:r>
          </w:p>
        </w:tc>
        <w:tc>
          <w:tcPr>
            <w:tcW w:w="1123" w:type="dxa"/>
            <w:shd w:val="clear" w:color="auto" w:fill="DBE5F1" w:themeFill="accent1" w:themeFillTint="33"/>
            <w:vAlign w:val="bottom"/>
          </w:tcPr>
          <w:p w14:paraId="0FEE3863" w14:textId="77777777" w:rsidR="0038664C" w:rsidRPr="0038664C" w:rsidRDefault="0038664C" w:rsidP="0038664C">
            <w:pPr>
              <w:jc w:val="center"/>
              <w:rPr>
                <w:rFonts w:ascii="Tahoma" w:hAnsi="Tahoma" w:cs="Tahoma"/>
                <w:b/>
                <w:color w:val="2B426E"/>
                <w:sz w:val="72"/>
                <w:szCs w:val="72"/>
              </w:rPr>
            </w:pPr>
            <w:r w:rsidRPr="0038664C">
              <w:rPr>
                <w:rFonts w:ascii="Tahoma" w:hAnsi="Tahoma" w:cs="Tahoma"/>
                <w:b/>
                <w:color w:val="2B426E"/>
                <w:sz w:val="72"/>
                <w:szCs w:val="72"/>
              </w:rPr>
              <w:t>5</w:t>
            </w:r>
          </w:p>
        </w:tc>
      </w:tr>
    </w:tbl>
    <w:p w14:paraId="46067374" w14:textId="77777777" w:rsidR="0038664C" w:rsidRPr="00D20E49" w:rsidRDefault="0038664C" w:rsidP="00647207">
      <w:pPr>
        <w:spacing w:after="0" w:line="240" w:lineRule="auto"/>
        <w:rPr>
          <w:rFonts w:ascii="Arial" w:hAnsi="Arial" w:cs="Arial"/>
          <w:b/>
          <w:sz w:val="24"/>
          <w:szCs w:val="36"/>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6"/>
        <w:gridCol w:w="8352"/>
      </w:tblGrid>
      <w:tr w:rsidR="00647207" w14:paraId="59E41E1A" w14:textId="77777777" w:rsidTr="00647207">
        <w:tc>
          <w:tcPr>
            <w:tcW w:w="1276" w:type="dxa"/>
            <w:vAlign w:val="center"/>
          </w:tcPr>
          <w:p w14:paraId="06BC0FBC" w14:textId="77777777" w:rsidR="00647207" w:rsidRDefault="00647207" w:rsidP="00647207">
            <w:pPr>
              <w:jc w:val="center"/>
              <w:rPr>
                <w:rFonts w:ascii="Arial" w:hAnsi="Arial" w:cs="Arial"/>
                <w:b/>
                <w:sz w:val="36"/>
                <w:szCs w:val="36"/>
              </w:rPr>
            </w:pPr>
            <w:r w:rsidRPr="00AE2B87">
              <w:rPr>
                <w:rFonts w:ascii="Calibri" w:eastAsia="Times New Roman" w:hAnsi="Calibri" w:cs="Times New Roman"/>
                <w:noProof/>
                <w:lang w:eastAsia="el-GR"/>
              </w:rPr>
              <mc:AlternateContent>
                <mc:Choice Requires="wpg">
                  <w:drawing>
                    <wp:inline distT="0" distB="0" distL="0" distR="0" wp14:anchorId="27282CF3" wp14:editId="4B5120B9">
                      <wp:extent cx="540000" cy="540000"/>
                      <wp:effectExtent l="0" t="0" r="0" b="0"/>
                      <wp:docPr id="8" name="Group 95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540000" cy="540000"/>
                                <a:chOff x="1288" y="1028"/>
                                <a:chExt cx="567" cy="566"/>
                              </a:xfrm>
                            </wpg:grpSpPr>
                            <wps:wsp>
                              <wps:cNvPr id="21" name="Freeform 956"/>
                              <wps:cNvSpPr>
                                <a:spLocks/>
                              </wps:cNvSpPr>
                              <wps:spPr bwMode="auto">
                                <a:xfrm>
                                  <a:off x="1309" y="1048"/>
                                  <a:ext cx="526" cy="518"/>
                                </a:xfrm>
                                <a:custGeom>
                                  <a:avLst/>
                                  <a:gdLst>
                                    <a:gd name="T0" fmla="*/ 234 w 526"/>
                                    <a:gd name="T1" fmla="*/ 1 h 518"/>
                                    <a:gd name="T2" fmla="*/ 191 w 526"/>
                                    <a:gd name="T3" fmla="*/ 9 h 518"/>
                                    <a:gd name="T4" fmla="*/ 151 w 526"/>
                                    <a:gd name="T5" fmla="*/ 24 h 518"/>
                                    <a:gd name="T6" fmla="*/ 114 w 526"/>
                                    <a:gd name="T7" fmla="*/ 45 h 518"/>
                                    <a:gd name="T8" fmla="*/ 82 w 526"/>
                                    <a:gd name="T9" fmla="*/ 72 h 518"/>
                                    <a:gd name="T10" fmla="*/ 53 w 526"/>
                                    <a:gd name="T11" fmla="*/ 105 h 518"/>
                                    <a:gd name="T12" fmla="*/ 31 w 526"/>
                                    <a:gd name="T13" fmla="*/ 142 h 518"/>
                                    <a:gd name="T14" fmla="*/ 14 w 526"/>
                                    <a:gd name="T15" fmla="*/ 184 h 518"/>
                                    <a:gd name="T16" fmla="*/ 3 w 526"/>
                                    <a:gd name="T17" fmla="*/ 230 h 518"/>
                                    <a:gd name="T18" fmla="*/ 0 w 526"/>
                                    <a:gd name="T19" fmla="*/ 280 h 518"/>
                                    <a:gd name="T20" fmla="*/ 7 w 526"/>
                                    <a:gd name="T21" fmla="*/ 323 h 518"/>
                                    <a:gd name="T22" fmla="*/ 21 w 526"/>
                                    <a:gd name="T23" fmla="*/ 364 h 518"/>
                                    <a:gd name="T24" fmla="*/ 42 w 526"/>
                                    <a:gd name="T25" fmla="*/ 401 h 518"/>
                                    <a:gd name="T26" fmla="*/ 69 w 526"/>
                                    <a:gd name="T27" fmla="*/ 434 h 518"/>
                                    <a:gd name="T28" fmla="*/ 101 w 526"/>
                                    <a:gd name="T29" fmla="*/ 463 h 518"/>
                                    <a:gd name="T30" fmla="*/ 139 w 526"/>
                                    <a:gd name="T31" fmla="*/ 486 h 518"/>
                                    <a:gd name="T32" fmla="*/ 180 w 526"/>
                                    <a:gd name="T33" fmla="*/ 503 h 518"/>
                                    <a:gd name="T34" fmla="*/ 225 w 526"/>
                                    <a:gd name="T35" fmla="*/ 514 h 518"/>
                                    <a:gd name="T36" fmla="*/ 274 w 526"/>
                                    <a:gd name="T37" fmla="*/ 518 h 518"/>
                                    <a:gd name="T38" fmla="*/ 319 w 526"/>
                                    <a:gd name="T39" fmla="*/ 512 h 518"/>
                                    <a:gd name="T40" fmla="*/ 362 w 526"/>
                                    <a:gd name="T41" fmla="*/ 499 h 518"/>
                                    <a:gd name="T42" fmla="*/ 401 w 526"/>
                                    <a:gd name="T43" fmla="*/ 479 h 518"/>
                                    <a:gd name="T44" fmla="*/ 437 w 526"/>
                                    <a:gd name="T45" fmla="*/ 453 h 518"/>
                                    <a:gd name="T46" fmla="*/ 467 w 526"/>
                                    <a:gd name="T47" fmla="*/ 422 h 518"/>
                                    <a:gd name="T48" fmla="*/ 492 w 526"/>
                                    <a:gd name="T49" fmla="*/ 387 h 518"/>
                                    <a:gd name="T50" fmla="*/ 510 w 526"/>
                                    <a:gd name="T51" fmla="*/ 347 h 518"/>
                                    <a:gd name="T52" fmla="*/ 522 w 526"/>
                                    <a:gd name="T53" fmla="*/ 304 h 518"/>
                                    <a:gd name="T54" fmla="*/ 526 w 526"/>
                                    <a:gd name="T55" fmla="*/ 259 h 518"/>
                                    <a:gd name="T56" fmla="*/ 523 w 526"/>
                                    <a:gd name="T57" fmla="*/ 220 h 518"/>
                                    <a:gd name="T58" fmla="*/ 513 w 526"/>
                                    <a:gd name="T59" fmla="*/ 178 h 518"/>
                                    <a:gd name="T60" fmla="*/ 495 w 526"/>
                                    <a:gd name="T61" fmla="*/ 138 h 518"/>
                                    <a:gd name="T62" fmla="*/ 472 w 526"/>
                                    <a:gd name="T63" fmla="*/ 102 h 518"/>
                                    <a:gd name="T64" fmla="*/ 442 w 526"/>
                                    <a:gd name="T65" fmla="*/ 70 h 518"/>
                                    <a:gd name="T66" fmla="*/ 408 w 526"/>
                                    <a:gd name="T67" fmla="*/ 44 h 518"/>
                                    <a:gd name="T68" fmla="*/ 369 w 526"/>
                                    <a:gd name="T69" fmla="*/ 23 h 518"/>
                                    <a:gd name="T70" fmla="*/ 326 w 526"/>
                                    <a:gd name="T71" fmla="*/ 8 h 518"/>
                                    <a:gd name="T72" fmla="*/ 280 w 526"/>
                                    <a:gd name="T73" fmla="*/ 0 h 5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526" h="518">
                                      <a:moveTo>
                                        <a:pt x="256" y="0"/>
                                      </a:moveTo>
                                      <a:lnTo>
                                        <a:pt x="234" y="1"/>
                                      </a:lnTo>
                                      <a:lnTo>
                                        <a:pt x="212" y="4"/>
                                      </a:lnTo>
                                      <a:lnTo>
                                        <a:pt x="191" y="9"/>
                                      </a:lnTo>
                                      <a:lnTo>
                                        <a:pt x="171" y="16"/>
                                      </a:lnTo>
                                      <a:lnTo>
                                        <a:pt x="151" y="24"/>
                                      </a:lnTo>
                                      <a:lnTo>
                                        <a:pt x="132" y="34"/>
                                      </a:lnTo>
                                      <a:lnTo>
                                        <a:pt x="114" y="45"/>
                                      </a:lnTo>
                                      <a:lnTo>
                                        <a:pt x="97" y="58"/>
                                      </a:lnTo>
                                      <a:lnTo>
                                        <a:pt x="82" y="72"/>
                                      </a:lnTo>
                                      <a:lnTo>
                                        <a:pt x="67" y="88"/>
                                      </a:lnTo>
                                      <a:lnTo>
                                        <a:pt x="53" y="105"/>
                                      </a:lnTo>
                                      <a:lnTo>
                                        <a:pt x="41" y="123"/>
                                      </a:lnTo>
                                      <a:lnTo>
                                        <a:pt x="31" y="142"/>
                                      </a:lnTo>
                                      <a:lnTo>
                                        <a:pt x="21" y="163"/>
                                      </a:lnTo>
                                      <a:lnTo>
                                        <a:pt x="14" y="184"/>
                                      </a:lnTo>
                                      <a:lnTo>
                                        <a:pt x="7" y="207"/>
                                      </a:lnTo>
                                      <a:lnTo>
                                        <a:pt x="3" y="230"/>
                                      </a:lnTo>
                                      <a:lnTo>
                                        <a:pt x="0" y="254"/>
                                      </a:lnTo>
                                      <a:lnTo>
                                        <a:pt x="0" y="280"/>
                                      </a:lnTo>
                                      <a:lnTo>
                                        <a:pt x="2" y="302"/>
                                      </a:lnTo>
                                      <a:lnTo>
                                        <a:pt x="7" y="323"/>
                                      </a:lnTo>
                                      <a:lnTo>
                                        <a:pt x="13" y="344"/>
                                      </a:lnTo>
                                      <a:lnTo>
                                        <a:pt x="21" y="364"/>
                                      </a:lnTo>
                                      <a:lnTo>
                                        <a:pt x="31" y="383"/>
                                      </a:lnTo>
                                      <a:lnTo>
                                        <a:pt x="42" y="401"/>
                                      </a:lnTo>
                                      <a:lnTo>
                                        <a:pt x="55" y="418"/>
                                      </a:lnTo>
                                      <a:lnTo>
                                        <a:pt x="69" y="434"/>
                                      </a:lnTo>
                                      <a:lnTo>
                                        <a:pt x="85" y="449"/>
                                      </a:lnTo>
                                      <a:lnTo>
                                        <a:pt x="101" y="463"/>
                                      </a:lnTo>
                                      <a:lnTo>
                                        <a:pt x="119" y="475"/>
                                      </a:lnTo>
                                      <a:lnTo>
                                        <a:pt x="139" y="486"/>
                                      </a:lnTo>
                                      <a:lnTo>
                                        <a:pt x="159" y="496"/>
                                      </a:lnTo>
                                      <a:lnTo>
                                        <a:pt x="180" y="503"/>
                                      </a:lnTo>
                                      <a:lnTo>
                                        <a:pt x="202" y="510"/>
                                      </a:lnTo>
                                      <a:lnTo>
                                        <a:pt x="225" y="514"/>
                                      </a:lnTo>
                                      <a:lnTo>
                                        <a:pt x="249" y="517"/>
                                      </a:lnTo>
                                      <a:lnTo>
                                        <a:pt x="274" y="518"/>
                                      </a:lnTo>
                                      <a:lnTo>
                                        <a:pt x="297" y="516"/>
                                      </a:lnTo>
                                      <a:lnTo>
                                        <a:pt x="319" y="512"/>
                                      </a:lnTo>
                                      <a:lnTo>
                                        <a:pt x="341" y="506"/>
                                      </a:lnTo>
                                      <a:lnTo>
                                        <a:pt x="362" y="499"/>
                                      </a:lnTo>
                                      <a:lnTo>
                                        <a:pt x="382" y="490"/>
                                      </a:lnTo>
                                      <a:lnTo>
                                        <a:pt x="401" y="479"/>
                                      </a:lnTo>
                                      <a:lnTo>
                                        <a:pt x="420" y="467"/>
                                      </a:lnTo>
                                      <a:lnTo>
                                        <a:pt x="437" y="453"/>
                                      </a:lnTo>
                                      <a:lnTo>
                                        <a:pt x="452" y="439"/>
                                      </a:lnTo>
                                      <a:lnTo>
                                        <a:pt x="467" y="422"/>
                                      </a:lnTo>
                                      <a:lnTo>
                                        <a:pt x="480" y="405"/>
                                      </a:lnTo>
                                      <a:lnTo>
                                        <a:pt x="492" y="387"/>
                                      </a:lnTo>
                                      <a:lnTo>
                                        <a:pt x="502" y="367"/>
                                      </a:lnTo>
                                      <a:lnTo>
                                        <a:pt x="510" y="347"/>
                                      </a:lnTo>
                                      <a:lnTo>
                                        <a:pt x="517" y="326"/>
                                      </a:lnTo>
                                      <a:lnTo>
                                        <a:pt x="522" y="304"/>
                                      </a:lnTo>
                                      <a:lnTo>
                                        <a:pt x="525" y="282"/>
                                      </a:lnTo>
                                      <a:lnTo>
                                        <a:pt x="526" y="259"/>
                                      </a:lnTo>
                                      <a:lnTo>
                                        <a:pt x="525" y="243"/>
                                      </a:lnTo>
                                      <a:lnTo>
                                        <a:pt x="523" y="220"/>
                                      </a:lnTo>
                                      <a:lnTo>
                                        <a:pt x="519" y="199"/>
                                      </a:lnTo>
                                      <a:lnTo>
                                        <a:pt x="513" y="178"/>
                                      </a:lnTo>
                                      <a:lnTo>
                                        <a:pt x="505" y="157"/>
                                      </a:lnTo>
                                      <a:lnTo>
                                        <a:pt x="495" y="138"/>
                                      </a:lnTo>
                                      <a:lnTo>
                                        <a:pt x="484" y="119"/>
                                      </a:lnTo>
                                      <a:lnTo>
                                        <a:pt x="472" y="102"/>
                                      </a:lnTo>
                                      <a:lnTo>
                                        <a:pt x="458" y="85"/>
                                      </a:lnTo>
                                      <a:lnTo>
                                        <a:pt x="442" y="70"/>
                                      </a:lnTo>
                                      <a:lnTo>
                                        <a:pt x="426" y="56"/>
                                      </a:lnTo>
                                      <a:lnTo>
                                        <a:pt x="408" y="44"/>
                                      </a:lnTo>
                                      <a:lnTo>
                                        <a:pt x="389" y="32"/>
                                      </a:lnTo>
                                      <a:lnTo>
                                        <a:pt x="369" y="23"/>
                                      </a:lnTo>
                                      <a:lnTo>
                                        <a:pt x="348" y="15"/>
                                      </a:lnTo>
                                      <a:lnTo>
                                        <a:pt x="326" y="8"/>
                                      </a:lnTo>
                                      <a:lnTo>
                                        <a:pt x="304" y="3"/>
                                      </a:lnTo>
                                      <a:lnTo>
                                        <a:pt x="280" y="0"/>
                                      </a:lnTo>
                                      <a:lnTo>
                                        <a:pt x="256" y="0"/>
                                      </a:lnTo>
                                    </a:path>
                                  </a:pathLst>
                                </a:custGeom>
                                <a:solidFill>
                                  <a:srgbClr val="FFD34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 name="Freeform 957"/>
                              <wps:cNvSpPr>
                                <a:spLocks/>
                              </wps:cNvSpPr>
                              <wps:spPr bwMode="auto">
                                <a:xfrm>
                                  <a:off x="1420" y="1150"/>
                                  <a:ext cx="218" cy="214"/>
                                </a:xfrm>
                                <a:custGeom>
                                  <a:avLst/>
                                  <a:gdLst>
                                    <a:gd name="T0" fmla="*/ 88 w 218"/>
                                    <a:gd name="T1" fmla="*/ 0 h 214"/>
                                    <a:gd name="T2" fmla="*/ 67 w 218"/>
                                    <a:gd name="T3" fmla="*/ 6 h 214"/>
                                    <a:gd name="T4" fmla="*/ 48 w 218"/>
                                    <a:gd name="T5" fmla="*/ 16 h 214"/>
                                    <a:gd name="T6" fmla="*/ 32 w 218"/>
                                    <a:gd name="T7" fmla="*/ 30 h 214"/>
                                    <a:gd name="T8" fmla="*/ 18 w 218"/>
                                    <a:gd name="T9" fmla="*/ 46 h 214"/>
                                    <a:gd name="T10" fmla="*/ 8 w 218"/>
                                    <a:gd name="T11" fmla="*/ 66 h 214"/>
                                    <a:gd name="T12" fmla="*/ 2 w 218"/>
                                    <a:gd name="T13" fmla="*/ 88 h 214"/>
                                    <a:gd name="T14" fmla="*/ 0 w 218"/>
                                    <a:gd name="T15" fmla="*/ 113 h 214"/>
                                    <a:gd name="T16" fmla="*/ 3 w 218"/>
                                    <a:gd name="T17" fmla="*/ 133 h 214"/>
                                    <a:gd name="T18" fmla="*/ 10 w 218"/>
                                    <a:gd name="T19" fmla="*/ 153 h 214"/>
                                    <a:gd name="T20" fmla="*/ 21 w 218"/>
                                    <a:gd name="T21" fmla="*/ 170 h 214"/>
                                    <a:gd name="T22" fmla="*/ 35 w 218"/>
                                    <a:gd name="T23" fmla="*/ 185 h 214"/>
                                    <a:gd name="T24" fmla="*/ 53 w 218"/>
                                    <a:gd name="T25" fmla="*/ 197 h 214"/>
                                    <a:gd name="T26" fmla="*/ 74 w 218"/>
                                    <a:gd name="T27" fmla="*/ 206 h 214"/>
                                    <a:gd name="T28" fmla="*/ 97 w 218"/>
                                    <a:gd name="T29" fmla="*/ 212 h 214"/>
                                    <a:gd name="T30" fmla="*/ 124 w 218"/>
                                    <a:gd name="T31" fmla="*/ 214 h 214"/>
                                    <a:gd name="T32" fmla="*/ 145 w 218"/>
                                    <a:gd name="T33" fmla="*/ 208 h 214"/>
                                    <a:gd name="T34" fmla="*/ 165 w 218"/>
                                    <a:gd name="T35" fmla="*/ 199 h 214"/>
                                    <a:gd name="T36" fmla="*/ 182 w 218"/>
                                    <a:gd name="T37" fmla="*/ 185 h 214"/>
                                    <a:gd name="T38" fmla="*/ 197 w 218"/>
                                    <a:gd name="T39" fmla="*/ 169 h 214"/>
                                    <a:gd name="T40" fmla="*/ 207 w 218"/>
                                    <a:gd name="T41" fmla="*/ 150 h 214"/>
                                    <a:gd name="T42" fmla="*/ 214 w 218"/>
                                    <a:gd name="T43" fmla="*/ 129 h 214"/>
                                    <a:gd name="T44" fmla="*/ 217 w 218"/>
                                    <a:gd name="T45" fmla="*/ 106 h 214"/>
                                    <a:gd name="T46" fmla="*/ 216 w 218"/>
                                    <a:gd name="T47" fmla="*/ 96 h 214"/>
                                    <a:gd name="T48" fmla="*/ 212 w 218"/>
                                    <a:gd name="T49" fmla="*/ 76 h 214"/>
                                    <a:gd name="T50" fmla="*/ 204 w 218"/>
                                    <a:gd name="T51" fmla="*/ 57 h 214"/>
                                    <a:gd name="T52" fmla="*/ 193 w 218"/>
                                    <a:gd name="T53" fmla="*/ 41 h 214"/>
                                    <a:gd name="T54" fmla="*/ 178 w 218"/>
                                    <a:gd name="T55" fmla="*/ 26 h 214"/>
                                    <a:gd name="T56" fmla="*/ 160 w 218"/>
                                    <a:gd name="T57" fmla="*/ 15 h 214"/>
                                    <a:gd name="T58" fmla="*/ 139 w 218"/>
                                    <a:gd name="T59" fmla="*/ 6 h 214"/>
                                    <a:gd name="T60" fmla="*/ 115 w 218"/>
                                    <a:gd name="T61" fmla="*/ 1 h 214"/>
                                    <a:gd name="T62" fmla="*/ 88 w 218"/>
                                    <a:gd name="T63" fmla="*/ 0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8" h="214">
                                      <a:moveTo>
                                        <a:pt x="88" y="0"/>
                                      </a:moveTo>
                                      <a:lnTo>
                                        <a:pt x="67" y="6"/>
                                      </a:lnTo>
                                      <a:lnTo>
                                        <a:pt x="48" y="16"/>
                                      </a:lnTo>
                                      <a:lnTo>
                                        <a:pt x="32" y="30"/>
                                      </a:lnTo>
                                      <a:lnTo>
                                        <a:pt x="18" y="46"/>
                                      </a:lnTo>
                                      <a:lnTo>
                                        <a:pt x="8" y="66"/>
                                      </a:lnTo>
                                      <a:lnTo>
                                        <a:pt x="2" y="88"/>
                                      </a:lnTo>
                                      <a:lnTo>
                                        <a:pt x="0" y="113"/>
                                      </a:lnTo>
                                      <a:lnTo>
                                        <a:pt x="3" y="133"/>
                                      </a:lnTo>
                                      <a:lnTo>
                                        <a:pt x="10" y="153"/>
                                      </a:lnTo>
                                      <a:lnTo>
                                        <a:pt x="21" y="170"/>
                                      </a:lnTo>
                                      <a:lnTo>
                                        <a:pt x="35" y="185"/>
                                      </a:lnTo>
                                      <a:lnTo>
                                        <a:pt x="53" y="197"/>
                                      </a:lnTo>
                                      <a:lnTo>
                                        <a:pt x="74" y="206"/>
                                      </a:lnTo>
                                      <a:lnTo>
                                        <a:pt x="97" y="212"/>
                                      </a:lnTo>
                                      <a:lnTo>
                                        <a:pt x="124" y="214"/>
                                      </a:lnTo>
                                      <a:lnTo>
                                        <a:pt x="145" y="208"/>
                                      </a:lnTo>
                                      <a:lnTo>
                                        <a:pt x="165" y="199"/>
                                      </a:lnTo>
                                      <a:lnTo>
                                        <a:pt x="182" y="185"/>
                                      </a:lnTo>
                                      <a:lnTo>
                                        <a:pt x="197" y="169"/>
                                      </a:lnTo>
                                      <a:lnTo>
                                        <a:pt x="207" y="150"/>
                                      </a:lnTo>
                                      <a:lnTo>
                                        <a:pt x="214" y="129"/>
                                      </a:lnTo>
                                      <a:lnTo>
                                        <a:pt x="217" y="106"/>
                                      </a:lnTo>
                                      <a:lnTo>
                                        <a:pt x="216" y="96"/>
                                      </a:lnTo>
                                      <a:lnTo>
                                        <a:pt x="212" y="76"/>
                                      </a:lnTo>
                                      <a:lnTo>
                                        <a:pt x="204" y="57"/>
                                      </a:lnTo>
                                      <a:lnTo>
                                        <a:pt x="193" y="41"/>
                                      </a:lnTo>
                                      <a:lnTo>
                                        <a:pt x="178" y="26"/>
                                      </a:lnTo>
                                      <a:lnTo>
                                        <a:pt x="160" y="15"/>
                                      </a:lnTo>
                                      <a:lnTo>
                                        <a:pt x="139" y="6"/>
                                      </a:lnTo>
                                      <a:lnTo>
                                        <a:pt x="115" y="1"/>
                                      </a:lnTo>
                                      <a:lnTo>
                                        <a:pt x="88" y="0"/>
                                      </a:lnTo>
                                    </a:path>
                                  </a:pathLst>
                                </a:custGeom>
                                <a:solidFill>
                                  <a:srgbClr val="FEE67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 name="Freeform 958"/>
                              <wps:cNvSpPr>
                                <a:spLocks/>
                              </wps:cNvSpPr>
                              <wps:spPr bwMode="auto">
                                <a:xfrm>
                                  <a:off x="1445" y="1196"/>
                                  <a:ext cx="28" cy="46"/>
                                </a:xfrm>
                                <a:custGeom>
                                  <a:avLst/>
                                  <a:gdLst>
                                    <a:gd name="T0" fmla="*/ 28 w 28"/>
                                    <a:gd name="T1" fmla="*/ 0 h 46"/>
                                    <a:gd name="T2" fmla="*/ 26 w 28"/>
                                    <a:gd name="T3" fmla="*/ 0 h 46"/>
                                    <a:gd name="T4" fmla="*/ 25 w 28"/>
                                    <a:gd name="T5" fmla="*/ 0 h 46"/>
                                    <a:gd name="T6" fmla="*/ 23 w 28"/>
                                    <a:gd name="T7" fmla="*/ 0 h 46"/>
                                    <a:gd name="T8" fmla="*/ 21 w 28"/>
                                    <a:gd name="T9" fmla="*/ 1 h 46"/>
                                    <a:gd name="T10" fmla="*/ 16 w 28"/>
                                    <a:gd name="T11" fmla="*/ 4 h 46"/>
                                    <a:gd name="T12" fmla="*/ 13 w 28"/>
                                    <a:gd name="T13" fmla="*/ 6 h 46"/>
                                    <a:gd name="T14" fmla="*/ 11 w 28"/>
                                    <a:gd name="T15" fmla="*/ 8 h 46"/>
                                    <a:gd name="T16" fmla="*/ 9 w 28"/>
                                    <a:gd name="T17" fmla="*/ 11 h 46"/>
                                    <a:gd name="T18" fmla="*/ 6 w 28"/>
                                    <a:gd name="T19" fmla="*/ 14 h 46"/>
                                    <a:gd name="T20" fmla="*/ 5 w 28"/>
                                    <a:gd name="T21" fmla="*/ 17 h 46"/>
                                    <a:gd name="T22" fmla="*/ 3 w 28"/>
                                    <a:gd name="T23" fmla="*/ 20 h 46"/>
                                    <a:gd name="T24" fmla="*/ 1 w 28"/>
                                    <a:gd name="T25" fmla="*/ 23 h 46"/>
                                    <a:gd name="T26" fmla="*/ 1 w 28"/>
                                    <a:gd name="T27" fmla="*/ 26 h 46"/>
                                    <a:gd name="T28" fmla="*/ 0 w 28"/>
                                    <a:gd name="T29" fmla="*/ 30 h 46"/>
                                    <a:gd name="T30" fmla="*/ 0 w 28"/>
                                    <a:gd name="T31" fmla="*/ 35 h 46"/>
                                    <a:gd name="T32" fmla="*/ 0 w 28"/>
                                    <a:gd name="T33" fmla="*/ 39 h 46"/>
                                    <a:gd name="T34" fmla="*/ 1 w 28"/>
                                    <a:gd name="T35" fmla="*/ 41 h 46"/>
                                    <a:gd name="T36" fmla="*/ 1 w 28"/>
                                    <a:gd name="T37" fmla="*/ 42 h 46"/>
                                    <a:gd name="T38" fmla="*/ 2 w 28"/>
                                    <a:gd name="T39" fmla="*/ 44 h 46"/>
                                    <a:gd name="T40" fmla="*/ 3 w 28"/>
                                    <a:gd name="T41" fmla="*/ 45 h 46"/>
                                    <a:gd name="T42" fmla="*/ 3 w 28"/>
                                    <a:gd name="T43" fmla="*/ 45 h 46"/>
                                    <a:gd name="T44" fmla="*/ 4 w 28"/>
                                    <a:gd name="T45" fmla="*/ 45 h 46"/>
                                    <a:gd name="T46" fmla="*/ 4 w 28"/>
                                    <a:gd name="T47" fmla="*/ 44 h 46"/>
                                    <a:gd name="T48" fmla="*/ 5 w 28"/>
                                    <a:gd name="T49" fmla="*/ 44 h 46"/>
                                    <a:gd name="T50" fmla="*/ 5 w 28"/>
                                    <a:gd name="T51" fmla="*/ 43 h 46"/>
                                    <a:gd name="T52" fmla="*/ 6 w 28"/>
                                    <a:gd name="T53" fmla="*/ 42 h 46"/>
                                    <a:gd name="T54" fmla="*/ 7 w 28"/>
                                    <a:gd name="T55" fmla="*/ 41 h 46"/>
                                    <a:gd name="T56" fmla="*/ 8 w 28"/>
                                    <a:gd name="T57" fmla="*/ 40 h 46"/>
                                    <a:gd name="T58" fmla="*/ 9 w 28"/>
                                    <a:gd name="T59" fmla="*/ 39 h 46"/>
                                    <a:gd name="T60" fmla="*/ 10 w 28"/>
                                    <a:gd name="T61" fmla="*/ 38 h 46"/>
                                    <a:gd name="T62" fmla="*/ 11 w 28"/>
                                    <a:gd name="T63" fmla="*/ 37 h 46"/>
                                    <a:gd name="T64" fmla="*/ 13 w 28"/>
                                    <a:gd name="T65" fmla="*/ 35 h 46"/>
                                    <a:gd name="T66" fmla="*/ 14 w 28"/>
                                    <a:gd name="T67" fmla="*/ 33 h 46"/>
                                    <a:gd name="T68" fmla="*/ 16 w 28"/>
                                    <a:gd name="T69" fmla="*/ 30 h 46"/>
                                    <a:gd name="T70" fmla="*/ 19 w 28"/>
                                    <a:gd name="T71" fmla="*/ 26 h 46"/>
                                    <a:gd name="T72" fmla="*/ 19 w 28"/>
                                    <a:gd name="T73" fmla="*/ 25 h 46"/>
                                    <a:gd name="T74" fmla="*/ 22 w 28"/>
                                    <a:gd name="T75" fmla="*/ 20 h 46"/>
                                    <a:gd name="T76" fmla="*/ 25 w 28"/>
                                    <a:gd name="T77" fmla="*/ 14 h 46"/>
                                    <a:gd name="T78" fmla="*/ 26 w 28"/>
                                    <a:gd name="T79" fmla="*/ 8 h 46"/>
                                    <a:gd name="T80" fmla="*/ 27 w 28"/>
                                    <a:gd name="T81" fmla="*/ 4 h 46"/>
                                    <a:gd name="T82" fmla="*/ 27 w 28"/>
                                    <a:gd name="T83" fmla="*/ 2 h 46"/>
                                    <a:gd name="T84" fmla="*/ 28 w 28"/>
                                    <a:gd name="T85" fmla="*/ 2 h 46"/>
                                    <a:gd name="T86" fmla="*/ 28 w 28"/>
                                    <a:gd name="T87" fmla="*/ 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8" h="46">
                                      <a:moveTo>
                                        <a:pt x="28" y="0"/>
                                      </a:moveTo>
                                      <a:lnTo>
                                        <a:pt x="26" y="0"/>
                                      </a:lnTo>
                                      <a:lnTo>
                                        <a:pt x="25" y="0"/>
                                      </a:lnTo>
                                      <a:lnTo>
                                        <a:pt x="23" y="0"/>
                                      </a:lnTo>
                                      <a:lnTo>
                                        <a:pt x="21" y="1"/>
                                      </a:lnTo>
                                      <a:lnTo>
                                        <a:pt x="16" y="4"/>
                                      </a:lnTo>
                                      <a:lnTo>
                                        <a:pt x="13" y="6"/>
                                      </a:lnTo>
                                      <a:lnTo>
                                        <a:pt x="11" y="8"/>
                                      </a:lnTo>
                                      <a:lnTo>
                                        <a:pt x="9" y="11"/>
                                      </a:lnTo>
                                      <a:lnTo>
                                        <a:pt x="6" y="14"/>
                                      </a:lnTo>
                                      <a:lnTo>
                                        <a:pt x="5" y="17"/>
                                      </a:lnTo>
                                      <a:lnTo>
                                        <a:pt x="3" y="20"/>
                                      </a:lnTo>
                                      <a:lnTo>
                                        <a:pt x="1" y="23"/>
                                      </a:lnTo>
                                      <a:lnTo>
                                        <a:pt x="1" y="26"/>
                                      </a:lnTo>
                                      <a:lnTo>
                                        <a:pt x="0" y="30"/>
                                      </a:lnTo>
                                      <a:lnTo>
                                        <a:pt x="0" y="35"/>
                                      </a:lnTo>
                                      <a:lnTo>
                                        <a:pt x="0" y="39"/>
                                      </a:lnTo>
                                      <a:lnTo>
                                        <a:pt x="1" y="41"/>
                                      </a:lnTo>
                                      <a:lnTo>
                                        <a:pt x="1" y="42"/>
                                      </a:lnTo>
                                      <a:lnTo>
                                        <a:pt x="2" y="44"/>
                                      </a:lnTo>
                                      <a:lnTo>
                                        <a:pt x="3" y="45"/>
                                      </a:lnTo>
                                      <a:lnTo>
                                        <a:pt x="3" y="45"/>
                                      </a:lnTo>
                                      <a:lnTo>
                                        <a:pt x="4" y="45"/>
                                      </a:lnTo>
                                      <a:lnTo>
                                        <a:pt x="4" y="44"/>
                                      </a:lnTo>
                                      <a:lnTo>
                                        <a:pt x="5" y="44"/>
                                      </a:lnTo>
                                      <a:lnTo>
                                        <a:pt x="5" y="43"/>
                                      </a:lnTo>
                                      <a:lnTo>
                                        <a:pt x="6" y="42"/>
                                      </a:lnTo>
                                      <a:lnTo>
                                        <a:pt x="7" y="41"/>
                                      </a:lnTo>
                                      <a:lnTo>
                                        <a:pt x="8" y="40"/>
                                      </a:lnTo>
                                      <a:lnTo>
                                        <a:pt x="9" y="39"/>
                                      </a:lnTo>
                                      <a:lnTo>
                                        <a:pt x="10" y="38"/>
                                      </a:lnTo>
                                      <a:lnTo>
                                        <a:pt x="11" y="37"/>
                                      </a:lnTo>
                                      <a:lnTo>
                                        <a:pt x="13" y="35"/>
                                      </a:lnTo>
                                      <a:lnTo>
                                        <a:pt x="14" y="33"/>
                                      </a:lnTo>
                                      <a:lnTo>
                                        <a:pt x="16" y="30"/>
                                      </a:lnTo>
                                      <a:lnTo>
                                        <a:pt x="19" y="26"/>
                                      </a:lnTo>
                                      <a:lnTo>
                                        <a:pt x="19" y="25"/>
                                      </a:lnTo>
                                      <a:lnTo>
                                        <a:pt x="22" y="20"/>
                                      </a:lnTo>
                                      <a:lnTo>
                                        <a:pt x="25" y="14"/>
                                      </a:lnTo>
                                      <a:lnTo>
                                        <a:pt x="26" y="8"/>
                                      </a:lnTo>
                                      <a:lnTo>
                                        <a:pt x="27" y="4"/>
                                      </a:lnTo>
                                      <a:lnTo>
                                        <a:pt x="27" y="2"/>
                                      </a:lnTo>
                                      <a:lnTo>
                                        <a:pt x="28" y="2"/>
                                      </a:lnTo>
                                      <a:lnTo>
                                        <a:pt x="28" y="0"/>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32" name="Group 959"/>
                              <wpg:cNvGrpSpPr>
                                <a:grpSpLocks/>
                              </wpg:cNvGrpSpPr>
                              <wpg:grpSpPr bwMode="auto">
                                <a:xfrm>
                                  <a:off x="1547" y="1238"/>
                                  <a:ext cx="65" cy="97"/>
                                  <a:chOff x="1547" y="1238"/>
                                  <a:chExt cx="65" cy="97"/>
                                </a:xfrm>
                              </wpg:grpSpPr>
                              <wps:wsp>
                                <wps:cNvPr id="186" name="Freeform 960"/>
                                <wps:cNvSpPr>
                                  <a:spLocks/>
                                </wps:cNvSpPr>
                                <wps:spPr bwMode="auto">
                                  <a:xfrm>
                                    <a:off x="1547" y="1238"/>
                                    <a:ext cx="65" cy="97"/>
                                  </a:xfrm>
                                  <a:custGeom>
                                    <a:avLst/>
                                    <a:gdLst>
                                      <a:gd name="T0" fmla="*/ 59 w 65"/>
                                      <a:gd name="T1" fmla="*/ 56 h 97"/>
                                      <a:gd name="T2" fmla="*/ 37 w 65"/>
                                      <a:gd name="T3" fmla="*/ 56 h 97"/>
                                      <a:gd name="T4" fmla="*/ 35 w 65"/>
                                      <a:gd name="T5" fmla="*/ 59 h 97"/>
                                      <a:gd name="T6" fmla="*/ 33 w 65"/>
                                      <a:gd name="T7" fmla="*/ 62 h 97"/>
                                      <a:gd name="T8" fmla="*/ 31 w 65"/>
                                      <a:gd name="T9" fmla="*/ 65 h 97"/>
                                      <a:gd name="T10" fmla="*/ 29 w 65"/>
                                      <a:gd name="T11" fmla="*/ 68 h 97"/>
                                      <a:gd name="T12" fmla="*/ 27 w 65"/>
                                      <a:gd name="T13" fmla="*/ 70 h 97"/>
                                      <a:gd name="T14" fmla="*/ 25 w 65"/>
                                      <a:gd name="T15" fmla="*/ 72 h 97"/>
                                      <a:gd name="T16" fmla="*/ 22 w 65"/>
                                      <a:gd name="T17" fmla="*/ 75 h 97"/>
                                      <a:gd name="T18" fmla="*/ 20 w 65"/>
                                      <a:gd name="T19" fmla="*/ 77 h 97"/>
                                      <a:gd name="T20" fmla="*/ 19 w 65"/>
                                      <a:gd name="T21" fmla="*/ 78 h 97"/>
                                      <a:gd name="T22" fmla="*/ 18 w 65"/>
                                      <a:gd name="T23" fmla="*/ 79 h 97"/>
                                      <a:gd name="T24" fmla="*/ 17 w 65"/>
                                      <a:gd name="T25" fmla="*/ 80 h 97"/>
                                      <a:gd name="T26" fmla="*/ 16 w 65"/>
                                      <a:gd name="T27" fmla="*/ 81 h 97"/>
                                      <a:gd name="T28" fmla="*/ 15 w 65"/>
                                      <a:gd name="T29" fmla="*/ 82 h 97"/>
                                      <a:gd name="T30" fmla="*/ 10 w 65"/>
                                      <a:gd name="T31" fmla="*/ 87 h 97"/>
                                      <a:gd name="T32" fmla="*/ 6 w 65"/>
                                      <a:gd name="T33" fmla="*/ 90 h 97"/>
                                      <a:gd name="T34" fmla="*/ 1 w 65"/>
                                      <a:gd name="T35" fmla="*/ 95 h 97"/>
                                      <a:gd name="T36" fmla="*/ 0 w 65"/>
                                      <a:gd name="T37" fmla="*/ 96 h 97"/>
                                      <a:gd name="T38" fmla="*/ 3 w 65"/>
                                      <a:gd name="T39" fmla="*/ 96 h 97"/>
                                      <a:gd name="T40" fmla="*/ 7 w 65"/>
                                      <a:gd name="T41" fmla="*/ 96 h 97"/>
                                      <a:gd name="T42" fmla="*/ 9 w 65"/>
                                      <a:gd name="T43" fmla="*/ 96 h 97"/>
                                      <a:gd name="T44" fmla="*/ 12 w 65"/>
                                      <a:gd name="T45" fmla="*/ 95 h 97"/>
                                      <a:gd name="T46" fmla="*/ 14 w 65"/>
                                      <a:gd name="T47" fmla="*/ 95 h 97"/>
                                      <a:gd name="T48" fmla="*/ 17 w 65"/>
                                      <a:gd name="T49" fmla="*/ 94 h 97"/>
                                      <a:gd name="T50" fmla="*/ 20 w 65"/>
                                      <a:gd name="T51" fmla="*/ 93 h 97"/>
                                      <a:gd name="T52" fmla="*/ 23 w 65"/>
                                      <a:gd name="T53" fmla="*/ 92 h 97"/>
                                      <a:gd name="T54" fmla="*/ 26 w 65"/>
                                      <a:gd name="T55" fmla="*/ 91 h 97"/>
                                      <a:gd name="T56" fmla="*/ 31 w 65"/>
                                      <a:gd name="T57" fmla="*/ 88 h 97"/>
                                      <a:gd name="T58" fmla="*/ 32 w 65"/>
                                      <a:gd name="T59" fmla="*/ 87 h 97"/>
                                      <a:gd name="T60" fmla="*/ 34 w 65"/>
                                      <a:gd name="T61" fmla="*/ 87 h 97"/>
                                      <a:gd name="T62" fmla="*/ 35 w 65"/>
                                      <a:gd name="T63" fmla="*/ 85 h 97"/>
                                      <a:gd name="T64" fmla="*/ 37 w 65"/>
                                      <a:gd name="T65" fmla="*/ 84 h 97"/>
                                      <a:gd name="T66" fmla="*/ 42 w 65"/>
                                      <a:gd name="T67" fmla="*/ 81 h 97"/>
                                      <a:gd name="T68" fmla="*/ 45 w 65"/>
                                      <a:gd name="T69" fmla="*/ 78 h 97"/>
                                      <a:gd name="T70" fmla="*/ 48 w 65"/>
                                      <a:gd name="T71" fmla="*/ 75 h 97"/>
                                      <a:gd name="T72" fmla="*/ 49 w 65"/>
                                      <a:gd name="T73" fmla="*/ 73 h 97"/>
                                      <a:gd name="T74" fmla="*/ 52 w 65"/>
                                      <a:gd name="T75" fmla="*/ 69 h 97"/>
                                      <a:gd name="T76" fmla="*/ 54 w 65"/>
                                      <a:gd name="T77" fmla="*/ 66 h 97"/>
                                      <a:gd name="T78" fmla="*/ 57 w 65"/>
                                      <a:gd name="T79" fmla="*/ 60 h 97"/>
                                      <a:gd name="T80" fmla="*/ 59 w 65"/>
                                      <a:gd name="T81" fmla="*/ 56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65" h="97">
                                        <a:moveTo>
                                          <a:pt x="59" y="56"/>
                                        </a:moveTo>
                                        <a:lnTo>
                                          <a:pt x="37" y="56"/>
                                        </a:lnTo>
                                        <a:lnTo>
                                          <a:pt x="35" y="59"/>
                                        </a:lnTo>
                                        <a:lnTo>
                                          <a:pt x="33" y="62"/>
                                        </a:lnTo>
                                        <a:lnTo>
                                          <a:pt x="31" y="65"/>
                                        </a:lnTo>
                                        <a:lnTo>
                                          <a:pt x="29" y="68"/>
                                        </a:lnTo>
                                        <a:lnTo>
                                          <a:pt x="27" y="70"/>
                                        </a:lnTo>
                                        <a:lnTo>
                                          <a:pt x="25" y="72"/>
                                        </a:lnTo>
                                        <a:lnTo>
                                          <a:pt x="22" y="75"/>
                                        </a:lnTo>
                                        <a:lnTo>
                                          <a:pt x="20" y="77"/>
                                        </a:lnTo>
                                        <a:lnTo>
                                          <a:pt x="19" y="78"/>
                                        </a:lnTo>
                                        <a:lnTo>
                                          <a:pt x="18" y="79"/>
                                        </a:lnTo>
                                        <a:lnTo>
                                          <a:pt x="17" y="80"/>
                                        </a:lnTo>
                                        <a:lnTo>
                                          <a:pt x="16" y="81"/>
                                        </a:lnTo>
                                        <a:lnTo>
                                          <a:pt x="15" y="82"/>
                                        </a:lnTo>
                                        <a:lnTo>
                                          <a:pt x="10" y="87"/>
                                        </a:lnTo>
                                        <a:lnTo>
                                          <a:pt x="6" y="90"/>
                                        </a:lnTo>
                                        <a:lnTo>
                                          <a:pt x="1" y="95"/>
                                        </a:lnTo>
                                        <a:lnTo>
                                          <a:pt x="0" y="96"/>
                                        </a:lnTo>
                                        <a:lnTo>
                                          <a:pt x="3" y="96"/>
                                        </a:lnTo>
                                        <a:lnTo>
                                          <a:pt x="7" y="96"/>
                                        </a:lnTo>
                                        <a:lnTo>
                                          <a:pt x="9" y="96"/>
                                        </a:lnTo>
                                        <a:lnTo>
                                          <a:pt x="12" y="95"/>
                                        </a:lnTo>
                                        <a:lnTo>
                                          <a:pt x="14" y="95"/>
                                        </a:lnTo>
                                        <a:lnTo>
                                          <a:pt x="17" y="94"/>
                                        </a:lnTo>
                                        <a:lnTo>
                                          <a:pt x="20" y="93"/>
                                        </a:lnTo>
                                        <a:lnTo>
                                          <a:pt x="23" y="92"/>
                                        </a:lnTo>
                                        <a:lnTo>
                                          <a:pt x="26" y="91"/>
                                        </a:lnTo>
                                        <a:lnTo>
                                          <a:pt x="31" y="88"/>
                                        </a:lnTo>
                                        <a:lnTo>
                                          <a:pt x="32" y="87"/>
                                        </a:lnTo>
                                        <a:lnTo>
                                          <a:pt x="34" y="87"/>
                                        </a:lnTo>
                                        <a:lnTo>
                                          <a:pt x="35" y="85"/>
                                        </a:lnTo>
                                        <a:lnTo>
                                          <a:pt x="37" y="84"/>
                                        </a:lnTo>
                                        <a:lnTo>
                                          <a:pt x="42" y="81"/>
                                        </a:lnTo>
                                        <a:lnTo>
                                          <a:pt x="45" y="78"/>
                                        </a:lnTo>
                                        <a:lnTo>
                                          <a:pt x="48" y="75"/>
                                        </a:lnTo>
                                        <a:lnTo>
                                          <a:pt x="49" y="73"/>
                                        </a:lnTo>
                                        <a:lnTo>
                                          <a:pt x="52" y="69"/>
                                        </a:lnTo>
                                        <a:lnTo>
                                          <a:pt x="54" y="66"/>
                                        </a:lnTo>
                                        <a:lnTo>
                                          <a:pt x="57" y="60"/>
                                        </a:lnTo>
                                        <a:lnTo>
                                          <a:pt x="59" y="56"/>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482" name="Freeform 961"/>
                                <wps:cNvSpPr>
                                  <a:spLocks/>
                                </wps:cNvSpPr>
                                <wps:spPr bwMode="auto">
                                  <a:xfrm>
                                    <a:off x="1547" y="1238"/>
                                    <a:ext cx="65" cy="97"/>
                                  </a:xfrm>
                                  <a:custGeom>
                                    <a:avLst/>
                                    <a:gdLst>
                                      <a:gd name="T0" fmla="*/ 58 w 65"/>
                                      <a:gd name="T1" fmla="*/ 0 h 97"/>
                                      <a:gd name="T2" fmla="*/ 57 w 65"/>
                                      <a:gd name="T3" fmla="*/ 3 h 97"/>
                                      <a:gd name="T4" fmla="*/ 56 w 65"/>
                                      <a:gd name="T5" fmla="*/ 5 h 97"/>
                                      <a:gd name="T6" fmla="*/ 56 w 65"/>
                                      <a:gd name="T7" fmla="*/ 7 h 97"/>
                                      <a:gd name="T8" fmla="*/ 55 w 65"/>
                                      <a:gd name="T9" fmla="*/ 9 h 97"/>
                                      <a:gd name="T10" fmla="*/ 55 w 65"/>
                                      <a:gd name="T11" fmla="*/ 11 h 97"/>
                                      <a:gd name="T12" fmla="*/ 55 w 65"/>
                                      <a:gd name="T13" fmla="*/ 12 h 97"/>
                                      <a:gd name="T14" fmla="*/ 54 w 65"/>
                                      <a:gd name="T15" fmla="*/ 14 h 97"/>
                                      <a:gd name="T16" fmla="*/ 53 w 65"/>
                                      <a:gd name="T17" fmla="*/ 16 h 97"/>
                                      <a:gd name="T18" fmla="*/ 53 w 65"/>
                                      <a:gd name="T19" fmla="*/ 17 h 97"/>
                                      <a:gd name="T20" fmla="*/ 51 w 65"/>
                                      <a:gd name="T21" fmla="*/ 24 h 97"/>
                                      <a:gd name="T22" fmla="*/ 50 w 65"/>
                                      <a:gd name="T23" fmla="*/ 27 h 97"/>
                                      <a:gd name="T24" fmla="*/ 47 w 65"/>
                                      <a:gd name="T25" fmla="*/ 33 h 97"/>
                                      <a:gd name="T26" fmla="*/ 44 w 65"/>
                                      <a:gd name="T27" fmla="*/ 42 h 97"/>
                                      <a:gd name="T28" fmla="*/ 42 w 65"/>
                                      <a:gd name="T29" fmla="*/ 45 h 97"/>
                                      <a:gd name="T30" fmla="*/ 41 w 65"/>
                                      <a:gd name="T31" fmla="*/ 48 h 97"/>
                                      <a:gd name="T32" fmla="*/ 39 w 65"/>
                                      <a:gd name="T33" fmla="*/ 51 h 97"/>
                                      <a:gd name="T34" fmla="*/ 37 w 65"/>
                                      <a:gd name="T35" fmla="*/ 56 h 97"/>
                                      <a:gd name="T36" fmla="*/ 37 w 65"/>
                                      <a:gd name="T37" fmla="*/ 56 h 97"/>
                                      <a:gd name="T38" fmla="*/ 59 w 65"/>
                                      <a:gd name="T39" fmla="*/ 56 h 97"/>
                                      <a:gd name="T40" fmla="*/ 61 w 65"/>
                                      <a:gd name="T41" fmla="*/ 48 h 97"/>
                                      <a:gd name="T42" fmla="*/ 62 w 65"/>
                                      <a:gd name="T43" fmla="*/ 44 h 97"/>
                                      <a:gd name="T44" fmla="*/ 63 w 65"/>
                                      <a:gd name="T45" fmla="*/ 38 h 97"/>
                                      <a:gd name="T46" fmla="*/ 64 w 65"/>
                                      <a:gd name="T47" fmla="*/ 36 h 97"/>
                                      <a:gd name="T48" fmla="*/ 64 w 65"/>
                                      <a:gd name="T49" fmla="*/ 35 h 97"/>
                                      <a:gd name="T50" fmla="*/ 64 w 65"/>
                                      <a:gd name="T51" fmla="*/ 33 h 97"/>
                                      <a:gd name="T52" fmla="*/ 64 w 65"/>
                                      <a:gd name="T53" fmla="*/ 22 h 97"/>
                                      <a:gd name="T54" fmla="*/ 64 w 65"/>
                                      <a:gd name="T55" fmla="*/ 19 h 97"/>
                                      <a:gd name="T56" fmla="*/ 64 w 65"/>
                                      <a:gd name="T57" fmla="*/ 17 h 97"/>
                                      <a:gd name="T58" fmla="*/ 63 w 65"/>
                                      <a:gd name="T59" fmla="*/ 16 h 97"/>
                                      <a:gd name="T60" fmla="*/ 63 w 65"/>
                                      <a:gd name="T61" fmla="*/ 13 h 97"/>
                                      <a:gd name="T62" fmla="*/ 62 w 65"/>
                                      <a:gd name="T63" fmla="*/ 11 h 97"/>
                                      <a:gd name="T64" fmla="*/ 62 w 65"/>
                                      <a:gd name="T65" fmla="*/ 8 h 97"/>
                                      <a:gd name="T66" fmla="*/ 61 w 65"/>
                                      <a:gd name="T67" fmla="*/ 6 h 97"/>
                                      <a:gd name="T68" fmla="*/ 60 w 65"/>
                                      <a:gd name="T69" fmla="*/ 5 h 97"/>
                                      <a:gd name="T70" fmla="*/ 60 w 65"/>
                                      <a:gd name="T71" fmla="*/ 3 h 97"/>
                                      <a:gd name="T72" fmla="*/ 59 w 65"/>
                                      <a:gd name="T73" fmla="*/ 2 h 97"/>
                                      <a:gd name="T74" fmla="*/ 58 w 65"/>
                                      <a:gd name="T75" fmla="*/ 1 h 97"/>
                                      <a:gd name="T76" fmla="*/ 58 w 65"/>
                                      <a:gd name="T77" fmla="*/ 0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65" h="97">
                                        <a:moveTo>
                                          <a:pt x="58" y="0"/>
                                        </a:moveTo>
                                        <a:lnTo>
                                          <a:pt x="57" y="3"/>
                                        </a:lnTo>
                                        <a:lnTo>
                                          <a:pt x="56" y="5"/>
                                        </a:lnTo>
                                        <a:lnTo>
                                          <a:pt x="56" y="7"/>
                                        </a:lnTo>
                                        <a:lnTo>
                                          <a:pt x="55" y="9"/>
                                        </a:lnTo>
                                        <a:lnTo>
                                          <a:pt x="55" y="11"/>
                                        </a:lnTo>
                                        <a:lnTo>
                                          <a:pt x="55" y="12"/>
                                        </a:lnTo>
                                        <a:lnTo>
                                          <a:pt x="54" y="14"/>
                                        </a:lnTo>
                                        <a:lnTo>
                                          <a:pt x="53" y="16"/>
                                        </a:lnTo>
                                        <a:lnTo>
                                          <a:pt x="53" y="17"/>
                                        </a:lnTo>
                                        <a:lnTo>
                                          <a:pt x="51" y="24"/>
                                        </a:lnTo>
                                        <a:lnTo>
                                          <a:pt x="50" y="27"/>
                                        </a:lnTo>
                                        <a:lnTo>
                                          <a:pt x="47" y="33"/>
                                        </a:lnTo>
                                        <a:lnTo>
                                          <a:pt x="44" y="42"/>
                                        </a:lnTo>
                                        <a:lnTo>
                                          <a:pt x="42" y="45"/>
                                        </a:lnTo>
                                        <a:lnTo>
                                          <a:pt x="41" y="48"/>
                                        </a:lnTo>
                                        <a:lnTo>
                                          <a:pt x="39" y="51"/>
                                        </a:lnTo>
                                        <a:lnTo>
                                          <a:pt x="37" y="56"/>
                                        </a:lnTo>
                                        <a:lnTo>
                                          <a:pt x="37" y="56"/>
                                        </a:lnTo>
                                        <a:lnTo>
                                          <a:pt x="59" y="56"/>
                                        </a:lnTo>
                                        <a:lnTo>
                                          <a:pt x="61" y="48"/>
                                        </a:lnTo>
                                        <a:lnTo>
                                          <a:pt x="62" y="44"/>
                                        </a:lnTo>
                                        <a:lnTo>
                                          <a:pt x="63" y="38"/>
                                        </a:lnTo>
                                        <a:lnTo>
                                          <a:pt x="64" y="36"/>
                                        </a:lnTo>
                                        <a:lnTo>
                                          <a:pt x="64" y="35"/>
                                        </a:lnTo>
                                        <a:lnTo>
                                          <a:pt x="64" y="33"/>
                                        </a:lnTo>
                                        <a:lnTo>
                                          <a:pt x="64" y="22"/>
                                        </a:lnTo>
                                        <a:lnTo>
                                          <a:pt x="64" y="19"/>
                                        </a:lnTo>
                                        <a:lnTo>
                                          <a:pt x="64" y="17"/>
                                        </a:lnTo>
                                        <a:lnTo>
                                          <a:pt x="63" y="16"/>
                                        </a:lnTo>
                                        <a:lnTo>
                                          <a:pt x="63" y="13"/>
                                        </a:lnTo>
                                        <a:lnTo>
                                          <a:pt x="62" y="11"/>
                                        </a:lnTo>
                                        <a:lnTo>
                                          <a:pt x="62" y="8"/>
                                        </a:lnTo>
                                        <a:lnTo>
                                          <a:pt x="61" y="6"/>
                                        </a:lnTo>
                                        <a:lnTo>
                                          <a:pt x="60" y="5"/>
                                        </a:lnTo>
                                        <a:lnTo>
                                          <a:pt x="60" y="3"/>
                                        </a:lnTo>
                                        <a:lnTo>
                                          <a:pt x="59" y="2"/>
                                        </a:lnTo>
                                        <a:lnTo>
                                          <a:pt x="58" y="1"/>
                                        </a:lnTo>
                                        <a:lnTo>
                                          <a:pt x="58" y="0"/>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9529" name="Freeform 962"/>
                              <wps:cNvSpPr>
                                <a:spLocks/>
                              </wps:cNvSpPr>
                              <wps:spPr bwMode="auto">
                                <a:xfrm>
                                  <a:off x="1420" y="1150"/>
                                  <a:ext cx="218" cy="214"/>
                                </a:xfrm>
                                <a:custGeom>
                                  <a:avLst/>
                                  <a:gdLst>
                                    <a:gd name="T0" fmla="*/ 217 w 218"/>
                                    <a:gd name="T1" fmla="*/ 106 h 214"/>
                                    <a:gd name="T2" fmla="*/ 214 w 218"/>
                                    <a:gd name="T3" fmla="*/ 129 h 214"/>
                                    <a:gd name="T4" fmla="*/ 207 w 218"/>
                                    <a:gd name="T5" fmla="*/ 150 h 214"/>
                                    <a:gd name="T6" fmla="*/ 197 w 218"/>
                                    <a:gd name="T7" fmla="*/ 169 h 214"/>
                                    <a:gd name="T8" fmla="*/ 182 w 218"/>
                                    <a:gd name="T9" fmla="*/ 185 h 214"/>
                                    <a:gd name="T10" fmla="*/ 165 w 218"/>
                                    <a:gd name="T11" fmla="*/ 199 h 214"/>
                                    <a:gd name="T12" fmla="*/ 145 w 218"/>
                                    <a:gd name="T13" fmla="*/ 208 h 214"/>
                                    <a:gd name="T14" fmla="*/ 124 w 218"/>
                                    <a:gd name="T15" fmla="*/ 214 h 214"/>
                                    <a:gd name="T16" fmla="*/ 97 w 218"/>
                                    <a:gd name="T17" fmla="*/ 212 h 214"/>
                                    <a:gd name="T18" fmla="*/ 74 w 218"/>
                                    <a:gd name="T19" fmla="*/ 206 h 214"/>
                                    <a:gd name="T20" fmla="*/ 53 w 218"/>
                                    <a:gd name="T21" fmla="*/ 197 h 214"/>
                                    <a:gd name="T22" fmla="*/ 35 w 218"/>
                                    <a:gd name="T23" fmla="*/ 185 h 214"/>
                                    <a:gd name="T24" fmla="*/ 21 w 218"/>
                                    <a:gd name="T25" fmla="*/ 170 h 214"/>
                                    <a:gd name="T26" fmla="*/ 10 w 218"/>
                                    <a:gd name="T27" fmla="*/ 153 h 214"/>
                                    <a:gd name="T28" fmla="*/ 3 w 218"/>
                                    <a:gd name="T29" fmla="*/ 133 h 214"/>
                                    <a:gd name="T30" fmla="*/ 0 w 218"/>
                                    <a:gd name="T31" fmla="*/ 113 h 214"/>
                                    <a:gd name="T32" fmla="*/ 2 w 218"/>
                                    <a:gd name="T33" fmla="*/ 88 h 214"/>
                                    <a:gd name="T34" fmla="*/ 8 w 218"/>
                                    <a:gd name="T35" fmla="*/ 66 h 214"/>
                                    <a:gd name="T36" fmla="*/ 18 w 218"/>
                                    <a:gd name="T37" fmla="*/ 46 h 214"/>
                                    <a:gd name="T38" fmla="*/ 32 w 218"/>
                                    <a:gd name="T39" fmla="*/ 30 h 214"/>
                                    <a:gd name="T40" fmla="*/ 48 w 218"/>
                                    <a:gd name="T41" fmla="*/ 16 h 214"/>
                                    <a:gd name="T42" fmla="*/ 67 w 218"/>
                                    <a:gd name="T43" fmla="*/ 6 h 214"/>
                                    <a:gd name="T44" fmla="*/ 88 w 218"/>
                                    <a:gd name="T45" fmla="*/ 0 h 214"/>
                                    <a:gd name="T46" fmla="*/ 115 w 218"/>
                                    <a:gd name="T47" fmla="*/ 1 h 214"/>
                                    <a:gd name="T48" fmla="*/ 139 w 218"/>
                                    <a:gd name="T49" fmla="*/ 6 h 214"/>
                                    <a:gd name="T50" fmla="*/ 160 w 218"/>
                                    <a:gd name="T51" fmla="*/ 15 h 214"/>
                                    <a:gd name="T52" fmla="*/ 178 w 218"/>
                                    <a:gd name="T53" fmla="*/ 26 h 214"/>
                                    <a:gd name="T54" fmla="*/ 193 w 218"/>
                                    <a:gd name="T55" fmla="*/ 41 h 214"/>
                                    <a:gd name="T56" fmla="*/ 204 w 218"/>
                                    <a:gd name="T57" fmla="*/ 57 h 214"/>
                                    <a:gd name="T58" fmla="*/ 212 w 218"/>
                                    <a:gd name="T59" fmla="*/ 76 h 214"/>
                                    <a:gd name="T60" fmla="*/ 216 w 218"/>
                                    <a:gd name="T61" fmla="*/ 96 h 214"/>
                                    <a:gd name="T62" fmla="*/ 217 w 218"/>
                                    <a:gd name="T63" fmla="*/ 106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8" h="214">
                                      <a:moveTo>
                                        <a:pt x="217" y="106"/>
                                      </a:moveTo>
                                      <a:lnTo>
                                        <a:pt x="214" y="129"/>
                                      </a:lnTo>
                                      <a:lnTo>
                                        <a:pt x="207" y="150"/>
                                      </a:lnTo>
                                      <a:lnTo>
                                        <a:pt x="197" y="169"/>
                                      </a:lnTo>
                                      <a:lnTo>
                                        <a:pt x="182" y="185"/>
                                      </a:lnTo>
                                      <a:lnTo>
                                        <a:pt x="165" y="199"/>
                                      </a:lnTo>
                                      <a:lnTo>
                                        <a:pt x="145" y="208"/>
                                      </a:lnTo>
                                      <a:lnTo>
                                        <a:pt x="124" y="214"/>
                                      </a:lnTo>
                                      <a:lnTo>
                                        <a:pt x="97" y="212"/>
                                      </a:lnTo>
                                      <a:lnTo>
                                        <a:pt x="74" y="206"/>
                                      </a:lnTo>
                                      <a:lnTo>
                                        <a:pt x="53" y="197"/>
                                      </a:lnTo>
                                      <a:lnTo>
                                        <a:pt x="35" y="185"/>
                                      </a:lnTo>
                                      <a:lnTo>
                                        <a:pt x="21" y="170"/>
                                      </a:lnTo>
                                      <a:lnTo>
                                        <a:pt x="10" y="153"/>
                                      </a:lnTo>
                                      <a:lnTo>
                                        <a:pt x="3" y="133"/>
                                      </a:lnTo>
                                      <a:lnTo>
                                        <a:pt x="0" y="113"/>
                                      </a:lnTo>
                                      <a:lnTo>
                                        <a:pt x="2" y="88"/>
                                      </a:lnTo>
                                      <a:lnTo>
                                        <a:pt x="8" y="66"/>
                                      </a:lnTo>
                                      <a:lnTo>
                                        <a:pt x="18" y="46"/>
                                      </a:lnTo>
                                      <a:lnTo>
                                        <a:pt x="32" y="30"/>
                                      </a:lnTo>
                                      <a:lnTo>
                                        <a:pt x="48" y="16"/>
                                      </a:lnTo>
                                      <a:lnTo>
                                        <a:pt x="67" y="6"/>
                                      </a:lnTo>
                                      <a:lnTo>
                                        <a:pt x="88" y="0"/>
                                      </a:lnTo>
                                      <a:lnTo>
                                        <a:pt x="115" y="1"/>
                                      </a:lnTo>
                                      <a:lnTo>
                                        <a:pt x="139" y="6"/>
                                      </a:lnTo>
                                      <a:lnTo>
                                        <a:pt x="160" y="15"/>
                                      </a:lnTo>
                                      <a:lnTo>
                                        <a:pt x="178" y="26"/>
                                      </a:lnTo>
                                      <a:lnTo>
                                        <a:pt x="193" y="41"/>
                                      </a:lnTo>
                                      <a:lnTo>
                                        <a:pt x="204" y="57"/>
                                      </a:lnTo>
                                      <a:lnTo>
                                        <a:pt x="212" y="76"/>
                                      </a:lnTo>
                                      <a:lnTo>
                                        <a:pt x="216" y="96"/>
                                      </a:lnTo>
                                      <a:lnTo>
                                        <a:pt x="217" y="106"/>
                                      </a:lnTo>
                                      <a:close/>
                                    </a:path>
                                  </a:pathLst>
                                </a:custGeom>
                                <a:noFill/>
                                <a:ln w="14427">
                                  <a:solidFill>
                                    <a:srgbClr val="686868"/>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286" name="Group 963"/>
                              <wpg:cNvGrpSpPr>
                                <a:grpSpLocks/>
                              </wpg:cNvGrpSpPr>
                              <wpg:grpSpPr bwMode="auto">
                                <a:xfrm>
                                  <a:off x="1589" y="1329"/>
                                  <a:ext cx="155" cy="165"/>
                                  <a:chOff x="1589" y="1329"/>
                                  <a:chExt cx="155" cy="165"/>
                                </a:xfrm>
                              </wpg:grpSpPr>
                              <wps:wsp>
                                <wps:cNvPr id="297" name="Freeform 964"/>
                                <wps:cNvSpPr>
                                  <a:spLocks/>
                                </wps:cNvSpPr>
                                <wps:spPr bwMode="auto">
                                  <a:xfrm>
                                    <a:off x="1589" y="1329"/>
                                    <a:ext cx="155" cy="165"/>
                                  </a:xfrm>
                                  <a:custGeom>
                                    <a:avLst/>
                                    <a:gdLst>
                                      <a:gd name="T0" fmla="*/ 21 w 155"/>
                                      <a:gd name="T1" fmla="*/ 0 h 165"/>
                                      <a:gd name="T2" fmla="*/ 0 w 155"/>
                                      <a:gd name="T3" fmla="*/ 19 h 165"/>
                                      <a:gd name="T4" fmla="*/ 2 w 155"/>
                                      <a:gd name="T5" fmla="*/ 20 h 165"/>
                                      <a:gd name="T6" fmla="*/ 9 w 155"/>
                                      <a:gd name="T7" fmla="*/ 28 h 165"/>
                                      <a:gd name="T8" fmla="*/ 14 w 155"/>
                                      <a:gd name="T9" fmla="*/ 33 h 165"/>
                                      <a:gd name="T10" fmla="*/ 18 w 155"/>
                                      <a:gd name="T11" fmla="*/ 41 h 165"/>
                                      <a:gd name="T12" fmla="*/ 19 w 155"/>
                                      <a:gd name="T13" fmla="*/ 42 h 165"/>
                                      <a:gd name="T14" fmla="*/ 20 w 155"/>
                                      <a:gd name="T15" fmla="*/ 44 h 165"/>
                                      <a:gd name="T16" fmla="*/ 20 w 155"/>
                                      <a:gd name="T17" fmla="*/ 45 h 165"/>
                                      <a:gd name="T18" fmla="*/ 21 w 155"/>
                                      <a:gd name="T19" fmla="*/ 45 h 165"/>
                                      <a:gd name="T20" fmla="*/ 21 w 155"/>
                                      <a:gd name="T21" fmla="*/ 47 h 165"/>
                                      <a:gd name="T22" fmla="*/ 22 w 155"/>
                                      <a:gd name="T23" fmla="*/ 50 h 165"/>
                                      <a:gd name="T24" fmla="*/ 20 w 155"/>
                                      <a:gd name="T25" fmla="*/ 55 h 165"/>
                                      <a:gd name="T26" fmla="*/ 21 w 155"/>
                                      <a:gd name="T27" fmla="*/ 57 h 165"/>
                                      <a:gd name="T28" fmla="*/ 24 w 155"/>
                                      <a:gd name="T29" fmla="*/ 61 h 165"/>
                                      <a:gd name="T30" fmla="*/ 27 w 155"/>
                                      <a:gd name="T31" fmla="*/ 65 h 165"/>
                                      <a:gd name="T32" fmla="*/ 31 w 155"/>
                                      <a:gd name="T33" fmla="*/ 69 h 165"/>
                                      <a:gd name="T34" fmla="*/ 37 w 155"/>
                                      <a:gd name="T35" fmla="*/ 78 h 165"/>
                                      <a:gd name="T36" fmla="*/ 45 w 155"/>
                                      <a:gd name="T37" fmla="*/ 87 h 165"/>
                                      <a:gd name="T38" fmla="*/ 56 w 155"/>
                                      <a:gd name="T39" fmla="*/ 100 h 165"/>
                                      <a:gd name="T40" fmla="*/ 60 w 155"/>
                                      <a:gd name="T41" fmla="*/ 104 h 165"/>
                                      <a:gd name="T42" fmla="*/ 63 w 155"/>
                                      <a:gd name="T43" fmla="*/ 109 h 165"/>
                                      <a:gd name="T44" fmla="*/ 78 w 155"/>
                                      <a:gd name="T45" fmla="*/ 125 h 165"/>
                                      <a:gd name="T46" fmla="*/ 81 w 155"/>
                                      <a:gd name="T47" fmla="*/ 129 h 165"/>
                                      <a:gd name="T48" fmla="*/ 88 w 155"/>
                                      <a:gd name="T49" fmla="*/ 137 h 165"/>
                                      <a:gd name="T50" fmla="*/ 91 w 155"/>
                                      <a:gd name="T51" fmla="*/ 140 h 165"/>
                                      <a:gd name="T52" fmla="*/ 94 w 155"/>
                                      <a:gd name="T53" fmla="*/ 143 h 165"/>
                                      <a:gd name="T54" fmla="*/ 100 w 155"/>
                                      <a:gd name="T55" fmla="*/ 150 h 165"/>
                                      <a:gd name="T56" fmla="*/ 109 w 155"/>
                                      <a:gd name="T57" fmla="*/ 158 h 165"/>
                                      <a:gd name="T58" fmla="*/ 112 w 155"/>
                                      <a:gd name="T59" fmla="*/ 162 h 165"/>
                                      <a:gd name="T60" fmla="*/ 114 w 155"/>
                                      <a:gd name="T61" fmla="*/ 164 h 165"/>
                                      <a:gd name="T62" fmla="*/ 154 w 155"/>
                                      <a:gd name="T63" fmla="*/ 128 h 165"/>
                                      <a:gd name="T64" fmla="*/ 152 w 155"/>
                                      <a:gd name="T65" fmla="*/ 126 h 165"/>
                                      <a:gd name="T66" fmla="*/ 149 w 155"/>
                                      <a:gd name="T67" fmla="*/ 122 h 165"/>
                                      <a:gd name="T68" fmla="*/ 141 w 155"/>
                                      <a:gd name="T69" fmla="*/ 113 h 165"/>
                                      <a:gd name="T70" fmla="*/ 135 w 155"/>
                                      <a:gd name="T71" fmla="*/ 106 h 165"/>
                                      <a:gd name="T72" fmla="*/ 129 w 155"/>
                                      <a:gd name="T73" fmla="*/ 99 h 165"/>
                                      <a:gd name="T74" fmla="*/ 123 w 155"/>
                                      <a:gd name="T75" fmla="*/ 92 h 165"/>
                                      <a:gd name="T76" fmla="*/ 119 w 155"/>
                                      <a:gd name="T77" fmla="*/ 88 h 165"/>
                                      <a:gd name="T78" fmla="*/ 100 w 155"/>
                                      <a:gd name="T79" fmla="*/ 68 h 165"/>
                                      <a:gd name="T80" fmla="*/ 96 w 155"/>
                                      <a:gd name="T81" fmla="*/ 64 h 165"/>
                                      <a:gd name="T82" fmla="*/ 84 w 155"/>
                                      <a:gd name="T83" fmla="*/ 51 h 165"/>
                                      <a:gd name="T84" fmla="*/ 76 w 155"/>
                                      <a:gd name="T85" fmla="*/ 43 h 165"/>
                                      <a:gd name="T86" fmla="*/ 64 w 155"/>
                                      <a:gd name="T87" fmla="*/ 32 h 165"/>
                                      <a:gd name="T88" fmla="*/ 60 w 155"/>
                                      <a:gd name="T89" fmla="*/ 28 h 165"/>
                                      <a:gd name="T90" fmla="*/ 57 w 155"/>
                                      <a:gd name="T91" fmla="*/ 25 h 165"/>
                                      <a:gd name="T92" fmla="*/ 49 w 155"/>
                                      <a:gd name="T93" fmla="*/ 25 h 165"/>
                                      <a:gd name="T94" fmla="*/ 47 w 155"/>
                                      <a:gd name="T95" fmla="*/ 24 h 165"/>
                                      <a:gd name="T96" fmla="*/ 45 w 155"/>
                                      <a:gd name="T97" fmla="*/ 24 h 165"/>
                                      <a:gd name="T98" fmla="*/ 44 w 155"/>
                                      <a:gd name="T99" fmla="*/ 23 h 165"/>
                                      <a:gd name="T100" fmla="*/ 43 w 155"/>
                                      <a:gd name="T101" fmla="*/ 22 h 165"/>
                                      <a:gd name="T102" fmla="*/ 42 w 155"/>
                                      <a:gd name="T103" fmla="*/ 21 h 165"/>
                                      <a:gd name="T104" fmla="*/ 41 w 155"/>
                                      <a:gd name="T105" fmla="*/ 20 h 165"/>
                                      <a:gd name="T106" fmla="*/ 34 w 155"/>
                                      <a:gd name="T107" fmla="*/ 15 h 165"/>
                                      <a:gd name="T108" fmla="*/ 29 w 155"/>
                                      <a:gd name="T109" fmla="*/ 10 h 165"/>
                                      <a:gd name="T110" fmla="*/ 22 w 155"/>
                                      <a:gd name="T111" fmla="*/ 2 h 165"/>
                                      <a:gd name="T112" fmla="*/ 21 w 155"/>
                                      <a:gd name="T113" fmla="*/ 0 h 1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55" h="165">
                                        <a:moveTo>
                                          <a:pt x="21" y="0"/>
                                        </a:moveTo>
                                        <a:lnTo>
                                          <a:pt x="0" y="19"/>
                                        </a:lnTo>
                                        <a:lnTo>
                                          <a:pt x="2" y="20"/>
                                        </a:lnTo>
                                        <a:lnTo>
                                          <a:pt x="9" y="28"/>
                                        </a:lnTo>
                                        <a:lnTo>
                                          <a:pt x="14" y="33"/>
                                        </a:lnTo>
                                        <a:lnTo>
                                          <a:pt x="18" y="41"/>
                                        </a:lnTo>
                                        <a:lnTo>
                                          <a:pt x="19" y="42"/>
                                        </a:lnTo>
                                        <a:lnTo>
                                          <a:pt x="20" y="44"/>
                                        </a:lnTo>
                                        <a:lnTo>
                                          <a:pt x="20" y="45"/>
                                        </a:lnTo>
                                        <a:lnTo>
                                          <a:pt x="21" y="45"/>
                                        </a:lnTo>
                                        <a:lnTo>
                                          <a:pt x="21" y="47"/>
                                        </a:lnTo>
                                        <a:lnTo>
                                          <a:pt x="22" y="50"/>
                                        </a:lnTo>
                                        <a:lnTo>
                                          <a:pt x="20" y="55"/>
                                        </a:lnTo>
                                        <a:lnTo>
                                          <a:pt x="21" y="57"/>
                                        </a:lnTo>
                                        <a:lnTo>
                                          <a:pt x="24" y="61"/>
                                        </a:lnTo>
                                        <a:lnTo>
                                          <a:pt x="27" y="65"/>
                                        </a:lnTo>
                                        <a:lnTo>
                                          <a:pt x="31" y="69"/>
                                        </a:lnTo>
                                        <a:lnTo>
                                          <a:pt x="37" y="78"/>
                                        </a:lnTo>
                                        <a:lnTo>
                                          <a:pt x="45" y="87"/>
                                        </a:lnTo>
                                        <a:lnTo>
                                          <a:pt x="56" y="100"/>
                                        </a:lnTo>
                                        <a:lnTo>
                                          <a:pt x="60" y="104"/>
                                        </a:lnTo>
                                        <a:lnTo>
                                          <a:pt x="63" y="109"/>
                                        </a:lnTo>
                                        <a:lnTo>
                                          <a:pt x="78" y="125"/>
                                        </a:lnTo>
                                        <a:lnTo>
                                          <a:pt x="81" y="129"/>
                                        </a:lnTo>
                                        <a:lnTo>
                                          <a:pt x="88" y="137"/>
                                        </a:lnTo>
                                        <a:lnTo>
                                          <a:pt x="91" y="140"/>
                                        </a:lnTo>
                                        <a:lnTo>
                                          <a:pt x="94" y="143"/>
                                        </a:lnTo>
                                        <a:lnTo>
                                          <a:pt x="100" y="150"/>
                                        </a:lnTo>
                                        <a:lnTo>
                                          <a:pt x="109" y="158"/>
                                        </a:lnTo>
                                        <a:lnTo>
                                          <a:pt x="112" y="162"/>
                                        </a:lnTo>
                                        <a:lnTo>
                                          <a:pt x="114" y="164"/>
                                        </a:lnTo>
                                        <a:lnTo>
                                          <a:pt x="154" y="128"/>
                                        </a:lnTo>
                                        <a:lnTo>
                                          <a:pt x="152" y="126"/>
                                        </a:lnTo>
                                        <a:lnTo>
                                          <a:pt x="149" y="122"/>
                                        </a:lnTo>
                                        <a:lnTo>
                                          <a:pt x="141" y="113"/>
                                        </a:lnTo>
                                        <a:lnTo>
                                          <a:pt x="135" y="106"/>
                                        </a:lnTo>
                                        <a:lnTo>
                                          <a:pt x="129" y="99"/>
                                        </a:lnTo>
                                        <a:lnTo>
                                          <a:pt x="123" y="92"/>
                                        </a:lnTo>
                                        <a:lnTo>
                                          <a:pt x="119" y="88"/>
                                        </a:lnTo>
                                        <a:lnTo>
                                          <a:pt x="100" y="68"/>
                                        </a:lnTo>
                                        <a:lnTo>
                                          <a:pt x="96" y="64"/>
                                        </a:lnTo>
                                        <a:lnTo>
                                          <a:pt x="84" y="51"/>
                                        </a:lnTo>
                                        <a:lnTo>
                                          <a:pt x="76" y="43"/>
                                        </a:lnTo>
                                        <a:lnTo>
                                          <a:pt x="64" y="32"/>
                                        </a:lnTo>
                                        <a:lnTo>
                                          <a:pt x="60" y="28"/>
                                        </a:lnTo>
                                        <a:lnTo>
                                          <a:pt x="57" y="25"/>
                                        </a:lnTo>
                                        <a:lnTo>
                                          <a:pt x="49" y="25"/>
                                        </a:lnTo>
                                        <a:lnTo>
                                          <a:pt x="47" y="24"/>
                                        </a:lnTo>
                                        <a:lnTo>
                                          <a:pt x="45" y="24"/>
                                        </a:lnTo>
                                        <a:lnTo>
                                          <a:pt x="44" y="23"/>
                                        </a:lnTo>
                                        <a:lnTo>
                                          <a:pt x="43" y="22"/>
                                        </a:lnTo>
                                        <a:lnTo>
                                          <a:pt x="42" y="21"/>
                                        </a:lnTo>
                                        <a:lnTo>
                                          <a:pt x="41" y="20"/>
                                        </a:lnTo>
                                        <a:lnTo>
                                          <a:pt x="34" y="15"/>
                                        </a:lnTo>
                                        <a:lnTo>
                                          <a:pt x="29" y="10"/>
                                        </a:lnTo>
                                        <a:lnTo>
                                          <a:pt x="22" y="2"/>
                                        </a:lnTo>
                                        <a:lnTo>
                                          <a:pt x="21" y="0"/>
                                        </a:lnTo>
                                      </a:path>
                                    </a:pathLst>
                                  </a:custGeom>
                                  <a:solidFill>
                                    <a:srgbClr val="68686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8" name="Freeform 965"/>
                                <wps:cNvSpPr>
                                  <a:spLocks/>
                                </wps:cNvSpPr>
                                <wps:spPr bwMode="auto">
                                  <a:xfrm>
                                    <a:off x="1589" y="1329"/>
                                    <a:ext cx="155" cy="165"/>
                                  </a:xfrm>
                                  <a:custGeom>
                                    <a:avLst/>
                                    <a:gdLst>
                                      <a:gd name="T0" fmla="*/ 55 w 155"/>
                                      <a:gd name="T1" fmla="*/ 23 h 165"/>
                                      <a:gd name="T2" fmla="*/ 49 w 155"/>
                                      <a:gd name="T3" fmla="*/ 25 h 165"/>
                                      <a:gd name="T4" fmla="*/ 57 w 155"/>
                                      <a:gd name="T5" fmla="*/ 25 h 165"/>
                                      <a:gd name="T6" fmla="*/ 55 w 155"/>
                                      <a:gd name="T7" fmla="*/ 23 h 165"/>
                                    </a:gdLst>
                                    <a:ahLst/>
                                    <a:cxnLst>
                                      <a:cxn ang="0">
                                        <a:pos x="T0" y="T1"/>
                                      </a:cxn>
                                      <a:cxn ang="0">
                                        <a:pos x="T2" y="T3"/>
                                      </a:cxn>
                                      <a:cxn ang="0">
                                        <a:pos x="T4" y="T5"/>
                                      </a:cxn>
                                      <a:cxn ang="0">
                                        <a:pos x="T6" y="T7"/>
                                      </a:cxn>
                                    </a:cxnLst>
                                    <a:rect l="0" t="0" r="r" b="b"/>
                                    <a:pathLst>
                                      <a:path w="155" h="165">
                                        <a:moveTo>
                                          <a:pt x="55" y="23"/>
                                        </a:moveTo>
                                        <a:lnTo>
                                          <a:pt x="49" y="25"/>
                                        </a:lnTo>
                                        <a:lnTo>
                                          <a:pt x="57" y="25"/>
                                        </a:lnTo>
                                        <a:lnTo>
                                          <a:pt x="55" y="23"/>
                                        </a:lnTo>
                                      </a:path>
                                    </a:pathLst>
                                  </a:custGeom>
                                  <a:solidFill>
                                    <a:srgbClr val="68686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299" name="Freeform 966"/>
                              <wps:cNvSpPr>
                                <a:spLocks/>
                              </wps:cNvSpPr>
                              <wps:spPr bwMode="auto">
                                <a:xfrm>
                                  <a:off x="1308" y="1048"/>
                                  <a:ext cx="527" cy="526"/>
                                </a:xfrm>
                                <a:custGeom>
                                  <a:avLst/>
                                  <a:gdLst>
                                    <a:gd name="T0" fmla="*/ 526 w 527"/>
                                    <a:gd name="T1" fmla="*/ 286 h 526"/>
                                    <a:gd name="T2" fmla="*/ 518 w 527"/>
                                    <a:gd name="T3" fmla="*/ 330 h 526"/>
                                    <a:gd name="T4" fmla="*/ 503 w 527"/>
                                    <a:gd name="T5" fmla="*/ 372 h 526"/>
                                    <a:gd name="T6" fmla="*/ 481 w 527"/>
                                    <a:gd name="T7" fmla="*/ 410 h 526"/>
                                    <a:gd name="T8" fmla="*/ 454 w 527"/>
                                    <a:gd name="T9" fmla="*/ 444 h 526"/>
                                    <a:gd name="T10" fmla="*/ 422 w 527"/>
                                    <a:gd name="T11" fmla="*/ 473 h 526"/>
                                    <a:gd name="T12" fmla="*/ 385 w 527"/>
                                    <a:gd name="T13" fmla="*/ 496 h 526"/>
                                    <a:gd name="T14" fmla="*/ 344 w 527"/>
                                    <a:gd name="T15" fmla="*/ 513 h 526"/>
                                    <a:gd name="T16" fmla="*/ 301 w 527"/>
                                    <a:gd name="T17" fmla="*/ 523 h 526"/>
                                    <a:gd name="T18" fmla="*/ 253 w 527"/>
                                    <a:gd name="T19" fmla="*/ 525 h 526"/>
                                    <a:gd name="T20" fmla="*/ 206 w 527"/>
                                    <a:gd name="T21" fmla="*/ 517 h 526"/>
                                    <a:gd name="T22" fmla="*/ 162 w 527"/>
                                    <a:gd name="T23" fmla="*/ 503 h 526"/>
                                    <a:gd name="T24" fmla="*/ 123 w 527"/>
                                    <a:gd name="T25" fmla="*/ 483 h 526"/>
                                    <a:gd name="T26" fmla="*/ 88 w 527"/>
                                    <a:gd name="T27" fmla="*/ 457 h 526"/>
                                    <a:gd name="T28" fmla="*/ 58 w 527"/>
                                    <a:gd name="T29" fmla="*/ 427 h 526"/>
                                    <a:gd name="T30" fmla="*/ 34 w 527"/>
                                    <a:gd name="T31" fmla="*/ 392 h 526"/>
                                    <a:gd name="T32" fmla="*/ 16 w 527"/>
                                    <a:gd name="T33" fmla="*/ 353 h 526"/>
                                    <a:gd name="T34" fmla="*/ 4 w 527"/>
                                    <a:gd name="T35" fmla="*/ 311 h 526"/>
                                    <a:gd name="T36" fmla="*/ 0 w 527"/>
                                    <a:gd name="T37" fmla="*/ 267 h 526"/>
                                    <a:gd name="T38" fmla="*/ 3 w 527"/>
                                    <a:gd name="T39" fmla="*/ 220 h 526"/>
                                    <a:gd name="T40" fmla="*/ 15 w 527"/>
                                    <a:gd name="T41" fmla="*/ 176 h 526"/>
                                    <a:gd name="T42" fmla="*/ 33 w 527"/>
                                    <a:gd name="T43" fmla="*/ 136 h 526"/>
                                    <a:gd name="T44" fmla="*/ 57 w 527"/>
                                    <a:gd name="T45" fmla="*/ 99 h 526"/>
                                    <a:gd name="T46" fmla="*/ 86 w 527"/>
                                    <a:gd name="T47" fmla="*/ 68 h 526"/>
                                    <a:gd name="T48" fmla="*/ 120 w 527"/>
                                    <a:gd name="T49" fmla="*/ 41 h 526"/>
                                    <a:gd name="T50" fmla="*/ 159 w 527"/>
                                    <a:gd name="T51" fmla="*/ 20 h 526"/>
                                    <a:gd name="T52" fmla="*/ 200 w 527"/>
                                    <a:gd name="T53" fmla="*/ 6 h 526"/>
                                    <a:gd name="T54" fmla="*/ 245 w 527"/>
                                    <a:gd name="T55" fmla="*/ 0 h 526"/>
                                    <a:gd name="T56" fmla="*/ 294 w 527"/>
                                    <a:gd name="T57" fmla="*/ 3 h 526"/>
                                    <a:gd name="T58" fmla="*/ 340 w 527"/>
                                    <a:gd name="T59" fmla="*/ 14 h 526"/>
                                    <a:gd name="T60" fmla="*/ 382 w 527"/>
                                    <a:gd name="T61" fmla="*/ 31 h 526"/>
                                    <a:gd name="T62" fmla="*/ 420 w 527"/>
                                    <a:gd name="T63" fmla="*/ 53 h 526"/>
                                    <a:gd name="T64" fmla="*/ 452 w 527"/>
                                    <a:gd name="T65" fmla="*/ 81 h 526"/>
                                    <a:gd name="T66" fmla="*/ 480 w 527"/>
                                    <a:gd name="T67" fmla="*/ 114 h 526"/>
                                    <a:gd name="T68" fmla="*/ 501 w 527"/>
                                    <a:gd name="T69" fmla="*/ 150 h 526"/>
                                    <a:gd name="T70" fmla="*/ 517 w 527"/>
                                    <a:gd name="T71" fmla="*/ 190 h 526"/>
                                    <a:gd name="T72" fmla="*/ 525 w 527"/>
                                    <a:gd name="T73" fmla="*/ 233 h 526"/>
                                    <a:gd name="T74" fmla="*/ 527 w 527"/>
                                    <a:gd name="T75" fmla="*/ 262 h 5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527" h="526">
                                      <a:moveTo>
                                        <a:pt x="527" y="262"/>
                                      </a:moveTo>
                                      <a:lnTo>
                                        <a:pt x="526" y="286"/>
                                      </a:lnTo>
                                      <a:lnTo>
                                        <a:pt x="523" y="308"/>
                                      </a:lnTo>
                                      <a:lnTo>
                                        <a:pt x="518" y="330"/>
                                      </a:lnTo>
                                      <a:lnTo>
                                        <a:pt x="511" y="351"/>
                                      </a:lnTo>
                                      <a:lnTo>
                                        <a:pt x="503" y="372"/>
                                      </a:lnTo>
                                      <a:lnTo>
                                        <a:pt x="493" y="391"/>
                                      </a:lnTo>
                                      <a:lnTo>
                                        <a:pt x="481" y="410"/>
                                      </a:lnTo>
                                      <a:lnTo>
                                        <a:pt x="469" y="428"/>
                                      </a:lnTo>
                                      <a:lnTo>
                                        <a:pt x="454" y="444"/>
                                      </a:lnTo>
                                      <a:lnTo>
                                        <a:pt x="439" y="459"/>
                                      </a:lnTo>
                                      <a:lnTo>
                                        <a:pt x="422" y="473"/>
                                      </a:lnTo>
                                      <a:lnTo>
                                        <a:pt x="404" y="485"/>
                                      </a:lnTo>
                                      <a:lnTo>
                                        <a:pt x="385" y="496"/>
                                      </a:lnTo>
                                      <a:lnTo>
                                        <a:pt x="365" y="506"/>
                                      </a:lnTo>
                                      <a:lnTo>
                                        <a:pt x="344" y="513"/>
                                      </a:lnTo>
                                      <a:lnTo>
                                        <a:pt x="323" y="519"/>
                                      </a:lnTo>
                                      <a:lnTo>
                                        <a:pt x="301" y="523"/>
                                      </a:lnTo>
                                      <a:lnTo>
                                        <a:pt x="278" y="526"/>
                                      </a:lnTo>
                                      <a:lnTo>
                                        <a:pt x="253" y="525"/>
                                      </a:lnTo>
                                      <a:lnTo>
                                        <a:pt x="229" y="522"/>
                                      </a:lnTo>
                                      <a:lnTo>
                                        <a:pt x="206" y="517"/>
                                      </a:lnTo>
                                      <a:lnTo>
                                        <a:pt x="184" y="511"/>
                                      </a:lnTo>
                                      <a:lnTo>
                                        <a:pt x="162" y="503"/>
                                      </a:lnTo>
                                      <a:lnTo>
                                        <a:pt x="142" y="494"/>
                                      </a:lnTo>
                                      <a:lnTo>
                                        <a:pt x="123" y="483"/>
                                      </a:lnTo>
                                      <a:lnTo>
                                        <a:pt x="105" y="471"/>
                                      </a:lnTo>
                                      <a:lnTo>
                                        <a:pt x="88" y="457"/>
                                      </a:lnTo>
                                      <a:lnTo>
                                        <a:pt x="72" y="443"/>
                                      </a:lnTo>
                                      <a:lnTo>
                                        <a:pt x="58" y="427"/>
                                      </a:lnTo>
                                      <a:lnTo>
                                        <a:pt x="45" y="410"/>
                                      </a:lnTo>
                                      <a:lnTo>
                                        <a:pt x="34" y="392"/>
                                      </a:lnTo>
                                      <a:lnTo>
                                        <a:pt x="24" y="373"/>
                                      </a:lnTo>
                                      <a:lnTo>
                                        <a:pt x="16" y="353"/>
                                      </a:lnTo>
                                      <a:lnTo>
                                        <a:pt x="9" y="332"/>
                                      </a:lnTo>
                                      <a:lnTo>
                                        <a:pt x="4" y="311"/>
                                      </a:lnTo>
                                      <a:lnTo>
                                        <a:pt x="1" y="289"/>
                                      </a:lnTo>
                                      <a:lnTo>
                                        <a:pt x="0" y="267"/>
                                      </a:lnTo>
                                      <a:lnTo>
                                        <a:pt x="0" y="243"/>
                                      </a:lnTo>
                                      <a:lnTo>
                                        <a:pt x="3" y="220"/>
                                      </a:lnTo>
                                      <a:lnTo>
                                        <a:pt x="8" y="198"/>
                                      </a:lnTo>
                                      <a:lnTo>
                                        <a:pt x="15" y="176"/>
                                      </a:lnTo>
                                      <a:lnTo>
                                        <a:pt x="23" y="155"/>
                                      </a:lnTo>
                                      <a:lnTo>
                                        <a:pt x="33" y="136"/>
                                      </a:lnTo>
                                      <a:lnTo>
                                        <a:pt x="44" y="117"/>
                                      </a:lnTo>
                                      <a:lnTo>
                                        <a:pt x="57" y="99"/>
                                      </a:lnTo>
                                      <a:lnTo>
                                        <a:pt x="71" y="83"/>
                                      </a:lnTo>
                                      <a:lnTo>
                                        <a:pt x="86" y="68"/>
                                      </a:lnTo>
                                      <a:lnTo>
                                        <a:pt x="103" y="54"/>
                                      </a:lnTo>
                                      <a:lnTo>
                                        <a:pt x="120" y="41"/>
                                      </a:lnTo>
                                      <a:lnTo>
                                        <a:pt x="139" y="30"/>
                                      </a:lnTo>
                                      <a:lnTo>
                                        <a:pt x="159" y="20"/>
                                      </a:lnTo>
                                      <a:lnTo>
                                        <a:pt x="179" y="13"/>
                                      </a:lnTo>
                                      <a:lnTo>
                                        <a:pt x="200" y="6"/>
                                      </a:lnTo>
                                      <a:lnTo>
                                        <a:pt x="222" y="2"/>
                                      </a:lnTo>
                                      <a:lnTo>
                                        <a:pt x="245" y="0"/>
                                      </a:lnTo>
                                      <a:lnTo>
                                        <a:pt x="270" y="0"/>
                                      </a:lnTo>
                                      <a:lnTo>
                                        <a:pt x="294" y="3"/>
                                      </a:lnTo>
                                      <a:lnTo>
                                        <a:pt x="318" y="7"/>
                                      </a:lnTo>
                                      <a:lnTo>
                                        <a:pt x="340" y="14"/>
                                      </a:lnTo>
                                      <a:lnTo>
                                        <a:pt x="362" y="21"/>
                                      </a:lnTo>
                                      <a:lnTo>
                                        <a:pt x="382" y="31"/>
                                      </a:lnTo>
                                      <a:lnTo>
                                        <a:pt x="401" y="41"/>
                                      </a:lnTo>
                                      <a:lnTo>
                                        <a:pt x="420" y="53"/>
                                      </a:lnTo>
                                      <a:lnTo>
                                        <a:pt x="437" y="67"/>
                                      </a:lnTo>
                                      <a:lnTo>
                                        <a:pt x="452" y="81"/>
                                      </a:lnTo>
                                      <a:lnTo>
                                        <a:pt x="467" y="97"/>
                                      </a:lnTo>
                                      <a:lnTo>
                                        <a:pt x="480" y="114"/>
                                      </a:lnTo>
                                      <a:lnTo>
                                        <a:pt x="491" y="132"/>
                                      </a:lnTo>
                                      <a:lnTo>
                                        <a:pt x="501" y="150"/>
                                      </a:lnTo>
                                      <a:lnTo>
                                        <a:pt x="510" y="170"/>
                                      </a:lnTo>
                                      <a:lnTo>
                                        <a:pt x="517" y="190"/>
                                      </a:lnTo>
                                      <a:lnTo>
                                        <a:pt x="522" y="212"/>
                                      </a:lnTo>
                                      <a:lnTo>
                                        <a:pt x="525" y="233"/>
                                      </a:lnTo>
                                      <a:lnTo>
                                        <a:pt x="527" y="255"/>
                                      </a:lnTo>
                                      <a:lnTo>
                                        <a:pt x="527" y="262"/>
                                      </a:lnTo>
                                      <a:close/>
                                    </a:path>
                                  </a:pathLst>
                                </a:custGeom>
                                <a:noFill/>
                                <a:ln w="25247">
                                  <a:solidFill>
                                    <a:srgbClr val="FFD34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w14:anchorId="5EABAB4D" id="Group 955" o:spid="_x0000_s1026" style="width:42.5pt;height:42.5pt;mso-position-horizontal-relative:char;mso-position-vertical-relative:line" coordorigin="1288,1028" coordsize="567,5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">
                      <o:lock v:ext="edit" aspectratio="t"/>
                      <v:shape id="Freeform 956" o:spid="_x0000_s1027" style="position:absolute;left:1309;top:1048;width:526;height:518;visibility:visible;mso-wrap-style:square;v-text-anchor:top" coordsize="526,5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" path="m256,l234,1,212,4,191,9r-20,7l151,24,132,34,114,45,97,58,82,72,67,88,53,105,41,123,31,142,21,163r-7,21l7,207,3,230,,254r,26l2,302r5,21l13,344r8,20l31,383r11,18l55,418r14,16l85,449r16,14l119,475r20,11l159,496r21,7l202,510r23,4l249,517r25,1l297,516r22,-4l341,506r21,-7l382,490r19,-11l420,467r17,-14l452,439r15,-17l480,405r12,-18l502,367r8,-20l517,326r5,-22l525,282r1,-23l525,243r-2,-23l519,199r-6,-21l505,157,495,138,484,119,472,102,458,85,442,70,426,56,408,44,389,32,369,23,348,15,326,8,304,3,280,,256,e" fillcolor="#ffd340" stroked="f">
                        <v:path arrowok="t" o:connecttype="custom" o:connectlocs="234,1;191,9;151,24;114,45;82,72;53,105;31,142;14,184;3,230;0,280;7,323;21,364;42,401;69,434;101,463;139,486;180,503;225,514;274,518;319,512;362,499;401,479;437,453;467,422;492,387;510,347;522,304;526,259;523,220;513,178;495,138;472,102;442,70;408,44;369,23;326,8;280,0" o:connectangles="0,0,0,0,0,0,0,0,0,0,0,0,0,0,0,0,0,0,0,0,0,0,0,0,0,0,0,0,0,0,0,0,0,0,0,0,0"/>
                      </v:shape>
                      <v:shape id="Freeform 957" o:spid="_x0000_s1028" style="position:absolute;left:1420;top:1150;width:218;height:214;visibility:visible;mso-wrap-style:square;v-text-anchor:top" coordsize="218,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" path="m88,l67,6,48,16,32,30,18,46,8,66,2,88,,113r3,20l10,153r11,17l35,185r18,12l74,206r23,6l124,214r21,-6l165,199r17,-14l197,169r10,-19l214,129r3,-23l216,96,212,76,204,57,193,41,178,26,160,15,139,6,115,1,88,e" fillcolor="#fee67c" stroked="f">
                        <v:path arrowok="t" o:connecttype="custom" o:connectlocs="88,0;67,6;48,16;32,30;18,46;8,66;2,88;0,113;3,133;10,153;21,170;35,185;53,197;74,206;97,212;124,214;145,208;165,199;182,185;197,169;207,150;214,129;217,106;216,96;212,76;204,57;193,41;178,26;160,15;139,6;115,1;88,0" o:connectangles="0,0,0,0,0,0,0,0,0,0,0,0,0,0,0,0,0,0,0,0,0,0,0,0,0,0,0,0,0,0,0,0"/>
                      </v:shape>
                      <v:shape id="Freeform 958" o:spid="_x0000_s1029" style="position:absolute;left:1445;top:1196;width:28;height:46;visibility:visible;mso-wrap-style:square;v-text-anchor:top" coordsize="28,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" path="m28,l26,,25,,23,,21,1,16,4,13,6,11,8,9,11,6,14,5,17,3,20,1,23r,3l,30r,5l,39r1,2l1,42r1,2l3,45r,l4,45r,-1l5,44r,-1l6,42,7,41,8,40,9,39r1,-1l11,37r2,-2l14,33r2,-3l19,26r,-1l22,20r3,-6l26,8,27,4r,-2l28,2,28,e" stroked="f">
                        <v:path arrowok="t" o:connecttype="custom" o:connectlocs="28,0;26,0;25,0;23,0;21,1;16,4;13,6;11,8;9,11;6,14;5,17;3,20;1,23;1,26;0,30;0,35;0,39;1,41;1,42;2,44;3,45;3,45;4,45;4,44;5,44;5,43;6,42;7,41;8,40;9,39;10,38;11,37;13,35;14,33;16,30;19,26;19,25;22,20;25,14;26,8;27,4;27,2;28,2;28,0" o:connectangles="0,0,0,0,0,0,0,0,0,0,0,0,0,0,0,0,0,0,0,0,0,0,0,0,0,0,0,0,0,0,0,0,0,0,0,0,0,0,0,0,0,0,0,0"/>
                      </v:shape>
                      <v:group id="Group 959" o:spid="_x0000_s1030" style="position:absolute;left:1547;top:1238;width:65;height:97" coordorigin="1547,1238" coordsize="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">
                        <v:shape id="Freeform 960" o:spid="_x0000_s1031" style="position:absolute;left:1547;top:1238;width:65;height:97;visibility:visible;mso-wrap-style:square;v-text-anchor:top" coordsize="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" path="m59,56r-22,l35,59r-2,3l31,65r-2,3l27,70r-2,2l22,75r-2,2l19,78r-1,1l17,80r-1,1l15,82r-5,5l6,90,1,95,,96r3,l7,96r2,l12,95r2,l17,94r3,-1l23,92r3,-1l31,88r1,-1l34,87r1,-2l37,84r5,-3l45,78r3,-3l49,73r3,-4l54,66r3,-6l59,56e" stroked="f">
                          <v:path arrowok="t" o:connecttype="custom" o:connectlocs="59,56;37,56;35,59;33,62;31,65;29,68;27,70;25,72;22,75;20,77;19,78;18,79;17,80;16,81;15,82;10,87;6,90;1,95;0,96;3,96;7,96;9,96;12,95;14,95;17,94;20,93;23,92;26,91;31,88;32,87;34,87;35,85;37,84;42,81;45,78;48,75;49,73;52,69;54,66;57,60;59,56" o:connectangles="0,0,0,0,0,0,0,0,0,0,0,0,0,0,0,0,0,0,0,0,0,0,0,0,0,0,0,0,0,0,0,0,0,0,0,0,0,0,0,0,0"/>
                        </v:shape>
                        <v:shape id="Freeform 961" o:spid="_x0000_s1032" style="position:absolute;left:1547;top:1238;width:65;height:97;visibility:visible;mso-wrap-style:square;v-text-anchor:top" coordsize="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" path="m58,l57,3,56,5r,2l55,9r,2l55,12r-1,2l53,16r,1l51,24r-1,3l47,33r-3,9l42,45r-1,3l39,51r-2,5l37,56r22,l61,48r1,-4l63,38r1,-2l64,35r,-2l64,22r,-3l64,17,63,16r,-3l62,11r,-3l61,6,60,5r,-2l59,2,58,1,58,e" stroked="f">
                          <v:path arrowok="t" o:connecttype="custom" o:connectlocs="58,0;57,3;56,5;56,7;55,9;55,11;55,12;54,14;53,16;53,17;51,24;50,27;47,33;44,42;42,45;41,48;39,51;37,56;37,56;59,56;61,48;62,44;63,38;64,36;64,35;64,33;64,22;64,19;64,17;63,16;63,13;62,11;62,8;61,6;60,5;60,3;59,2;58,1;58,0" o:connectangles="0,0,0,0,0,0,0,0,0,0,0,0,0,0,0,0,0,0,0,0,0,0,0,0,0,0,0,0,0,0,0,0,0,0,0,0,0,0,0"/>
                        </v:shape>
                      </v:group>
                      <v:shape id="Freeform 962" o:spid="_x0000_s1033" style="position:absolute;left:1420;top:1150;width:218;height:214;visibility:visible;mso-wrap-style:square;v-text-anchor:top" coordsize="218,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" path="m217,106r-3,23l207,150r-10,19l182,185r-17,14l145,208r-21,6l97,212,74,206,53,197,35,185,21,170,10,153,3,133,,113,2,88,8,66,18,46,32,30,48,16,67,6,88,r27,1l139,6r21,9l178,26r15,15l204,57r8,19l216,96r1,10xe" filled="f" strokecolor="#686868" strokeweight=".40075mm">
                        <v:path arrowok="t" o:connecttype="custom" o:connectlocs="217,106;214,129;207,150;197,169;182,185;165,199;145,208;124,214;97,212;74,206;53,197;35,185;21,170;10,153;3,133;0,113;2,88;8,66;18,46;32,30;48,16;67,6;88,0;115,1;139,6;160,15;178,26;193,41;204,57;212,76;216,96;217,106" o:connectangles="0,0,0,0,0,0,0,0,0,0,0,0,0,0,0,0,0,0,0,0,0,0,0,0,0,0,0,0,0,0,0,0"/>
                      </v:shape>
                      <v:group id="Group 963" o:spid="_x0000_s1034" style="position:absolute;left:1589;top:1329;width:155;height:165" coordorigin="1589,1329" coordsize="15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">
                        <v:shape id="Freeform 964" o:spid="_x0000_s1035" style="position:absolute;left:1589;top:1329;width:155;height:165;visibility:visible;mso-wrap-style:square;v-text-anchor:top" coordsize="15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" path="m21,l,19r2,1l9,28r5,5l18,41r1,1l20,44r,1l21,45r,2l22,50r-2,5l21,57r3,4l27,65r4,4l37,78r8,9l56,100r4,4l63,109r15,16l81,129r7,8l91,140r3,3l100,150r9,8l112,162r2,2l154,128r-2,-2l149,122r-8,-9l135,106r-6,-7l123,92r-4,-4l100,68,96,64,84,51,76,43,64,32,60,28,57,25r-8,l47,24r-2,l44,23,43,22,42,21,41,20,34,15,29,10,22,2,21,e" fillcolor="#686868" stroked="f">
                          <v:path arrowok="t" o:connecttype="custom" o:connectlocs="21,0;0,19;2,20;9,28;14,33;18,41;19,42;20,44;20,45;21,45;21,47;22,50;20,55;21,57;24,61;27,65;31,69;37,78;45,87;56,100;60,104;63,109;78,125;81,129;88,137;91,140;94,143;100,150;109,158;112,162;114,164;154,128;152,126;149,122;141,113;135,106;129,99;123,92;119,88;100,68;96,64;84,51;76,43;64,32;60,28;57,25;49,25;47,24;45,24;44,23;43,22;42,21;41,20;34,15;29,10;22,2;21,0" o:connectangles="0,0,0,0,0,0,0,0,0,0,0,0,0,0,0,0,0,0,0,0,0,0,0,0,0,0,0,0,0,0,0,0,0,0,0,0,0,0,0,0,0,0,0,0,0,0,0,0,0,0,0,0,0,0,0,0,0"/>
                        </v:shape>
                        <v:shape id="Freeform 965" o:spid="_x0000_s1036" style="position:absolute;left:1589;top:1329;width:155;height:165;visibility:visible;mso-wrap-style:square;v-text-anchor:top" coordsize="15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" path="m55,23r-6,2l57,25,55,23e" fillcolor="#686868" stroked="f">
                          <v:path arrowok="t" o:connecttype="custom" o:connectlocs="55,23;49,25;57,25;55,23" o:connectangles="0,0,0,0"/>
                        </v:shape>
                      </v:group>
                      <v:shape id="Freeform 966" o:spid="_x0000_s1037" style="position:absolute;left:1308;top:1048;width:527;height:526;visibility:visible;mso-wrap-style:square;v-text-anchor:top" coordsize="527,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" path="m527,262r-1,24l523,308r-5,22l511,351r-8,21l493,391r-12,19l469,428r-15,16l439,459r-17,14l404,485r-19,11l365,506r-21,7l323,519r-22,4l278,526r-25,-1l229,522r-23,-5l184,511r-22,-8l142,494,123,483,105,471,88,457,72,443,58,427,45,410,34,392,24,373,16,353,9,332,4,311,1,289,,267,,243,3,220,8,198r7,-22l23,155,33,136,44,117,57,99,71,83,86,68,103,54,120,41,139,30,159,20r20,-7l200,6,222,2,245,r25,l294,3r24,4l340,14r22,7l382,31r19,10l420,53r17,14l452,81r15,16l480,114r11,18l501,150r9,20l517,190r5,22l525,233r2,22l527,262xe" filled="f" strokecolor="#ffd340" strokeweight=".70131mm">
                        <v:path arrowok="t" o:connecttype="custom" o:connectlocs="526,286;518,330;503,372;481,410;454,444;422,473;385,496;344,513;301,523;253,525;206,517;162,503;123,483;88,457;58,427;34,392;16,353;4,311;0,267;3,220;15,176;33,136;57,99;86,68;120,41;159,20;200,6;245,0;294,3;340,14;382,31;420,53;452,81;480,114;501,150;517,190;525,233;527,262" o:connectangles="0,0,0,0,0,0,0,0,0,0,0,0,0,0,0,0,0,0,0,0,0,0,0,0,0,0,0,0,0,0,0,0,0,0,0,0,0,0"/>
                      </v:shape>
                      <w10:anchorlock/>
                    </v:group>
                  </w:pict>
                </mc:Fallback>
              </mc:AlternateContent>
            </w:r>
          </w:p>
        </w:tc>
        <w:tc>
          <w:tcPr>
            <w:tcW w:w="8352" w:type="dxa"/>
            <w:vAlign w:val="center"/>
          </w:tcPr>
          <w:p w14:paraId="77B445BB" w14:textId="77777777" w:rsidR="00647207" w:rsidRPr="0038339C" w:rsidRDefault="00647207" w:rsidP="00647207">
            <w:pPr>
              <w:rPr>
                <w:rFonts w:ascii="Tahoma" w:hAnsi="Tahoma" w:cs="Tahoma"/>
                <w:b/>
                <w:sz w:val="38"/>
                <w:szCs w:val="38"/>
              </w:rPr>
            </w:pPr>
            <w:r w:rsidRPr="0038339C">
              <w:rPr>
                <w:rFonts w:ascii="Tahoma" w:hAnsi="Tahoma" w:cs="Tahoma"/>
                <w:b/>
                <w:color w:val="4A8ECC"/>
                <w:sz w:val="38"/>
                <w:szCs w:val="38"/>
              </w:rPr>
              <w:t>Διερεύνηση</w:t>
            </w:r>
          </w:p>
        </w:tc>
      </w:tr>
    </w:tbl>
    <w:p w14:paraId="1F63BF5D" w14:textId="77777777" w:rsidR="00647207" w:rsidRDefault="00647207" w:rsidP="00CC1CA7">
      <w:pPr>
        <w:spacing w:line="240" w:lineRule="auto"/>
        <w:rPr>
          <w:rFonts w:ascii="Arial" w:hAnsi="Arial" w:cs="Arial"/>
          <w:b/>
          <w:sz w:val="28"/>
          <w:szCs w:val="36"/>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56"/>
        <w:gridCol w:w="8282"/>
      </w:tblGrid>
      <w:tr w:rsidR="00647207" w14:paraId="6F288496" w14:textId="77777777" w:rsidTr="00647207">
        <w:tc>
          <w:tcPr>
            <w:tcW w:w="1276" w:type="dxa"/>
          </w:tcPr>
          <w:p w14:paraId="50B1062F" w14:textId="77777777" w:rsidR="00647207" w:rsidRDefault="00647207" w:rsidP="00647207">
            <w:pPr>
              <w:jc w:val="center"/>
              <w:rPr>
                <w:rFonts w:ascii="Arial" w:hAnsi="Arial" w:cs="Arial"/>
                <w:b/>
                <w:sz w:val="36"/>
                <w:szCs w:val="36"/>
              </w:rPr>
            </w:pPr>
            <w:r w:rsidRPr="00AE5271">
              <w:rPr>
                <w:rFonts w:ascii="Calibri" w:eastAsia="Calibri" w:hAnsi="Calibri" w:cs="Times New Roman"/>
                <w:noProof/>
              </w:rPr>
              <w:drawing>
                <wp:inline distT="0" distB="0" distL="0" distR="0" wp14:anchorId="026126C3" wp14:editId="6418BA3D">
                  <wp:extent cx="720000" cy="471910"/>
                  <wp:effectExtent l="0" t="0" r="4445" b="4445"/>
                  <wp:docPr id="300" name="Εικόνα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720000" cy="471910"/>
                          </a:xfrm>
                          <a:prstGeom prst="rect">
                            <a:avLst/>
                          </a:prstGeom>
                        </pic:spPr>
                      </pic:pic>
                    </a:graphicData>
                  </a:graphic>
                </wp:inline>
              </w:drawing>
            </w:r>
          </w:p>
        </w:tc>
        <w:tc>
          <w:tcPr>
            <w:tcW w:w="8362" w:type="dxa"/>
          </w:tcPr>
          <w:p w14:paraId="32472A24" w14:textId="77777777" w:rsidR="00647207" w:rsidRDefault="00647207" w:rsidP="00647207">
            <w:pPr>
              <w:rPr>
                <w:rFonts w:ascii="Arial" w:hAnsi="Arial" w:cs="Arial"/>
                <w:b/>
                <w:sz w:val="36"/>
                <w:szCs w:val="36"/>
              </w:rPr>
            </w:pPr>
            <w:r w:rsidRPr="0058718B">
              <w:rPr>
                <w:rFonts w:ascii="Tahoma" w:hAnsi="Tahoma" w:cs="Tahoma"/>
                <w:b/>
                <w:color w:val="4A8ECC"/>
                <w:sz w:val="36"/>
                <w:szCs w:val="36"/>
              </w:rPr>
              <w:t xml:space="preserve">Συζητάμε </w:t>
            </w:r>
            <w:r w:rsidRPr="00647207">
              <w:rPr>
                <w:rFonts w:ascii="Tahoma" w:hAnsi="Tahoma" w:cs="Tahoma"/>
                <w:b/>
                <w:color w:val="4A8ECC"/>
                <w:sz w:val="36"/>
                <w:szCs w:val="36"/>
              </w:rPr>
              <w:t>πώς μπορούμε να διαβάζουμε και να γράφουμε πολυψήφιους αριθμούς</w:t>
            </w:r>
          </w:p>
        </w:tc>
      </w:tr>
    </w:tbl>
    <w:p w14:paraId="007362B6" w14:textId="77777777" w:rsidR="00647207" w:rsidRDefault="00982967" w:rsidP="00982967">
      <w:pPr>
        <w:spacing w:line="240" w:lineRule="auto"/>
        <w:jc w:val="center"/>
        <w:rPr>
          <w:rFonts w:ascii="Arial" w:hAnsi="Arial" w:cs="Arial"/>
          <w:b/>
          <w:sz w:val="28"/>
          <w:szCs w:val="36"/>
        </w:rPr>
      </w:pPr>
      <w:r>
        <w:rPr>
          <w:rFonts w:ascii="Arial" w:hAnsi="Arial" w:cs="Arial"/>
          <w:b/>
          <w:noProof/>
          <w:sz w:val="28"/>
          <w:szCs w:val="36"/>
        </w:rPr>
        <w:drawing>
          <wp:inline distT="0" distB="0" distL="0" distR="0" wp14:anchorId="23ADA73B" wp14:editId="57F55095">
            <wp:extent cx="2541320" cy="2241233"/>
            <wp:effectExtent l="0" t="0" r="0" b="6985"/>
            <wp:docPr id="319" name="Εικόνα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557298" cy="2255324"/>
                    </a:xfrm>
                    <a:prstGeom prst="rect">
                      <a:avLst/>
                    </a:prstGeom>
                    <a:noFill/>
                  </pic:spPr>
                </pic:pic>
              </a:graphicData>
            </a:graphic>
          </wp:inline>
        </w:drawing>
      </w:r>
    </w:p>
    <w:p w14:paraId="659E891A" w14:textId="77777777" w:rsidR="007A01F0" w:rsidRPr="00C51A0B" w:rsidRDefault="007A01F0" w:rsidP="0038664C">
      <w:pPr>
        <w:rPr>
          <w:rFonts w:ascii="Arial" w:hAnsi="Arial" w:cs="Arial"/>
          <w:b/>
          <w:sz w:val="36"/>
          <w:szCs w:val="36"/>
        </w:rPr>
      </w:pPr>
      <w:r w:rsidRPr="00C51A0B">
        <w:rPr>
          <w:rFonts w:ascii="Arial" w:hAnsi="Arial" w:cs="Arial"/>
          <w:b/>
          <w:sz w:val="36"/>
          <w:szCs w:val="36"/>
        </w:rPr>
        <w:t xml:space="preserve">Η Κίνα είναι η χώρα με τον μεγαλύτερο πληθυσμό σε όλο τον κόσμο. Σύμφωνα με την Εθνική Στατιστική Υπηρεσία της </w:t>
      </w:r>
      <w:r w:rsidRPr="00C51A0B">
        <w:rPr>
          <w:rFonts w:ascii="Microsoft Sans Serif" w:hAnsi="Microsoft Sans Serif" w:cs="Microsoft Sans Serif"/>
          <w:b/>
          <w:sz w:val="38"/>
          <w:szCs w:val="38"/>
        </w:rPr>
        <w:t>(</w:t>
      </w:r>
      <w:r w:rsidRPr="00C51A0B">
        <w:rPr>
          <w:rFonts w:ascii="Microsoft Sans Serif" w:hAnsi="Microsoft Sans Serif" w:cs="Microsoft Sans Serif"/>
          <w:b/>
          <w:sz w:val="38"/>
          <w:szCs w:val="38"/>
          <w:lang w:val="en-US"/>
        </w:rPr>
        <w:t>Chinese</w:t>
      </w:r>
      <w:r w:rsidRPr="00C51A0B">
        <w:rPr>
          <w:rFonts w:ascii="Microsoft Sans Serif" w:hAnsi="Microsoft Sans Serif" w:cs="Microsoft Sans Serif"/>
          <w:b/>
          <w:sz w:val="38"/>
          <w:szCs w:val="38"/>
        </w:rPr>
        <w:t xml:space="preserve"> </w:t>
      </w:r>
      <w:r w:rsidRPr="00C51A0B">
        <w:rPr>
          <w:rFonts w:ascii="Microsoft Sans Serif" w:hAnsi="Microsoft Sans Serif" w:cs="Microsoft Sans Serif"/>
          <w:b/>
          <w:sz w:val="38"/>
          <w:szCs w:val="38"/>
          <w:lang w:val="en-US"/>
        </w:rPr>
        <w:t>Population</w:t>
      </w:r>
      <w:r w:rsidRPr="00C51A0B">
        <w:rPr>
          <w:rFonts w:ascii="Microsoft Sans Serif" w:hAnsi="Microsoft Sans Serif" w:cs="Microsoft Sans Serif"/>
          <w:b/>
          <w:sz w:val="38"/>
          <w:szCs w:val="38"/>
        </w:rPr>
        <w:t xml:space="preserve"> </w:t>
      </w:r>
      <w:r w:rsidRPr="00C51A0B">
        <w:rPr>
          <w:rFonts w:ascii="Microsoft Sans Serif" w:hAnsi="Microsoft Sans Serif" w:cs="Microsoft Sans Serif"/>
          <w:b/>
          <w:sz w:val="38"/>
          <w:szCs w:val="38"/>
          <w:lang w:val="en-US"/>
        </w:rPr>
        <w:t>Block</w:t>
      </w:r>
      <w:r w:rsidRPr="00C51A0B">
        <w:rPr>
          <w:rFonts w:ascii="Microsoft Sans Serif" w:hAnsi="Microsoft Sans Serif" w:cs="Microsoft Sans Serif"/>
          <w:b/>
          <w:sz w:val="38"/>
          <w:szCs w:val="38"/>
        </w:rPr>
        <w:t>)</w:t>
      </w:r>
      <w:r w:rsidRPr="00C51A0B">
        <w:rPr>
          <w:rFonts w:ascii="Arial" w:hAnsi="Arial" w:cs="Arial"/>
          <w:b/>
          <w:sz w:val="36"/>
          <w:szCs w:val="36"/>
        </w:rPr>
        <w:t xml:space="preserve"> την 1η Ιουλίου του 2016 ο πληθυσμός της ήταν περίπου 1.400.000.000 κάτοικοι. </w:t>
      </w:r>
    </w:p>
    <w:p w14:paraId="0DFE9200" w14:textId="5AA4EB4B" w:rsidR="00647207" w:rsidRDefault="007A01F0" w:rsidP="0038664C">
      <w:pPr>
        <w:jc w:val="right"/>
        <w:rPr>
          <w:rFonts w:ascii="Arial" w:hAnsi="Arial" w:cs="Arial"/>
          <w:b/>
          <w:sz w:val="28"/>
          <w:szCs w:val="36"/>
        </w:rPr>
      </w:pPr>
      <w:r w:rsidRPr="00C51A0B">
        <w:rPr>
          <w:rFonts w:ascii="Arial" w:hAnsi="Arial" w:cs="Arial"/>
          <w:b/>
          <w:sz w:val="36"/>
          <w:szCs w:val="36"/>
        </w:rPr>
        <w:t xml:space="preserve">Πηγή: </w:t>
      </w:r>
      <w:hyperlink r:id="rId68" w:history="1">
        <w:r w:rsidRPr="00594E5B">
          <w:rPr>
            <w:rStyle w:val="-"/>
            <w:rFonts w:ascii="Arial" w:hAnsi="Arial" w:cs="Arial"/>
            <w:b/>
            <w:sz w:val="36"/>
            <w:szCs w:val="36"/>
            <w:u w:val="none"/>
          </w:rPr>
          <w:t>http://data.stats.gov.cn/</w:t>
        </w:r>
      </w:hyperlink>
    </w:p>
    <w:p w14:paraId="7A33C9FC" w14:textId="06109EBA" w:rsidR="007A01F0" w:rsidRDefault="0038664C" w:rsidP="0038664C">
      <w:pPr>
        <w:rPr>
          <w:rFonts w:ascii="Arial" w:hAnsi="Arial" w:cs="Arial"/>
          <w:b/>
          <w:sz w:val="28"/>
          <w:szCs w:val="36"/>
        </w:rPr>
      </w:pPr>
      <w:r w:rsidRPr="0038664C">
        <w:rPr>
          <w:rFonts w:ascii="Arial" w:hAnsi="Arial" w:cs="Arial"/>
          <w:b/>
          <w:noProof/>
          <w:sz w:val="28"/>
          <w:szCs w:val="36"/>
        </w:rPr>
        <mc:AlternateContent>
          <mc:Choice Requires="wps">
            <w:drawing>
              <wp:anchor distT="0" distB="0" distL="114300" distR="114300" simplePos="0" relativeHeight="252742656" behindDoc="0" locked="0" layoutInCell="0" allowOverlap="0" wp14:anchorId="46A5E9FC" wp14:editId="660E4D06">
                <wp:simplePos x="0" y="0"/>
                <wp:positionH relativeFrom="page">
                  <wp:align>center</wp:align>
                </wp:positionH>
                <wp:positionV relativeFrom="topMargin">
                  <wp:posOffset>9973310</wp:posOffset>
                </wp:positionV>
                <wp:extent cx="1260000" cy="360000"/>
                <wp:effectExtent l="0" t="0" r="0" b="2540"/>
                <wp:wrapNone/>
                <wp:docPr id="4" name="Πλαίσιο κειμένου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5921F068" w14:textId="601989D8" w:rsidR="0069042B" w:rsidRPr="0038664C" w:rsidRDefault="0069042B" w:rsidP="009C50E3">
                            <w:pPr>
                              <w:suppressAutoHyphens/>
                              <w:autoSpaceDE w:val="0"/>
                              <w:autoSpaceDN w:val="0"/>
                              <w:adjustRightInd w:val="0"/>
                              <w:jc w:val="center"/>
                              <w:rPr>
                                <w:rFonts w:ascii="Arial" w:hAnsi="Arial"/>
                                <w:b/>
                                <w:sz w:val="36"/>
                                <w:szCs w:val="36"/>
                              </w:rPr>
                            </w:pPr>
                            <w:r>
                              <w:rPr>
                                <w:rFonts w:ascii="Arial" w:hAnsi="Arial"/>
                                <w:b/>
                                <w:sz w:val="36"/>
                                <w:szCs w:val="36"/>
                              </w:rPr>
                              <w:t>46</w:t>
                            </w:r>
                            <w:r w:rsidRPr="00432B70">
                              <w:rPr>
                                <w:rFonts w:ascii="Arial" w:hAnsi="Arial"/>
                                <w:b/>
                                <w:sz w:val="36"/>
                                <w:szCs w:val="36"/>
                              </w:rPr>
                              <w:t xml:space="preserve"> / </w:t>
                            </w:r>
                            <w:r>
                              <w:rPr>
                                <w:rFonts w:ascii="Arial" w:hAnsi="Arial"/>
                                <w:b/>
                                <w:sz w:val="36"/>
                                <w:szCs w:val="36"/>
                              </w:rPr>
                              <w:t>15</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A5E9FC" id="Πλαίσιο κειμένου 4" o:spid="_x0000_s1098" type="#_x0000_t202" style="position:absolute;margin-left:0;margin-top:785.3pt;width:99.2pt;height:28.35pt;z-index:25274265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" o:allowincell="f" o:allowoverlap="f" fillcolor="#fc9" stroked="f" strokeweight="2.25pt">
                <v:textbox inset="1.5mm,1.5mm,1.5mm,1.5mm">
                  <w:txbxContent>
                    <w:p w14:paraId="5921F068" w14:textId="601989D8" w:rsidR="0069042B" w:rsidRPr="0038664C" w:rsidRDefault="0069042B" w:rsidP="009C50E3">
                      <w:pPr>
                        <w:suppressAutoHyphens/>
                        <w:autoSpaceDE w:val="0"/>
                        <w:autoSpaceDN w:val="0"/>
                        <w:adjustRightInd w:val="0"/>
                        <w:jc w:val="center"/>
                        <w:rPr>
                          <w:rFonts w:ascii="Arial" w:hAnsi="Arial"/>
                          <w:b/>
                          <w:sz w:val="36"/>
                          <w:szCs w:val="36"/>
                        </w:rPr>
                      </w:pPr>
                      <w:r>
                        <w:rPr>
                          <w:rFonts w:ascii="Arial" w:hAnsi="Arial"/>
                          <w:b/>
                          <w:sz w:val="36"/>
                          <w:szCs w:val="36"/>
                        </w:rPr>
                        <w:t>46</w:t>
                      </w:r>
                      <w:r w:rsidRPr="00432B70">
                        <w:rPr>
                          <w:rFonts w:ascii="Arial" w:hAnsi="Arial"/>
                          <w:b/>
                          <w:sz w:val="36"/>
                          <w:szCs w:val="36"/>
                        </w:rPr>
                        <w:t xml:space="preserve"> / </w:t>
                      </w:r>
                      <w:r>
                        <w:rPr>
                          <w:rFonts w:ascii="Arial" w:hAnsi="Arial"/>
                          <w:b/>
                          <w:sz w:val="36"/>
                          <w:szCs w:val="36"/>
                        </w:rPr>
                        <w:t>15</w:t>
                      </w:r>
                    </w:p>
                  </w:txbxContent>
                </v:textbox>
                <w10:wrap anchorx="page" anchory="margin"/>
              </v:shape>
            </w:pict>
          </mc:Fallback>
        </mc:AlternateContent>
      </w:r>
    </w:p>
    <w:p w14:paraId="2FD8CD65" w14:textId="77777777" w:rsidR="00C51A0B" w:rsidRPr="00C51A0B" w:rsidRDefault="00C51A0B" w:rsidP="0038664C">
      <w:pPr>
        <w:rPr>
          <w:rFonts w:ascii="Arial" w:hAnsi="Arial" w:cs="Arial"/>
          <w:b/>
          <w:sz w:val="36"/>
          <w:szCs w:val="36"/>
        </w:rPr>
      </w:pPr>
      <w:r w:rsidRPr="007A01F0">
        <w:rPr>
          <w:rFonts w:ascii="Tahoma" w:hAnsi="Tahoma" w:cs="Tahoma"/>
          <w:b/>
          <w:color w:val="4A8ECC"/>
          <w:sz w:val="38"/>
          <w:szCs w:val="38"/>
        </w:rPr>
        <w:t>1.</w:t>
      </w:r>
      <w:r>
        <w:rPr>
          <w:rFonts w:ascii="Arial" w:hAnsi="Arial" w:cs="Arial"/>
          <w:b/>
          <w:sz w:val="36"/>
          <w:szCs w:val="36"/>
        </w:rPr>
        <w:t xml:space="preserve"> </w:t>
      </w:r>
      <w:r w:rsidRPr="00C51A0B">
        <w:rPr>
          <w:rFonts w:ascii="Arial" w:hAnsi="Arial" w:cs="Arial"/>
          <w:b/>
          <w:sz w:val="36"/>
          <w:szCs w:val="36"/>
        </w:rPr>
        <w:t>Πόσα και ποια είναι τα διαφορετικά ψηφία στον αριθμό που δείχνει τον πληθυσμό της Κίνας;</w:t>
      </w:r>
    </w:p>
    <w:p w14:paraId="2B4C777B" w14:textId="77777777" w:rsidR="007A01F0" w:rsidRDefault="00C51A0B" w:rsidP="0038664C">
      <w:pPr>
        <w:rPr>
          <w:rFonts w:ascii="Arial" w:hAnsi="Arial" w:cs="Arial"/>
          <w:b/>
          <w:sz w:val="36"/>
          <w:szCs w:val="36"/>
        </w:rPr>
      </w:pPr>
      <w:r w:rsidRPr="00C51A0B">
        <w:rPr>
          <w:rFonts w:ascii="Arial" w:hAnsi="Arial" w:cs="Arial"/>
          <w:b/>
          <w:sz w:val="36"/>
          <w:szCs w:val="36"/>
        </w:rPr>
        <w:t>...............................................................................................</w:t>
      </w:r>
    </w:p>
    <w:p w14:paraId="2F9070B8" w14:textId="77777777" w:rsidR="00C51A0B" w:rsidRPr="00C51A0B" w:rsidRDefault="00C51A0B" w:rsidP="0038664C">
      <w:pPr>
        <w:rPr>
          <w:rFonts w:ascii="Arial" w:hAnsi="Arial" w:cs="Arial"/>
          <w:b/>
          <w:sz w:val="36"/>
          <w:szCs w:val="36"/>
        </w:rPr>
      </w:pPr>
      <w:r w:rsidRPr="00C51A0B">
        <w:rPr>
          <w:rFonts w:ascii="Arial" w:hAnsi="Arial" w:cs="Arial"/>
          <w:b/>
          <w:sz w:val="36"/>
          <w:szCs w:val="36"/>
        </w:rPr>
        <w:t>...................................................</w:t>
      </w:r>
      <w:r>
        <w:rPr>
          <w:rFonts w:ascii="Arial" w:hAnsi="Arial" w:cs="Arial"/>
          <w:b/>
          <w:sz w:val="36"/>
          <w:szCs w:val="36"/>
        </w:rPr>
        <w:t>.............................................</w:t>
      </w:r>
    </w:p>
    <w:p w14:paraId="06DBF621" w14:textId="77777777" w:rsidR="0038664C" w:rsidRDefault="0038664C">
      <w:pPr>
        <w:rPr>
          <w:rFonts w:ascii="Tahoma" w:hAnsi="Tahoma" w:cs="Tahoma"/>
          <w:b/>
          <w:color w:val="4A8ECC"/>
          <w:sz w:val="38"/>
          <w:szCs w:val="38"/>
        </w:rPr>
      </w:pPr>
      <w:r>
        <w:rPr>
          <w:rFonts w:ascii="Tahoma" w:hAnsi="Tahoma" w:cs="Tahoma"/>
          <w:b/>
          <w:color w:val="4A8ECC"/>
          <w:sz w:val="38"/>
          <w:szCs w:val="38"/>
        </w:rPr>
        <w:br w:type="page"/>
      </w:r>
    </w:p>
    <w:p w14:paraId="5340FDD0" w14:textId="5C68ADD5" w:rsidR="0014106F" w:rsidRPr="00C51A0B" w:rsidRDefault="00C51A0B" w:rsidP="00CC1CA7">
      <w:pPr>
        <w:spacing w:line="240" w:lineRule="auto"/>
        <w:rPr>
          <w:rFonts w:ascii="Arial" w:hAnsi="Arial" w:cs="Arial"/>
          <w:b/>
          <w:sz w:val="36"/>
          <w:szCs w:val="36"/>
        </w:rPr>
      </w:pPr>
      <w:r w:rsidRPr="007A01F0">
        <w:rPr>
          <w:rFonts w:ascii="Tahoma" w:hAnsi="Tahoma" w:cs="Tahoma"/>
          <w:b/>
          <w:color w:val="4A8ECC"/>
          <w:sz w:val="38"/>
          <w:szCs w:val="38"/>
        </w:rPr>
        <w:lastRenderedPageBreak/>
        <w:t>2.</w:t>
      </w:r>
      <w:r>
        <w:rPr>
          <w:rFonts w:ascii="Arial" w:hAnsi="Arial" w:cs="Arial"/>
          <w:b/>
          <w:sz w:val="36"/>
          <w:szCs w:val="36"/>
        </w:rPr>
        <w:t xml:space="preserve"> </w:t>
      </w:r>
      <w:r w:rsidR="00594E5B" w:rsidRPr="00594E5B">
        <w:rPr>
          <w:rFonts w:ascii="Arial" w:hAnsi="Arial" w:cs="Arial"/>
          <w:b/>
          <w:sz w:val="36"/>
          <w:szCs w:val="36"/>
        </w:rPr>
        <w:t>Τοποθετούμε τον αριθμό που δείχνει τον πληθυσμό της Κίνας στον πίνακα αξίας θέσης</w:t>
      </w:r>
      <w:r w:rsidR="0038664C">
        <w:rPr>
          <w:rFonts w:ascii="Arial" w:hAnsi="Arial" w:cs="Arial"/>
          <w:b/>
          <w:sz w:val="36"/>
          <w:szCs w:val="36"/>
        </w:rPr>
        <w:t xml:space="preserve"> (σελίδα 48 / 15)</w:t>
      </w:r>
      <w:r w:rsidR="00594E5B" w:rsidRPr="00594E5B">
        <w:rPr>
          <w:rFonts w:ascii="Arial" w:hAnsi="Arial" w:cs="Arial"/>
          <w:b/>
          <w:sz w:val="36"/>
          <w:szCs w:val="36"/>
        </w:rPr>
        <w:t>. Εξηγούμε πώς εργαστήκαμε</w:t>
      </w:r>
      <w:r w:rsidR="00594E5B">
        <w:rPr>
          <w:rFonts w:ascii="Arial" w:hAnsi="Arial" w:cs="Arial"/>
          <w:b/>
          <w:sz w:val="36"/>
          <w:szCs w:val="36"/>
        </w:rPr>
        <w:t>.</w:t>
      </w:r>
    </w:p>
    <w:p w14:paraId="7F55EC86" w14:textId="77777777" w:rsidR="007A01F0" w:rsidRDefault="007A01F0" w:rsidP="0038664C">
      <w:pPr>
        <w:spacing w:before="240"/>
        <w:rPr>
          <w:rFonts w:ascii="Arial" w:hAnsi="Arial" w:cs="Arial"/>
          <w:b/>
          <w:sz w:val="36"/>
          <w:szCs w:val="36"/>
        </w:rPr>
      </w:pPr>
      <w:r>
        <w:rPr>
          <w:rFonts w:ascii="Arial" w:hAnsi="Arial" w:cs="Arial"/>
          <w:b/>
          <w:sz w:val="36"/>
          <w:szCs w:val="36"/>
        </w:rPr>
        <w:t>...............................................................................................</w:t>
      </w:r>
    </w:p>
    <w:p w14:paraId="1E5FDA53" w14:textId="77777777" w:rsidR="00986ABF" w:rsidRDefault="007A01F0" w:rsidP="0038664C">
      <w:pPr>
        <w:spacing w:before="240"/>
        <w:rPr>
          <w:rFonts w:ascii="Arial" w:hAnsi="Arial" w:cs="Arial"/>
          <w:b/>
          <w:sz w:val="36"/>
          <w:szCs w:val="36"/>
        </w:rPr>
      </w:pPr>
      <w:r>
        <w:rPr>
          <w:rFonts w:ascii="Arial" w:hAnsi="Arial" w:cs="Arial"/>
          <w:b/>
          <w:sz w:val="36"/>
          <w:szCs w:val="36"/>
        </w:rPr>
        <w:t>................................................................................................</w:t>
      </w:r>
    </w:p>
    <w:p w14:paraId="5E476F8D" w14:textId="77777777" w:rsidR="00C16562" w:rsidRPr="00C16562" w:rsidRDefault="00C16562" w:rsidP="00C16562">
      <w:pPr>
        <w:spacing w:line="240" w:lineRule="auto"/>
        <w:rPr>
          <w:rFonts w:ascii="Arial" w:hAnsi="Arial" w:cs="Arial"/>
          <w:b/>
          <w:sz w:val="36"/>
          <w:szCs w:val="36"/>
        </w:rPr>
      </w:pPr>
      <w:r w:rsidRPr="007A01F0">
        <w:rPr>
          <w:rFonts w:ascii="Tahoma" w:hAnsi="Tahoma" w:cs="Tahoma"/>
          <w:b/>
          <w:color w:val="4A8ECC"/>
          <w:sz w:val="38"/>
          <w:szCs w:val="38"/>
        </w:rPr>
        <w:t>3.</w:t>
      </w:r>
      <w:r w:rsidR="007A01F0">
        <w:rPr>
          <w:rFonts w:ascii="Tahoma" w:hAnsi="Tahoma" w:cs="Tahoma"/>
          <w:b/>
          <w:color w:val="4A8ECC"/>
          <w:sz w:val="38"/>
          <w:szCs w:val="38"/>
        </w:rPr>
        <w:t xml:space="preserve"> </w:t>
      </w:r>
      <w:r w:rsidRPr="00C16562">
        <w:rPr>
          <w:rFonts w:ascii="Arial" w:hAnsi="Arial" w:cs="Arial"/>
          <w:b/>
          <w:sz w:val="36"/>
          <w:szCs w:val="36"/>
        </w:rPr>
        <w:t xml:space="preserve">Ποιο είναι το ψηφίο με τη μεγαλύτερη αξία στον παραπάνω αριθμό; </w:t>
      </w:r>
    </w:p>
    <w:p w14:paraId="758F6669" w14:textId="77777777" w:rsidR="007A01F0" w:rsidRDefault="007A01F0" w:rsidP="0038664C">
      <w:pPr>
        <w:spacing w:before="240"/>
        <w:rPr>
          <w:rFonts w:ascii="Arial" w:hAnsi="Arial" w:cs="Arial"/>
          <w:b/>
          <w:sz w:val="36"/>
          <w:szCs w:val="36"/>
        </w:rPr>
      </w:pPr>
      <w:r>
        <w:rPr>
          <w:rFonts w:ascii="Arial" w:hAnsi="Arial" w:cs="Arial"/>
          <w:b/>
          <w:sz w:val="36"/>
          <w:szCs w:val="36"/>
        </w:rPr>
        <w:t>...............................................................................................</w:t>
      </w:r>
    </w:p>
    <w:p w14:paraId="1958C375" w14:textId="77777777" w:rsidR="00C16562" w:rsidRPr="00C16562" w:rsidRDefault="007A01F0" w:rsidP="0038664C">
      <w:pPr>
        <w:spacing w:before="240"/>
        <w:rPr>
          <w:rFonts w:ascii="Arial" w:hAnsi="Arial" w:cs="Arial"/>
          <w:b/>
          <w:sz w:val="36"/>
          <w:szCs w:val="36"/>
        </w:rPr>
      </w:pPr>
      <w:r>
        <w:rPr>
          <w:rFonts w:ascii="Arial" w:hAnsi="Arial" w:cs="Arial"/>
          <w:b/>
          <w:sz w:val="36"/>
          <w:szCs w:val="36"/>
        </w:rPr>
        <w:t>................................................................................................</w:t>
      </w:r>
      <w:r w:rsidR="00C16562" w:rsidRPr="00C16562">
        <w:rPr>
          <w:rFonts w:ascii="Arial" w:hAnsi="Arial" w:cs="Arial"/>
          <w:b/>
          <w:sz w:val="36"/>
          <w:szCs w:val="36"/>
        </w:rPr>
        <w:t>Ποια είναι η αξία του; Δικαιολογούμε την απάντησή μας.</w:t>
      </w:r>
    </w:p>
    <w:p w14:paraId="7D4F15F9" w14:textId="77777777" w:rsidR="007A01F0" w:rsidRDefault="007A01F0" w:rsidP="0038664C">
      <w:pPr>
        <w:spacing w:before="240"/>
        <w:rPr>
          <w:rFonts w:ascii="Arial" w:hAnsi="Arial" w:cs="Arial"/>
          <w:b/>
          <w:sz w:val="36"/>
          <w:szCs w:val="36"/>
        </w:rPr>
      </w:pPr>
      <w:r>
        <w:rPr>
          <w:rFonts w:ascii="Arial" w:hAnsi="Arial" w:cs="Arial"/>
          <w:b/>
          <w:sz w:val="36"/>
          <w:szCs w:val="36"/>
        </w:rPr>
        <w:t>...............................................................................................</w:t>
      </w:r>
    </w:p>
    <w:p w14:paraId="5E0AF3AE" w14:textId="77777777" w:rsidR="00C16562" w:rsidRPr="00C16562" w:rsidRDefault="007A01F0" w:rsidP="0038664C">
      <w:pPr>
        <w:spacing w:before="240"/>
        <w:rPr>
          <w:rFonts w:ascii="Arial" w:hAnsi="Arial" w:cs="Arial"/>
          <w:b/>
          <w:sz w:val="36"/>
          <w:szCs w:val="36"/>
        </w:rPr>
      </w:pPr>
      <w:r>
        <w:rPr>
          <w:rFonts w:ascii="Arial" w:hAnsi="Arial" w:cs="Arial"/>
          <w:b/>
          <w:sz w:val="36"/>
          <w:szCs w:val="36"/>
        </w:rPr>
        <w:t>................................................................................................</w:t>
      </w:r>
      <w:r w:rsidR="00C16562" w:rsidRPr="007A01F0">
        <w:rPr>
          <w:rFonts w:ascii="Tahoma" w:hAnsi="Tahoma" w:cs="Tahoma"/>
          <w:b/>
          <w:color w:val="4A8ECC"/>
          <w:sz w:val="38"/>
          <w:szCs w:val="38"/>
        </w:rPr>
        <w:t>4.</w:t>
      </w:r>
      <w:r>
        <w:rPr>
          <w:rFonts w:ascii="Tahoma" w:hAnsi="Tahoma" w:cs="Tahoma"/>
          <w:b/>
          <w:color w:val="4A8ECC"/>
          <w:sz w:val="38"/>
          <w:szCs w:val="38"/>
        </w:rPr>
        <w:t xml:space="preserve"> </w:t>
      </w:r>
      <w:r w:rsidR="00C16562" w:rsidRPr="00C16562">
        <w:rPr>
          <w:rFonts w:ascii="Arial" w:hAnsi="Arial" w:cs="Arial"/>
          <w:b/>
          <w:sz w:val="36"/>
          <w:szCs w:val="36"/>
        </w:rPr>
        <w:t>Ποιο είναι το άθροισμα της αξίας των ψηφίων του παραπάνω αριθμού σε Μονάδες;</w:t>
      </w:r>
    </w:p>
    <w:p w14:paraId="65334EB9" w14:textId="77777777" w:rsidR="007A01F0" w:rsidRDefault="007A01F0" w:rsidP="0038664C">
      <w:pPr>
        <w:spacing w:before="240"/>
        <w:rPr>
          <w:rFonts w:ascii="Arial" w:hAnsi="Arial" w:cs="Arial"/>
          <w:b/>
          <w:sz w:val="36"/>
          <w:szCs w:val="36"/>
        </w:rPr>
      </w:pPr>
      <w:r>
        <w:rPr>
          <w:rFonts w:ascii="Arial" w:hAnsi="Arial" w:cs="Arial"/>
          <w:b/>
          <w:sz w:val="36"/>
          <w:szCs w:val="36"/>
        </w:rPr>
        <w:t>...............................................................................................</w:t>
      </w:r>
    </w:p>
    <w:p w14:paraId="7C5FFA5A" w14:textId="77777777" w:rsidR="00C16562" w:rsidRPr="00C16562" w:rsidRDefault="007A01F0" w:rsidP="0038664C">
      <w:pPr>
        <w:spacing w:before="240"/>
        <w:rPr>
          <w:rFonts w:ascii="Arial" w:hAnsi="Arial" w:cs="Arial"/>
          <w:b/>
          <w:sz w:val="36"/>
          <w:szCs w:val="36"/>
        </w:rPr>
      </w:pPr>
      <w:r>
        <w:rPr>
          <w:rFonts w:ascii="Arial" w:hAnsi="Arial" w:cs="Arial"/>
          <w:b/>
          <w:sz w:val="36"/>
          <w:szCs w:val="36"/>
        </w:rPr>
        <w:t>................................................................................................</w:t>
      </w:r>
    </w:p>
    <w:p w14:paraId="09144529" w14:textId="77777777" w:rsidR="00C16562" w:rsidRPr="00C16562" w:rsidRDefault="00C16562" w:rsidP="00C16562">
      <w:pPr>
        <w:spacing w:line="240" w:lineRule="auto"/>
        <w:rPr>
          <w:rFonts w:ascii="Arial" w:hAnsi="Arial" w:cs="Arial"/>
          <w:b/>
          <w:sz w:val="36"/>
          <w:szCs w:val="36"/>
        </w:rPr>
      </w:pPr>
      <w:r w:rsidRPr="007A01F0">
        <w:rPr>
          <w:rFonts w:ascii="Tahoma" w:hAnsi="Tahoma" w:cs="Tahoma"/>
          <w:b/>
          <w:color w:val="4A8ECC"/>
          <w:sz w:val="38"/>
          <w:szCs w:val="38"/>
        </w:rPr>
        <w:t>5.</w:t>
      </w:r>
      <w:r w:rsidRPr="00C16562">
        <w:rPr>
          <w:rFonts w:ascii="Arial" w:hAnsi="Arial" w:cs="Arial"/>
          <w:b/>
          <w:sz w:val="36"/>
          <w:szCs w:val="36"/>
        </w:rPr>
        <w:t xml:space="preserve"> Σύμφωνα με τις προβλέψεις του ΟΗΕ, το 2050 η χώρα με τον μεγαλύτερο πληθυσμό σε όλο τον κόσμο θα είναι η Ινδία, που θα έχει 300 εκατομμύρια περίπου περισσότερους κατοίκους από αυτούς που είχε η Κίνα τον Ιούλιο του 2016. </w:t>
      </w:r>
    </w:p>
    <w:p w14:paraId="69ADF01D" w14:textId="77777777" w:rsidR="00C16562" w:rsidRPr="00C16562" w:rsidRDefault="00C16562" w:rsidP="00C16562">
      <w:pPr>
        <w:spacing w:line="240" w:lineRule="auto"/>
        <w:rPr>
          <w:rFonts w:ascii="Arial" w:hAnsi="Arial" w:cs="Arial"/>
          <w:b/>
          <w:sz w:val="36"/>
          <w:szCs w:val="36"/>
          <w:u w:val="single"/>
        </w:rPr>
      </w:pPr>
      <w:r w:rsidRPr="00C16562">
        <w:rPr>
          <w:rFonts w:ascii="Arial" w:hAnsi="Arial" w:cs="Arial"/>
          <w:b/>
          <w:sz w:val="36"/>
          <w:szCs w:val="36"/>
        </w:rPr>
        <w:t>Εξηγούμε πώς μπορούμε να βρούμε ποιος θα είναι ο πληθυσμός της Ινδίας το 2050 και έπειτα τον γράφουμε στον πίνακα αξίας θέσης.</w:t>
      </w:r>
      <w:r w:rsidRPr="00C16562">
        <w:rPr>
          <w:rFonts w:ascii="Arial" w:hAnsi="Arial" w:cs="Arial"/>
          <w:b/>
          <w:sz w:val="36"/>
          <w:szCs w:val="36"/>
          <w:u w:val="single"/>
        </w:rPr>
        <w:t xml:space="preserve"> </w:t>
      </w:r>
    </w:p>
    <w:p w14:paraId="50E1678B" w14:textId="68485F78" w:rsidR="00C16562" w:rsidRPr="00C16562" w:rsidRDefault="00506284" w:rsidP="00C16562">
      <w:pPr>
        <w:spacing w:line="240" w:lineRule="auto"/>
        <w:jc w:val="right"/>
        <w:rPr>
          <w:rFonts w:ascii="Arial" w:hAnsi="Arial" w:cs="Arial"/>
          <w:b/>
          <w:color w:val="0000FF"/>
          <w:sz w:val="36"/>
          <w:szCs w:val="36"/>
        </w:rPr>
      </w:pPr>
      <w:r w:rsidRPr="00506284">
        <w:rPr>
          <w:rFonts w:ascii="Arial" w:hAnsi="Arial" w:cs="Arial"/>
          <w:b/>
          <w:noProof/>
          <w:color w:val="0000FF"/>
          <w:sz w:val="36"/>
          <w:szCs w:val="36"/>
        </w:rPr>
        <mc:AlternateContent>
          <mc:Choice Requires="wps">
            <w:drawing>
              <wp:anchor distT="0" distB="0" distL="114300" distR="114300" simplePos="0" relativeHeight="252552192" behindDoc="0" locked="0" layoutInCell="0" allowOverlap="0" wp14:anchorId="3B836685" wp14:editId="3B00D3AF">
                <wp:simplePos x="0" y="0"/>
                <wp:positionH relativeFrom="page">
                  <wp:align>center</wp:align>
                </wp:positionH>
                <wp:positionV relativeFrom="topMargin">
                  <wp:posOffset>9973310</wp:posOffset>
                </wp:positionV>
                <wp:extent cx="1260000" cy="360000"/>
                <wp:effectExtent l="0" t="0" r="0" b="2540"/>
                <wp:wrapNone/>
                <wp:docPr id="314" name="Πλαίσιο κειμένου 3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06EE1857" w14:textId="6EFEF7B0" w:rsidR="0069042B" w:rsidRPr="0038664C"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47</w:t>
                            </w:r>
                            <w:r w:rsidRPr="00432B70">
                              <w:rPr>
                                <w:rFonts w:ascii="Arial" w:hAnsi="Arial"/>
                                <w:b/>
                                <w:sz w:val="36"/>
                                <w:szCs w:val="36"/>
                              </w:rPr>
                              <w:t xml:space="preserve"> / </w:t>
                            </w:r>
                            <w:r>
                              <w:rPr>
                                <w:rFonts w:ascii="Arial" w:hAnsi="Arial"/>
                                <w:b/>
                                <w:sz w:val="36"/>
                                <w:szCs w:val="36"/>
                              </w:rPr>
                              <w:t>15</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B836685" id="Πλαίσιο κειμένου 314" o:spid="_x0000_s1099" type="#_x0000_t202" style="position:absolute;left:0;text-align:left;margin-left:0;margin-top:785.3pt;width:99.2pt;height:28.35pt;z-index:25255219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HWcCH6vAgAAMw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14:paraId="06EE1857" w14:textId="6EFEF7B0" w:rsidR="0069042B" w:rsidRPr="0038664C"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47</w:t>
                      </w:r>
                      <w:r w:rsidRPr="00432B70">
                        <w:rPr>
                          <w:rFonts w:ascii="Arial" w:hAnsi="Arial"/>
                          <w:b/>
                          <w:sz w:val="36"/>
                          <w:szCs w:val="36"/>
                        </w:rPr>
                        <w:t xml:space="preserve"> / </w:t>
                      </w:r>
                      <w:r>
                        <w:rPr>
                          <w:rFonts w:ascii="Arial" w:hAnsi="Arial"/>
                          <w:b/>
                          <w:sz w:val="36"/>
                          <w:szCs w:val="36"/>
                        </w:rPr>
                        <w:t>15</w:t>
                      </w:r>
                    </w:p>
                  </w:txbxContent>
                </v:textbox>
                <w10:wrap anchorx="page" anchory="margin"/>
              </v:shape>
            </w:pict>
          </mc:Fallback>
        </mc:AlternateContent>
      </w:r>
      <w:r w:rsidR="00C16562" w:rsidRPr="00C16562">
        <w:rPr>
          <w:rFonts w:ascii="Arial" w:hAnsi="Arial" w:cs="Arial"/>
          <w:b/>
          <w:color w:val="0000FF"/>
          <w:sz w:val="36"/>
          <w:szCs w:val="36"/>
        </w:rPr>
        <w:t>http://www.un.org/</w:t>
      </w:r>
    </w:p>
    <w:p w14:paraId="724E259F" w14:textId="77777777" w:rsidR="003F5B34" w:rsidRDefault="003F5B34">
      <w:pPr>
        <w:rPr>
          <w:rFonts w:ascii="Arial" w:hAnsi="Arial" w:cs="Arial"/>
          <w:b/>
          <w:sz w:val="36"/>
          <w:szCs w:val="36"/>
        </w:rPr>
        <w:sectPr w:rsidR="003F5B34" w:rsidSect="00C045AF">
          <w:pgSz w:w="11906" w:h="16838"/>
          <w:pgMar w:top="964" w:right="1134" w:bottom="964" w:left="1134" w:header="709" w:footer="709" w:gutter="0"/>
          <w:cols w:space="708"/>
          <w:docGrid w:linePitch="360"/>
        </w:sectPr>
      </w:pPr>
    </w:p>
    <w:p w14:paraId="3B0634B5" w14:textId="77777777" w:rsidR="003F5B34" w:rsidRDefault="003F5B34">
      <w:pPr>
        <w:rPr>
          <w:rFonts w:ascii="Arial" w:hAnsi="Arial" w:cs="Arial"/>
          <w:b/>
          <w:sz w:val="36"/>
          <w:szCs w:val="36"/>
        </w:rPr>
      </w:pPr>
    </w:p>
    <w:p w14:paraId="7820C59D" w14:textId="77777777" w:rsidR="00C16562" w:rsidRDefault="00D44F45" w:rsidP="00CC1CA7">
      <w:pPr>
        <w:spacing w:line="240" w:lineRule="auto"/>
        <w:rPr>
          <w:rFonts w:ascii="Arial" w:hAnsi="Arial" w:cs="Arial"/>
          <w:b/>
          <w:sz w:val="36"/>
          <w:szCs w:val="36"/>
        </w:rPr>
      </w:pPr>
      <w:r>
        <w:rPr>
          <w:rFonts w:ascii="Arial" w:hAnsi="Arial" w:cs="Arial"/>
          <w:b/>
          <w:noProof/>
          <w:sz w:val="36"/>
          <w:szCs w:val="36"/>
        </w:rPr>
        <mc:AlternateContent>
          <mc:Choice Requires="wps">
            <w:drawing>
              <wp:anchor distT="0" distB="0" distL="114300" distR="114300" simplePos="0" relativeHeight="252390400" behindDoc="0" locked="0" layoutInCell="1" allowOverlap="1" wp14:anchorId="79214F46" wp14:editId="0DEB26E5">
                <wp:simplePos x="0" y="0"/>
                <wp:positionH relativeFrom="column">
                  <wp:posOffset>7813841</wp:posOffset>
                </wp:positionH>
                <wp:positionV relativeFrom="paragraph">
                  <wp:posOffset>87238</wp:posOffset>
                </wp:positionV>
                <wp:extent cx="794730" cy="413385"/>
                <wp:effectExtent l="76200" t="0" r="24765" b="1777365"/>
                <wp:wrapNone/>
                <wp:docPr id="335" name="Επεξήγηση: Γραμμή με διπλή γωνία 335"/>
                <wp:cNvGraphicFramePr/>
                <a:graphic xmlns:a="http://schemas.openxmlformats.org/drawingml/2006/main">
                  <a:graphicData uri="http://schemas.microsoft.com/office/word/2010/wordprocessingShape">
                    <wps:wsp>
                      <wps:cNvSpPr/>
                      <wps:spPr>
                        <a:xfrm>
                          <a:off x="0" y="0"/>
                          <a:ext cx="794730" cy="413385"/>
                        </a:xfrm>
                        <a:prstGeom prst="borderCallout3">
                          <a:avLst>
                            <a:gd name="adj1" fmla="val 47602"/>
                            <a:gd name="adj2" fmla="val -436"/>
                            <a:gd name="adj3" fmla="val 47602"/>
                            <a:gd name="adj4" fmla="val -9522"/>
                            <a:gd name="adj5" fmla="val 515468"/>
                            <a:gd name="adj6" fmla="val -8394"/>
                            <a:gd name="adj7" fmla="val 515601"/>
                            <a:gd name="adj8" fmla="val 6586"/>
                          </a:avLst>
                        </a:prstGeom>
                        <a:no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82CA027" w14:textId="77777777" w:rsidR="0069042B" w:rsidRPr="004733ED" w:rsidRDefault="0069042B" w:rsidP="004733ED">
                            <w:pPr>
                              <w:jc w:val="center"/>
                              <w:rPr>
                                <w:rFonts w:ascii="Arial" w:hAnsi="Arial" w:cs="Arial"/>
                                <w:b/>
                                <w:sz w:val="36"/>
                                <w:szCs w:val="36"/>
                              </w:rPr>
                            </w:pPr>
                            <w:r w:rsidRPr="00986ABF">
                              <w:rPr>
                                <w:rFonts w:ascii="Arial" w:hAnsi="Arial" w:cs="Arial"/>
                                <w:b/>
                                <w:color w:val="00B050"/>
                                <w:sz w:val="36"/>
                                <w:szCs w:val="36"/>
                                <w:lang w:val="en-US"/>
                              </w:rPr>
                              <w:t>x</w:t>
                            </w:r>
                            <w:r w:rsidRPr="00986ABF">
                              <w:rPr>
                                <w:rFonts w:ascii="Arial" w:hAnsi="Arial" w:cs="Arial"/>
                                <w:b/>
                                <w:color w:val="00B050"/>
                                <w:sz w:val="36"/>
                                <w:szCs w:val="36"/>
                              </w:rPr>
                              <w:t>10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type w14:anchorId="79214F46" id="_x0000_t49" coordsize="21600,21600" o:spt="49" adj="23400,24400,25200,21600,25200,4050,23400,4050" path="m@0@1l@2@3@4@5@6@7nfem,l21600,r,21600l,21600xe">
                <v:stroke joinstyle="miter"/>
                <v:formulas>
                  <v:f eqn="val #0"/>
                  <v:f eqn="val #1"/>
                  <v:f eqn="val #2"/>
                  <v:f eqn="val #3"/>
                  <v:f eqn="val #4"/>
                  <v:f eqn="val #5"/>
                  <v:f eqn="val #6"/>
                  <v:f eqn="val #7"/>
                </v:formulas>
                <v:path arrowok="t" o:extrusionok="f" gradientshapeok="t" o:connecttype="custom" o:connectlocs="@0,@1;10800,0;10800,21600;0,10800;21600,10800"/>
                <v:handles>
                  <v:h position="#0,#1"/>
                  <v:h position="#2,#3"/>
                  <v:h position="#4,#5"/>
                  <v:h position="#6,#7"/>
                </v:handles>
                <o:callout v:ext="edit" type="threeSegment" on="t"/>
              </v:shapetype>
              <v:shape id="Επεξήγηση: Γραμμή με διπλή γωνία 335" o:spid="_x0000_s1100" type="#_x0000_t49" style="position:absolute;margin-left:615.25pt;margin-top:6.85pt;width:62.6pt;height:32.55pt;z-index:2523904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" adj="1423,111370,-1813,111341,-2057,10282,-94,10282" filled="f" strokecolor="#00b050" strokeweight="2pt">
                <v:textbox>
                  <w:txbxContent>
                    <w:p w14:paraId="282CA027" w14:textId="77777777" w:rsidR="0069042B" w:rsidRPr="004733ED" w:rsidRDefault="0069042B" w:rsidP="004733ED">
                      <w:pPr>
                        <w:jc w:val="center"/>
                        <w:rPr>
                          <w:rFonts w:ascii="Arial" w:hAnsi="Arial" w:cs="Arial"/>
                          <w:b/>
                          <w:sz w:val="36"/>
                          <w:szCs w:val="36"/>
                        </w:rPr>
                      </w:pPr>
                      <w:r w:rsidRPr="00986ABF">
                        <w:rPr>
                          <w:rFonts w:ascii="Arial" w:hAnsi="Arial" w:cs="Arial"/>
                          <w:b/>
                          <w:color w:val="00B050"/>
                          <w:sz w:val="36"/>
                          <w:szCs w:val="36"/>
                          <w:lang w:val="en-US"/>
                        </w:rPr>
                        <w:t>x</w:t>
                      </w:r>
                      <w:r w:rsidRPr="00986ABF">
                        <w:rPr>
                          <w:rFonts w:ascii="Arial" w:hAnsi="Arial" w:cs="Arial"/>
                          <w:b/>
                          <w:color w:val="00B050"/>
                          <w:sz w:val="36"/>
                          <w:szCs w:val="36"/>
                        </w:rPr>
                        <w:t>100</w:t>
                      </w:r>
                    </w:p>
                  </w:txbxContent>
                </v:textbox>
                <o:callout v:ext="edit" minusx="t" minusy="t"/>
              </v:shape>
            </w:pict>
          </mc:Fallback>
        </mc:AlternateContent>
      </w:r>
      <w:r>
        <w:rPr>
          <w:rFonts w:ascii="Arial" w:hAnsi="Arial" w:cs="Arial"/>
          <w:b/>
          <w:noProof/>
          <w:sz w:val="36"/>
          <w:szCs w:val="36"/>
        </w:rPr>
        <mc:AlternateContent>
          <mc:Choice Requires="wps">
            <w:drawing>
              <wp:anchor distT="0" distB="0" distL="114300" distR="114300" simplePos="0" relativeHeight="252388352" behindDoc="0" locked="0" layoutInCell="1" allowOverlap="1" wp14:anchorId="113FD96A" wp14:editId="59847027">
                <wp:simplePos x="0" y="0"/>
                <wp:positionH relativeFrom="column">
                  <wp:posOffset>5351932</wp:posOffset>
                </wp:positionH>
                <wp:positionV relativeFrom="paragraph">
                  <wp:posOffset>106244</wp:posOffset>
                </wp:positionV>
                <wp:extent cx="1252220" cy="413385"/>
                <wp:effectExtent l="133350" t="0" r="24130" b="1777365"/>
                <wp:wrapNone/>
                <wp:docPr id="334" name="Επεξήγηση: Γραμμή με διπλή γωνία 334"/>
                <wp:cNvGraphicFramePr/>
                <a:graphic xmlns:a="http://schemas.openxmlformats.org/drawingml/2006/main">
                  <a:graphicData uri="http://schemas.microsoft.com/office/word/2010/wordprocessingShape">
                    <wps:wsp>
                      <wps:cNvSpPr/>
                      <wps:spPr>
                        <a:xfrm>
                          <a:off x="0" y="0"/>
                          <a:ext cx="1252220" cy="413385"/>
                        </a:xfrm>
                        <a:prstGeom prst="borderCallout3">
                          <a:avLst>
                            <a:gd name="adj1" fmla="val 47602"/>
                            <a:gd name="adj2" fmla="val -436"/>
                            <a:gd name="adj3" fmla="val 47602"/>
                            <a:gd name="adj4" fmla="val -9522"/>
                            <a:gd name="adj5" fmla="val 515468"/>
                            <a:gd name="adj6" fmla="val -8394"/>
                            <a:gd name="adj7" fmla="val 515601"/>
                            <a:gd name="adj8" fmla="val 14215"/>
                          </a:avLst>
                        </a:prstGeom>
                        <a:no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3EC0E39" w14:textId="77777777" w:rsidR="0069042B" w:rsidRPr="004733ED" w:rsidRDefault="0069042B" w:rsidP="004733ED">
                            <w:pPr>
                              <w:jc w:val="center"/>
                              <w:rPr>
                                <w:rFonts w:ascii="Arial" w:hAnsi="Arial" w:cs="Arial"/>
                                <w:b/>
                                <w:sz w:val="36"/>
                                <w:szCs w:val="36"/>
                              </w:rPr>
                            </w:pPr>
                            <w:r w:rsidRPr="00986ABF">
                              <w:rPr>
                                <w:rFonts w:ascii="Arial" w:hAnsi="Arial" w:cs="Arial"/>
                                <w:b/>
                                <w:color w:val="00B050"/>
                                <w:sz w:val="36"/>
                                <w:szCs w:val="36"/>
                                <w:lang w:val="en-US"/>
                              </w:rPr>
                              <w:t>x</w:t>
                            </w:r>
                            <w:r w:rsidRPr="00986ABF">
                              <w:rPr>
                                <w:rFonts w:ascii="Arial" w:hAnsi="Arial" w:cs="Arial"/>
                                <w:b/>
                                <w:color w:val="00B050"/>
                                <w:sz w:val="36"/>
                                <w:szCs w:val="36"/>
                              </w:rPr>
                              <w:t>100.00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w14:anchorId="113FD96A" id="Επεξήγηση: Γραμμή με διπλή γωνία 334" o:spid="_x0000_s1101" type="#_x0000_t49" style="position:absolute;margin-left:421.4pt;margin-top:8.35pt;width:98.6pt;height:32.55pt;z-index:2523883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" adj="3070,111370,-1813,111341,-2057,10282,-94,10282" filled="f" strokecolor="#00b050" strokeweight="2pt">
                <v:textbox>
                  <w:txbxContent>
                    <w:p w14:paraId="13EC0E39" w14:textId="77777777" w:rsidR="0069042B" w:rsidRPr="004733ED" w:rsidRDefault="0069042B" w:rsidP="004733ED">
                      <w:pPr>
                        <w:jc w:val="center"/>
                        <w:rPr>
                          <w:rFonts w:ascii="Arial" w:hAnsi="Arial" w:cs="Arial"/>
                          <w:b/>
                          <w:sz w:val="36"/>
                          <w:szCs w:val="36"/>
                        </w:rPr>
                      </w:pPr>
                      <w:r w:rsidRPr="00986ABF">
                        <w:rPr>
                          <w:rFonts w:ascii="Arial" w:hAnsi="Arial" w:cs="Arial"/>
                          <w:b/>
                          <w:color w:val="00B050"/>
                          <w:sz w:val="36"/>
                          <w:szCs w:val="36"/>
                          <w:lang w:val="en-US"/>
                        </w:rPr>
                        <w:t>x</w:t>
                      </w:r>
                      <w:r w:rsidRPr="00986ABF">
                        <w:rPr>
                          <w:rFonts w:ascii="Arial" w:hAnsi="Arial" w:cs="Arial"/>
                          <w:b/>
                          <w:color w:val="00B050"/>
                          <w:sz w:val="36"/>
                          <w:szCs w:val="36"/>
                        </w:rPr>
                        <w:t>100.000</w:t>
                      </w:r>
                    </w:p>
                  </w:txbxContent>
                </v:textbox>
                <o:callout v:ext="edit" minusx="t" minusy="t"/>
              </v:shape>
            </w:pict>
          </mc:Fallback>
        </mc:AlternateContent>
      </w:r>
      <w:r w:rsidR="00E95991">
        <w:rPr>
          <w:rFonts w:ascii="Arial" w:hAnsi="Arial" w:cs="Arial"/>
          <w:b/>
          <w:noProof/>
          <w:sz w:val="36"/>
          <w:szCs w:val="36"/>
        </w:rPr>
        <mc:AlternateContent>
          <mc:Choice Requires="wps">
            <w:drawing>
              <wp:anchor distT="0" distB="0" distL="114300" distR="114300" simplePos="0" relativeHeight="252386304" behindDoc="0" locked="0" layoutInCell="1" allowOverlap="1" wp14:anchorId="48CF6E4C" wp14:editId="58C72330">
                <wp:simplePos x="0" y="0"/>
                <wp:positionH relativeFrom="column">
                  <wp:posOffset>3013747</wp:posOffset>
                </wp:positionH>
                <wp:positionV relativeFrom="paragraph">
                  <wp:posOffset>98040</wp:posOffset>
                </wp:positionV>
                <wp:extent cx="1693548" cy="413385"/>
                <wp:effectExtent l="171450" t="0" r="20955" b="1777365"/>
                <wp:wrapNone/>
                <wp:docPr id="333" name="Επεξήγηση: Γραμμή με διπλή γωνία 333"/>
                <wp:cNvGraphicFramePr/>
                <a:graphic xmlns:a="http://schemas.openxmlformats.org/drawingml/2006/main">
                  <a:graphicData uri="http://schemas.microsoft.com/office/word/2010/wordprocessingShape">
                    <wps:wsp>
                      <wps:cNvSpPr/>
                      <wps:spPr>
                        <a:xfrm>
                          <a:off x="0" y="0"/>
                          <a:ext cx="1693548" cy="413385"/>
                        </a:xfrm>
                        <a:prstGeom prst="borderCallout3">
                          <a:avLst>
                            <a:gd name="adj1" fmla="val 47602"/>
                            <a:gd name="adj2" fmla="val -436"/>
                            <a:gd name="adj3" fmla="val 47602"/>
                            <a:gd name="adj4" fmla="val -9522"/>
                            <a:gd name="adj5" fmla="val 515468"/>
                            <a:gd name="adj6" fmla="val -8394"/>
                            <a:gd name="adj7" fmla="val 515601"/>
                            <a:gd name="adj8" fmla="val 6586"/>
                          </a:avLst>
                        </a:prstGeom>
                        <a:no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4A6CC83" w14:textId="77777777" w:rsidR="0069042B" w:rsidRPr="004733ED" w:rsidRDefault="0069042B" w:rsidP="004733ED">
                            <w:pPr>
                              <w:jc w:val="center"/>
                              <w:rPr>
                                <w:rFonts w:ascii="Arial" w:hAnsi="Arial" w:cs="Arial"/>
                                <w:b/>
                                <w:sz w:val="36"/>
                                <w:szCs w:val="36"/>
                              </w:rPr>
                            </w:pPr>
                            <w:r w:rsidRPr="00986ABF">
                              <w:rPr>
                                <w:rFonts w:ascii="Arial" w:hAnsi="Arial" w:cs="Arial"/>
                                <w:b/>
                                <w:color w:val="00B050"/>
                                <w:sz w:val="36"/>
                                <w:szCs w:val="36"/>
                                <w:lang w:val="en-US"/>
                              </w:rPr>
                              <w:t>x</w:t>
                            </w:r>
                            <w:r w:rsidRPr="00986ABF">
                              <w:rPr>
                                <w:rFonts w:ascii="Arial" w:hAnsi="Arial" w:cs="Arial"/>
                                <w:b/>
                                <w:color w:val="00B050"/>
                                <w:sz w:val="36"/>
                                <w:szCs w:val="36"/>
                              </w:rPr>
                              <w:t>100.000.00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w14:anchorId="48CF6E4C" id="Επεξήγηση: Γραμμή με διπλή γωνία 333" o:spid="_x0000_s1102" type="#_x0000_t49" style="position:absolute;margin-left:237.3pt;margin-top:7.7pt;width:133.35pt;height:32.55pt;z-index:2523863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" adj="1423,111370,-1813,111341,-2057,10282,-94,10282" filled="f" strokecolor="#00b050" strokeweight="2pt">
                <v:textbox>
                  <w:txbxContent>
                    <w:p w14:paraId="74A6CC83" w14:textId="77777777" w:rsidR="0069042B" w:rsidRPr="004733ED" w:rsidRDefault="0069042B" w:rsidP="004733ED">
                      <w:pPr>
                        <w:jc w:val="center"/>
                        <w:rPr>
                          <w:rFonts w:ascii="Arial" w:hAnsi="Arial" w:cs="Arial"/>
                          <w:b/>
                          <w:sz w:val="36"/>
                          <w:szCs w:val="36"/>
                        </w:rPr>
                      </w:pPr>
                      <w:r w:rsidRPr="00986ABF">
                        <w:rPr>
                          <w:rFonts w:ascii="Arial" w:hAnsi="Arial" w:cs="Arial"/>
                          <w:b/>
                          <w:color w:val="00B050"/>
                          <w:sz w:val="36"/>
                          <w:szCs w:val="36"/>
                          <w:lang w:val="en-US"/>
                        </w:rPr>
                        <w:t>x</w:t>
                      </w:r>
                      <w:r w:rsidRPr="00986ABF">
                        <w:rPr>
                          <w:rFonts w:ascii="Arial" w:hAnsi="Arial" w:cs="Arial"/>
                          <w:b/>
                          <w:color w:val="00B050"/>
                          <w:sz w:val="36"/>
                          <w:szCs w:val="36"/>
                        </w:rPr>
                        <w:t>100.000.000</w:t>
                      </w:r>
                    </w:p>
                  </w:txbxContent>
                </v:textbox>
                <o:callout v:ext="edit" minusx="t" minusy="t"/>
              </v:shape>
            </w:pict>
          </mc:Fallback>
        </mc:AlternateContent>
      </w:r>
      <w:r w:rsidR="00E95991">
        <w:rPr>
          <w:rFonts w:ascii="Arial" w:hAnsi="Arial" w:cs="Arial"/>
          <w:b/>
          <w:noProof/>
          <w:sz w:val="36"/>
          <w:szCs w:val="36"/>
        </w:rPr>
        <mc:AlternateContent>
          <mc:Choice Requires="wps">
            <w:drawing>
              <wp:anchor distT="0" distB="0" distL="114300" distR="114300" simplePos="0" relativeHeight="252384256" behindDoc="0" locked="0" layoutInCell="1" allowOverlap="1" wp14:anchorId="6A9DD083" wp14:editId="435516E5">
                <wp:simplePos x="0" y="0"/>
                <wp:positionH relativeFrom="column">
                  <wp:posOffset>253223</wp:posOffset>
                </wp:positionH>
                <wp:positionV relativeFrom="paragraph">
                  <wp:posOffset>85234</wp:posOffset>
                </wp:positionV>
                <wp:extent cx="2114550" cy="413385"/>
                <wp:effectExtent l="190500" t="0" r="19050" b="1777365"/>
                <wp:wrapNone/>
                <wp:docPr id="9509" name="Επεξήγηση: Γραμμή με διπλή γωνία 9509"/>
                <wp:cNvGraphicFramePr/>
                <a:graphic xmlns:a="http://schemas.openxmlformats.org/drawingml/2006/main">
                  <a:graphicData uri="http://schemas.microsoft.com/office/word/2010/wordprocessingShape">
                    <wps:wsp>
                      <wps:cNvSpPr/>
                      <wps:spPr>
                        <a:xfrm>
                          <a:off x="0" y="0"/>
                          <a:ext cx="2114550" cy="413385"/>
                        </a:xfrm>
                        <a:prstGeom prst="borderCallout3">
                          <a:avLst>
                            <a:gd name="adj1" fmla="val 47602"/>
                            <a:gd name="adj2" fmla="val -436"/>
                            <a:gd name="adj3" fmla="val 48300"/>
                            <a:gd name="adj4" fmla="val -8431"/>
                            <a:gd name="adj5" fmla="val 515468"/>
                            <a:gd name="adj6" fmla="val -8394"/>
                            <a:gd name="adj7" fmla="val 516299"/>
                            <a:gd name="adj8" fmla="val 26230"/>
                          </a:avLst>
                        </a:prstGeom>
                        <a:no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C221637" w14:textId="77777777" w:rsidR="0069042B" w:rsidRPr="004733ED" w:rsidRDefault="0069042B" w:rsidP="004733ED">
                            <w:pPr>
                              <w:jc w:val="center"/>
                              <w:rPr>
                                <w:rFonts w:ascii="Arial" w:hAnsi="Arial" w:cs="Arial"/>
                                <w:b/>
                                <w:sz w:val="36"/>
                                <w:szCs w:val="36"/>
                              </w:rPr>
                            </w:pPr>
                            <w:r w:rsidRPr="00986ABF">
                              <w:rPr>
                                <w:rFonts w:ascii="Arial" w:hAnsi="Arial" w:cs="Arial"/>
                                <w:b/>
                                <w:color w:val="00B050"/>
                                <w:sz w:val="36"/>
                                <w:szCs w:val="36"/>
                                <w:lang w:val="en-US"/>
                              </w:rPr>
                              <w:t>x</w:t>
                            </w:r>
                            <w:r w:rsidRPr="00986ABF">
                              <w:rPr>
                                <w:rFonts w:ascii="Arial" w:hAnsi="Arial" w:cs="Arial"/>
                                <w:b/>
                                <w:color w:val="00B050"/>
                                <w:sz w:val="36"/>
                                <w:szCs w:val="36"/>
                              </w:rPr>
                              <w:t>100.000.000.00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6A9DD083" id="Επεξήγηση: Γραμμή με διπλή γωνία 9509" o:spid="_x0000_s1103" type="#_x0000_t49" style="position:absolute;margin-left:19.95pt;margin-top:6.7pt;width:166.5pt;height:32.55pt;z-index:2523842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" adj="5666,111521,-1813,111341,-1821,10433,-94,10282" filled="f" strokecolor="#00b050" strokeweight="2pt">
                <v:textbox>
                  <w:txbxContent>
                    <w:p w14:paraId="3C221637" w14:textId="77777777" w:rsidR="0069042B" w:rsidRPr="004733ED" w:rsidRDefault="0069042B" w:rsidP="004733ED">
                      <w:pPr>
                        <w:jc w:val="center"/>
                        <w:rPr>
                          <w:rFonts w:ascii="Arial" w:hAnsi="Arial" w:cs="Arial"/>
                          <w:b/>
                          <w:sz w:val="36"/>
                          <w:szCs w:val="36"/>
                        </w:rPr>
                      </w:pPr>
                      <w:r w:rsidRPr="00986ABF">
                        <w:rPr>
                          <w:rFonts w:ascii="Arial" w:hAnsi="Arial" w:cs="Arial"/>
                          <w:b/>
                          <w:color w:val="00B050"/>
                          <w:sz w:val="36"/>
                          <w:szCs w:val="36"/>
                          <w:lang w:val="en-US"/>
                        </w:rPr>
                        <w:t>x</w:t>
                      </w:r>
                      <w:r w:rsidRPr="00986ABF">
                        <w:rPr>
                          <w:rFonts w:ascii="Arial" w:hAnsi="Arial" w:cs="Arial"/>
                          <w:b/>
                          <w:color w:val="00B050"/>
                          <w:sz w:val="36"/>
                          <w:szCs w:val="36"/>
                        </w:rPr>
                        <w:t>100.000.000.000</w:t>
                      </w:r>
                    </w:p>
                  </w:txbxContent>
                </v:textbox>
                <o:callout v:ext="edit" minusx="t" minusy="t"/>
              </v:shape>
            </w:pict>
          </mc:Fallback>
        </mc:AlternateContent>
      </w:r>
    </w:p>
    <w:p w14:paraId="1C4A0B47" w14:textId="77777777" w:rsidR="005B16A2" w:rsidRDefault="00D44F45" w:rsidP="00CC1CA7">
      <w:pPr>
        <w:spacing w:line="240" w:lineRule="auto"/>
        <w:rPr>
          <w:rFonts w:ascii="Arial" w:hAnsi="Arial" w:cs="Arial"/>
          <w:b/>
          <w:sz w:val="36"/>
          <w:szCs w:val="36"/>
        </w:rPr>
      </w:pPr>
      <w:r>
        <w:rPr>
          <w:rFonts w:ascii="Arial" w:hAnsi="Arial" w:cs="Arial"/>
          <w:b/>
          <w:noProof/>
          <w:sz w:val="36"/>
          <w:szCs w:val="36"/>
        </w:rPr>
        <mc:AlternateContent>
          <mc:Choice Requires="wps">
            <w:drawing>
              <wp:anchor distT="0" distB="0" distL="114300" distR="114300" simplePos="0" relativeHeight="252392448" behindDoc="0" locked="0" layoutInCell="1" allowOverlap="1" wp14:anchorId="325C18D9" wp14:editId="12320584">
                <wp:simplePos x="0" y="0"/>
                <wp:positionH relativeFrom="column">
                  <wp:posOffset>7957304</wp:posOffset>
                </wp:positionH>
                <wp:positionV relativeFrom="paragraph">
                  <wp:posOffset>240662</wp:posOffset>
                </wp:positionV>
                <wp:extent cx="720725" cy="413385"/>
                <wp:effectExtent l="342900" t="0" r="22225" b="1358265"/>
                <wp:wrapNone/>
                <wp:docPr id="338" name="Επεξήγηση: Γραμμή με διπλή γωνία 338"/>
                <wp:cNvGraphicFramePr/>
                <a:graphic xmlns:a="http://schemas.openxmlformats.org/drawingml/2006/main">
                  <a:graphicData uri="http://schemas.microsoft.com/office/word/2010/wordprocessingShape">
                    <wps:wsp>
                      <wps:cNvSpPr/>
                      <wps:spPr>
                        <a:xfrm>
                          <a:off x="0" y="0"/>
                          <a:ext cx="720725" cy="413385"/>
                        </a:xfrm>
                        <a:prstGeom prst="borderCallout3">
                          <a:avLst>
                            <a:gd name="adj1" fmla="val 61420"/>
                            <a:gd name="adj2" fmla="val -773"/>
                            <a:gd name="adj3" fmla="val 60824"/>
                            <a:gd name="adj4" fmla="val -45198"/>
                            <a:gd name="adj5" fmla="val 414660"/>
                            <a:gd name="adj6" fmla="val -45702"/>
                            <a:gd name="adj7" fmla="val 413310"/>
                            <a:gd name="adj8" fmla="val 84154"/>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04373CF" w14:textId="77777777" w:rsidR="0069042B" w:rsidRPr="00572D7F" w:rsidRDefault="0069042B" w:rsidP="004733ED">
                            <w:pPr>
                              <w:jc w:val="center"/>
                              <w:rPr>
                                <w:rFonts w:ascii="Arial" w:hAnsi="Arial" w:cs="Arial"/>
                                <w:b/>
                                <w:color w:val="FF0000"/>
                                <w:sz w:val="36"/>
                                <w:szCs w:val="36"/>
                              </w:rPr>
                            </w:pPr>
                            <w:r w:rsidRPr="00572D7F">
                              <w:rPr>
                                <w:rFonts w:ascii="Arial" w:hAnsi="Arial" w:cs="Arial"/>
                                <w:b/>
                                <w:color w:val="FF0000"/>
                                <w:sz w:val="36"/>
                                <w:szCs w:val="36"/>
                                <w:lang w:val="en-US"/>
                              </w:rPr>
                              <w:t>x</w:t>
                            </w:r>
                            <w:r w:rsidRPr="00572D7F">
                              <w:rPr>
                                <w:rFonts w:ascii="Arial" w:hAnsi="Arial" w:cs="Arial"/>
                                <w:b/>
                                <w:color w:val="FF0000"/>
                                <w:sz w:val="36"/>
                                <w:szCs w:val="36"/>
                              </w:rPr>
                              <w:t>1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w14:anchorId="325C18D9" id="Επεξήγηση: Γραμμή με διπλή γωνία 338" o:spid="_x0000_s1104" type="#_x0000_t49" style="position:absolute;margin-left:626.55pt;margin-top:18.95pt;width:56.75pt;height:32.55pt;z-index:2523924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" adj="18177,89275,-9872,89567,-9763,13138,-167,13267" filled="f" strokecolor="red" strokeweight="2pt">
                <v:textbox>
                  <w:txbxContent>
                    <w:p w14:paraId="604373CF" w14:textId="77777777" w:rsidR="0069042B" w:rsidRPr="00572D7F" w:rsidRDefault="0069042B" w:rsidP="004733ED">
                      <w:pPr>
                        <w:jc w:val="center"/>
                        <w:rPr>
                          <w:rFonts w:ascii="Arial" w:hAnsi="Arial" w:cs="Arial"/>
                          <w:b/>
                          <w:color w:val="FF0000"/>
                          <w:sz w:val="36"/>
                          <w:szCs w:val="36"/>
                        </w:rPr>
                      </w:pPr>
                      <w:r w:rsidRPr="00572D7F">
                        <w:rPr>
                          <w:rFonts w:ascii="Arial" w:hAnsi="Arial" w:cs="Arial"/>
                          <w:b/>
                          <w:color w:val="FF0000"/>
                          <w:sz w:val="36"/>
                          <w:szCs w:val="36"/>
                          <w:lang w:val="en-US"/>
                        </w:rPr>
                        <w:t>x</w:t>
                      </w:r>
                      <w:r w:rsidRPr="00572D7F">
                        <w:rPr>
                          <w:rFonts w:ascii="Arial" w:hAnsi="Arial" w:cs="Arial"/>
                          <w:b/>
                          <w:color w:val="FF0000"/>
                          <w:sz w:val="36"/>
                          <w:szCs w:val="36"/>
                        </w:rPr>
                        <w:t>10</w:t>
                      </w:r>
                    </w:p>
                  </w:txbxContent>
                </v:textbox>
                <o:callout v:ext="edit" minusx="t" minusy="t"/>
              </v:shape>
            </w:pict>
          </mc:Fallback>
        </mc:AlternateContent>
      </w:r>
      <w:r w:rsidR="00E95991">
        <w:rPr>
          <w:rFonts w:ascii="Arial" w:hAnsi="Arial" w:cs="Arial"/>
          <w:b/>
          <w:noProof/>
          <w:sz w:val="36"/>
          <w:szCs w:val="36"/>
        </w:rPr>
        <mc:AlternateContent>
          <mc:Choice Requires="wps">
            <w:drawing>
              <wp:anchor distT="0" distB="0" distL="114300" distR="114300" simplePos="0" relativeHeight="252394496" behindDoc="0" locked="0" layoutInCell="1" allowOverlap="1" wp14:anchorId="240A53C6" wp14:editId="3B3C9CF6">
                <wp:simplePos x="0" y="0"/>
                <wp:positionH relativeFrom="column">
                  <wp:posOffset>5569435</wp:posOffset>
                </wp:positionH>
                <wp:positionV relativeFrom="paragraph">
                  <wp:posOffset>228985</wp:posOffset>
                </wp:positionV>
                <wp:extent cx="1072515" cy="413385"/>
                <wp:effectExtent l="152400" t="0" r="13335" b="1377315"/>
                <wp:wrapNone/>
                <wp:docPr id="339" name="Επεξήγηση: Γραμμή με διπλή γωνία 339"/>
                <wp:cNvGraphicFramePr/>
                <a:graphic xmlns:a="http://schemas.openxmlformats.org/drawingml/2006/main">
                  <a:graphicData uri="http://schemas.microsoft.com/office/word/2010/wordprocessingShape">
                    <wps:wsp>
                      <wps:cNvSpPr/>
                      <wps:spPr>
                        <a:xfrm>
                          <a:off x="0" y="0"/>
                          <a:ext cx="1072515" cy="413385"/>
                        </a:xfrm>
                        <a:prstGeom prst="borderCallout3">
                          <a:avLst>
                            <a:gd name="adj1" fmla="val 61881"/>
                            <a:gd name="adj2" fmla="val -662"/>
                            <a:gd name="adj3" fmla="val 62510"/>
                            <a:gd name="adj4" fmla="val -13542"/>
                            <a:gd name="adj5" fmla="val 420610"/>
                            <a:gd name="adj6" fmla="val -13218"/>
                            <a:gd name="adj7" fmla="val 419791"/>
                            <a:gd name="adj8" fmla="val 59058"/>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F52E400" w14:textId="77777777" w:rsidR="0069042B" w:rsidRPr="00572D7F" w:rsidRDefault="0069042B" w:rsidP="004733ED">
                            <w:pPr>
                              <w:jc w:val="center"/>
                              <w:rPr>
                                <w:rFonts w:ascii="Arial" w:hAnsi="Arial" w:cs="Arial"/>
                                <w:b/>
                                <w:color w:val="FF0000"/>
                                <w:sz w:val="36"/>
                                <w:szCs w:val="36"/>
                              </w:rPr>
                            </w:pPr>
                            <w:r w:rsidRPr="00572D7F">
                              <w:rPr>
                                <w:rFonts w:ascii="Arial" w:hAnsi="Arial" w:cs="Arial"/>
                                <w:b/>
                                <w:color w:val="FF0000"/>
                                <w:sz w:val="36"/>
                                <w:szCs w:val="36"/>
                                <w:lang w:val="en-US"/>
                              </w:rPr>
                              <w:t>x</w:t>
                            </w:r>
                            <w:r w:rsidRPr="00572D7F">
                              <w:rPr>
                                <w:rFonts w:ascii="Arial" w:hAnsi="Arial" w:cs="Arial"/>
                                <w:b/>
                                <w:color w:val="FF0000"/>
                                <w:sz w:val="36"/>
                                <w:szCs w:val="36"/>
                              </w:rPr>
                              <w:t>10</w:t>
                            </w:r>
                            <w:r>
                              <w:rPr>
                                <w:rFonts w:ascii="Arial" w:hAnsi="Arial" w:cs="Arial"/>
                                <w:b/>
                                <w:color w:val="FF0000"/>
                                <w:sz w:val="36"/>
                                <w:szCs w:val="36"/>
                              </w:rPr>
                              <w:t>.</w:t>
                            </w:r>
                            <w:r w:rsidRPr="00572D7F">
                              <w:rPr>
                                <w:rFonts w:ascii="Arial" w:hAnsi="Arial" w:cs="Arial"/>
                                <w:b/>
                                <w:color w:val="FF0000"/>
                                <w:sz w:val="36"/>
                                <w:szCs w:val="36"/>
                              </w:rPr>
                              <w:t>0</w:t>
                            </w:r>
                            <w:r>
                              <w:rPr>
                                <w:rFonts w:ascii="Arial" w:hAnsi="Arial" w:cs="Arial"/>
                                <w:b/>
                                <w:color w:val="FF0000"/>
                                <w:sz w:val="36"/>
                                <w:szCs w:val="36"/>
                              </w:rPr>
                              <w:t>0</w:t>
                            </w:r>
                            <w:r w:rsidRPr="00572D7F">
                              <w:rPr>
                                <w:rFonts w:ascii="Arial" w:hAnsi="Arial" w:cs="Arial"/>
                                <w:b/>
                                <w:color w:val="FF0000"/>
                                <w:sz w:val="36"/>
                                <w:szCs w:val="36"/>
                              </w:rPr>
                              <w:t>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w14:anchorId="240A53C6" id="Επεξήγηση: Γραμμή με διπλή γωνία 339" o:spid="_x0000_s1105" type="#_x0000_t49" style="position:absolute;margin-left:438.55pt;margin-top:18.05pt;width:84.45pt;height:32.55pt;z-index:2523944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" adj="12757,90675,-2855,90852,-2925,13502,-143,13366" filled="f" strokecolor="red" strokeweight="2pt">
                <v:textbox>
                  <w:txbxContent>
                    <w:p w14:paraId="2F52E400" w14:textId="77777777" w:rsidR="0069042B" w:rsidRPr="00572D7F" w:rsidRDefault="0069042B" w:rsidP="004733ED">
                      <w:pPr>
                        <w:jc w:val="center"/>
                        <w:rPr>
                          <w:rFonts w:ascii="Arial" w:hAnsi="Arial" w:cs="Arial"/>
                          <w:b/>
                          <w:color w:val="FF0000"/>
                          <w:sz w:val="36"/>
                          <w:szCs w:val="36"/>
                        </w:rPr>
                      </w:pPr>
                      <w:r w:rsidRPr="00572D7F">
                        <w:rPr>
                          <w:rFonts w:ascii="Arial" w:hAnsi="Arial" w:cs="Arial"/>
                          <w:b/>
                          <w:color w:val="FF0000"/>
                          <w:sz w:val="36"/>
                          <w:szCs w:val="36"/>
                          <w:lang w:val="en-US"/>
                        </w:rPr>
                        <w:t>x</w:t>
                      </w:r>
                      <w:r w:rsidRPr="00572D7F">
                        <w:rPr>
                          <w:rFonts w:ascii="Arial" w:hAnsi="Arial" w:cs="Arial"/>
                          <w:b/>
                          <w:color w:val="FF0000"/>
                          <w:sz w:val="36"/>
                          <w:szCs w:val="36"/>
                        </w:rPr>
                        <w:t>10</w:t>
                      </w:r>
                      <w:r>
                        <w:rPr>
                          <w:rFonts w:ascii="Arial" w:hAnsi="Arial" w:cs="Arial"/>
                          <w:b/>
                          <w:color w:val="FF0000"/>
                          <w:sz w:val="36"/>
                          <w:szCs w:val="36"/>
                        </w:rPr>
                        <w:t>.</w:t>
                      </w:r>
                      <w:r w:rsidRPr="00572D7F">
                        <w:rPr>
                          <w:rFonts w:ascii="Arial" w:hAnsi="Arial" w:cs="Arial"/>
                          <w:b/>
                          <w:color w:val="FF0000"/>
                          <w:sz w:val="36"/>
                          <w:szCs w:val="36"/>
                        </w:rPr>
                        <w:t>0</w:t>
                      </w:r>
                      <w:r>
                        <w:rPr>
                          <w:rFonts w:ascii="Arial" w:hAnsi="Arial" w:cs="Arial"/>
                          <w:b/>
                          <w:color w:val="FF0000"/>
                          <w:sz w:val="36"/>
                          <w:szCs w:val="36"/>
                        </w:rPr>
                        <w:t>0</w:t>
                      </w:r>
                      <w:r w:rsidRPr="00572D7F">
                        <w:rPr>
                          <w:rFonts w:ascii="Arial" w:hAnsi="Arial" w:cs="Arial"/>
                          <w:b/>
                          <w:color w:val="FF0000"/>
                          <w:sz w:val="36"/>
                          <w:szCs w:val="36"/>
                        </w:rPr>
                        <w:t>0</w:t>
                      </w:r>
                    </w:p>
                  </w:txbxContent>
                </v:textbox>
                <o:callout v:ext="edit" minusx="t" minusy="t"/>
              </v:shape>
            </w:pict>
          </mc:Fallback>
        </mc:AlternateContent>
      </w:r>
      <w:r w:rsidR="00E95991">
        <w:rPr>
          <w:rFonts w:ascii="Arial" w:hAnsi="Arial" w:cs="Arial"/>
          <w:b/>
          <w:noProof/>
          <w:sz w:val="36"/>
          <w:szCs w:val="36"/>
        </w:rPr>
        <mc:AlternateContent>
          <mc:Choice Requires="wps">
            <w:drawing>
              <wp:anchor distT="0" distB="0" distL="114300" distR="114300" simplePos="0" relativeHeight="252396544" behindDoc="0" locked="0" layoutInCell="1" allowOverlap="1" wp14:anchorId="1F5E4E87" wp14:editId="7FF75D9E">
                <wp:simplePos x="0" y="0"/>
                <wp:positionH relativeFrom="column">
                  <wp:posOffset>3100051</wp:posOffset>
                </wp:positionH>
                <wp:positionV relativeFrom="paragraph">
                  <wp:posOffset>228145</wp:posOffset>
                </wp:positionV>
                <wp:extent cx="1558925" cy="413385"/>
                <wp:effectExtent l="133350" t="0" r="22225" b="1377315"/>
                <wp:wrapNone/>
                <wp:docPr id="340" name="Επεξήγηση: Γραμμή με διπλή γωνία 340"/>
                <wp:cNvGraphicFramePr/>
                <a:graphic xmlns:a="http://schemas.openxmlformats.org/drawingml/2006/main">
                  <a:graphicData uri="http://schemas.microsoft.com/office/word/2010/wordprocessingShape">
                    <wps:wsp>
                      <wps:cNvSpPr/>
                      <wps:spPr>
                        <a:xfrm>
                          <a:off x="0" y="0"/>
                          <a:ext cx="1558925" cy="413385"/>
                        </a:xfrm>
                        <a:prstGeom prst="borderCallout3">
                          <a:avLst>
                            <a:gd name="adj1" fmla="val 48890"/>
                            <a:gd name="adj2" fmla="val -825"/>
                            <a:gd name="adj3" fmla="val 48881"/>
                            <a:gd name="adj4" fmla="val -7488"/>
                            <a:gd name="adj5" fmla="val 422002"/>
                            <a:gd name="adj6" fmla="val -6722"/>
                            <a:gd name="adj7" fmla="val 421230"/>
                            <a:gd name="adj8" fmla="val 49142"/>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D43251B" w14:textId="77777777" w:rsidR="0069042B" w:rsidRPr="00572D7F" w:rsidRDefault="0069042B" w:rsidP="004733ED">
                            <w:pPr>
                              <w:jc w:val="center"/>
                              <w:rPr>
                                <w:rFonts w:ascii="Arial" w:hAnsi="Arial" w:cs="Arial"/>
                                <w:b/>
                                <w:color w:val="FF0000"/>
                                <w:sz w:val="36"/>
                                <w:szCs w:val="36"/>
                              </w:rPr>
                            </w:pPr>
                            <w:r w:rsidRPr="00572D7F">
                              <w:rPr>
                                <w:rFonts w:ascii="Arial" w:hAnsi="Arial" w:cs="Arial"/>
                                <w:b/>
                                <w:color w:val="FF0000"/>
                                <w:sz w:val="36"/>
                                <w:szCs w:val="36"/>
                                <w:lang w:val="en-US"/>
                              </w:rPr>
                              <w:t>x10.000.00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w14:anchorId="1F5E4E87" id="Επεξήγηση: Γραμμή με διπλή γωνία 340" o:spid="_x0000_s1106" type="#_x0000_t49" style="position:absolute;margin-left:244.1pt;margin-top:17.95pt;width:122.75pt;height:32.55pt;z-index:2523965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" adj="10615,90986,-1452,91152,-1617,10558,-178,10560" filled="f" strokecolor="red" strokeweight="2pt">
                <v:textbox>
                  <w:txbxContent>
                    <w:p w14:paraId="4D43251B" w14:textId="77777777" w:rsidR="0069042B" w:rsidRPr="00572D7F" w:rsidRDefault="0069042B" w:rsidP="004733ED">
                      <w:pPr>
                        <w:jc w:val="center"/>
                        <w:rPr>
                          <w:rFonts w:ascii="Arial" w:hAnsi="Arial" w:cs="Arial"/>
                          <w:b/>
                          <w:color w:val="FF0000"/>
                          <w:sz w:val="36"/>
                          <w:szCs w:val="36"/>
                        </w:rPr>
                      </w:pPr>
                      <w:r w:rsidRPr="00572D7F">
                        <w:rPr>
                          <w:rFonts w:ascii="Arial" w:hAnsi="Arial" w:cs="Arial"/>
                          <w:b/>
                          <w:color w:val="FF0000"/>
                          <w:sz w:val="36"/>
                          <w:szCs w:val="36"/>
                          <w:lang w:val="en-US"/>
                        </w:rPr>
                        <w:t>x10.000.000</w:t>
                      </w:r>
                    </w:p>
                  </w:txbxContent>
                </v:textbox>
                <o:callout v:ext="edit" minusx="t" minusy="t"/>
              </v:shape>
            </w:pict>
          </mc:Fallback>
        </mc:AlternateContent>
      </w:r>
      <w:r w:rsidR="00E95991">
        <w:rPr>
          <w:rFonts w:ascii="Arial" w:hAnsi="Arial" w:cs="Arial"/>
          <w:b/>
          <w:noProof/>
          <w:sz w:val="36"/>
          <w:szCs w:val="36"/>
        </w:rPr>
        <mc:AlternateContent>
          <mc:Choice Requires="wps">
            <w:drawing>
              <wp:anchor distT="0" distB="0" distL="114300" distR="114300" simplePos="0" relativeHeight="252398592" behindDoc="0" locked="0" layoutInCell="1" allowOverlap="1" wp14:anchorId="4FCF68AA" wp14:editId="62EF1BBF">
                <wp:simplePos x="0" y="0"/>
                <wp:positionH relativeFrom="column">
                  <wp:posOffset>333990</wp:posOffset>
                </wp:positionH>
                <wp:positionV relativeFrom="paragraph">
                  <wp:posOffset>231869</wp:posOffset>
                </wp:positionV>
                <wp:extent cx="2120900" cy="413385"/>
                <wp:effectExtent l="95250" t="0" r="12700" b="1377315"/>
                <wp:wrapNone/>
                <wp:docPr id="341" name="Επεξήγηση: Γραμμή με διπλή γωνία 341"/>
                <wp:cNvGraphicFramePr/>
                <a:graphic xmlns:a="http://schemas.openxmlformats.org/drawingml/2006/main">
                  <a:graphicData uri="http://schemas.microsoft.com/office/word/2010/wordprocessingShape">
                    <wps:wsp>
                      <wps:cNvSpPr/>
                      <wps:spPr>
                        <a:xfrm>
                          <a:off x="0" y="0"/>
                          <a:ext cx="2120900" cy="413385"/>
                        </a:xfrm>
                        <a:prstGeom prst="borderCallout3">
                          <a:avLst>
                            <a:gd name="adj1" fmla="val 63277"/>
                            <a:gd name="adj2" fmla="val -122"/>
                            <a:gd name="adj3" fmla="val 63852"/>
                            <a:gd name="adj4" fmla="val -4348"/>
                            <a:gd name="adj5" fmla="val 420406"/>
                            <a:gd name="adj6" fmla="val -4150"/>
                            <a:gd name="adj7" fmla="val 418447"/>
                            <a:gd name="adj8" fmla="val 54305"/>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8DCF526" w14:textId="77777777" w:rsidR="0069042B" w:rsidRPr="00572D7F" w:rsidRDefault="0069042B" w:rsidP="004733ED">
                            <w:pPr>
                              <w:jc w:val="center"/>
                              <w:rPr>
                                <w:rFonts w:ascii="Arial" w:hAnsi="Arial" w:cs="Arial"/>
                                <w:b/>
                                <w:color w:val="FF0000"/>
                                <w:sz w:val="36"/>
                                <w:szCs w:val="36"/>
                              </w:rPr>
                            </w:pPr>
                            <w:r w:rsidRPr="00572D7F">
                              <w:rPr>
                                <w:rFonts w:ascii="Arial" w:hAnsi="Arial" w:cs="Arial"/>
                                <w:b/>
                                <w:color w:val="FF0000"/>
                                <w:sz w:val="36"/>
                                <w:szCs w:val="36"/>
                                <w:lang w:val="en-US"/>
                              </w:rPr>
                              <w:t>x</w:t>
                            </w:r>
                            <w:r w:rsidRPr="00572D7F">
                              <w:t xml:space="preserve"> </w:t>
                            </w:r>
                            <w:r w:rsidRPr="00572D7F">
                              <w:rPr>
                                <w:rFonts w:ascii="Arial" w:hAnsi="Arial" w:cs="Arial"/>
                                <w:b/>
                                <w:color w:val="FF0000"/>
                                <w:sz w:val="36"/>
                                <w:szCs w:val="36"/>
                              </w:rPr>
                              <w:t>10.000.000.00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w14:anchorId="4FCF68AA" id="Επεξήγηση: Γραμμή με διπλή γωνία 341" o:spid="_x0000_s1107" type="#_x0000_t49" style="position:absolute;margin-left:26.3pt;margin-top:18.25pt;width:167pt;height:32.55pt;z-index:2523985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" adj="11730,90385,-896,90808,-939,13792,-26,13668" filled="f" strokecolor="red" strokeweight="2pt">
                <v:textbox>
                  <w:txbxContent>
                    <w:p w14:paraId="48DCF526" w14:textId="77777777" w:rsidR="0069042B" w:rsidRPr="00572D7F" w:rsidRDefault="0069042B" w:rsidP="004733ED">
                      <w:pPr>
                        <w:jc w:val="center"/>
                        <w:rPr>
                          <w:rFonts w:ascii="Arial" w:hAnsi="Arial" w:cs="Arial"/>
                          <w:b/>
                          <w:color w:val="FF0000"/>
                          <w:sz w:val="36"/>
                          <w:szCs w:val="36"/>
                        </w:rPr>
                      </w:pPr>
                      <w:r w:rsidRPr="00572D7F">
                        <w:rPr>
                          <w:rFonts w:ascii="Arial" w:hAnsi="Arial" w:cs="Arial"/>
                          <w:b/>
                          <w:color w:val="FF0000"/>
                          <w:sz w:val="36"/>
                          <w:szCs w:val="36"/>
                          <w:lang w:val="en-US"/>
                        </w:rPr>
                        <w:t>x</w:t>
                      </w:r>
                      <w:r w:rsidRPr="00572D7F">
                        <w:t xml:space="preserve"> </w:t>
                      </w:r>
                      <w:r w:rsidRPr="00572D7F">
                        <w:rPr>
                          <w:rFonts w:ascii="Arial" w:hAnsi="Arial" w:cs="Arial"/>
                          <w:b/>
                          <w:color w:val="FF0000"/>
                          <w:sz w:val="36"/>
                          <w:szCs w:val="36"/>
                        </w:rPr>
                        <w:t>10.000.000.000</w:t>
                      </w:r>
                    </w:p>
                  </w:txbxContent>
                </v:textbox>
                <o:callout v:ext="edit" minusx="t" minusy="t"/>
              </v:shape>
            </w:pict>
          </mc:Fallback>
        </mc:AlternateContent>
      </w:r>
    </w:p>
    <w:p w14:paraId="5F9F645B" w14:textId="77777777" w:rsidR="004733ED" w:rsidRDefault="00D44F45" w:rsidP="00CC1CA7">
      <w:pPr>
        <w:spacing w:line="240" w:lineRule="auto"/>
        <w:rPr>
          <w:rFonts w:ascii="Arial" w:hAnsi="Arial" w:cs="Arial"/>
          <w:b/>
          <w:sz w:val="36"/>
          <w:szCs w:val="36"/>
        </w:rPr>
      </w:pPr>
      <w:r>
        <w:rPr>
          <w:rFonts w:ascii="Arial" w:hAnsi="Arial" w:cs="Arial"/>
          <w:b/>
          <w:noProof/>
          <w:sz w:val="36"/>
          <w:szCs w:val="36"/>
        </w:rPr>
        <mc:AlternateContent>
          <mc:Choice Requires="wps">
            <w:drawing>
              <wp:anchor distT="0" distB="0" distL="114300" distR="114300" simplePos="0" relativeHeight="252402688" behindDoc="0" locked="0" layoutInCell="1" allowOverlap="1" wp14:anchorId="0A084E00" wp14:editId="7BA500C8">
                <wp:simplePos x="0" y="0"/>
                <wp:positionH relativeFrom="column">
                  <wp:posOffset>5945937</wp:posOffset>
                </wp:positionH>
                <wp:positionV relativeFrom="paragraph">
                  <wp:posOffset>327609</wp:posOffset>
                </wp:positionV>
                <wp:extent cx="934085" cy="365760"/>
                <wp:effectExtent l="0" t="0" r="361315" b="758190"/>
                <wp:wrapNone/>
                <wp:docPr id="359" name="Επεξήγηση: Γραμμή με διπλή γωνία 359"/>
                <wp:cNvGraphicFramePr/>
                <a:graphic xmlns:a="http://schemas.openxmlformats.org/drawingml/2006/main">
                  <a:graphicData uri="http://schemas.microsoft.com/office/word/2010/wordprocessingShape">
                    <wps:wsp>
                      <wps:cNvSpPr/>
                      <wps:spPr>
                        <a:xfrm>
                          <a:off x="0" y="0"/>
                          <a:ext cx="934085" cy="365760"/>
                        </a:xfrm>
                        <a:prstGeom prst="borderCallout3">
                          <a:avLst>
                            <a:gd name="adj1" fmla="val 47832"/>
                            <a:gd name="adj2" fmla="val 100980"/>
                            <a:gd name="adj3" fmla="val 48619"/>
                            <a:gd name="adj4" fmla="val 136295"/>
                            <a:gd name="adj5" fmla="val 304579"/>
                            <a:gd name="adj6" fmla="val 135723"/>
                            <a:gd name="adj7" fmla="val 305129"/>
                            <a:gd name="adj8" fmla="val 110233"/>
                          </a:avLst>
                        </a:prstGeom>
                        <a:noFill/>
                        <a:ln>
                          <a:solidFill>
                            <a:srgbClr val="0070C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48514BB" w14:textId="77777777" w:rsidR="0069042B" w:rsidRPr="00572D7F" w:rsidRDefault="0069042B" w:rsidP="00572D7F">
                            <w:pPr>
                              <w:spacing w:after="0" w:line="240" w:lineRule="auto"/>
                              <w:jc w:val="center"/>
                              <w:rPr>
                                <w:rFonts w:ascii="Arial" w:eastAsia="Calibri" w:hAnsi="Arial" w:cs="Arial"/>
                                <w:b/>
                                <w:color w:val="0070C0"/>
                                <w:sz w:val="36"/>
                                <w:szCs w:val="36"/>
                              </w:rPr>
                            </w:pPr>
                            <w:r w:rsidRPr="00572D7F">
                              <w:rPr>
                                <w:rFonts w:ascii="Arial" w:eastAsia="Calibri" w:hAnsi="Arial" w:cs="Arial"/>
                                <w:b/>
                                <w:color w:val="0070C0"/>
                                <w:sz w:val="36"/>
                                <w:szCs w:val="36"/>
                              </w:rPr>
                              <w:t>x1.00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A084E00" id="Επεξήγηση: Γραμμή με διπλή γωνία 359" o:spid="_x0000_s1108" type="#_x0000_t49" style="position:absolute;margin-left:468.2pt;margin-top:25.8pt;width:73.55pt;height:28.8pt;z-index:25240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" adj="23810,65908,29316,65789,29440,10502,21812,10332" filled="f" strokecolor="#0070c0" strokeweight="2pt">
                <v:textbox>
                  <w:txbxContent>
                    <w:p w14:paraId="548514BB" w14:textId="77777777" w:rsidR="0069042B" w:rsidRPr="00572D7F" w:rsidRDefault="0069042B" w:rsidP="00572D7F">
                      <w:pPr>
                        <w:spacing w:after="0" w:line="240" w:lineRule="auto"/>
                        <w:jc w:val="center"/>
                        <w:rPr>
                          <w:rFonts w:ascii="Arial" w:eastAsia="Calibri" w:hAnsi="Arial" w:cs="Arial"/>
                          <w:b/>
                          <w:color w:val="0070C0"/>
                          <w:sz w:val="36"/>
                          <w:szCs w:val="36"/>
                        </w:rPr>
                      </w:pPr>
                      <w:r w:rsidRPr="00572D7F">
                        <w:rPr>
                          <w:rFonts w:ascii="Arial" w:eastAsia="Calibri" w:hAnsi="Arial" w:cs="Arial"/>
                          <w:b/>
                          <w:color w:val="0070C0"/>
                          <w:sz w:val="36"/>
                          <w:szCs w:val="36"/>
                        </w:rPr>
                        <w:t>x1.000</w:t>
                      </w:r>
                    </w:p>
                  </w:txbxContent>
                </v:textbox>
                <o:callout v:ext="edit" minusy="t"/>
              </v:shape>
            </w:pict>
          </mc:Fallback>
        </mc:AlternateContent>
      </w:r>
      <w:r>
        <w:rPr>
          <w:rFonts w:ascii="Arial" w:hAnsi="Arial" w:cs="Arial"/>
          <w:b/>
          <w:noProof/>
          <w:sz w:val="36"/>
          <w:szCs w:val="36"/>
        </w:rPr>
        <mc:AlternateContent>
          <mc:Choice Requires="wps">
            <w:drawing>
              <wp:anchor distT="0" distB="0" distL="114300" distR="114300" simplePos="0" relativeHeight="252406784" behindDoc="0" locked="0" layoutInCell="1" allowOverlap="1" wp14:anchorId="041BEDFF" wp14:editId="3E86147F">
                <wp:simplePos x="0" y="0"/>
                <wp:positionH relativeFrom="column">
                  <wp:posOffset>8731309</wp:posOffset>
                </wp:positionH>
                <wp:positionV relativeFrom="paragraph">
                  <wp:posOffset>338459</wp:posOffset>
                </wp:positionV>
                <wp:extent cx="623817" cy="365760"/>
                <wp:effectExtent l="0" t="0" r="81280" b="796290"/>
                <wp:wrapNone/>
                <wp:docPr id="375" name="Επεξήγηση: Γραμμή με διπλή γωνία 375"/>
                <wp:cNvGraphicFramePr/>
                <a:graphic xmlns:a="http://schemas.openxmlformats.org/drawingml/2006/main">
                  <a:graphicData uri="http://schemas.microsoft.com/office/word/2010/wordprocessingShape">
                    <wps:wsp>
                      <wps:cNvSpPr/>
                      <wps:spPr>
                        <a:xfrm>
                          <a:off x="0" y="0"/>
                          <a:ext cx="623817" cy="365760"/>
                        </a:xfrm>
                        <a:prstGeom prst="borderCallout3">
                          <a:avLst>
                            <a:gd name="adj1" fmla="val 68805"/>
                            <a:gd name="adj2" fmla="val 99401"/>
                            <a:gd name="adj3" fmla="val 68897"/>
                            <a:gd name="adj4" fmla="val 108251"/>
                            <a:gd name="adj5" fmla="val 313753"/>
                            <a:gd name="adj6" fmla="val 106457"/>
                            <a:gd name="adj7" fmla="val 314955"/>
                            <a:gd name="adj8" fmla="val 91718"/>
                          </a:avLst>
                        </a:prstGeom>
                        <a:noFill/>
                        <a:ln>
                          <a:solidFill>
                            <a:srgbClr val="0070C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41EA06E" w14:textId="77777777" w:rsidR="0069042B" w:rsidRPr="00572D7F" w:rsidRDefault="0069042B" w:rsidP="00572D7F">
                            <w:pPr>
                              <w:spacing w:after="0" w:line="240" w:lineRule="auto"/>
                              <w:jc w:val="center"/>
                              <w:rPr>
                                <w:rFonts w:ascii="Arial" w:eastAsia="Calibri" w:hAnsi="Arial" w:cs="Arial"/>
                                <w:b/>
                                <w:color w:val="0070C0"/>
                                <w:sz w:val="36"/>
                                <w:szCs w:val="36"/>
                              </w:rPr>
                            </w:pPr>
                            <w:r w:rsidRPr="00572D7F">
                              <w:rPr>
                                <w:rFonts w:ascii="Arial" w:eastAsia="Calibri" w:hAnsi="Arial" w:cs="Arial"/>
                                <w:b/>
                                <w:color w:val="0070C0"/>
                                <w:sz w:val="36"/>
                                <w:szCs w:val="36"/>
                              </w:rPr>
                              <w:t>x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41BEDFF" id="Επεξήγηση: Γραμμή με διπλή γωνία 375" o:spid="_x0000_s1109" type="#_x0000_t49" style="position:absolute;margin-left:687.5pt;margin-top:26.65pt;width:49.1pt;height:28.8pt;z-index:25240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" adj="19811,68030,22995,67771,23382,14882,21471,14862" filled="f" strokecolor="#0070c0" strokeweight="2pt">
                <v:textbox>
                  <w:txbxContent>
                    <w:p w14:paraId="141EA06E" w14:textId="77777777" w:rsidR="0069042B" w:rsidRPr="00572D7F" w:rsidRDefault="0069042B" w:rsidP="00572D7F">
                      <w:pPr>
                        <w:spacing w:after="0" w:line="240" w:lineRule="auto"/>
                        <w:jc w:val="center"/>
                        <w:rPr>
                          <w:rFonts w:ascii="Arial" w:eastAsia="Calibri" w:hAnsi="Arial" w:cs="Arial"/>
                          <w:b/>
                          <w:color w:val="0070C0"/>
                          <w:sz w:val="36"/>
                          <w:szCs w:val="36"/>
                        </w:rPr>
                      </w:pPr>
                      <w:r w:rsidRPr="00572D7F">
                        <w:rPr>
                          <w:rFonts w:ascii="Arial" w:eastAsia="Calibri" w:hAnsi="Arial" w:cs="Arial"/>
                          <w:b/>
                          <w:color w:val="0070C0"/>
                          <w:sz w:val="36"/>
                          <w:szCs w:val="36"/>
                        </w:rPr>
                        <w:t>x1</w:t>
                      </w:r>
                    </w:p>
                  </w:txbxContent>
                </v:textbox>
                <o:callout v:ext="edit" minusy="t"/>
              </v:shape>
            </w:pict>
          </mc:Fallback>
        </mc:AlternateContent>
      </w:r>
      <w:r>
        <w:rPr>
          <w:rFonts w:ascii="Arial" w:hAnsi="Arial" w:cs="Arial"/>
          <w:b/>
          <w:noProof/>
          <w:sz w:val="36"/>
          <w:szCs w:val="36"/>
        </w:rPr>
        <mc:AlternateContent>
          <mc:Choice Requires="wps">
            <w:drawing>
              <wp:anchor distT="0" distB="0" distL="114300" distR="114300" simplePos="0" relativeHeight="252404736" behindDoc="0" locked="0" layoutInCell="1" allowOverlap="1" wp14:anchorId="38CD2334" wp14:editId="30CC5E47">
                <wp:simplePos x="0" y="0"/>
                <wp:positionH relativeFrom="column">
                  <wp:posOffset>3334410</wp:posOffset>
                </wp:positionH>
                <wp:positionV relativeFrom="paragraph">
                  <wp:posOffset>338582</wp:posOffset>
                </wp:positionV>
                <wp:extent cx="1371194" cy="365760"/>
                <wp:effectExtent l="0" t="0" r="114935" b="777240"/>
                <wp:wrapNone/>
                <wp:docPr id="374" name="Επεξήγηση: Γραμμή με διπλή γωνία 374"/>
                <wp:cNvGraphicFramePr/>
                <a:graphic xmlns:a="http://schemas.openxmlformats.org/drawingml/2006/main">
                  <a:graphicData uri="http://schemas.microsoft.com/office/word/2010/wordprocessingShape">
                    <wps:wsp>
                      <wps:cNvSpPr/>
                      <wps:spPr>
                        <a:xfrm>
                          <a:off x="0" y="0"/>
                          <a:ext cx="1371194" cy="365760"/>
                        </a:xfrm>
                        <a:prstGeom prst="borderCallout3">
                          <a:avLst>
                            <a:gd name="adj1" fmla="val 47832"/>
                            <a:gd name="adj2" fmla="val 100980"/>
                            <a:gd name="adj3" fmla="val 47793"/>
                            <a:gd name="adj4" fmla="val 106723"/>
                            <a:gd name="adj5" fmla="val 305082"/>
                            <a:gd name="adj6" fmla="val 106806"/>
                            <a:gd name="adj7" fmla="val 306284"/>
                            <a:gd name="adj8" fmla="val 92765"/>
                          </a:avLst>
                        </a:prstGeom>
                        <a:noFill/>
                        <a:ln>
                          <a:solidFill>
                            <a:srgbClr val="0070C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3307E1A" w14:textId="77777777" w:rsidR="0069042B" w:rsidRPr="00572D7F" w:rsidRDefault="0069042B" w:rsidP="00572D7F">
                            <w:pPr>
                              <w:spacing w:after="0" w:line="240" w:lineRule="auto"/>
                              <w:jc w:val="center"/>
                              <w:rPr>
                                <w:rFonts w:ascii="Arial" w:eastAsia="Calibri" w:hAnsi="Arial" w:cs="Arial"/>
                                <w:b/>
                                <w:color w:val="0070C0"/>
                                <w:sz w:val="36"/>
                                <w:szCs w:val="36"/>
                              </w:rPr>
                            </w:pPr>
                            <w:r w:rsidRPr="00572D7F">
                              <w:rPr>
                                <w:rFonts w:ascii="Arial" w:eastAsia="Calibri" w:hAnsi="Arial" w:cs="Arial"/>
                                <w:b/>
                                <w:color w:val="0070C0"/>
                                <w:sz w:val="36"/>
                                <w:szCs w:val="36"/>
                              </w:rPr>
                              <w:t>x1.000.00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8CD2334" id="Επεξήγηση: Γραμμή με διπλή γωνία 374" o:spid="_x0000_s1110" type="#_x0000_t49" style="position:absolute;margin-left:262.55pt;margin-top:26.65pt;width:107.95pt;height:28.8pt;z-index:25240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" adj="20037,66157,23070,65898,23052,10323,21812,10332" filled="f" strokecolor="#0070c0" strokeweight="2pt">
                <v:textbox>
                  <w:txbxContent>
                    <w:p w14:paraId="13307E1A" w14:textId="77777777" w:rsidR="0069042B" w:rsidRPr="00572D7F" w:rsidRDefault="0069042B" w:rsidP="00572D7F">
                      <w:pPr>
                        <w:spacing w:after="0" w:line="240" w:lineRule="auto"/>
                        <w:jc w:val="center"/>
                        <w:rPr>
                          <w:rFonts w:ascii="Arial" w:eastAsia="Calibri" w:hAnsi="Arial" w:cs="Arial"/>
                          <w:b/>
                          <w:color w:val="0070C0"/>
                          <w:sz w:val="36"/>
                          <w:szCs w:val="36"/>
                        </w:rPr>
                      </w:pPr>
                      <w:r w:rsidRPr="00572D7F">
                        <w:rPr>
                          <w:rFonts w:ascii="Arial" w:eastAsia="Calibri" w:hAnsi="Arial" w:cs="Arial"/>
                          <w:b/>
                          <w:color w:val="0070C0"/>
                          <w:sz w:val="36"/>
                          <w:szCs w:val="36"/>
                        </w:rPr>
                        <w:t>x1.000.000</w:t>
                      </w:r>
                    </w:p>
                  </w:txbxContent>
                </v:textbox>
                <o:callout v:ext="edit" minusy="t"/>
              </v:shape>
            </w:pict>
          </mc:Fallback>
        </mc:AlternateContent>
      </w:r>
      <w:r w:rsidR="00E95991">
        <w:rPr>
          <w:rFonts w:ascii="Arial" w:hAnsi="Arial" w:cs="Arial"/>
          <w:b/>
          <w:noProof/>
          <w:sz w:val="36"/>
          <w:szCs w:val="36"/>
        </w:rPr>
        <mc:AlternateContent>
          <mc:Choice Requires="wps">
            <w:drawing>
              <wp:anchor distT="0" distB="0" distL="114300" distR="114300" simplePos="0" relativeHeight="252400640" behindDoc="0" locked="0" layoutInCell="1" allowOverlap="1" wp14:anchorId="2B49A236" wp14:editId="42E0B1FB">
                <wp:simplePos x="0" y="0"/>
                <wp:positionH relativeFrom="column">
                  <wp:posOffset>394565</wp:posOffset>
                </wp:positionH>
                <wp:positionV relativeFrom="paragraph">
                  <wp:posOffset>329467</wp:posOffset>
                </wp:positionV>
                <wp:extent cx="2032000" cy="413385"/>
                <wp:effectExtent l="0" t="0" r="120650" b="748665"/>
                <wp:wrapNone/>
                <wp:docPr id="358" name="Επεξήγηση: Γραμμή με διπλή γωνία 358"/>
                <wp:cNvGraphicFramePr/>
                <a:graphic xmlns:a="http://schemas.openxmlformats.org/drawingml/2006/main">
                  <a:graphicData uri="http://schemas.microsoft.com/office/word/2010/wordprocessingShape">
                    <wps:wsp>
                      <wps:cNvSpPr/>
                      <wps:spPr>
                        <a:xfrm>
                          <a:off x="0" y="0"/>
                          <a:ext cx="2032000" cy="413385"/>
                        </a:xfrm>
                        <a:prstGeom prst="borderCallout3">
                          <a:avLst>
                            <a:gd name="adj1" fmla="val 60669"/>
                            <a:gd name="adj2" fmla="val 99393"/>
                            <a:gd name="adj3" fmla="val 60964"/>
                            <a:gd name="adj4" fmla="val 104643"/>
                            <a:gd name="adj5" fmla="val 269462"/>
                            <a:gd name="adj6" fmla="val 104239"/>
                            <a:gd name="adj7" fmla="val 270091"/>
                            <a:gd name="adj8" fmla="val 89810"/>
                          </a:avLst>
                        </a:prstGeom>
                        <a:noFill/>
                        <a:ln>
                          <a:solidFill>
                            <a:srgbClr val="0070C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8AC40B7" w14:textId="77777777" w:rsidR="0069042B" w:rsidRPr="00572D7F" w:rsidRDefault="0069042B" w:rsidP="00572D7F">
                            <w:pPr>
                              <w:spacing w:after="0" w:line="240" w:lineRule="auto"/>
                              <w:jc w:val="center"/>
                              <w:rPr>
                                <w:rFonts w:ascii="Arial" w:eastAsia="Calibri" w:hAnsi="Arial" w:cs="Arial"/>
                                <w:b/>
                                <w:color w:val="0070C0"/>
                                <w:sz w:val="36"/>
                                <w:szCs w:val="36"/>
                              </w:rPr>
                            </w:pPr>
                            <w:r w:rsidRPr="00572D7F">
                              <w:rPr>
                                <w:rFonts w:ascii="Arial" w:eastAsia="Calibri" w:hAnsi="Arial" w:cs="Arial"/>
                                <w:b/>
                                <w:color w:val="0070C0"/>
                                <w:sz w:val="36"/>
                                <w:szCs w:val="36"/>
                              </w:rPr>
                              <w:t>x 10.000.000.00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B49A236" id="Επεξήγηση: Γραμμή με διπλή γωνία 358" o:spid="_x0000_s1111" type="#_x0000_t49" style="position:absolute;margin-left:31.05pt;margin-top:25.95pt;width:160pt;height:32.55pt;z-index:25240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" adj="19399,58340,22516,58204,22603,13168,21469,13105" filled="f" strokecolor="#0070c0" strokeweight="2pt">
                <v:textbox>
                  <w:txbxContent>
                    <w:p w14:paraId="48AC40B7" w14:textId="77777777" w:rsidR="0069042B" w:rsidRPr="00572D7F" w:rsidRDefault="0069042B" w:rsidP="00572D7F">
                      <w:pPr>
                        <w:spacing w:after="0" w:line="240" w:lineRule="auto"/>
                        <w:jc w:val="center"/>
                        <w:rPr>
                          <w:rFonts w:ascii="Arial" w:eastAsia="Calibri" w:hAnsi="Arial" w:cs="Arial"/>
                          <w:b/>
                          <w:color w:val="0070C0"/>
                          <w:sz w:val="36"/>
                          <w:szCs w:val="36"/>
                        </w:rPr>
                      </w:pPr>
                      <w:r w:rsidRPr="00572D7F">
                        <w:rPr>
                          <w:rFonts w:ascii="Arial" w:eastAsia="Calibri" w:hAnsi="Arial" w:cs="Arial"/>
                          <w:b/>
                          <w:color w:val="0070C0"/>
                          <w:sz w:val="36"/>
                          <w:szCs w:val="36"/>
                        </w:rPr>
                        <w:t>x 10.000.000.000</w:t>
                      </w:r>
                    </w:p>
                  </w:txbxContent>
                </v:textbox>
                <o:callout v:ext="edit" minusy="t"/>
              </v:shape>
            </w:pict>
          </mc:Fallback>
        </mc:AlternateContent>
      </w:r>
    </w:p>
    <w:p w14:paraId="00D9CE6E" w14:textId="77777777" w:rsidR="004733ED" w:rsidRDefault="004733ED" w:rsidP="00CC1CA7">
      <w:pPr>
        <w:spacing w:line="240" w:lineRule="auto"/>
        <w:rPr>
          <w:rFonts w:ascii="Arial" w:hAnsi="Arial" w:cs="Arial"/>
          <w:b/>
          <w:sz w:val="36"/>
          <w:szCs w:val="36"/>
        </w:rPr>
      </w:pPr>
    </w:p>
    <w:tbl>
      <w:tblPr>
        <w:tblStyle w:val="a4"/>
        <w:tblW w:w="0" w:type="auto"/>
        <w:tblLook w:val="04A0" w:firstRow="1" w:lastRow="0" w:firstColumn="1" w:lastColumn="0" w:noHBand="0" w:noVBand="1"/>
      </w:tblPr>
      <w:tblGrid>
        <w:gridCol w:w="931"/>
        <w:gridCol w:w="931"/>
        <w:gridCol w:w="931"/>
        <w:gridCol w:w="931"/>
        <w:gridCol w:w="931"/>
        <w:gridCol w:w="931"/>
        <w:gridCol w:w="931"/>
        <w:gridCol w:w="931"/>
        <w:gridCol w:w="931"/>
        <w:gridCol w:w="931"/>
        <w:gridCol w:w="931"/>
        <w:gridCol w:w="931"/>
        <w:gridCol w:w="932"/>
        <w:gridCol w:w="932"/>
        <w:gridCol w:w="932"/>
        <w:gridCol w:w="932"/>
      </w:tblGrid>
      <w:tr w:rsidR="005B16A2" w14:paraId="38942B35" w14:textId="77777777" w:rsidTr="00B77A9F">
        <w:tc>
          <w:tcPr>
            <w:tcW w:w="931" w:type="dxa"/>
            <w:vAlign w:val="center"/>
          </w:tcPr>
          <w:p w14:paraId="3ED0FD7F" w14:textId="77777777" w:rsidR="005B16A2" w:rsidRDefault="005B16A2" w:rsidP="005B16A2">
            <w:pPr>
              <w:jc w:val="center"/>
              <w:rPr>
                <w:rFonts w:ascii="Arial" w:hAnsi="Arial" w:cs="Arial"/>
                <w:b/>
                <w:sz w:val="36"/>
                <w:szCs w:val="36"/>
              </w:rPr>
            </w:pPr>
          </w:p>
        </w:tc>
        <w:tc>
          <w:tcPr>
            <w:tcW w:w="2793" w:type="dxa"/>
            <w:gridSpan w:val="3"/>
            <w:shd w:val="clear" w:color="auto" w:fill="BFD99D"/>
            <w:vAlign w:val="center"/>
          </w:tcPr>
          <w:p w14:paraId="7299B911" w14:textId="77777777" w:rsidR="005B16A2" w:rsidRPr="00132F2B" w:rsidRDefault="005B16A2" w:rsidP="005B16A2">
            <w:pPr>
              <w:jc w:val="center"/>
              <w:rPr>
                <w:rFonts w:ascii="Arial" w:eastAsia="Calibri" w:hAnsi="Arial" w:cs="Arial"/>
                <w:b/>
                <w:color w:val="0070C0"/>
                <w:sz w:val="36"/>
                <w:szCs w:val="36"/>
              </w:rPr>
            </w:pPr>
            <w:r w:rsidRPr="00986ABF">
              <w:rPr>
                <w:rFonts w:ascii="Arial" w:hAnsi="Arial" w:cs="Arial"/>
                <w:b/>
                <w:sz w:val="36"/>
                <w:szCs w:val="36"/>
              </w:rPr>
              <w:t>ΔΙΣΕΚΑΤΟΜΜΥΡΙΑ</w:t>
            </w:r>
          </w:p>
        </w:tc>
        <w:tc>
          <w:tcPr>
            <w:tcW w:w="931" w:type="dxa"/>
            <w:vAlign w:val="center"/>
          </w:tcPr>
          <w:p w14:paraId="0E5DB4DE" w14:textId="77777777" w:rsidR="005B16A2" w:rsidRDefault="005B16A2" w:rsidP="005B16A2">
            <w:pPr>
              <w:jc w:val="center"/>
              <w:rPr>
                <w:rFonts w:ascii="Arial" w:hAnsi="Arial" w:cs="Arial"/>
                <w:b/>
                <w:sz w:val="36"/>
                <w:szCs w:val="36"/>
              </w:rPr>
            </w:pPr>
            <w:r>
              <w:rPr>
                <w:rFonts w:ascii="Arial" w:hAnsi="Arial" w:cs="Arial"/>
                <w:b/>
                <w:sz w:val="36"/>
                <w:szCs w:val="36"/>
              </w:rPr>
              <w:t>•</w:t>
            </w:r>
          </w:p>
        </w:tc>
        <w:tc>
          <w:tcPr>
            <w:tcW w:w="2793" w:type="dxa"/>
            <w:gridSpan w:val="3"/>
            <w:shd w:val="clear" w:color="auto" w:fill="FBF2A6"/>
            <w:vAlign w:val="center"/>
          </w:tcPr>
          <w:p w14:paraId="3BF06D82" w14:textId="77777777" w:rsidR="00E95991" w:rsidRDefault="005B16A2" w:rsidP="005B16A2">
            <w:pPr>
              <w:jc w:val="center"/>
              <w:rPr>
                <w:rFonts w:ascii="Arial" w:hAnsi="Arial" w:cs="Arial"/>
                <w:b/>
                <w:sz w:val="36"/>
                <w:szCs w:val="36"/>
              </w:rPr>
            </w:pPr>
            <w:r w:rsidRPr="00986ABF">
              <w:rPr>
                <w:rFonts w:ascii="Arial" w:hAnsi="Arial" w:cs="Arial"/>
                <w:b/>
                <w:sz w:val="36"/>
                <w:szCs w:val="36"/>
              </w:rPr>
              <w:t>ΕΚΑΤΟΜ</w:t>
            </w:r>
            <w:r w:rsidR="00E95991">
              <w:rPr>
                <w:rFonts w:ascii="Arial" w:hAnsi="Arial" w:cs="Arial"/>
                <w:b/>
                <w:sz w:val="36"/>
                <w:szCs w:val="36"/>
              </w:rPr>
              <w:t>-</w:t>
            </w:r>
          </w:p>
          <w:p w14:paraId="11A5EB4C" w14:textId="77777777" w:rsidR="005B16A2" w:rsidRPr="00132F2B" w:rsidRDefault="005B16A2" w:rsidP="005B16A2">
            <w:pPr>
              <w:jc w:val="center"/>
              <w:rPr>
                <w:rFonts w:ascii="Arial" w:eastAsia="Calibri" w:hAnsi="Arial" w:cs="Arial"/>
                <w:b/>
                <w:color w:val="0070C0"/>
                <w:sz w:val="36"/>
                <w:szCs w:val="36"/>
              </w:rPr>
            </w:pPr>
            <w:r w:rsidRPr="00986ABF">
              <w:rPr>
                <w:rFonts w:ascii="Arial" w:hAnsi="Arial" w:cs="Arial"/>
                <w:b/>
                <w:sz w:val="36"/>
                <w:szCs w:val="36"/>
              </w:rPr>
              <w:t>ΜΥΡΙΑ</w:t>
            </w:r>
          </w:p>
        </w:tc>
        <w:tc>
          <w:tcPr>
            <w:tcW w:w="931" w:type="dxa"/>
            <w:vAlign w:val="center"/>
          </w:tcPr>
          <w:p w14:paraId="254078A2" w14:textId="77777777" w:rsidR="005B16A2" w:rsidRDefault="005B16A2" w:rsidP="005B16A2">
            <w:pPr>
              <w:jc w:val="center"/>
              <w:rPr>
                <w:rFonts w:ascii="Arial" w:hAnsi="Arial" w:cs="Arial"/>
                <w:b/>
                <w:sz w:val="36"/>
                <w:szCs w:val="36"/>
              </w:rPr>
            </w:pPr>
            <w:r>
              <w:rPr>
                <w:rFonts w:ascii="Arial" w:hAnsi="Arial" w:cs="Arial"/>
                <w:b/>
                <w:sz w:val="36"/>
                <w:szCs w:val="36"/>
              </w:rPr>
              <w:t>•</w:t>
            </w:r>
          </w:p>
        </w:tc>
        <w:tc>
          <w:tcPr>
            <w:tcW w:w="2793" w:type="dxa"/>
            <w:gridSpan w:val="3"/>
            <w:shd w:val="clear" w:color="auto" w:fill="F1C1D9"/>
            <w:vAlign w:val="center"/>
          </w:tcPr>
          <w:p w14:paraId="3560B745" w14:textId="77777777" w:rsidR="005B16A2" w:rsidRPr="00132F2B" w:rsidRDefault="005B16A2" w:rsidP="005B16A2">
            <w:pPr>
              <w:jc w:val="center"/>
              <w:rPr>
                <w:rFonts w:ascii="Arial" w:eastAsia="Calibri" w:hAnsi="Arial" w:cs="Arial"/>
                <w:b/>
                <w:color w:val="0070C0"/>
                <w:sz w:val="36"/>
                <w:szCs w:val="36"/>
              </w:rPr>
            </w:pPr>
            <w:r>
              <w:rPr>
                <w:rFonts w:ascii="Arial" w:hAnsi="Arial" w:cs="Arial"/>
                <w:b/>
                <w:sz w:val="36"/>
                <w:szCs w:val="36"/>
              </w:rPr>
              <w:t>ΧΙΛΙΑΔΕΣ</w:t>
            </w:r>
          </w:p>
        </w:tc>
        <w:tc>
          <w:tcPr>
            <w:tcW w:w="932" w:type="dxa"/>
            <w:vAlign w:val="center"/>
          </w:tcPr>
          <w:p w14:paraId="5A63926E" w14:textId="77777777" w:rsidR="005B16A2" w:rsidRDefault="005B16A2" w:rsidP="005B16A2">
            <w:pPr>
              <w:jc w:val="center"/>
              <w:rPr>
                <w:rFonts w:ascii="Arial" w:hAnsi="Arial" w:cs="Arial"/>
                <w:b/>
                <w:sz w:val="36"/>
                <w:szCs w:val="36"/>
              </w:rPr>
            </w:pPr>
            <w:r>
              <w:rPr>
                <w:rFonts w:ascii="Arial" w:hAnsi="Arial" w:cs="Arial"/>
                <w:b/>
                <w:sz w:val="36"/>
                <w:szCs w:val="36"/>
              </w:rPr>
              <w:t>•</w:t>
            </w:r>
          </w:p>
        </w:tc>
        <w:tc>
          <w:tcPr>
            <w:tcW w:w="2796" w:type="dxa"/>
            <w:gridSpan w:val="3"/>
            <w:shd w:val="clear" w:color="auto" w:fill="A4BDE3"/>
            <w:vAlign w:val="center"/>
          </w:tcPr>
          <w:p w14:paraId="38F560ED" w14:textId="77777777" w:rsidR="005B16A2" w:rsidRPr="00132F2B" w:rsidRDefault="005B16A2" w:rsidP="005B16A2">
            <w:pPr>
              <w:jc w:val="center"/>
              <w:rPr>
                <w:rFonts w:ascii="Arial" w:eastAsia="Calibri" w:hAnsi="Arial" w:cs="Arial"/>
                <w:b/>
                <w:color w:val="0070C0"/>
                <w:sz w:val="36"/>
                <w:szCs w:val="36"/>
              </w:rPr>
            </w:pPr>
            <w:r>
              <w:rPr>
                <w:rFonts w:ascii="Arial" w:hAnsi="Arial" w:cs="Arial"/>
                <w:b/>
                <w:sz w:val="36"/>
                <w:szCs w:val="36"/>
              </w:rPr>
              <w:t>ΜΟΝΑΔΕΣ</w:t>
            </w:r>
          </w:p>
        </w:tc>
      </w:tr>
      <w:tr w:rsidR="005B16A2" w14:paraId="5C624D68" w14:textId="77777777" w:rsidTr="00E95991">
        <w:trPr>
          <w:trHeight w:val="567"/>
        </w:trPr>
        <w:tc>
          <w:tcPr>
            <w:tcW w:w="931" w:type="dxa"/>
          </w:tcPr>
          <w:p w14:paraId="274A5231" w14:textId="77777777" w:rsidR="005B16A2" w:rsidRDefault="005B16A2" w:rsidP="005B16A2">
            <w:pPr>
              <w:jc w:val="center"/>
              <w:rPr>
                <w:rFonts w:ascii="Arial" w:hAnsi="Arial" w:cs="Arial"/>
                <w:b/>
                <w:sz w:val="36"/>
                <w:szCs w:val="36"/>
              </w:rPr>
            </w:pPr>
          </w:p>
        </w:tc>
        <w:tc>
          <w:tcPr>
            <w:tcW w:w="931" w:type="dxa"/>
          </w:tcPr>
          <w:p w14:paraId="693FF5A5" w14:textId="77777777" w:rsidR="005B16A2" w:rsidRDefault="005B16A2" w:rsidP="005B16A2">
            <w:pPr>
              <w:jc w:val="center"/>
              <w:rPr>
                <w:rFonts w:ascii="Arial" w:hAnsi="Arial" w:cs="Arial"/>
                <w:b/>
                <w:sz w:val="36"/>
                <w:szCs w:val="36"/>
              </w:rPr>
            </w:pPr>
            <w:r w:rsidRPr="00986ABF">
              <w:rPr>
                <w:rFonts w:ascii="Arial" w:eastAsia="Calibri" w:hAnsi="Arial" w:cs="Arial"/>
                <w:b/>
                <w:color w:val="00B050"/>
                <w:sz w:val="36"/>
                <w:szCs w:val="36"/>
              </w:rPr>
              <w:t>Ε</w:t>
            </w:r>
          </w:p>
        </w:tc>
        <w:tc>
          <w:tcPr>
            <w:tcW w:w="931" w:type="dxa"/>
          </w:tcPr>
          <w:p w14:paraId="55BF9E98" w14:textId="77777777" w:rsidR="005B16A2" w:rsidRDefault="005B16A2" w:rsidP="005B16A2">
            <w:pPr>
              <w:jc w:val="center"/>
              <w:rPr>
                <w:rFonts w:ascii="Arial" w:hAnsi="Arial" w:cs="Arial"/>
                <w:b/>
                <w:sz w:val="36"/>
                <w:szCs w:val="36"/>
              </w:rPr>
            </w:pPr>
            <w:r w:rsidRPr="00986ABF">
              <w:rPr>
                <w:rFonts w:ascii="Arial" w:eastAsia="Calibri" w:hAnsi="Arial" w:cs="Arial"/>
                <w:b/>
                <w:color w:val="FF0000"/>
                <w:sz w:val="36"/>
                <w:szCs w:val="36"/>
              </w:rPr>
              <w:t>Δ</w:t>
            </w:r>
          </w:p>
        </w:tc>
        <w:tc>
          <w:tcPr>
            <w:tcW w:w="931" w:type="dxa"/>
          </w:tcPr>
          <w:p w14:paraId="33341D63" w14:textId="77777777" w:rsidR="005B16A2" w:rsidRDefault="005B16A2" w:rsidP="005B16A2">
            <w:pPr>
              <w:jc w:val="center"/>
              <w:rPr>
                <w:rFonts w:ascii="Arial" w:hAnsi="Arial" w:cs="Arial"/>
                <w:b/>
                <w:sz w:val="36"/>
                <w:szCs w:val="36"/>
              </w:rPr>
            </w:pPr>
            <w:r w:rsidRPr="00132F2B">
              <w:rPr>
                <w:rFonts w:ascii="Arial" w:eastAsia="Calibri" w:hAnsi="Arial" w:cs="Arial"/>
                <w:b/>
                <w:color w:val="0070C0"/>
                <w:sz w:val="36"/>
                <w:szCs w:val="36"/>
              </w:rPr>
              <w:t>Μ</w:t>
            </w:r>
          </w:p>
        </w:tc>
        <w:tc>
          <w:tcPr>
            <w:tcW w:w="931" w:type="dxa"/>
          </w:tcPr>
          <w:p w14:paraId="71583594" w14:textId="77777777" w:rsidR="005B16A2" w:rsidRDefault="005B16A2" w:rsidP="005B16A2">
            <w:pPr>
              <w:jc w:val="center"/>
              <w:rPr>
                <w:rFonts w:ascii="Arial" w:hAnsi="Arial" w:cs="Arial"/>
                <w:b/>
                <w:sz w:val="36"/>
                <w:szCs w:val="36"/>
              </w:rPr>
            </w:pPr>
          </w:p>
        </w:tc>
        <w:tc>
          <w:tcPr>
            <w:tcW w:w="931" w:type="dxa"/>
          </w:tcPr>
          <w:p w14:paraId="600C6E11" w14:textId="77777777" w:rsidR="005B16A2" w:rsidRDefault="005B16A2" w:rsidP="005B16A2">
            <w:pPr>
              <w:jc w:val="center"/>
              <w:rPr>
                <w:rFonts w:ascii="Arial" w:hAnsi="Arial" w:cs="Arial"/>
                <w:b/>
                <w:sz w:val="36"/>
                <w:szCs w:val="36"/>
              </w:rPr>
            </w:pPr>
            <w:r w:rsidRPr="00986ABF">
              <w:rPr>
                <w:rFonts w:ascii="Arial" w:eastAsia="Calibri" w:hAnsi="Arial" w:cs="Arial"/>
                <w:b/>
                <w:color w:val="00B050"/>
                <w:sz w:val="36"/>
                <w:szCs w:val="36"/>
              </w:rPr>
              <w:t>Ε</w:t>
            </w:r>
          </w:p>
        </w:tc>
        <w:tc>
          <w:tcPr>
            <w:tcW w:w="931" w:type="dxa"/>
          </w:tcPr>
          <w:p w14:paraId="57E77364" w14:textId="77777777" w:rsidR="005B16A2" w:rsidRDefault="005B16A2" w:rsidP="005B16A2">
            <w:pPr>
              <w:jc w:val="center"/>
              <w:rPr>
                <w:rFonts w:ascii="Arial" w:hAnsi="Arial" w:cs="Arial"/>
                <w:b/>
                <w:sz w:val="36"/>
                <w:szCs w:val="36"/>
              </w:rPr>
            </w:pPr>
            <w:r w:rsidRPr="00986ABF">
              <w:rPr>
                <w:rFonts w:ascii="Arial" w:eastAsia="Calibri" w:hAnsi="Arial" w:cs="Arial"/>
                <w:b/>
                <w:color w:val="FF0000"/>
                <w:sz w:val="36"/>
                <w:szCs w:val="36"/>
              </w:rPr>
              <w:t>Δ</w:t>
            </w:r>
          </w:p>
        </w:tc>
        <w:tc>
          <w:tcPr>
            <w:tcW w:w="931" w:type="dxa"/>
          </w:tcPr>
          <w:p w14:paraId="6542AEC6" w14:textId="77777777" w:rsidR="005B16A2" w:rsidRDefault="005B16A2" w:rsidP="005B16A2">
            <w:pPr>
              <w:jc w:val="center"/>
              <w:rPr>
                <w:rFonts w:ascii="Arial" w:hAnsi="Arial" w:cs="Arial"/>
                <w:b/>
                <w:sz w:val="36"/>
                <w:szCs w:val="36"/>
              </w:rPr>
            </w:pPr>
            <w:r w:rsidRPr="00132F2B">
              <w:rPr>
                <w:rFonts w:ascii="Arial" w:eastAsia="Calibri" w:hAnsi="Arial" w:cs="Arial"/>
                <w:b/>
                <w:color w:val="0070C0"/>
                <w:sz w:val="36"/>
                <w:szCs w:val="36"/>
              </w:rPr>
              <w:t>Μ</w:t>
            </w:r>
          </w:p>
        </w:tc>
        <w:tc>
          <w:tcPr>
            <w:tcW w:w="931" w:type="dxa"/>
          </w:tcPr>
          <w:p w14:paraId="4A37CDE7" w14:textId="77777777" w:rsidR="005B16A2" w:rsidRDefault="005B16A2" w:rsidP="005B16A2">
            <w:pPr>
              <w:jc w:val="center"/>
              <w:rPr>
                <w:rFonts w:ascii="Arial" w:hAnsi="Arial" w:cs="Arial"/>
                <w:b/>
                <w:sz w:val="36"/>
                <w:szCs w:val="36"/>
              </w:rPr>
            </w:pPr>
          </w:p>
        </w:tc>
        <w:tc>
          <w:tcPr>
            <w:tcW w:w="931" w:type="dxa"/>
          </w:tcPr>
          <w:p w14:paraId="59E2E6F1" w14:textId="77777777" w:rsidR="005B16A2" w:rsidRDefault="005B16A2" w:rsidP="005B16A2">
            <w:pPr>
              <w:jc w:val="center"/>
              <w:rPr>
                <w:rFonts w:ascii="Arial" w:hAnsi="Arial" w:cs="Arial"/>
                <w:b/>
                <w:sz w:val="36"/>
                <w:szCs w:val="36"/>
              </w:rPr>
            </w:pPr>
            <w:r w:rsidRPr="00986ABF">
              <w:rPr>
                <w:rFonts w:ascii="Arial" w:eastAsia="Calibri" w:hAnsi="Arial" w:cs="Arial"/>
                <w:b/>
                <w:color w:val="00B050"/>
                <w:sz w:val="36"/>
                <w:szCs w:val="36"/>
              </w:rPr>
              <w:t>Ε</w:t>
            </w:r>
          </w:p>
        </w:tc>
        <w:tc>
          <w:tcPr>
            <w:tcW w:w="931" w:type="dxa"/>
          </w:tcPr>
          <w:p w14:paraId="70C28516" w14:textId="77777777" w:rsidR="005B16A2" w:rsidRDefault="005B16A2" w:rsidP="005B16A2">
            <w:pPr>
              <w:jc w:val="center"/>
              <w:rPr>
                <w:rFonts w:ascii="Arial" w:hAnsi="Arial" w:cs="Arial"/>
                <w:b/>
                <w:sz w:val="36"/>
                <w:szCs w:val="36"/>
              </w:rPr>
            </w:pPr>
            <w:r w:rsidRPr="00986ABF">
              <w:rPr>
                <w:rFonts w:ascii="Arial" w:eastAsia="Calibri" w:hAnsi="Arial" w:cs="Arial"/>
                <w:b/>
                <w:color w:val="FF0000"/>
                <w:sz w:val="36"/>
                <w:szCs w:val="36"/>
              </w:rPr>
              <w:t>Δ</w:t>
            </w:r>
          </w:p>
        </w:tc>
        <w:tc>
          <w:tcPr>
            <w:tcW w:w="931" w:type="dxa"/>
          </w:tcPr>
          <w:p w14:paraId="71789F84" w14:textId="77777777" w:rsidR="005B16A2" w:rsidRDefault="005B16A2" w:rsidP="005B16A2">
            <w:pPr>
              <w:jc w:val="center"/>
              <w:rPr>
                <w:rFonts w:ascii="Arial" w:hAnsi="Arial" w:cs="Arial"/>
                <w:b/>
                <w:sz w:val="36"/>
                <w:szCs w:val="36"/>
              </w:rPr>
            </w:pPr>
            <w:r w:rsidRPr="00132F2B">
              <w:rPr>
                <w:rFonts w:ascii="Arial" w:eastAsia="Calibri" w:hAnsi="Arial" w:cs="Arial"/>
                <w:b/>
                <w:color w:val="0070C0"/>
                <w:sz w:val="36"/>
                <w:szCs w:val="36"/>
              </w:rPr>
              <w:t>Μ</w:t>
            </w:r>
          </w:p>
        </w:tc>
        <w:tc>
          <w:tcPr>
            <w:tcW w:w="932" w:type="dxa"/>
          </w:tcPr>
          <w:p w14:paraId="3B8C74FA" w14:textId="77777777" w:rsidR="005B16A2" w:rsidRDefault="005B16A2" w:rsidP="005B16A2">
            <w:pPr>
              <w:jc w:val="center"/>
              <w:rPr>
                <w:rFonts w:ascii="Arial" w:hAnsi="Arial" w:cs="Arial"/>
                <w:b/>
                <w:sz w:val="36"/>
                <w:szCs w:val="36"/>
              </w:rPr>
            </w:pPr>
          </w:p>
        </w:tc>
        <w:tc>
          <w:tcPr>
            <w:tcW w:w="932" w:type="dxa"/>
          </w:tcPr>
          <w:p w14:paraId="16707590" w14:textId="77777777" w:rsidR="005B16A2" w:rsidRDefault="005B16A2" w:rsidP="005B16A2">
            <w:pPr>
              <w:jc w:val="center"/>
              <w:rPr>
                <w:rFonts w:ascii="Arial" w:hAnsi="Arial" w:cs="Arial"/>
                <w:b/>
                <w:sz w:val="36"/>
                <w:szCs w:val="36"/>
              </w:rPr>
            </w:pPr>
            <w:r w:rsidRPr="00986ABF">
              <w:rPr>
                <w:rFonts w:ascii="Arial" w:eastAsia="Calibri" w:hAnsi="Arial" w:cs="Arial"/>
                <w:b/>
                <w:color w:val="00B050"/>
                <w:sz w:val="36"/>
                <w:szCs w:val="36"/>
              </w:rPr>
              <w:t>Ε</w:t>
            </w:r>
          </w:p>
        </w:tc>
        <w:tc>
          <w:tcPr>
            <w:tcW w:w="932" w:type="dxa"/>
          </w:tcPr>
          <w:p w14:paraId="735AC783" w14:textId="77777777" w:rsidR="005B16A2" w:rsidRDefault="005B16A2" w:rsidP="005B16A2">
            <w:pPr>
              <w:jc w:val="center"/>
              <w:rPr>
                <w:rFonts w:ascii="Arial" w:hAnsi="Arial" w:cs="Arial"/>
                <w:b/>
                <w:sz w:val="36"/>
                <w:szCs w:val="36"/>
              </w:rPr>
            </w:pPr>
            <w:r w:rsidRPr="00986ABF">
              <w:rPr>
                <w:rFonts w:ascii="Arial" w:eastAsia="Calibri" w:hAnsi="Arial" w:cs="Arial"/>
                <w:b/>
                <w:color w:val="FF0000"/>
                <w:sz w:val="36"/>
                <w:szCs w:val="36"/>
              </w:rPr>
              <w:t>Δ</w:t>
            </w:r>
          </w:p>
        </w:tc>
        <w:tc>
          <w:tcPr>
            <w:tcW w:w="932" w:type="dxa"/>
          </w:tcPr>
          <w:p w14:paraId="7CA4E140" w14:textId="77777777" w:rsidR="005B16A2" w:rsidRDefault="005B16A2" w:rsidP="005B16A2">
            <w:pPr>
              <w:jc w:val="center"/>
              <w:rPr>
                <w:rFonts w:ascii="Arial" w:hAnsi="Arial" w:cs="Arial"/>
                <w:b/>
                <w:sz w:val="36"/>
                <w:szCs w:val="36"/>
              </w:rPr>
            </w:pPr>
            <w:r w:rsidRPr="00132F2B">
              <w:rPr>
                <w:rFonts w:ascii="Arial" w:eastAsia="Calibri" w:hAnsi="Arial" w:cs="Arial"/>
                <w:b/>
                <w:color w:val="0070C0"/>
                <w:sz w:val="36"/>
                <w:szCs w:val="36"/>
              </w:rPr>
              <w:t>Μ</w:t>
            </w:r>
          </w:p>
        </w:tc>
      </w:tr>
      <w:tr w:rsidR="005B16A2" w14:paraId="4549B405" w14:textId="77777777" w:rsidTr="00B77A9F">
        <w:tc>
          <w:tcPr>
            <w:tcW w:w="931" w:type="dxa"/>
          </w:tcPr>
          <w:p w14:paraId="4240840B" w14:textId="77777777" w:rsidR="005B16A2" w:rsidRDefault="003F5B34" w:rsidP="005B16A2">
            <w:pPr>
              <w:jc w:val="center"/>
              <w:rPr>
                <w:rFonts w:ascii="Arial" w:hAnsi="Arial" w:cs="Arial"/>
                <w:b/>
                <w:sz w:val="36"/>
                <w:szCs w:val="36"/>
              </w:rPr>
            </w:pPr>
            <w:r>
              <w:rPr>
                <w:rFonts w:ascii="Arial" w:hAnsi="Arial" w:cs="Arial"/>
                <w:b/>
                <w:sz w:val="36"/>
                <w:szCs w:val="36"/>
              </w:rPr>
              <w:t>*</w:t>
            </w:r>
          </w:p>
        </w:tc>
        <w:tc>
          <w:tcPr>
            <w:tcW w:w="931" w:type="dxa"/>
            <w:shd w:val="clear" w:color="auto" w:fill="BFD99D"/>
          </w:tcPr>
          <w:p w14:paraId="40167E1A" w14:textId="77777777" w:rsidR="005B16A2" w:rsidRDefault="005B16A2" w:rsidP="005B16A2">
            <w:pPr>
              <w:jc w:val="center"/>
              <w:rPr>
                <w:rFonts w:ascii="Arial" w:hAnsi="Arial" w:cs="Arial"/>
                <w:b/>
                <w:sz w:val="36"/>
                <w:szCs w:val="36"/>
              </w:rPr>
            </w:pPr>
          </w:p>
        </w:tc>
        <w:tc>
          <w:tcPr>
            <w:tcW w:w="931" w:type="dxa"/>
            <w:shd w:val="clear" w:color="auto" w:fill="BFD99D"/>
          </w:tcPr>
          <w:p w14:paraId="39F078B2" w14:textId="77777777" w:rsidR="005B16A2" w:rsidRDefault="005B16A2" w:rsidP="005B16A2">
            <w:pPr>
              <w:jc w:val="center"/>
              <w:rPr>
                <w:rFonts w:ascii="Arial" w:hAnsi="Arial" w:cs="Arial"/>
                <w:b/>
                <w:sz w:val="36"/>
                <w:szCs w:val="36"/>
              </w:rPr>
            </w:pPr>
          </w:p>
        </w:tc>
        <w:tc>
          <w:tcPr>
            <w:tcW w:w="931" w:type="dxa"/>
            <w:shd w:val="clear" w:color="auto" w:fill="BFD99D"/>
          </w:tcPr>
          <w:p w14:paraId="595328EB" w14:textId="77777777" w:rsidR="005B16A2" w:rsidRDefault="005B16A2" w:rsidP="005B16A2">
            <w:pPr>
              <w:jc w:val="center"/>
              <w:rPr>
                <w:rFonts w:ascii="Arial" w:hAnsi="Arial" w:cs="Arial"/>
                <w:b/>
                <w:sz w:val="36"/>
                <w:szCs w:val="36"/>
              </w:rPr>
            </w:pPr>
          </w:p>
        </w:tc>
        <w:tc>
          <w:tcPr>
            <w:tcW w:w="931" w:type="dxa"/>
          </w:tcPr>
          <w:p w14:paraId="66559A8F" w14:textId="77777777" w:rsidR="005B16A2" w:rsidRDefault="005B16A2" w:rsidP="005B16A2">
            <w:pPr>
              <w:jc w:val="center"/>
              <w:rPr>
                <w:rFonts w:ascii="Arial" w:hAnsi="Arial" w:cs="Arial"/>
                <w:b/>
                <w:sz w:val="36"/>
                <w:szCs w:val="36"/>
              </w:rPr>
            </w:pPr>
          </w:p>
        </w:tc>
        <w:tc>
          <w:tcPr>
            <w:tcW w:w="931" w:type="dxa"/>
            <w:shd w:val="clear" w:color="auto" w:fill="FBF2A6"/>
          </w:tcPr>
          <w:p w14:paraId="7D173BF5" w14:textId="77777777" w:rsidR="005B16A2" w:rsidRDefault="005B16A2" w:rsidP="005B16A2">
            <w:pPr>
              <w:jc w:val="center"/>
              <w:rPr>
                <w:rFonts w:ascii="Arial" w:hAnsi="Arial" w:cs="Arial"/>
                <w:b/>
                <w:sz w:val="36"/>
                <w:szCs w:val="36"/>
              </w:rPr>
            </w:pPr>
          </w:p>
        </w:tc>
        <w:tc>
          <w:tcPr>
            <w:tcW w:w="931" w:type="dxa"/>
            <w:shd w:val="clear" w:color="auto" w:fill="FBF2A6"/>
          </w:tcPr>
          <w:p w14:paraId="7F64284D" w14:textId="77777777" w:rsidR="005B16A2" w:rsidRDefault="005B16A2" w:rsidP="005B16A2">
            <w:pPr>
              <w:jc w:val="center"/>
              <w:rPr>
                <w:rFonts w:ascii="Arial" w:hAnsi="Arial" w:cs="Arial"/>
                <w:b/>
                <w:sz w:val="36"/>
                <w:szCs w:val="36"/>
              </w:rPr>
            </w:pPr>
          </w:p>
        </w:tc>
        <w:tc>
          <w:tcPr>
            <w:tcW w:w="931" w:type="dxa"/>
            <w:shd w:val="clear" w:color="auto" w:fill="FBF2A6"/>
          </w:tcPr>
          <w:p w14:paraId="406B0D61" w14:textId="77777777" w:rsidR="005B16A2" w:rsidRDefault="005B16A2" w:rsidP="005B16A2">
            <w:pPr>
              <w:jc w:val="center"/>
              <w:rPr>
                <w:rFonts w:ascii="Arial" w:hAnsi="Arial" w:cs="Arial"/>
                <w:b/>
                <w:sz w:val="36"/>
                <w:szCs w:val="36"/>
              </w:rPr>
            </w:pPr>
          </w:p>
        </w:tc>
        <w:tc>
          <w:tcPr>
            <w:tcW w:w="931" w:type="dxa"/>
          </w:tcPr>
          <w:p w14:paraId="65ED225F" w14:textId="77777777" w:rsidR="005B16A2" w:rsidRDefault="005B16A2" w:rsidP="005B16A2">
            <w:pPr>
              <w:jc w:val="center"/>
              <w:rPr>
                <w:rFonts w:ascii="Arial" w:hAnsi="Arial" w:cs="Arial"/>
                <w:b/>
                <w:sz w:val="36"/>
                <w:szCs w:val="36"/>
              </w:rPr>
            </w:pPr>
          </w:p>
        </w:tc>
        <w:tc>
          <w:tcPr>
            <w:tcW w:w="931" w:type="dxa"/>
            <w:shd w:val="clear" w:color="auto" w:fill="F1C1D9"/>
          </w:tcPr>
          <w:p w14:paraId="554C7213" w14:textId="77777777" w:rsidR="005B16A2" w:rsidRDefault="005B16A2" w:rsidP="005B16A2">
            <w:pPr>
              <w:jc w:val="center"/>
              <w:rPr>
                <w:rFonts w:ascii="Arial" w:hAnsi="Arial" w:cs="Arial"/>
                <w:b/>
                <w:sz w:val="36"/>
                <w:szCs w:val="36"/>
              </w:rPr>
            </w:pPr>
          </w:p>
        </w:tc>
        <w:tc>
          <w:tcPr>
            <w:tcW w:w="931" w:type="dxa"/>
            <w:shd w:val="clear" w:color="auto" w:fill="F1C1D9"/>
          </w:tcPr>
          <w:p w14:paraId="70C11B64" w14:textId="77777777" w:rsidR="005B16A2" w:rsidRDefault="005B16A2" w:rsidP="005B16A2">
            <w:pPr>
              <w:jc w:val="center"/>
              <w:rPr>
                <w:rFonts w:ascii="Arial" w:hAnsi="Arial" w:cs="Arial"/>
                <w:b/>
                <w:sz w:val="36"/>
                <w:szCs w:val="36"/>
              </w:rPr>
            </w:pPr>
          </w:p>
        </w:tc>
        <w:tc>
          <w:tcPr>
            <w:tcW w:w="931" w:type="dxa"/>
            <w:shd w:val="clear" w:color="auto" w:fill="F1C1D9"/>
          </w:tcPr>
          <w:p w14:paraId="3B44B906" w14:textId="77777777" w:rsidR="005B16A2" w:rsidRDefault="005B16A2" w:rsidP="005B16A2">
            <w:pPr>
              <w:jc w:val="center"/>
              <w:rPr>
                <w:rFonts w:ascii="Arial" w:hAnsi="Arial" w:cs="Arial"/>
                <w:b/>
                <w:sz w:val="36"/>
                <w:szCs w:val="36"/>
              </w:rPr>
            </w:pPr>
          </w:p>
        </w:tc>
        <w:tc>
          <w:tcPr>
            <w:tcW w:w="932" w:type="dxa"/>
          </w:tcPr>
          <w:p w14:paraId="567AF205" w14:textId="77777777" w:rsidR="005B16A2" w:rsidRDefault="005B16A2" w:rsidP="005B16A2">
            <w:pPr>
              <w:jc w:val="center"/>
              <w:rPr>
                <w:rFonts w:ascii="Arial" w:hAnsi="Arial" w:cs="Arial"/>
                <w:b/>
                <w:sz w:val="36"/>
                <w:szCs w:val="36"/>
              </w:rPr>
            </w:pPr>
          </w:p>
        </w:tc>
        <w:tc>
          <w:tcPr>
            <w:tcW w:w="932" w:type="dxa"/>
            <w:shd w:val="clear" w:color="auto" w:fill="A4BDE3"/>
          </w:tcPr>
          <w:p w14:paraId="45A397A9" w14:textId="77777777" w:rsidR="005B16A2" w:rsidRDefault="005B16A2" w:rsidP="005B16A2">
            <w:pPr>
              <w:jc w:val="center"/>
              <w:rPr>
                <w:rFonts w:ascii="Arial" w:hAnsi="Arial" w:cs="Arial"/>
                <w:b/>
                <w:sz w:val="36"/>
                <w:szCs w:val="36"/>
              </w:rPr>
            </w:pPr>
          </w:p>
        </w:tc>
        <w:tc>
          <w:tcPr>
            <w:tcW w:w="932" w:type="dxa"/>
            <w:shd w:val="clear" w:color="auto" w:fill="A4BDE3"/>
          </w:tcPr>
          <w:p w14:paraId="2FFE132D" w14:textId="77777777" w:rsidR="005B16A2" w:rsidRDefault="005B16A2" w:rsidP="005B16A2">
            <w:pPr>
              <w:jc w:val="center"/>
              <w:rPr>
                <w:rFonts w:ascii="Arial" w:hAnsi="Arial" w:cs="Arial"/>
                <w:b/>
                <w:sz w:val="36"/>
                <w:szCs w:val="36"/>
              </w:rPr>
            </w:pPr>
          </w:p>
        </w:tc>
        <w:tc>
          <w:tcPr>
            <w:tcW w:w="932" w:type="dxa"/>
            <w:shd w:val="clear" w:color="auto" w:fill="A4BDE3"/>
          </w:tcPr>
          <w:p w14:paraId="41326496" w14:textId="77777777" w:rsidR="005B16A2" w:rsidRDefault="005B16A2" w:rsidP="005B16A2">
            <w:pPr>
              <w:jc w:val="center"/>
              <w:rPr>
                <w:rFonts w:ascii="Arial" w:hAnsi="Arial" w:cs="Arial"/>
                <w:b/>
                <w:sz w:val="36"/>
                <w:szCs w:val="36"/>
              </w:rPr>
            </w:pPr>
          </w:p>
        </w:tc>
      </w:tr>
      <w:tr w:rsidR="005B16A2" w14:paraId="0533D9FA" w14:textId="77777777" w:rsidTr="00B77A9F">
        <w:tc>
          <w:tcPr>
            <w:tcW w:w="931" w:type="dxa"/>
          </w:tcPr>
          <w:p w14:paraId="378C0260" w14:textId="77777777" w:rsidR="005B16A2" w:rsidRDefault="003F5B34" w:rsidP="005B16A2">
            <w:pPr>
              <w:jc w:val="center"/>
              <w:rPr>
                <w:rFonts w:ascii="Arial" w:hAnsi="Arial" w:cs="Arial"/>
                <w:b/>
                <w:sz w:val="36"/>
                <w:szCs w:val="36"/>
              </w:rPr>
            </w:pPr>
            <w:r>
              <w:rPr>
                <w:rFonts w:ascii="Arial" w:hAnsi="Arial" w:cs="Arial"/>
                <w:b/>
                <w:sz w:val="36"/>
                <w:szCs w:val="36"/>
              </w:rPr>
              <w:t>**</w:t>
            </w:r>
          </w:p>
        </w:tc>
        <w:tc>
          <w:tcPr>
            <w:tcW w:w="931" w:type="dxa"/>
            <w:shd w:val="clear" w:color="auto" w:fill="BFD99D"/>
          </w:tcPr>
          <w:p w14:paraId="1143FF8F" w14:textId="77777777" w:rsidR="005B16A2" w:rsidRDefault="005B16A2" w:rsidP="005B16A2">
            <w:pPr>
              <w:jc w:val="center"/>
              <w:rPr>
                <w:rFonts w:ascii="Arial" w:hAnsi="Arial" w:cs="Arial"/>
                <w:b/>
                <w:sz w:val="36"/>
                <w:szCs w:val="36"/>
              </w:rPr>
            </w:pPr>
          </w:p>
        </w:tc>
        <w:tc>
          <w:tcPr>
            <w:tcW w:w="931" w:type="dxa"/>
            <w:shd w:val="clear" w:color="auto" w:fill="BFD99D"/>
          </w:tcPr>
          <w:p w14:paraId="78AFCCE4" w14:textId="77777777" w:rsidR="005B16A2" w:rsidRDefault="005B16A2" w:rsidP="005B16A2">
            <w:pPr>
              <w:jc w:val="center"/>
              <w:rPr>
                <w:rFonts w:ascii="Arial" w:hAnsi="Arial" w:cs="Arial"/>
                <w:b/>
                <w:sz w:val="36"/>
                <w:szCs w:val="36"/>
              </w:rPr>
            </w:pPr>
          </w:p>
        </w:tc>
        <w:tc>
          <w:tcPr>
            <w:tcW w:w="931" w:type="dxa"/>
            <w:shd w:val="clear" w:color="auto" w:fill="BFD99D"/>
          </w:tcPr>
          <w:p w14:paraId="0B542CA9" w14:textId="77777777" w:rsidR="005B16A2" w:rsidRDefault="005B16A2" w:rsidP="005B16A2">
            <w:pPr>
              <w:jc w:val="center"/>
              <w:rPr>
                <w:rFonts w:ascii="Arial" w:hAnsi="Arial" w:cs="Arial"/>
                <w:b/>
                <w:sz w:val="36"/>
                <w:szCs w:val="36"/>
              </w:rPr>
            </w:pPr>
          </w:p>
        </w:tc>
        <w:tc>
          <w:tcPr>
            <w:tcW w:w="931" w:type="dxa"/>
          </w:tcPr>
          <w:p w14:paraId="3741FD2D" w14:textId="77777777" w:rsidR="005B16A2" w:rsidRDefault="005B16A2" w:rsidP="005B16A2">
            <w:pPr>
              <w:jc w:val="center"/>
              <w:rPr>
                <w:rFonts w:ascii="Arial" w:hAnsi="Arial" w:cs="Arial"/>
                <w:b/>
                <w:sz w:val="36"/>
                <w:szCs w:val="36"/>
              </w:rPr>
            </w:pPr>
          </w:p>
        </w:tc>
        <w:tc>
          <w:tcPr>
            <w:tcW w:w="931" w:type="dxa"/>
            <w:shd w:val="clear" w:color="auto" w:fill="FBF2A6"/>
          </w:tcPr>
          <w:p w14:paraId="799A8082" w14:textId="77777777" w:rsidR="005B16A2" w:rsidRDefault="005B16A2" w:rsidP="005B16A2">
            <w:pPr>
              <w:jc w:val="center"/>
              <w:rPr>
                <w:rFonts w:ascii="Arial" w:hAnsi="Arial" w:cs="Arial"/>
                <w:b/>
                <w:sz w:val="36"/>
                <w:szCs w:val="36"/>
              </w:rPr>
            </w:pPr>
          </w:p>
        </w:tc>
        <w:tc>
          <w:tcPr>
            <w:tcW w:w="931" w:type="dxa"/>
            <w:shd w:val="clear" w:color="auto" w:fill="FBF2A6"/>
          </w:tcPr>
          <w:p w14:paraId="37410146" w14:textId="77777777" w:rsidR="005B16A2" w:rsidRDefault="005B16A2" w:rsidP="005B16A2">
            <w:pPr>
              <w:jc w:val="center"/>
              <w:rPr>
                <w:rFonts w:ascii="Arial" w:hAnsi="Arial" w:cs="Arial"/>
                <w:b/>
                <w:sz w:val="36"/>
                <w:szCs w:val="36"/>
              </w:rPr>
            </w:pPr>
          </w:p>
        </w:tc>
        <w:tc>
          <w:tcPr>
            <w:tcW w:w="931" w:type="dxa"/>
            <w:shd w:val="clear" w:color="auto" w:fill="FBF2A6"/>
          </w:tcPr>
          <w:p w14:paraId="53DAB29F" w14:textId="77777777" w:rsidR="005B16A2" w:rsidRDefault="005B16A2" w:rsidP="005B16A2">
            <w:pPr>
              <w:jc w:val="center"/>
              <w:rPr>
                <w:rFonts w:ascii="Arial" w:hAnsi="Arial" w:cs="Arial"/>
                <w:b/>
                <w:sz w:val="36"/>
                <w:szCs w:val="36"/>
              </w:rPr>
            </w:pPr>
          </w:p>
        </w:tc>
        <w:tc>
          <w:tcPr>
            <w:tcW w:w="931" w:type="dxa"/>
          </w:tcPr>
          <w:p w14:paraId="08034F96" w14:textId="77777777" w:rsidR="005B16A2" w:rsidRDefault="005B16A2" w:rsidP="005B16A2">
            <w:pPr>
              <w:jc w:val="center"/>
              <w:rPr>
                <w:rFonts w:ascii="Arial" w:hAnsi="Arial" w:cs="Arial"/>
                <w:b/>
                <w:sz w:val="36"/>
                <w:szCs w:val="36"/>
              </w:rPr>
            </w:pPr>
          </w:p>
        </w:tc>
        <w:tc>
          <w:tcPr>
            <w:tcW w:w="931" w:type="dxa"/>
            <w:shd w:val="clear" w:color="auto" w:fill="F1C1D9"/>
          </w:tcPr>
          <w:p w14:paraId="0210EE76" w14:textId="77777777" w:rsidR="005B16A2" w:rsidRDefault="005B16A2" w:rsidP="005B16A2">
            <w:pPr>
              <w:jc w:val="center"/>
              <w:rPr>
                <w:rFonts w:ascii="Arial" w:hAnsi="Arial" w:cs="Arial"/>
                <w:b/>
                <w:sz w:val="36"/>
                <w:szCs w:val="36"/>
              </w:rPr>
            </w:pPr>
          </w:p>
        </w:tc>
        <w:tc>
          <w:tcPr>
            <w:tcW w:w="931" w:type="dxa"/>
            <w:shd w:val="clear" w:color="auto" w:fill="F1C1D9"/>
          </w:tcPr>
          <w:p w14:paraId="5E98C47C" w14:textId="77777777" w:rsidR="005B16A2" w:rsidRDefault="005B16A2" w:rsidP="005B16A2">
            <w:pPr>
              <w:jc w:val="center"/>
              <w:rPr>
                <w:rFonts w:ascii="Arial" w:hAnsi="Arial" w:cs="Arial"/>
                <w:b/>
                <w:sz w:val="36"/>
                <w:szCs w:val="36"/>
              </w:rPr>
            </w:pPr>
          </w:p>
        </w:tc>
        <w:tc>
          <w:tcPr>
            <w:tcW w:w="931" w:type="dxa"/>
            <w:shd w:val="clear" w:color="auto" w:fill="F1C1D9"/>
          </w:tcPr>
          <w:p w14:paraId="25B6BBEB" w14:textId="77777777" w:rsidR="005B16A2" w:rsidRDefault="005B16A2" w:rsidP="005B16A2">
            <w:pPr>
              <w:jc w:val="center"/>
              <w:rPr>
                <w:rFonts w:ascii="Arial" w:hAnsi="Arial" w:cs="Arial"/>
                <w:b/>
                <w:sz w:val="36"/>
                <w:szCs w:val="36"/>
              </w:rPr>
            </w:pPr>
          </w:p>
        </w:tc>
        <w:tc>
          <w:tcPr>
            <w:tcW w:w="932" w:type="dxa"/>
          </w:tcPr>
          <w:p w14:paraId="6E53DBF1" w14:textId="77777777" w:rsidR="005B16A2" w:rsidRDefault="005B16A2" w:rsidP="005B16A2">
            <w:pPr>
              <w:jc w:val="center"/>
              <w:rPr>
                <w:rFonts w:ascii="Arial" w:hAnsi="Arial" w:cs="Arial"/>
                <w:b/>
                <w:sz w:val="36"/>
                <w:szCs w:val="36"/>
              </w:rPr>
            </w:pPr>
          </w:p>
        </w:tc>
        <w:tc>
          <w:tcPr>
            <w:tcW w:w="932" w:type="dxa"/>
            <w:shd w:val="clear" w:color="auto" w:fill="A4BDE3"/>
          </w:tcPr>
          <w:p w14:paraId="2229A7E3" w14:textId="77777777" w:rsidR="005B16A2" w:rsidRDefault="005B16A2" w:rsidP="005B16A2">
            <w:pPr>
              <w:jc w:val="center"/>
              <w:rPr>
                <w:rFonts w:ascii="Arial" w:hAnsi="Arial" w:cs="Arial"/>
                <w:b/>
                <w:sz w:val="36"/>
                <w:szCs w:val="36"/>
              </w:rPr>
            </w:pPr>
          </w:p>
        </w:tc>
        <w:tc>
          <w:tcPr>
            <w:tcW w:w="932" w:type="dxa"/>
            <w:shd w:val="clear" w:color="auto" w:fill="A4BDE3"/>
          </w:tcPr>
          <w:p w14:paraId="331A6258" w14:textId="77777777" w:rsidR="005B16A2" w:rsidRDefault="005B16A2" w:rsidP="005B16A2">
            <w:pPr>
              <w:jc w:val="center"/>
              <w:rPr>
                <w:rFonts w:ascii="Arial" w:hAnsi="Arial" w:cs="Arial"/>
                <w:b/>
                <w:sz w:val="36"/>
                <w:szCs w:val="36"/>
              </w:rPr>
            </w:pPr>
          </w:p>
        </w:tc>
        <w:tc>
          <w:tcPr>
            <w:tcW w:w="932" w:type="dxa"/>
            <w:shd w:val="clear" w:color="auto" w:fill="A4BDE3"/>
          </w:tcPr>
          <w:p w14:paraId="163B8A43" w14:textId="77777777" w:rsidR="005B16A2" w:rsidRDefault="005B16A2" w:rsidP="005B16A2">
            <w:pPr>
              <w:jc w:val="center"/>
              <w:rPr>
                <w:rFonts w:ascii="Arial" w:hAnsi="Arial" w:cs="Arial"/>
                <w:b/>
                <w:sz w:val="36"/>
                <w:szCs w:val="36"/>
              </w:rPr>
            </w:pPr>
          </w:p>
        </w:tc>
      </w:tr>
    </w:tbl>
    <w:p w14:paraId="313DF0B0" w14:textId="77777777" w:rsidR="005B16A2" w:rsidRDefault="005B16A2" w:rsidP="00CC1CA7">
      <w:pPr>
        <w:spacing w:line="240" w:lineRule="auto"/>
        <w:rPr>
          <w:rFonts w:ascii="Arial" w:hAnsi="Arial" w:cs="Arial"/>
          <w:b/>
          <w:sz w:val="36"/>
          <w:szCs w:val="36"/>
        </w:rPr>
      </w:pPr>
    </w:p>
    <w:p w14:paraId="30475180" w14:textId="77777777" w:rsidR="005B16A2" w:rsidRDefault="003F5B34">
      <w:pPr>
        <w:rPr>
          <w:rFonts w:ascii="Arial" w:hAnsi="Arial" w:cs="Arial"/>
          <w:b/>
          <w:sz w:val="36"/>
          <w:szCs w:val="36"/>
        </w:rPr>
      </w:pPr>
      <w:r>
        <w:rPr>
          <w:rFonts w:ascii="Arial" w:hAnsi="Arial" w:cs="Arial"/>
          <w:b/>
          <w:sz w:val="36"/>
          <w:szCs w:val="36"/>
        </w:rPr>
        <w:t>* :</w:t>
      </w:r>
      <w:r w:rsidR="00A40282">
        <w:rPr>
          <w:rFonts w:ascii="Arial" w:hAnsi="Arial" w:cs="Arial"/>
          <w:b/>
          <w:sz w:val="36"/>
          <w:szCs w:val="36"/>
        </w:rPr>
        <w:t xml:space="preserve"> </w:t>
      </w:r>
      <w:r w:rsidR="00A40282" w:rsidRPr="009D31A4">
        <w:rPr>
          <w:rFonts w:ascii="Arial" w:hAnsi="Arial" w:cs="Arial"/>
          <w:b/>
          <w:sz w:val="36"/>
          <w:szCs w:val="36"/>
        </w:rPr>
        <w:t>Πληθυσμός Κίνας 1-7-16</w:t>
      </w:r>
    </w:p>
    <w:p w14:paraId="3B0E72DE" w14:textId="77777777" w:rsidR="003F5B34" w:rsidRDefault="003F5B34" w:rsidP="003F5B34">
      <w:pPr>
        <w:rPr>
          <w:rFonts w:ascii="Arial" w:hAnsi="Arial" w:cs="Arial"/>
          <w:b/>
          <w:sz w:val="36"/>
          <w:szCs w:val="36"/>
        </w:rPr>
      </w:pPr>
      <w:r>
        <w:rPr>
          <w:rFonts w:ascii="Arial" w:hAnsi="Arial" w:cs="Arial"/>
          <w:b/>
          <w:sz w:val="36"/>
          <w:szCs w:val="36"/>
        </w:rPr>
        <w:t>** :</w:t>
      </w:r>
      <w:r w:rsidR="00A40282">
        <w:rPr>
          <w:rFonts w:ascii="Arial" w:hAnsi="Arial" w:cs="Arial"/>
          <w:b/>
          <w:sz w:val="36"/>
          <w:szCs w:val="36"/>
        </w:rPr>
        <w:t xml:space="preserve"> </w:t>
      </w:r>
      <w:r w:rsidR="00A40282" w:rsidRPr="009D31A4">
        <w:rPr>
          <w:rFonts w:ascii="Arial" w:hAnsi="Arial" w:cs="Arial"/>
          <w:b/>
          <w:sz w:val="36"/>
          <w:szCs w:val="36"/>
        </w:rPr>
        <w:t>Πληθυσμός Ινδίας</w:t>
      </w:r>
      <w:r w:rsidR="00A40282">
        <w:rPr>
          <w:rFonts w:ascii="Arial" w:hAnsi="Arial" w:cs="Arial"/>
          <w:b/>
          <w:sz w:val="36"/>
          <w:szCs w:val="36"/>
        </w:rPr>
        <w:t xml:space="preserve"> </w:t>
      </w:r>
      <w:r w:rsidR="00A40282" w:rsidRPr="009D31A4">
        <w:rPr>
          <w:rFonts w:ascii="Arial" w:hAnsi="Arial" w:cs="Arial"/>
          <w:b/>
          <w:sz w:val="36"/>
          <w:szCs w:val="36"/>
        </w:rPr>
        <w:t>2050</w:t>
      </w:r>
    </w:p>
    <w:p w14:paraId="3459808C" w14:textId="1021FAA1" w:rsidR="003F5B34" w:rsidRDefault="00A20A34" w:rsidP="00CC1CA7">
      <w:pPr>
        <w:spacing w:line="240" w:lineRule="auto"/>
        <w:rPr>
          <w:rFonts w:ascii="Arial" w:hAnsi="Arial" w:cs="Arial"/>
          <w:b/>
          <w:sz w:val="36"/>
          <w:szCs w:val="36"/>
        </w:rPr>
        <w:sectPr w:rsidR="003F5B34" w:rsidSect="003F5B34">
          <w:pgSz w:w="16838" w:h="11906" w:orient="landscape"/>
          <w:pgMar w:top="1134" w:right="964" w:bottom="1134" w:left="964" w:header="709" w:footer="709" w:gutter="0"/>
          <w:cols w:space="708"/>
          <w:docGrid w:linePitch="360"/>
        </w:sectPr>
      </w:pPr>
      <w:r w:rsidRPr="00A20A34">
        <w:rPr>
          <w:rFonts w:ascii="Arial" w:hAnsi="Arial" w:cs="Arial"/>
          <w:b/>
          <w:noProof/>
          <w:sz w:val="36"/>
          <w:szCs w:val="36"/>
        </w:rPr>
        <mc:AlternateContent>
          <mc:Choice Requires="wps">
            <w:drawing>
              <wp:anchor distT="0" distB="0" distL="114300" distR="114300" simplePos="0" relativeHeight="252687360" behindDoc="0" locked="0" layoutInCell="0" allowOverlap="0" wp14:anchorId="02989BC7" wp14:editId="339CD7FE">
                <wp:simplePos x="0" y="0"/>
                <wp:positionH relativeFrom="page">
                  <wp:align>center</wp:align>
                </wp:positionH>
                <wp:positionV relativeFrom="topMargin">
                  <wp:posOffset>6840855</wp:posOffset>
                </wp:positionV>
                <wp:extent cx="1260000" cy="360000"/>
                <wp:effectExtent l="0" t="0" r="0" b="2540"/>
                <wp:wrapNone/>
                <wp:docPr id="420" name="Πλαίσιο κειμένου 4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0C45D211" w14:textId="6DA0A4BD" w:rsidR="0069042B" w:rsidRPr="0038664C"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48</w:t>
                            </w:r>
                            <w:r w:rsidRPr="00432B70">
                              <w:rPr>
                                <w:rFonts w:ascii="Arial" w:hAnsi="Arial"/>
                                <w:b/>
                                <w:sz w:val="36"/>
                                <w:szCs w:val="36"/>
                              </w:rPr>
                              <w:t xml:space="preserve"> / </w:t>
                            </w:r>
                            <w:r>
                              <w:rPr>
                                <w:rFonts w:ascii="Arial" w:hAnsi="Arial"/>
                                <w:b/>
                                <w:sz w:val="36"/>
                                <w:szCs w:val="36"/>
                              </w:rPr>
                              <w:t>15</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2989BC7" id="Πλαίσιο κειμένου 420" o:spid="_x0000_s1112" type="#_x0000_t202" style="position:absolute;margin-left:0;margin-top:538.65pt;width:99.2pt;height:28.35pt;z-index:25268736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" o:allowincell="f" o:allowoverlap="f" fillcolor="#fc9" stroked="f" strokeweight="2.25pt">
                <v:textbox inset="1.5mm,1.5mm,1.5mm,1.5mm">
                  <w:txbxContent>
                    <w:p w14:paraId="0C45D211" w14:textId="6DA0A4BD" w:rsidR="0069042B" w:rsidRPr="0038664C"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48</w:t>
                      </w:r>
                      <w:r w:rsidRPr="00432B70">
                        <w:rPr>
                          <w:rFonts w:ascii="Arial" w:hAnsi="Arial"/>
                          <w:b/>
                          <w:sz w:val="36"/>
                          <w:szCs w:val="36"/>
                        </w:rPr>
                        <w:t xml:space="preserve"> / </w:t>
                      </w:r>
                      <w:r>
                        <w:rPr>
                          <w:rFonts w:ascii="Arial" w:hAnsi="Arial"/>
                          <w:b/>
                          <w:sz w:val="36"/>
                          <w:szCs w:val="36"/>
                        </w:rPr>
                        <w:t>15</w:t>
                      </w:r>
                    </w:p>
                  </w:txbxContent>
                </v:textbox>
                <w10:wrap anchorx="page" anchory="margin"/>
              </v:shape>
            </w:pict>
          </mc:Fallback>
        </mc:AlternateContent>
      </w:r>
    </w:p>
    <w:tbl>
      <w:tblPr>
        <w:tblStyle w:val="a4"/>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E31347" w:rsidRPr="002609D6" w14:paraId="2700279C" w14:textId="77777777" w:rsidTr="00A40282">
        <w:tc>
          <w:tcPr>
            <w:tcW w:w="9639" w:type="dxa"/>
            <w:shd w:val="clear" w:color="auto" w:fill="006600"/>
          </w:tcPr>
          <w:p w14:paraId="68A542CA" w14:textId="77777777" w:rsidR="00E31347" w:rsidRPr="002609D6" w:rsidRDefault="00E31347" w:rsidP="00981415">
            <w:pPr>
              <w:spacing w:after="200" w:line="276" w:lineRule="auto"/>
              <w:jc w:val="center"/>
              <w:rPr>
                <w:rFonts w:ascii="Tahoma" w:eastAsia="Calibri" w:hAnsi="Tahoma" w:cs="Tahoma"/>
                <w:b/>
                <w:sz w:val="36"/>
                <w:szCs w:val="36"/>
              </w:rPr>
            </w:pPr>
            <w:r w:rsidRPr="0038664C">
              <w:rPr>
                <w:rFonts w:ascii="Tahoma" w:eastAsia="Calibri" w:hAnsi="Tahoma" w:cs="Tahoma"/>
                <w:b/>
                <w:color w:val="FFFFFF" w:themeColor="background1"/>
                <w:sz w:val="36"/>
                <w:szCs w:val="36"/>
              </w:rPr>
              <w:lastRenderedPageBreak/>
              <w:t>Βασικές μαθηματικές έννοιες και διεργασίες</w:t>
            </w:r>
          </w:p>
        </w:tc>
      </w:tr>
      <w:tr w:rsidR="00E31347" w:rsidRPr="002B4AE3" w14:paraId="2ADDDAA3" w14:textId="77777777" w:rsidTr="00A40282">
        <w:trPr>
          <w:trHeight w:val="294"/>
        </w:trPr>
        <w:tc>
          <w:tcPr>
            <w:tcW w:w="9639" w:type="dxa"/>
            <w:tcBorders>
              <w:bottom w:val="single" w:sz="48" w:space="0" w:color="006600"/>
            </w:tcBorders>
            <w:shd w:val="clear" w:color="auto" w:fill="D9FFD9"/>
          </w:tcPr>
          <w:p w14:paraId="4BFC588C" w14:textId="77777777" w:rsidR="00E31347" w:rsidRPr="002B4AE3" w:rsidRDefault="00E31347" w:rsidP="00981415">
            <w:pPr>
              <w:spacing w:after="200" w:line="276" w:lineRule="auto"/>
              <w:rPr>
                <w:rFonts w:ascii="Arial" w:eastAsia="Calibri" w:hAnsi="Arial" w:cs="Arial"/>
                <w:b/>
                <w:sz w:val="36"/>
                <w:szCs w:val="36"/>
              </w:rPr>
            </w:pPr>
            <w:r w:rsidRPr="00E31347">
              <w:rPr>
                <w:rFonts w:ascii="Arial" w:eastAsia="Calibri" w:hAnsi="Arial" w:cs="Arial"/>
                <w:b/>
                <w:sz w:val="36"/>
                <w:szCs w:val="36"/>
              </w:rPr>
              <w:t xml:space="preserve">Η </w:t>
            </w:r>
            <w:r w:rsidRPr="00E31347">
              <w:rPr>
                <w:rFonts w:ascii="Tahoma" w:hAnsi="Tahoma" w:cs="Tahoma"/>
                <w:b/>
                <w:sz w:val="36"/>
                <w:szCs w:val="36"/>
              </w:rPr>
              <w:t>αξία</w:t>
            </w:r>
            <w:r w:rsidRPr="00E31347">
              <w:rPr>
                <w:rFonts w:ascii="Arial" w:eastAsia="Calibri" w:hAnsi="Arial" w:cs="Arial"/>
                <w:b/>
                <w:sz w:val="36"/>
                <w:szCs w:val="36"/>
              </w:rPr>
              <w:t xml:space="preserve"> των ψηφίων ενός φυσικού αριθμού σε Μονάδες εξαρτάται από τη </w:t>
            </w:r>
            <w:r w:rsidRPr="00E31347">
              <w:rPr>
                <w:rFonts w:ascii="Tahoma" w:hAnsi="Tahoma" w:cs="Tahoma"/>
                <w:b/>
                <w:sz w:val="36"/>
                <w:szCs w:val="36"/>
              </w:rPr>
              <w:t>θέση</w:t>
            </w:r>
            <w:r w:rsidRPr="00E31347">
              <w:rPr>
                <w:rFonts w:ascii="Arial" w:eastAsia="Calibri" w:hAnsi="Arial" w:cs="Arial"/>
                <w:b/>
                <w:sz w:val="36"/>
                <w:szCs w:val="36"/>
              </w:rPr>
              <w:t xml:space="preserve"> των ψηφίων στον αριθμό.</w:t>
            </w:r>
          </w:p>
        </w:tc>
      </w:tr>
    </w:tbl>
    <w:p w14:paraId="1C1968A6" w14:textId="77777777" w:rsidR="00E31347" w:rsidRDefault="00E31347" w:rsidP="00981415">
      <w:pPr>
        <w:rPr>
          <w:rFonts w:ascii="Arial" w:eastAsia="Calibri" w:hAnsi="Arial" w:cs="Arial"/>
          <w:b/>
          <w:sz w:val="36"/>
          <w:szCs w:val="36"/>
        </w:rPr>
      </w:pPr>
    </w:p>
    <w:tbl>
      <w:tblPr>
        <w:tblStyle w:val="a4"/>
        <w:tblpPr w:leftFromText="180" w:rightFromText="180" w:vertAnchor="text" w:horzAnchor="margin" w:tblpY="16"/>
        <w:tblW w:w="96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8"/>
      </w:tblGrid>
      <w:tr w:rsidR="00E31347" w:rsidRPr="002609D6" w14:paraId="756958CF" w14:textId="77777777" w:rsidTr="00981415">
        <w:tc>
          <w:tcPr>
            <w:tcW w:w="9638" w:type="dxa"/>
            <w:shd w:val="clear" w:color="auto" w:fill="FF0000"/>
          </w:tcPr>
          <w:p w14:paraId="15D05C15" w14:textId="77777777" w:rsidR="00E31347" w:rsidRPr="002609D6" w:rsidRDefault="00E31347" w:rsidP="00981415">
            <w:pPr>
              <w:spacing w:line="276" w:lineRule="auto"/>
              <w:jc w:val="center"/>
              <w:rPr>
                <w:rFonts w:ascii="Tahoma" w:hAnsi="Tahoma" w:cs="Tahoma"/>
                <w:b/>
                <w:sz w:val="36"/>
                <w:szCs w:val="36"/>
              </w:rPr>
            </w:pPr>
            <w:r w:rsidRPr="002609D6">
              <w:rPr>
                <w:rFonts w:ascii="Tahoma" w:hAnsi="Tahoma" w:cs="Tahoma"/>
                <w:b/>
                <w:color w:val="FFFFFF" w:themeColor="background1"/>
                <w:sz w:val="36"/>
                <w:szCs w:val="36"/>
              </w:rPr>
              <w:t>Παραδείγματα</w:t>
            </w:r>
          </w:p>
        </w:tc>
      </w:tr>
      <w:tr w:rsidR="00981415" w:rsidRPr="002609D6" w14:paraId="12DBF8AE" w14:textId="77777777" w:rsidTr="00981415">
        <w:tc>
          <w:tcPr>
            <w:tcW w:w="9638" w:type="dxa"/>
            <w:tcBorders>
              <w:bottom w:val="single" w:sz="48" w:space="0" w:color="FF0000"/>
            </w:tcBorders>
            <w:shd w:val="clear" w:color="auto" w:fill="FFCC99"/>
          </w:tcPr>
          <w:p w14:paraId="03BE3E15" w14:textId="77777777" w:rsidR="00981415" w:rsidRPr="00981415" w:rsidRDefault="00981415" w:rsidP="00981415">
            <w:pPr>
              <w:spacing w:line="276" w:lineRule="auto"/>
              <w:jc w:val="center"/>
              <w:rPr>
                <w:rFonts w:ascii="Tahoma" w:hAnsi="Tahoma" w:cs="Tahoma"/>
                <w:b/>
                <w:sz w:val="36"/>
                <w:szCs w:val="36"/>
              </w:rPr>
            </w:pPr>
          </w:p>
          <w:tbl>
            <w:tblPr>
              <w:tblW w:w="0" w:type="auto"/>
              <w:jc w:val="center"/>
              <w:shd w:val="clear" w:color="auto" w:fill="FFCC99"/>
              <w:tblLayout w:type="fixed"/>
              <w:tblLook w:val="04A0" w:firstRow="1" w:lastRow="0" w:firstColumn="1" w:lastColumn="0" w:noHBand="0" w:noVBand="1"/>
            </w:tblPr>
            <w:tblGrid>
              <w:gridCol w:w="1628"/>
              <w:gridCol w:w="991"/>
              <w:gridCol w:w="596"/>
              <w:gridCol w:w="1189"/>
              <w:gridCol w:w="594"/>
              <w:gridCol w:w="1191"/>
              <w:gridCol w:w="1127"/>
            </w:tblGrid>
            <w:tr w:rsidR="00981415" w:rsidRPr="00E31347" w14:paraId="3BD58879" w14:textId="77777777" w:rsidTr="009C50E3">
              <w:trPr>
                <w:trHeight w:val="277"/>
                <w:jc w:val="center"/>
              </w:trPr>
              <w:tc>
                <w:tcPr>
                  <w:tcW w:w="1628" w:type="dxa"/>
                  <w:tcBorders>
                    <w:right w:val="single" w:sz="4" w:space="0" w:color="auto"/>
                  </w:tcBorders>
                  <w:shd w:val="clear" w:color="auto" w:fill="FFCC99"/>
                  <w:vAlign w:val="center"/>
                </w:tcPr>
                <w:p w14:paraId="443B12A2" w14:textId="77777777" w:rsidR="00981415" w:rsidRPr="00E31347" w:rsidRDefault="00981415" w:rsidP="006C211B">
                  <w:pPr>
                    <w:framePr w:hSpace="180" w:wrap="around" w:vAnchor="text" w:hAnchor="margin" w:y="16"/>
                    <w:spacing w:after="0"/>
                    <w:jc w:val="center"/>
                    <w:rPr>
                      <w:rFonts w:ascii="Arial" w:hAnsi="Arial" w:cs="Arial"/>
                      <w:b/>
                      <w:sz w:val="36"/>
                      <w:szCs w:val="36"/>
                    </w:rPr>
                  </w:pPr>
                  <w:r w:rsidRPr="00E31347">
                    <w:rPr>
                      <w:rFonts w:ascii="Arial" w:hAnsi="Arial" w:cs="Arial"/>
                      <w:b/>
                      <w:color w:val="00B0F0"/>
                      <w:sz w:val="36"/>
                      <w:szCs w:val="36"/>
                    </w:rPr>
                    <w:t>3.000</w:t>
                  </w:r>
                  <w:r w:rsidRPr="00E31347">
                    <w:rPr>
                      <w:rFonts w:ascii="Arial" w:hAnsi="Arial" w:cs="Arial"/>
                      <w:b/>
                      <w:color w:val="31849B" w:themeColor="accent5" w:themeShade="BF"/>
                      <w:sz w:val="36"/>
                      <w:szCs w:val="36"/>
                      <w:lang w:val="en-US"/>
                    </w:rPr>
                    <w:t xml:space="preserve"> </w:t>
                  </w:r>
                  <w:r w:rsidRPr="00E31347">
                    <w:rPr>
                      <w:rFonts w:ascii="Arial" w:hAnsi="Arial" w:cs="Arial"/>
                      <w:b/>
                      <w:sz w:val="36"/>
                      <w:szCs w:val="36"/>
                      <w:lang w:val="en-US"/>
                    </w:rPr>
                    <w:t>=</w:t>
                  </w:r>
                </w:p>
              </w:tc>
              <w:tc>
                <w:tcPr>
                  <w:tcW w:w="991" w:type="dxa"/>
                  <w:tcBorders>
                    <w:top w:val="single" w:sz="4" w:space="0" w:color="auto"/>
                    <w:left w:val="single" w:sz="4" w:space="0" w:color="auto"/>
                    <w:bottom w:val="single" w:sz="4" w:space="0" w:color="auto"/>
                    <w:right w:val="single" w:sz="4" w:space="0" w:color="auto"/>
                  </w:tcBorders>
                  <w:shd w:val="clear" w:color="auto" w:fill="FFCC99"/>
                  <w:vAlign w:val="center"/>
                </w:tcPr>
                <w:p w14:paraId="2946BCAD" w14:textId="77777777" w:rsidR="00981415" w:rsidRPr="00E31347" w:rsidRDefault="00981415" w:rsidP="006C211B">
                  <w:pPr>
                    <w:framePr w:hSpace="180" w:wrap="around" w:vAnchor="text" w:hAnchor="margin" w:y="16"/>
                    <w:spacing w:after="0"/>
                    <w:jc w:val="center"/>
                    <w:rPr>
                      <w:rFonts w:ascii="Arial" w:hAnsi="Arial" w:cs="Arial"/>
                      <w:b/>
                      <w:sz w:val="36"/>
                      <w:szCs w:val="36"/>
                      <w:lang w:val="en-US"/>
                    </w:rPr>
                  </w:pPr>
                  <w:r w:rsidRPr="00E31347">
                    <w:rPr>
                      <w:rFonts w:ascii="Arial" w:hAnsi="Arial" w:cs="Arial"/>
                      <w:b/>
                      <w:sz w:val="36"/>
                      <w:szCs w:val="36"/>
                    </w:rPr>
                    <w:t>3</w:t>
                  </w:r>
                  <w:r w:rsidRPr="00E31347">
                    <w:rPr>
                      <w:rFonts w:ascii="Arial" w:hAnsi="Arial" w:cs="Arial"/>
                      <w:b/>
                      <w:color w:val="00B0F0"/>
                      <w:sz w:val="36"/>
                      <w:szCs w:val="36"/>
                    </w:rPr>
                    <w:t>ΜΧ</w:t>
                  </w:r>
                </w:p>
              </w:tc>
              <w:tc>
                <w:tcPr>
                  <w:tcW w:w="596" w:type="dxa"/>
                  <w:tcBorders>
                    <w:left w:val="single" w:sz="4" w:space="0" w:color="auto"/>
                  </w:tcBorders>
                  <w:shd w:val="clear" w:color="auto" w:fill="FFCC99"/>
                  <w:vAlign w:val="center"/>
                </w:tcPr>
                <w:p w14:paraId="19C0FAF0" w14:textId="77777777" w:rsidR="00981415" w:rsidRPr="00E31347" w:rsidRDefault="00981415" w:rsidP="006C211B">
                  <w:pPr>
                    <w:framePr w:hSpace="180" w:wrap="around" w:vAnchor="text" w:hAnchor="margin" w:y="16"/>
                    <w:spacing w:after="0"/>
                    <w:jc w:val="center"/>
                    <w:rPr>
                      <w:rFonts w:ascii="Arial" w:hAnsi="Arial" w:cs="Arial"/>
                      <w:b/>
                      <w:sz w:val="36"/>
                      <w:szCs w:val="36"/>
                    </w:rPr>
                  </w:pPr>
                </w:p>
              </w:tc>
              <w:tc>
                <w:tcPr>
                  <w:tcW w:w="1189" w:type="dxa"/>
                  <w:shd w:val="clear" w:color="auto" w:fill="FFCC99"/>
                  <w:vAlign w:val="center"/>
                </w:tcPr>
                <w:p w14:paraId="1B67849C" w14:textId="77777777" w:rsidR="00981415" w:rsidRPr="00E31347" w:rsidRDefault="00981415" w:rsidP="006C211B">
                  <w:pPr>
                    <w:framePr w:hSpace="180" w:wrap="around" w:vAnchor="text" w:hAnchor="margin" w:y="16"/>
                    <w:spacing w:after="0"/>
                    <w:jc w:val="center"/>
                    <w:rPr>
                      <w:rFonts w:ascii="Arial" w:hAnsi="Arial" w:cs="Arial"/>
                      <w:b/>
                      <w:sz w:val="36"/>
                      <w:szCs w:val="36"/>
                    </w:rPr>
                  </w:pPr>
                </w:p>
              </w:tc>
              <w:tc>
                <w:tcPr>
                  <w:tcW w:w="594" w:type="dxa"/>
                  <w:tcBorders>
                    <w:right w:val="single" w:sz="4" w:space="0" w:color="auto"/>
                  </w:tcBorders>
                  <w:shd w:val="clear" w:color="auto" w:fill="FFCC99"/>
                  <w:vAlign w:val="center"/>
                </w:tcPr>
                <w:p w14:paraId="6D5709B8" w14:textId="77777777" w:rsidR="00981415" w:rsidRPr="00E31347" w:rsidRDefault="00981415" w:rsidP="006C211B">
                  <w:pPr>
                    <w:framePr w:hSpace="180" w:wrap="around" w:vAnchor="text" w:hAnchor="margin" w:y="16"/>
                    <w:spacing w:after="0"/>
                    <w:jc w:val="center"/>
                    <w:rPr>
                      <w:rFonts w:ascii="Arial" w:hAnsi="Arial" w:cs="Arial"/>
                      <w:b/>
                      <w:sz w:val="36"/>
                      <w:szCs w:val="36"/>
                    </w:rPr>
                  </w:pPr>
                </w:p>
              </w:tc>
              <w:tc>
                <w:tcPr>
                  <w:tcW w:w="1191" w:type="dxa"/>
                  <w:tcBorders>
                    <w:top w:val="single" w:sz="4" w:space="0" w:color="auto"/>
                    <w:left w:val="single" w:sz="4" w:space="0" w:color="auto"/>
                    <w:bottom w:val="single" w:sz="4" w:space="0" w:color="auto"/>
                    <w:right w:val="single" w:sz="4" w:space="0" w:color="auto"/>
                  </w:tcBorders>
                  <w:shd w:val="clear" w:color="auto" w:fill="FFCC99"/>
                  <w:vAlign w:val="center"/>
                </w:tcPr>
                <w:p w14:paraId="3F1CC8C3" w14:textId="77777777" w:rsidR="00981415" w:rsidRPr="00E31347" w:rsidRDefault="00981415" w:rsidP="006C211B">
                  <w:pPr>
                    <w:framePr w:hSpace="180" w:wrap="around" w:vAnchor="text" w:hAnchor="margin" w:y="16"/>
                    <w:spacing w:after="0"/>
                    <w:jc w:val="center"/>
                    <w:rPr>
                      <w:rFonts w:ascii="Arial" w:hAnsi="Arial" w:cs="Arial"/>
                      <w:b/>
                      <w:sz w:val="36"/>
                      <w:szCs w:val="36"/>
                      <w:lang w:val="en-US"/>
                    </w:rPr>
                  </w:pPr>
                  <w:r w:rsidRPr="00E31347">
                    <w:rPr>
                      <w:rFonts w:ascii="Arial" w:hAnsi="Arial" w:cs="Arial"/>
                      <w:b/>
                      <w:sz w:val="36"/>
                      <w:szCs w:val="36"/>
                    </w:rPr>
                    <w:t>3</w:t>
                  </w:r>
                  <w:r w:rsidRPr="00E31347">
                    <w:rPr>
                      <w:rFonts w:ascii="Arial" w:hAnsi="Arial" w:cs="Arial"/>
                      <w:b/>
                      <w:color w:val="FF0000"/>
                      <w:sz w:val="36"/>
                      <w:szCs w:val="36"/>
                    </w:rPr>
                    <w:t>Δ</w:t>
                  </w:r>
                </w:p>
              </w:tc>
              <w:tc>
                <w:tcPr>
                  <w:tcW w:w="1127" w:type="dxa"/>
                  <w:tcBorders>
                    <w:left w:val="single" w:sz="4" w:space="0" w:color="auto"/>
                  </w:tcBorders>
                  <w:shd w:val="clear" w:color="auto" w:fill="FFCC99"/>
                  <w:vAlign w:val="center"/>
                </w:tcPr>
                <w:p w14:paraId="4E4EB07D" w14:textId="77777777" w:rsidR="00981415" w:rsidRPr="00E31347" w:rsidRDefault="00981415" w:rsidP="006C211B">
                  <w:pPr>
                    <w:framePr w:hSpace="180" w:wrap="around" w:vAnchor="text" w:hAnchor="margin" w:y="16"/>
                    <w:spacing w:after="0"/>
                    <w:jc w:val="center"/>
                    <w:rPr>
                      <w:rFonts w:ascii="Arial" w:hAnsi="Arial" w:cs="Arial"/>
                      <w:b/>
                      <w:sz w:val="36"/>
                      <w:szCs w:val="36"/>
                    </w:rPr>
                  </w:pPr>
                  <w:r w:rsidRPr="00E31347">
                    <w:rPr>
                      <w:rFonts w:ascii="Arial" w:hAnsi="Arial" w:cs="Arial"/>
                      <w:b/>
                      <w:sz w:val="36"/>
                      <w:szCs w:val="36"/>
                    </w:rPr>
                    <w:t>=</w:t>
                  </w:r>
                  <w:r w:rsidRPr="00E31347">
                    <w:rPr>
                      <w:rFonts w:ascii="Arial" w:hAnsi="Arial" w:cs="Arial"/>
                      <w:b/>
                      <w:sz w:val="36"/>
                      <w:szCs w:val="36"/>
                      <w:lang w:val="en-US"/>
                    </w:rPr>
                    <w:t xml:space="preserve"> </w:t>
                  </w:r>
                  <w:r w:rsidRPr="00E31347">
                    <w:rPr>
                      <w:rFonts w:ascii="Arial" w:hAnsi="Arial" w:cs="Arial"/>
                      <w:b/>
                      <w:color w:val="FF0000"/>
                      <w:sz w:val="36"/>
                      <w:szCs w:val="36"/>
                    </w:rPr>
                    <w:t>30</w:t>
                  </w:r>
                </w:p>
              </w:tc>
            </w:tr>
            <w:tr w:rsidR="00981415" w:rsidRPr="00E31347" w14:paraId="629C2AFB" w14:textId="77777777" w:rsidTr="009C50E3">
              <w:trPr>
                <w:trHeight w:val="264"/>
                <w:jc w:val="center"/>
              </w:trPr>
              <w:tc>
                <w:tcPr>
                  <w:tcW w:w="1628" w:type="dxa"/>
                  <w:shd w:val="clear" w:color="auto" w:fill="FFCC99"/>
                  <w:vAlign w:val="center"/>
                </w:tcPr>
                <w:p w14:paraId="09E1545D" w14:textId="77777777" w:rsidR="00981415" w:rsidRPr="00E31347" w:rsidRDefault="00981415" w:rsidP="006C211B">
                  <w:pPr>
                    <w:framePr w:hSpace="180" w:wrap="around" w:vAnchor="text" w:hAnchor="margin" w:y="16"/>
                    <w:spacing w:after="0"/>
                    <w:jc w:val="center"/>
                    <w:rPr>
                      <w:rFonts w:ascii="Arial" w:hAnsi="Arial" w:cs="Arial"/>
                      <w:b/>
                      <w:sz w:val="36"/>
                      <w:szCs w:val="36"/>
                    </w:rPr>
                  </w:pPr>
                </w:p>
              </w:tc>
              <w:tc>
                <w:tcPr>
                  <w:tcW w:w="991" w:type="dxa"/>
                  <w:tcBorders>
                    <w:top w:val="single" w:sz="4" w:space="0" w:color="auto"/>
                  </w:tcBorders>
                  <w:shd w:val="clear" w:color="auto" w:fill="FFCC99"/>
                  <w:vAlign w:val="center"/>
                </w:tcPr>
                <w:p w14:paraId="246E356D" w14:textId="77777777" w:rsidR="00981415" w:rsidRPr="00E31347" w:rsidRDefault="00981415" w:rsidP="006C211B">
                  <w:pPr>
                    <w:framePr w:hSpace="180" w:wrap="around" w:vAnchor="text" w:hAnchor="margin" w:y="16"/>
                    <w:spacing w:after="0"/>
                    <w:jc w:val="center"/>
                    <w:rPr>
                      <w:rFonts w:ascii="Arial" w:hAnsi="Arial" w:cs="Arial"/>
                      <w:b/>
                      <w:sz w:val="36"/>
                      <w:szCs w:val="36"/>
                    </w:rPr>
                  </w:pPr>
                </w:p>
              </w:tc>
              <w:tc>
                <w:tcPr>
                  <w:tcW w:w="596" w:type="dxa"/>
                  <w:shd w:val="clear" w:color="auto" w:fill="FFCC99"/>
                  <w:vAlign w:val="center"/>
                </w:tcPr>
                <w:p w14:paraId="33044E92" w14:textId="77777777" w:rsidR="00981415" w:rsidRPr="00E31347" w:rsidRDefault="00981415" w:rsidP="006C211B">
                  <w:pPr>
                    <w:framePr w:hSpace="180" w:wrap="around" w:vAnchor="text" w:hAnchor="margin" w:y="16"/>
                    <w:spacing w:after="0"/>
                    <w:jc w:val="center"/>
                    <w:rPr>
                      <w:rFonts w:ascii="Arial" w:hAnsi="Arial" w:cs="Arial"/>
                      <w:b/>
                      <w:sz w:val="36"/>
                      <w:szCs w:val="36"/>
                    </w:rPr>
                  </w:pPr>
                  <w:r w:rsidRPr="00E31347">
                    <w:rPr>
                      <w:rFonts w:ascii="Arial" w:hAnsi="Arial" w:cs="Arial"/>
                      <w:b/>
                      <w:noProof/>
                      <w:sz w:val="36"/>
                      <w:szCs w:val="36"/>
                      <w:lang w:val="en-US"/>
                    </w:rPr>
                    <mc:AlternateContent>
                      <mc:Choice Requires="wps">
                        <w:drawing>
                          <wp:anchor distT="0" distB="0" distL="114300" distR="114300" simplePos="0" relativeHeight="252745728" behindDoc="0" locked="0" layoutInCell="1" allowOverlap="1" wp14:anchorId="2709B11C" wp14:editId="39DC3772">
                            <wp:simplePos x="0" y="0"/>
                            <wp:positionH relativeFrom="column">
                              <wp:posOffset>-13335</wp:posOffset>
                            </wp:positionH>
                            <wp:positionV relativeFrom="paragraph">
                              <wp:posOffset>51435</wp:posOffset>
                            </wp:positionV>
                            <wp:extent cx="276446" cy="287020"/>
                            <wp:effectExtent l="38100" t="38100" r="28575" b="17780"/>
                            <wp:wrapNone/>
                            <wp:docPr id="460" name="Ευθύγραμμο βέλος σύνδεσης 4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276446" cy="287020"/>
                                    </a:xfrm>
                                    <a:prstGeom prst="straightConnector1">
                                      <a:avLst/>
                                    </a:prstGeom>
                                    <a:noFill/>
                                    <a:ln w="2857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shapetype w14:anchorId="7E5E9311" id="_x0000_t32" coordsize="21600,21600" o:spt="32" o:oned="t" path="m,l21600,21600e" filled="f">
                            <v:path arrowok="t" fillok="f" o:connecttype="none"/>
                            <o:lock v:ext="edit" shapetype="t"/>
                          </v:shapetype>
                          <v:shape id="Ευθύγραμμο βέλος σύνδεσης 460" o:spid="_x0000_s1026" type="#_x0000_t32" style="position:absolute;margin-left:-1.05pt;margin-top:4.05pt;width:21.75pt;height:22.6pt;flip:x y;z-index:252745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" strokeweight="2.25pt">
                            <v:stroke endarrow="open"/>
                          </v:shape>
                        </w:pict>
                      </mc:Fallback>
                    </mc:AlternateContent>
                  </w:r>
                </w:p>
              </w:tc>
              <w:tc>
                <w:tcPr>
                  <w:tcW w:w="1189" w:type="dxa"/>
                  <w:tcBorders>
                    <w:bottom w:val="single" w:sz="4" w:space="0" w:color="auto"/>
                  </w:tcBorders>
                  <w:shd w:val="clear" w:color="auto" w:fill="FFCC99"/>
                  <w:vAlign w:val="center"/>
                </w:tcPr>
                <w:p w14:paraId="474704D1" w14:textId="77777777" w:rsidR="00981415" w:rsidRPr="00E31347" w:rsidRDefault="00981415" w:rsidP="006C211B">
                  <w:pPr>
                    <w:framePr w:hSpace="180" w:wrap="around" w:vAnchor="text" w:hAnchor="margin" w:y="16"/>
                    <w:spacing w:after="0"/>
                    <w:jc w:val="center"/>
                    <w:rPr>
                      <w:rFonts w:ascii="Arial" w:hAnsi="Arial" w:cs="Arial"/>
                      <w:b/>
                      <w:sz w:val="36"/>
                      <w:szCs w:val="36"/>
                    </w:rPr>
                  </w:pPr>
                </w:p>
              </w:tc>
              <w:tc>
                <w:tcPr>
                  <w:tcW w:w="594" w:type="dxa"/>
                  <w:shd w:val="clear" w:color="auto" w:fill="FFCC99"/>
                  <w:vAlign w:val="center"/>
                </w:tcPr>
                <w:p w14:paraId="0A908E3C" w14:textId="77777777" w:rsidR="00981415" w:rsidRPr="00E31347" w:rsidRDefault="00981415" w:rsidP="006C211B">
                  <w:pPr>
                    <w:framePr w:hSpace="180" w:wrap="around" w:vAnchor="text" w:hAnchor="margin" w:y="16"/>
                    <w:spacing w:after="0"/>
                    <w:jc w:val="center"/>
                    <w:rPr>
                      <w:rFonts w:ascii="Arial" w:hAnsi="Arial" w:cs="Arial"/>
                      <w:b/>
                      <w:sz w:val="36"/>
                      <w:szCs w:val="36"/>
                    </w:rPr>
                  </w:pPr>
                  <w:r w:rsidRPr="00E31347">
                    <w:rPr>
                      <w:rFonts w:ascii="Arial" w:hAnsi="Arial" w:cs="Arial"/>
                      <w:b/>
                      <w:noProof/>
                      <w:sz w:val="36"/>
                      <w:szCs w:val="36"/>
                      <w:lang w:val="en-US"/>
                    </w:rPr>
                    <mc:AlternateContent>
                      <mc:Choice Requires="wps">
                        <w:drawing>
                          <wp:anchor distT="0" distB="0" distL="114300" distR="114300" simplePos="0" relativeHeight="252746752" behindDoc="0" locked="0" layoutInCell="1" allowOverlap="1" wp14:anchorId="5047D3B3" wp14:editId="6E915836">
                            <wp:simplePos x="0" y="0"/>
                            <wp:positionH relativeFrom="column">
                              <wp:posOffset>-30480</wp:posOffset>
                            </wp:positionH>
                            <wp:positionV relativeFrom="paragraph">
                              <wp:posOffset>-29845</wp:posOffset>
                            </wp:positionV>
                            <wp:extent cx="219075" cy="287020"/>
                            <wp:effectExtent l="19050" t="38100" r="47625" b="17780"/>
                            <wp:wrapNone/>
                            <wp:docPr id="462" name="Ευθύγραμμο βέλος σύνδεσης 4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19075" cy="287020"/>
                                    </a:xfrm>
                                    <a:prstGeom prst="straightConnector1">
                                      <a:avLst/>
                                    </a:prstGeom>
                                    <a:noFill/>
                                    <a:ln w="2857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margin">
                              <wp14:pctHeight>0</wp14:pctHeight>
                            </wp14:sizeRelV>
                          </wp:anchor>
                        </w:drawing>
                      </mc:Choice>
                      <mc:Fallback>
                        <w:pict>
                          <v:shape w14:anchorId="2E2BD2A0" id="Ευθύγραμμο βέλος σύνδεσης 462" o:spid="_x0000_s1026" type="#_x0000_t32" style="position:absolute;margin-left:-2.4pt;margin-top:-2.35pt;width:17.25pt;height:22.6pt;flip:y;z-index:252746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" strokeweight="2.25pt">
                            <v:stroke endarrow="open"/>
                          </v:shape>
                        </w:pict>
                      </mc:Fallback>
                    </mc:AlternateContent>
                  </w:r>
                </w:p>
              </w:tc>
              <w:tc>
                <w:tcPr>
                  <w:tcW w:w="1191" w:type="dxa"/>
                  <w:tcBorders>
                    <w:top w:val="single" w:sz="4" w:space="0" w:color="auto"/>
                  </w:tcBorders>
                  <w:shd w:val="clear" w:color="auto" w:fill="FFCC99"/>
                  <w:vAlign w:val="center"/>
                </w:tcPr>
                <w:p w14:paraId="66AD5223" w14:textId="77777777" w:rsidR="00981415" w:rsidRPr="00E31347" w:rsidRDefault="00981415" w:rsidP="006C211B">
                  <w:pPr>
                    <w:framePr w:hSpace="180" w:wrap="around" w:vAnchor="text" w:hAnchor="margin" w:y="16"/>
                    <w:spacing w:after="0"/>
                    <w:jc w:val="center"/>
                    <w:rPr>
                      <w:rFonts w:ascii="Arial" w:hAnsi="Arial" w:cs="Arial"/>
                      <w:b/>
                      <w:sz w:val="36"/>
                      <w:szCs w:val="36"/>
                    </w:rPr>
                  </w:pPr>
                </w:p>
              </w:tc>
              <w:tc>
                <w:tcPr>
                  <w:tcW w:w="1127" w:type="dxa"/>
                  <w:shd w:val="clear" w:color="auto" w:fill="FFCC99"/>
                  <w:vAlign w:val="center"/>
                </w:tcPr>
                <w:p w14:paraId="2234E75A" w14:textId="77777777" w:rsidR="00981415" w:rsidRPr="00E31347" w:rsidRDefault="00981415" w:rsidP="006C211B">
                  <w:pPr>
                    <w:framePr w:hSpace="180" w:wrap="around" w:vAnchor="text" w:hAnchor="margin" w:y="16"/>
                    <w:spacing w:after="0"/>
                    <w:jc w:val="center"/>
                    <w:rPr>
                      <w:rFonts w:ascii="Arial" w:hAnsi="Arial" w:cs="Arial"/>
                      <w:b/>
                      <w:sz w:val="36"/>
                      <w:szCs w:val="36"/>
                    </w:rPr>
                  </w:pPr>
                </w:p>
              </w:tc>
            </w:tr>
            <w:tr w:rsidR="00981415" w:rsidRPr="00E31347" w14:paraId="0774DABD" w14:textId="77777777" w:rsidTr="009C50E3">
              <w:trPr>
                <w:trHeight w:val="290"/>
                <w:jc w:val="center"/>
              </w:trPr>
              <w:tc>
                <w:tcPr>
                  <w:tcW w:w="1628" w:type="dxa"/>
                  <w:shd w:val="clear" w:color="auto" w:fill="FFCC99"/>
                  <w:vAlign w:val="center"/>
                </w:tcPr>
                <w:p w14:paraId="1C29BD5F" w14:textId="77777777" w:rsidR="00981415" w:rsidRPr="00E31347" w:rsidRDefault="00981415" w:rsidP="006C211B">
                  <w:pPr>
                    <w:framePr w:hSpace="180" w:wrap="around" w:vAnchor="text" w:hAnchor="margin" w:y="16"/>
                    <w:spacing w:after="0"/>
                    <w:jc w:val="center"/>
                    <w:rPr>
                      <w:rFonts w:ascii="Arial" w:hAnsi="Arial" w:cs="Arial"/>
                      <w:b/>
                      <w:sz w:val="36"/>
                      <w:szCs w:val="36"/>
                    </w:rPr>
                  </w:pPr>
                </w:p>
              </w:tc>
              <w:tc>
                <w:tcPr>
                  <w:tcW w:w="991" w:type="dxa"/>
                  <w:shd w:val="clear" w:color="auto" w:fill="FFCC99"/>
                  <w:vAlign w:val="center"/>
                </w:tcPr>
                <w:p w14:paraId="0852A55B" w14:textId="77777777" w:rsidR="00981415" w:rsidRPr="00E31347" w:rsidRDefault="00981415" w:rsidP="006C211B">
                  <w:pPr>
                    <w:framePr w:hSpace="180" w:wrap="around" w:vAnchor="text" w:hAnchor="margin" w:y="16"/>
                    <w:spacing w:after="0"/>
                    <w:jc w:val="center"/>
                    <w:rPr>
                      <w:rFonts w:ascii="Arial" w:hAnsi="Arial" w:cs="Arial"/>
                      <w:b/>
                      <w:sz w:val="36"/>
                      <w:szCs w:val="36"/>
                    </w:rPr>
                  </w:pPr>
                </w:p>
              </w:tc>
              <w:tc>
                <w:tcPr>
                  <w:tcW w:w="596" w:type="dxa"/>
                  <w:tcBorders>
                    <w:right w:val="single" w:sz="4" w:space="0" w:color="auto"/>
                  </w:tcBorders>
                  <w:shd w:val="clear" w:color="auto" w:fill="FFCC99"/>
                  <w:vAlign w:val="center"/>
                </w:tcPr>
                <w:p w14:paraId="659E3E3E" w14:textId="77777777" w:rsidR="00981415" w:rsidRPr="00E31347" w:rsidRDefault="00981415" w:rsidP="006C211B">
                  <w:pPr>
                    <w:framePr w:hSpace="180" w:wrap="around" w:vAnchor="text" w:hAnchor="margin" w:y="16"/>
                    <w:spacing w:after="0"/>
                    <w:jc w:val="center"/>
                    <w:rPr>
                      <w:rFonts w:ascii="Arial" w:hAnsi="Arial" w:cs="Arial"/>
                      <w:b/>
                      <w:sz w:val="36"/>
                      <w:szCs w:val="36"/>
                    </w:rPr>
                  </w:pPr>
                </w:p>
              </w:tc>
              <w:tc>
                <w:tcPr>
                  <w:tcW w:w="1189" w:type="dxa"/>
                  <w:tcBorders>
                    <w:top w:val="single" w:sz="4" w:space="0" w:color="auto"/>
                    <w:left w:val="single" w:sz="4" w:space="0" w:color="auto"/>
                    <w:bottom w:val="single" w:sz="4" w:space="0" w:color="auto"/>
                    <w:right w:val="single" w:sz="4" w:space="0" w:color="auto"/>
                  </w:tcBorders>
                  <w:shd w:val="clear" w:color="auto" w:fill="FFCC99"/>
                  <w:vAlign w:val="center"/>
                </w:tcPr>
                <w:p w14:paraId="02C6B47B" w14:textId="77777777" w:rsidR="00981415" w:rsidRPr="00E31347" w:rsidRDefault="00981415" w:rsidP="006C211B">
                  <w:pPr>
                    <w:framePr w:hSpace="180" w:wrap="around" w:vAnchor="text" w:hAnchor="margin" w:y="16"/>
                    <w:spacing w:after="0"/>
                    <w:jc w:val="center"/>
                    <w:rPr>
                      <w:rFonts w:ascii="Arial" w:hAnsi="Arial" w:cs="Arial"/>
                      <w:b/>
                      <w:sz w:val="36"/>
                      <w:szCs w:val="36"/>
                    </w:rPr>
                  </w:pPr>
                  <w:r w:rsidRPr="00E31347">
                    <w:rPr>
                      <w:rFonts w:ascii="Arial" w:hAnsi="Arial" w:cs="Arial"/>
                      <w:b/>
                      <w:color w:val="00B0F0"/>
                      <w:sz w:val="36"/>
                      <w:szCs w:val="36"/>
                    </w:rPr>
                    <w:t>3</w:t>
                  </w:r>
                  <w:r w:rsidRPr="00E31347">
                    <w:rPr>
                      <w:rFonts w:ascii="Arial" w:hAnsi="Arial" w:cs="Arial"/>
                      <w:b/>
                      <w:sz w:val="36"/>
                      <w:szCs w:val="36"/>
                    </w:rPr>
                    <w:t>.</w:t>
                  </w:r>
                  <w:r w:rsidRPr="00E31347">
                    <w:rPr>
                      <w:rFonts w:ascii="Arial" w:hAnsi="Arial" w:cs="Arial"/>
                      <w:b/>
                      <w:color w:val="00B050"/>
                      <w:sz w:val="36"/>
                      <w:szCs w:val="36"/>
                    </w:rPr>
                    <w:t>3</w:t>
                  </w:r>
                  <w:r w:rsidRPr="00E31347">
                    <w:rPr>
                      <w:rFonts w:ascii="Arial" w:hAnsi="Arial" w:cs="Arial"/>
                      <w:b/>
                      <w:color w:val="FF0000"/>
                      <w:sz w:val="36"/>
                      <w:szCs w:val="36"/>
                    </w:rPr>
                    <w:t>3</w:t>
                  </w:r>
                  <w:r w:rsidRPr="00E31347">
                    <w:rPr>
                      <w:rFonts w:ascii="Arial" w:hAnsi="Arial" w:cs="Arial"/>
                      <w:b/>
                      <w:color w:val="00B0F0"/>
                      <w:sz w:val="36"/>
                      <w:szCs w:val="36"/>
                    </w:rPr>
                    <w:t>3</w:t>
                  </w:r>
                </w:p>
              </w:tc>
              <w:tc>
                <w:tcPr>
                  <w:tcW w:w="594" w:type="dxa"/>
                  <w:tcBorders>
                    <w:left w:val="single" w:sz="4" w:space="0" w:color="auto"/>
                  </w:tcBorders>
                  <w:shd w:val="clear" w:color="auto" w:fill="FFCC99"/>
                  <w:vAlign w:val="center"/>
                </w:tcPr>
                <w:p w14:paraId="1C069200" w14:textId="77777777" w:rsidR="00981415" w:rsidRPr="00E31347" w:rsidRDefault="00981415" w:rsidP="006C211B">
                  <w:pPr>
                    <w:framePr w:hSpace="180" w:wrap="around" w:vAnchor="text" w:hAnchor="margin" w:y="16"/>
                    <w:spacing w:after="0"/>
                    <w:jc w:val="center"/>
                    <w:rPr>
                      <w:rFonts w:ascii="Arial" w:hAnsi="Arial" w:cs="Arial"/>
                      <w:b/>
                      <w:sz w:val="36"/>
                      <w:szCs w:val="36"/>
                    </w:rPr>
                  </w:pPr>
                </w:p>
              </w:tc>
              <w:tc>
                <w:tcPr>
                  <w:tcW w:w="1191" w:type="dxa"/>
                  <w:shd w:val="clear" w:color="auto" w:fill="FFCC99"/>
                  <w:vAlign w:val="center"/>
                </w:tcPr>
                <w:p w14:paraId="431BD023" w14:textId="77777777" w:rsidR="00981415" w:rsidRPr="00E31347" w:rsidRDefault="00981415" w:rsidP="006C211B">
                  <w:pPr>
                    <w:framePr w:hSpace="180" w:wrap="around" w:vAnchor="text" w:hAnchor="margin" w:y="16"/>
                    <w:spacing w:after="0"/>
                    <w:jc w:val="center"/>
                    <w:rPr>
                      <w:rFonts w:ascii="Arial" w:hAnsi="Arial" w:cs="Arial"/>
                      <w:b/>
                      <w:sz w:val="36"/>
                      <w:szCs w:val="36"/>
                    </w:rPr>
                  </w:pPr>
                </w:p>
              </w:tc>
              <w:tc>
                <w:tcPr>
                  <w:tcW w:w="1127" w:type="dxa"/>
                  <w:shd w:val="clear" w:color="auto" w:fill="FFCC99"/>
                  <w:vAlign w:val="center"/>
                </w:tcPr>
                <w:p w14:paraId="1D0C99CC" w14:textId="77777777" w:rsidR="00981415" w:rsidRPr="00E31347" w:rsidRDefault="00981415" w:rsidP="006C211B">
                  <w:pPr>
                    <w:framePr w:hSpace="180" w:wrap="around" w:vAnchor="text" w:hAnchor="margin" w:y="16"/>
                    <w:spacing w:after="0"/>
                    <w:jc w:val="center"/>
                    <w:rPr>
                      <w:rFonts w:ascii="Arial" w:hAnsi="Arial" w:cs="Arial"/>
                      <w:b/>
                      <w:sz w:val="36"/>
                      <w:szCs w:val="36"/>
                    </w:rPr>
                  </w:pPr>
                </w:p>
              </w:tc>
            </w:tr>
            <w:tr w:rsidR="00981415" w:rsidRPr="00E31347" w14:paraId="01695274" w14:textId="77777777" w:rsidTr="009C50E3">
              <w:trPr>
                <w:trHeight w:val="290"/>
                <w:jc w:val="center"/>
              </w:trPr>
              <w:tc>
                <w:tcPr>
                  <w:tcW w:w="1628" w:type="dxa"/>
                  <w:shd w:val="clear" w:color="auto" w:fill="FFCC99"/>
                  <w:vAlign w:val="center"/>
                </w:tcPr>
                <w:p w14:paraId="28F83DE8" w14:textId="77777777" w:rsidR="00981415" w:rsidRPr="00E31347" w:rsidRDefault="00981415" w:rsidP="006C211B">
                  <w:pPr>
                    <w:framePr w:hSpace="180" w:wrap="around" w:vAnchor="text" w:hAnchor="margin" w:y="16"/>
                    <w:spacing w:after="0"/>
                    <w:jc w:val="center"/>
                    <w:rPr>
                      <w:rFonts w:ascii="Arial" w:hAnsi="Arial" w:cs="Arial"/>
                      <w:b/>
                      <w:sz w:val="36"/>
                      <w:szCs w:val="36"/>
                    </w:rPr>
                  </w:pPr>
                </w:p>
              </w:tc>
              <w:tc>
                <w:tcPr>
                  <w:tcW w:w="991" w:type="dxa"/>
                  <w:tcBorders>
                    <w:bottom w:val="single" w:sz="4" w:space="0" w:color="auto"/>
                  </w:tcBorders>
                  <w:shd w:val="clear" w:color="auto" w:fill="FFCC99"/>
                  <w:vAlign w:val="center"/>
                </w:tcPr>
                <w:p w14:paraId="566BBE6D" w14:textId="77777777" w:rsidR="00981415" w:rsidRPr="00E31347" w:rsidRDefault="00981415" w:rsidP="006C211B">
                  <w:pPr>
                    <w:framePr w:hSpace="180" w:wrap="around" w:vAnchor="text" w:hAnchor="margin" w:y="16"/>
                    <w:spacing w:after="0"/>
                    <w:jc w:val="center"/>
                    <w:rPr>
                      <w:rFonts w:ascii="Arial" w:hAnsi="Arial" w:cs="Arial"/>
                      <w:b/>
                      <w:sz w:val="36"/>
                      <w:szCs w:val="36"/>
                    </w:rPr>
                  </w:pPr>
                </w:p>
              </w:tc>
              <w:tc>
                <w:tcPr>
                  <w:tcW w:w="596" w:type="dxa"/>
                  <w:shd w:val="clear" w:color="auto" w:fill="FFCC99"/>
                  <w:vAlign w:val="center"/>
                </w:tcPr>
                <w:p w14:paraId="7E7550EF" w14:textId="77777777" w:rsidR="00981415" w:rsidRPr="00E31347" w:rsidRDefault="00981415" w:rsidP="006C211B">
                  <w:pPr>
                    <w:framePr w:hSpace="180" w:wrap="around" w:vAnchor="text" w:hAnchor="margin" w:y="16"/>
                    <w:spacing w:after="0"/>
                    <w:jc w:val="center"/>
                    <w:rPr>
                      <w:rFonts w:ascii="Arial" w:hAnsi="Arial" w:cs="Arial"/>
                      <w:b/>
                      <w:sz w:val="36"/>
                      <w:szCs w:val="36"/>
                    </w:rPr>
                  </w:pPr>
                  <w:r w:rsidRPr="00E31347">
                    <w:rPr>
                      <w:rFonts w:ascii="Arial" w:hAnsi="Arial" w:cs="Arial"/>
                      <w:b/>
                      <w:noProof/>
                      <w:sz w:val="36"/>
                      <w:szCs w:val="36"/>
                      <w:lang w:val="en-US"/>
                    </w:rPr>
                    <mc:AlternateContent>
                      <mc:Choice Requires="wps">
                        <w:drawing>
                          <wp:anchor distT="0" distB="0" distL="114300" distR="114300" simplePos="0" relativeHeight="252747776" behindDoc="0" locked="0" layoutInCell="1" allowOverlap="1" wp14:anchorId="58F1F5D1" wp14:editId="557049D6">
                            <wp:simplePos x="0" y="0"/>
                            <wp:positionH relativeFrom="column">
                              <wp:posOffset>-13646</wp:posOffset>
                            </wp:positionH>
                            <wp:positionV relativeFrom="paragraph">
                              <wp:posOffset>45868</wp:posOffset>
                            </wp:positionV>
                            <wp:extent cx="276225" cy="276446"/>
                            <wp:effectExtent l="38100" t="19050" r="28575" b="47625"/>
                            <wp:wrapNone/>
                            <wp:docPr id="463" name="Ευθύγραμμο βέλος σύνδεσης 4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76225" cy="276446"/>
                                    </a:xfrm>
                                    <a:prstGeom prst="straightConnector1">
                                      <a:avLst/>
                                    </a:prstGeom>
                                    <a:noFill/>
                                    <a:ln w="2857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page">
                              <wp14:pctHeight>0</wp14:pctHeight>
                            </wp14:sizeRelV>
                          </wp:anchor>
                        </w:drawing>
                      </mc:Choice>
                      <mc:Fallback>
                        <w:pict>
                          <v:shape w14:anchorId="58BE490A" id="Ευθύγραμμο βέλος σύνδεσης 463" o:spid="_x0000_s1026" type="#_x0000_t32" style="position:absolute;margin-left:-1.05pt;margin-top:3.6pt;width:21.75pt;height:21.75pt;flip:x;z-index:252747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" strokeweight="2.25pt">
                            <v:stroke endarrow="open"/>
                          </v:shape>
                        </w:pict>
                      </mc:Fallback>
                    </mc:AlternateContent>
                  </w:r>
                </w:p>
              </w:tc>
              <w:tc>
                <w:tcPr>
                  <w:tcW w:w="1189" w:type="dxa"/>
                  <w:tcBorders>
                    <w:top w:val="single" w:sz="4" w:space="0" w:color="auto"/>
                  </w:tcBorders>
                  <w:shd w:val="clear" w:color="auto" w:fill="FFCC99"/>
                  <w:vAlign w:val="center"/>
                </w:tcPr>
                <w:p w14:paraId="75AECBE5" w14:textId="77777777" w:rsidR="00981415" w:rsidRPr="00E31347" w:rsidRDefault="00981415" w:rsidP="006C211B">
                  <w:pPr>
                    <w:framePr w:hSpace="180" w:wrap="around" w:vAnchor="text" w:hAnchor="margin" w:y="16"/>
                    <w:spacing w:after="0"/>
                    <w:jc w:val="center"/>
                    <w:rPr>
                      <w:rFonts w:ascii="Arial" w:hAnsi="Arial" w:cs="Arial"/>
                      <w:b/>
                      <w:sz w:val="36"/>
                      <w:szCs w:val="36"/>
                    </w:rPr>
                  </w:pPr>
                </w:p>
              </w:tc>
              <w:tc>
                <w:tcPr>
                  <w:tcW w:w="594" w:type="dxa"/>
                  <w:shd w:val="clear" w:color="auto" w:fill="FFCC99"/>
                  <w:vAlign w:val="center"/>
                </w:tcPr>
                <w:p w14:paraId="4DD0FFC2" w14:textId="77777777" w:rsidR="00981415" w:rsidRPr="00E31347" w:rsidRDefault="00981415" w:rsidP="006C211B">
                  <w:pPr>
                    <w:framePr w:hSpace="180" w:wrap="around" w:vAnchor="text" w:hAnchor="margin" w:y="16"/>
                    <w:spacing w:after="0"/>
                    <w:jc w:val="center"/>
                    <w:rPr>
                      <w:rFonts w:ascii="Arial" w:hAnsi="Arial" w:cs="Arial"/>
                      <w:b/>
                      <w:sz w:val="36"/>
                      <w:szCs w:val="36"/>
                    </w:rPr>
                  </w:pPr>
                  <w:r w:rsidRPr="00E31347">
                    <w:rPr>
                      <w:rFonts w:ascii="Arial" w:hAnsi="Arial" w:cs="Arial"/>
                      <w:b/>
                      <w:noProof/>
                      <w:sz w:val="36"/>
                      <w:szCs w:val="36"/>
                      <w:lang w:val="en-US"/>
                    </w:rPr>
                    <mc:AlternateContent>
                      <mc:Choice Requires="wps">
                        <w:drawing>
                          <wp:anchor distT="0" distB="0" distL="114300" distR="114300" simplePos="0" relativeHeight="252744704" behindDoc="0" locked="0" layoutInCell="1" allowOverlap="1" wp14:anchorId="4FCD7AB2" wp14:editId="18E8E458">
                            <wp:simplePos x="0" y="0"/>
                            <wp:positionH relativeFrom="column">
                              <wp:posOffset>-20069</wp:posOffset>
                            </wp:positionH>
                            <wp:positionV relativeFrom="paragraph">
                              <wp:posOffset>24603</wp:posOffset>
                            </wp:positionV>
                            <wp:extent cx="287079" cy="297490"/>
                            <wp:effectExtent l="19050" t="19050" r="74930" b="45720"/>
                            <wp:wrapNone/>
                            <wp:docPr id="464" name="Ευθύγραμμο βέλος σύνδεσης 4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7079" cy="297490"/>
                                    </a:xfrm>
                                    <a:prstGeom prst="straightConnector1">
                                      <a:avLst/>
                                    </a:prstGeom>
                                    <a:noFill/>
                                    <a:ln w="2857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6414AF7" id="Ευθύγραμμο βέλος σύνδεσης 464" o:spid="_x0000_s1026" type="#_x0000_t32" style="position:absolute;margin-left:-1.6pt;margin-top:1.95pt;width:22.6pt;height:23.4pt;z-index:252744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" strokeweight="2.25pt">
                            <v:stroke endarrow="open"/>
                          </v:shape>
                        </w:pict>
                      </mc:Fallback>
                    </mc:AlternateContent>
                  </w:r>
                </w:p>
              </w:tc>
              <w:tc>
                <w:tcPr>
                  <w:tcW w:w="1191" w:type="dxa"/>
                  <w:tcBorders>
                    <w:bottom w:val="single" w:sz="4" w:space="0" w:color="auto"/>
                  </w:tcBorders>
                  <w:shd w:val="clear" w:color="auto" w:fill="FFCC99"/>
                  <w:vAlign w:val="center"/>
                </w:tcPr>
                <w:p w14:paraId="65F0A126" w14:textId="77777777" w:rsidR="00981415" w:rsidRPr="00E31347" w:rsidRDefault="00981415" w:rsidP="006C211B">
                  <w:pPr>
                    <w:framePr w:hSpace="180" w:wrap="around" w:vAnchor="text" w:hAnchor="margin" w:y="16"/>
                    <w:spacing w:after="0"/>
                    <w:jc w:val="center"/>
                    <w:rPr>
                      <w:rFonts w:ascii="Arial" w:hAnsi="Arial" w:cs="Arial"/>
                      <w:b/>
                      <w:sz w:val="36"/>
                      <w:szCs w:val="36"/>
                    </w:rPr>
                  </w:pPr>
                </w:p>
              </w:tc>
              <w:tc>
                <w:tcPr>
                  <w:tcW w:w="1127" w:type="dxa"/>
                  <w:shd w:val="clear" w:color="auto" w:fill="FFCC99"/>
                  <w:vAlign w:val="center"/>
                </w:tcPr>
                <w:p w14:paraId="5B630951" w14:textId="77777777" w:rsidR="00981415" w:rsidRPr="00E31347" w:rsidRDefault="00981415" w:rsidP="006C211B">
                  <w:pPr>
                    <w:framePr w:hSpace="180" w:wrap="around" w:vAnchor="text" w:hAnchor="margin" w:y="16"/>
                    <w:spacing w:after="0"/>
                    <w:jc w:val="center"/>
                    <w:rPr>
                      <w:rFonts w:ascii="Arial" w:hAnsi="Arial" w:cs="Arial"/>
                      <w:b/>
                      <w:sz w:val="36"/>
                      <w:szCs w:val="36"/>
                    </w:rPr>
                  </w:pPr>
                </w:p>
              </w:tc>
            </w:tr>
            <w:tr w:rsidR="00981415" w:rsidRPr="00E31347" w14:paraId="40EB8993" w14:textId="77777777" w:rsidTr="009C50E3">
              <w:trPr>
                <w:trHeight w:val="290"/>
                <w:jc w:val="center"/>
              </w:trPr>
              <w:tc>
                <w:tcPr>
                  <w:tcW w:w="1628" w:type="dxa"/>
                  <w:tcBorders>
                    <w:right w:val="single" w:sz="4" w:space="0" w:color="auto"/>
                  </w:tcBorders>
                  <w:shd w:val="clear" w:color="auto" w:fill="FFCC99"/>
                  <w:vAlign w:val="center"/>
                </w:tcPr>
                <w:p w14:paraId="408CE071" w14:textId="77777777" w:rsidR="00981415" w:rsidRPr="00E31347" w:rsidRDefault="00981415" w:rsidP="006C211B">
                  <w:pPr>
                    <w:framePr w:hSpace="180" w:wrap="around" w:vAnchor="text" w:hAnchor="margin" w:y="16"/>
                    <w:spacing w:after="0"/>
                    <w:jc w:val="center"/>
                    <w:rPr>
                      <w:rFonts w:ascii="Arial" w:hAnsi="Arial" w:cs="Arial"/>
                      <w:b/>
                      <w:sz w:val="36"/>
                      <w:szCs w:val="36"/>
                    </w:rPr>
                  </w:pPr>
                  <w:r w:rsidRPr="00E31347">
                    <w:rPr>
                      <w:rFonts w:ascii="Arial" w:hAnsi="Arial" w:cs="Arial"/>
                      <w:b/>
                      <w:color w:val="00B050"/>
                      <w:sz w:val="36"/>
                      <w:szCs w:val="36"/>
                    </w:rPr>
                    <w:t>3</w:t>
                  </w:r>
                  <w:r w:rsidRPr="00E31347">
                    <w:rPr>
                      <w:rFonts w:ascii="Arial" w:hAnsi="Arial" w:cs="Arial"/>
                      <w:b/>
                      <w:color w:val="00B050"/>
                      <w:sz w:val="36"/>
                      <w:szCs w:val="36"/>
                      <w:lang w:val="en-US"/>
                    </w:rPr>
                    <w:t>00</w:t>
                  </w:r>
                  <w:r w:rsidRPr="00E31347">
                    <w:rPr>
                      <w:rFonts w:ascii="Arial" w:hAnsi="Arial" w:cs="Arial"/>
                      <w:b/>
                      <w:sz w:val="36"/>
                      <w:szCs w:val="36"/>
                      <w:lang w:val="en-US"/>
                    </w:rPr>
                    <w:t xml:space="preserve"> </w:t>
                  </w:r>
                  <w:r w:rsidRPr="00E31347">
                    <w:rPr>
                      <w:rFonts w:ascii="Arial" w:hAnsi="Arial" w:cs="Arial"/>
                      <w:b/>
                      <w:sz w:val="36"/>
                      <w:szCs w:val="36"/>
                    </w:rPr>
                    <w:t>=</w:t>
                  </w:r>
                </w:p>
              </w:tc>
              <w:tc>
                <w:tcPr>
                  <w:tcW w:w="991" w:type="dxa"/>
                  <w:tcBorders>
                    <w:top w:val="single" w:sz="4" w:space="0" w:color="auto"/>
                    <w:left w:val="single" w:sz="4" w:space="0" w:color="auto"/>
                    <w:bottom w:val="single" w:sz="4" w:space="0" w:color="auto"/>
                    <w:right w:val="single" w:sz="4" w:space="0" w:color="auto"/>
                  </w:tcBorders>
                  <w:shd w:val="clear" w:color="auto" w:fill="FFCC99"/>
                  <w:vAlign w:val="center"/>
                </w:tcPr>
                <w:p w14:paraId="778B20A5" w14:textId="77777777" w:rsidR="00981415" w:rsidRPr="00E31347" w:rsidRDefault="00981415" w:rsidP="006C211B">
                  <w:pPr>
                    <w:framePr w:hSpace="180" w:wrap="around" w:vAnchor="text" w:hAnchor="margin" w:y="16"/>
                    <w:spacing w:after="0"/>
                    <w:jc w:val="center"/>
                    <w:rPr>
                      <w:rFonts w:ascii="Arial" w:hAnsi="Arial" w:cs="Arial"/>
                      <w:b/>
                      <w:sz w:val="36"/>
                      <w:szCs w:val="36"/>
                    </w:rPr>
                  </w:pPr>
                  <w:r w:rsidRPr="00E31347">
                    <w:rPr>
                      <w:rFonts w:ascii="Arial" w:hAnsi="Arial" w:cs="Arial"/>
                      <w:b/>
                      <w:sz w:val="36"/>
                      <w:szCs w:val="36"/>
                    </w:rPr>
                    <w:t>3</w:t>
                  </w:r>
                  <w:r w:rsidRPr="00E31347">
                    <w:rPr>
                      <w:rFonts w:ascii="Arial" w:hAnsi="Arial" w:cs="Arial"/>
                      <w:b/>
                      <w:color w:val="00B050"/>
                      <w:sz w:val="36"/>
                      <w:szCs w:val="36"/>
                      <w:lang w:val="en-US"/>
                    </w:rPr>
                    <w:t>Ε</w:t>
                  </w:r>
                </w:p>
              </w:tc>
              <w:tc>
                <w:tcPr>
                  <w:tcW w:w="596" w:type="dxa"/>
                  <w:tcBorders>
                    <w:left w:val="single" w:sz="4" w:space="0" w:color="auto"/>
                  </w:tcBorders>
                  <w:shd w:val="clear" w:color="auto" w:fill="FFCC99"/>
                  <w:vAlign w:val="center"/>
                </w:tcPr>
                <w:p w14:paraId="2F705E31" w14:textId="77777777" w:rsidR="00981415" w:rsidRPr="00E31347" w:rsidRDefault="00981415" w:rsidP="006C211B">
                  <w:pPr>
                    <w:framePr w:hSpace="180" w:wrap="around" w:vAnchor="text" w:hAnchor="margin" w:y="16"/>
                    <w:spacing w:after="0"/>
                    <w:jc w:val="center"/>
                    <w:rPr>
                      <w:rFonts w:ascii="Arial" w:hAnsi="Arial" w:cs="Arial"/>
                      <w:b/>
                      <w:sz w:val="36"/>
                      <w:szCs w:val="36"/>
                    </w:rPr>
                  </w:pPr>
                </w:p>
              </w:tc>
              <w:tc>
                <w:tcPr>
                  <w:tcW w:w="1189" w:type="dxa"/>
                  <w:shd w:val="clear" w:color="auto" w:fill="FFCC99"/>
                  <w:vAlign w:val="center"/>
                </w:tcPr>
                <w:p w14:paraId="04DA4835" w14:textId="77777777" w:rsidR="00981415" w:rsidRPr="00E31347" w:rsidRDefault="00981415" w:rsidP="006C211B">
                  <w:pPr>
                    <w:framePr w:hSpace="180" w:wrap="around" w:vAnchor="text" w:hAnchor="margin" w:y="16"/>
                    <w:spacing w:after="0"/>
                    <w:jc w:val="center"/>
                    <w:rPr>
                      <w:rFonts w:ascii="Arial" w:hAnsi="Arial" w:cs="Arial"/>
                      <w:b/>
                      <w:sz w:val="36"/>
                      <w:szCs w:val="36"/>
                    </w:rPr>
                  </w:pPr>
                </w:p>
              </w:tc>
              <w:tc>
                <w:tcPr>
                  <w:tcW w:w="594" w:type="dxa"/>
                  <w:tcBorders>
                    <w:right w:val="single" w:sz="4" w:space="0" w:color="auto"/>
                  </w:tcBorders>
                  <w:shd w:val="clear" w:color="auto" w:fill="FFCC99"/>
                  <w:vAlign w:val="center"/>
                </w:tcPr>
                <w:p w14:paraId="4510DAE4" w14:textId="77777777" w:rsidR="00981415" w:rsidRPr="00E31347" w:rsidRDefault="00981415" w:rsidP="006C211B">
                  <w:pPr>
                    <w:framePr w:hSpace="180" w:wrap="around" w:vAnchor="text" w:hAnchor="margin" w:y="16"/>
                    <w:spacing w:after="0"/>
                    <w:jc w:val="center"/>
                    <w:rPr>
                      <w:rFonts w:ascii="Arial" w:hAnsi="Arial" w:cs="Arial"/>
                      <w:b/>
                      <w:sz w:val="36"/>
                      <w:szCs w:val="36"/>
                    </w:rPr>
                  </w:pPr>
                </w:p>
              </w:tc>
              <w:tc>
                <w:tcPr>
                  <w:tcW w:w="1191" w:type="dxa"/>
                  <w:tcBorders>
                    <w:top w:val="single" w:sz="4" w:space="0" w:color="auto"/>
                    <w:left w:val="single" w:sz="4" w:space="0" w:color="auto"/>
                    <w:bottom w:val="single" w:sz="4" w:space="0" w:color="auto"/>
                    <w:right w:val="single" w:sz="4" w:space="0" w:color="auto"/>
                  </w:tcBorders>
                  <w:shd w:val="clear" w:color="auto" w:fill="FFCC99"/>
                  <w:vAlign w:val="center"/>
                </w:tcPr>
                <w:p w14:paraId="32AA3B2A" w14:textId="77777777" w:rsidR="00981415" w:rsidRPr="00E31347" w:rsidRDefault="00981415" w:rsidP="006C211B">
                  <w:pPr>
                    <w:framePr w:hSpace="180" w:wrap="around" w:vAnchor="text" w:hAnchor="margin" w:y="16"/>
                    <w:spacing w:after="0"/>
                    <w:jc w:val="center"/>
                    <w:rPr>
                      <w:rFonts w:ascii="Arial" w:hAnsi="Arial" w:cs="Arial"/>
                      <w:b/>
                      <w:sz w:val="36"/>
                      <w:szCs w:val="36"/>
                    </w:rPr>
                  </w:pPr>
                  <w:r w:rsidRPr="00E31347">
                    <w:rPr>
                      <w:rFonts w:ascii="Arial" w:hAnsi="Arial" w:cs="Arial"/>
                      <w:b/>
                      <w:sz w:val="36"/>
                      <w:szCs w:val="36"/>
                    </w:rPr>
                    <w:t>3</w:t>
                  </w:r>
                  <w:r w:rsidRPr="00E31347">
                    <w:rPr>
                      <w:rFonts w:ascii="Arial" w:hAnsi="Arial" w:cs="Arial"/>
                      <w:b/>
                      <w:color w:val="00B0F0"/>
                      <w:sz w:val="36"/>
                      <w:szCs w:val="36"/>
                    </w:rPr>
                    <w:t>Μ</w:t>
                  </w:r>
                </w:p>
              </w:tc>
              <w:tc>
                <w:tcPr>
                  <w:tcW w:w="1127" w:type="dxa"/>
                  <w:tcBorders>
                    <w:left w:val="single" w:sz="4" w:space="0" w:color="auto"/>
                  </w:tcBorders>
                  <w:shd w:val="clear" w:color="auto" w:fill="FFCC99"/>
                  <w:vAlign w:val="center"/>
                </w:tcPr>
                <w:p w14:paraId="47AC8809" w14:textId="77777777" w:rsidR="00981415" w:rsidRPr="00E31347" w:rsidRDefault="00981415" w:rsidP="006C211B">
                  <w:pPr>
                    <w:framePr w:hSpace="180" w:wrap="around" w:vAnchor="text" w:hAnchor="margin" w:y="16"/>
                    <w:spacing w:after="0"/>
                    <w:jc w:val="center"/>
                    <w:rPr>
                      <w:rFonts w:ascii="Arial" w:hAnsi="Arial" w:cs="Arial"/>
                      <w:b/>
                      <w:sz w:val="36"/>
                      <w:szCs w:val="36"/>
                    </w:rPr>
                  </w:pPr>
                  <w:r w:rsidRPr="00E31347">
                    <w:rPr>
                      <w:rFonts w:ascii="Arial" w:hAnsi="Arial" w:cs="Arial"/>
                      <w:b/>
                      <w:sz w:val="36"/>
                      <w:szCs w:val="36"/>
                    </w:rPr>
                    <w:t>=</w:t>
                  </w:r>
                  <w:r w:rsidRPr="00E31347">
                    <w:rPr>
                      <w:rFonts w:ascii="Arial" w:hAnsi="Arial" w:cs="Arial"/>
                      <w:b/>
                      <w:sz w:val="36"/>
                      <w:szCs w:val="36"/>
                      <w:lang w:val="en-US"/>
                    </w:rPr>
                    <w:t xml:space="preserve"> </w:t>
                  </w:r>
                  <w:r w:rsidRPr="00E31347">
                    <w:rPr>
                      <w:rFonts w:ascii="Arial" w:hAnsi="Arial" w:cs="Arial"/>
                      <w:b/>
                      <w:color w:val="00B0F0"/>
                      <w:sz w:val="36"/>
                      <w:szCs w:val="36"/>
                    </w:rPr>
                    <w:t>3</w:t>
                  </w:r>
                </w:p>
              </w:tc>
            </w:tr>
          </w:tbl>
          <w:p w14:paraId="71EDCC4E" w14:textId="77777777" w:rsidR="00981415" w:rsidRPr="00981415" w:rsidRDefault="00981415" w:rsidP="00981415">
            <w:pPr>
              <w:spacing w:line="276" w:lineRule="auto"/>
              <w:jc w:val="center"/>
              <w:rPr>
                <w:rFonts w:ascii="Tahoma" w:hAnsi="Tahoma" w:cs="Tahoma"/>
                <w:b/>
                <w:sz w:val="36"/>
                <w:szCs w:val="36"/>
              </w:rPr>
            </w:pPr>
          </w:p>
          <w:p w14:paraId="7E22A9E0" w14:textId="34606ACB" w:rsidR="00981415" w:rsidRPr="002609D6" w:rsidRDefault="00981415" w:rsidP="00981415">
            <w:pPr>
              <w:spacing w:line="276" w:lineRule="auto"/>
              <w:jc w:val="center"/>
              <w:rPr>
                <w:rFonts w:ascii="Tahoma" w:hAnsi="Tahoma" w:cs="Tahoma"/>
                <w:b/>
                <w:color w:val="FFFFFF" w:themeColor="background1"/>
                <w:sz w:val="36"/>
                <w:szCs w:val="36"/>
              </w:rPr>
            </w:pPr>
          </w:p>
        </w:tc>
      </w:tr>
    </w:tbl>
    <w:p w14:paraId="7AB405FE" w14:textId="6756E6F2" w:rsidR="00981415" w:rsidRDefault="00981415" w:rsidP="00981415">
      <w:pPr>
        <w:rPr>
          <w:rFonts w:ascii="Arial" w:eastAsia="Calibri" w:hAnsi="Arial" w:cs="Arial"/>
          <w:b/>
          <w:sz w:val="36"/>
          <w:szCs w:val="36"/>
        </w:rPr>
      </w:pPr>
    </w:p>
    <w:tbl>
      <w:tblPr>
        <w:tblStyle w:val="a4"/>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E31347" w:rsidRPr="002609D6" w14:paraId="0063405B" w14:textId="77777777" w:rsidTr="00687986">
        <w:tc>
          <w:tcPr>
            <w:tcW w:w="9639" w:type="dxa"/>
            <w:shd w:val="clear" w:color="auto" w:fill="006600"/>
          </w:tcPr>
          <w:p w14:paraId="06C2F5FB" w14:textId="77777777" w:rsidR="00E31347" w:rsidRPr="002609D6" w:rsidRDefault="00E31347" w:rsidP="00981415">
            <w:pPr>
              <w:spacing w:after="200" w:line="276" w:lineRule="auto"/>
              <w:jc w:val="center"/>
              <w:rPr>
                <w:rFonts w:ascii="Tahoma" w:eastAsia="Calibri" w:hAnsi="Tahoma" w:cs="Tahoma"/>
                <w:b/>
                <w:sz w:val="36"/>
                <w:szCs w:val="36"/>
              </w:rPr>
            </w:pPr>
            <w:r w:rsidRPr="0038664C">
              <w:rPr>
                <w:rFonts w:ascii="Tahoma" w:eastAsia="Calibri" w:hAnsi="Tahoma" w:cs="Tahoma"/>
                <w:b/>
                <w:color w:val="FFFFFF" w:themeColor="background1"/>
                <w:sz w:val="36"/>
                <w:szCs w:val="36"/>
              </w:rPr>
              <w:t>Βασικές μαθηματικές έννοιες και διεργασίες</w:t>
            </w:r>
          </w:p>
        </w:tc>
      </w:tr>
      <w:tr w:rsidR="00E31347" w:rsidRPr="002B4AE3" w14:paraId="4FEA899A" w14:textId="77777777" w:rsidTr="00687986">
        <w:trPr>
          <w:trHeight w:val="294"/>
        </w:trPr>
        <w:tc>
          <w:tcPr>
            <w:tcW w:w="9639" w:type="dxa"/>
            <w:tcBorders>
              <w:bottom w:val="single" w:sz="48" w:space="0" w:color="006600"/>
            </w:tcBorders>
            <w:shd w:val="clear" w:color="auto" w:fill="D9FFD9"/>
          </w:tcPr>
          <w:p w14:paraId="7AA88FF0" w14:textId="77777777" w:rsidR="00E31347" w:rsidRPr="00E31347" w:rsidRDefault="00E31347" w:rsidP="00981415">
            <w:pPr>
              <w:spacing w:line="276" w:lineRule="auto"/>
              <w:rPr>
                <w:rFonts w:ascii="Arial" w:eastAsia="Calibri" w:hAnsi="Arial" w:cs="Arial"/>
                <w:b/>
                <w:sz w:val="36"/>
                <w:szCs w:val="36"/>
              </w:rPr>
            </w:pPr>
            <w:r w:rsidRPr="00E31347">
              <w:rPr>
                <w:rFonts w:ascii="Arial" w:eastAsia="Calibri" w:hAnsi="Arial" w:cs="Arial"/>
                <w:b/>
                <w:sz w:val="36"/>
                <w:szCs w:val="36"/>
              </w:rPr>
              <w:t>Μπορούμε να γράψουμε έναν αριθμό:</w:t>
            </w:r>
          </w:p>
          <w:p w14:paraId="30588B73" w14:textId="60B7CD75" w:rsidR="00E31347" w:rsidRPr="002B4AE3" w:rsidRDefault="00E31347" w:rsidP="00981415">
            <w:pPr>
              <w:spacing w:after="200" w:line="276" w:lineRule="auto"/>
              <w:rPr>
                <w:rFonts w:ascii="Arial" w:eastAsia="Calibri" w:hAnsi="Arial" w:cs="Arial"/>
                <w:b/>
                <w:sz w:val="36"/>
                <w:szCs w:val="36"/>
              </w:rPr>
            </w:pPr>
            <w:r w:rsidRPr="00E31347">
              <w:rPr>
                <w:rFonts w:ascii="Arial" w:eastAsia="Calibri" w:hAnsi="Arial" w:cs="Arial"/>
                <w:b/>
                <w:sz w:val="36"/>
                <w:szCs w:val="36"/>
              </w:rPr>
              <w:t>•</w:t>
            </w:r>
            <w:r w:rsidRPr="00E31347">
              <w:rPr>
                <w:rFonts w:ascii="Arial" w:eastAsia="Calibri" w:hAnsi="Arial" w:cs="Arial"/>
                <w:b/>
                <w:sz w:val="36"/>
                <w:szCs w:val="36"/>
              </w:rPr>
              <w:tab/>
              <w:t xml:space="preserve">με </w:t>
            </w:r>
            <w:r w:rsidRPr="00E31347">
              <w:rPr>
                <w:rFonts w:ascii="Tahoma" w:hAnsi="Tahoma" w:cs="Tahoma"/>
                <w:b/>
                <w:sz w:val="36"/>
                <w:szCs w:val="36"/>
              </w:rPr>
              <w:t>ψηφία</w:t>
            </w:r>
          </w:p>
        </w:tc>
      </w:tr>
    </w:tbl>
    <w:p w14:paraId="73ADB614" w14:textId="77777777" w:rsidR="00E31347" w:rsidRPr="002609D6" w:rsidRDefault="00E31347" w:rsidP="00981415">
      <w:pPr>
        <w:rPr>
          <w:rFonts w:ascii="Tahoma" w:eastAsia="Calibri" w:hAnsi="Tahoma" w:cs="Tahoma"/>
          <w:b/>
          <w:sz w:val="36"/>
          <w:szCs w:val="36"/>
        </w:rPr>
      </w:pPr>
    </w:p>
    <w:tbl>
      <w:tblPr>
        <w:tblStyle w:val="a4"/>
        <w:tblpPr w:leftFromText="180" w:rightFromText="180" w:vertAnchor="text" w:horzAnchor="margin" w:tblpY="16"/>
        <w:tblW w:w="96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8"/>
      </w:tblGrid>
      <w:tr w:rsidR="00E31347" w:rsidRPr="002609D6" w14:paraId="2B458508" w14:textId="77777777" w:rsidTr="00E05819">
        <w:tc>
          <w:tcPr>
            <w:tcW w:w="9638" w:type="dxa"/>
            <w:shd w:val="clear" w:color="auto" w:fill="FF0000"/>
          </w:tcPr>
          <w:p w14:paraId="6A2F1500" w14:textId="77777777" w:rsidR="00E31347" w:rsidRPr="002609D6" w:rsidRDefault="00E31347" w:rsidP="00981415">
            <w:pPr>
              <w:spacing w:line="276" w:lineRule="auto"/>
              <w:jc w:val="center"/>
              <w:rPr>
                <w:rFonts w:ascii="Tahoma" w:hAnsi="Tahoma" w:cs="Tahoma"/>
                <w:b/>
                <w:sz w:val="36"/>
                <w:szCs w:val="36"/>
              </w:rPr>
            </w:pPr>
            <w:r w:rsidRPr="002609D6">
              <w:rPr>
                <w:rFonts w:ascii="Tahoma" w:hAnsi="Tahoma" w:cs="Tahoma"/>
                <w:b/>
                <w:color w:val="FFFFFF" w:themeColor="background1"/>
                <w:sz w:val="36"/>
                <w:szCs w:val="36"/>
              </w:rPr>
              <w:t>Παραδείγματα</w:t>
            </w:r>
          </w:p>
        </w:tc>
      </w:tr>
    </w:tbl>
    <w:p w14:paraId="250D4A31" w14:textId="77777777" w:rsidR="00E31347" w:rsidRPr="00E31347" w:rsidRDefault="00E31347" w:rsidP="00981415">
      <w:pPr>
        <w:pBdr>
          <w:bottom w:val="single" w:sz="48" w:space="1" w:color="FF0000"/>
        </w:pBdr>
        <w:shd w:val="clear" w:color="auto" w:fill="FFCC99"/>
        <w:rPr>
          <w:rFonts w:ascii="Arial" w:hAnsi="Arial" w:cs="Arial"/>
          <w:b/>
          <w:sz w:val="36"/>
          <w:szCs w:val="36"/>
        </w:rPr>
      </w:pPr>
      <w:r w:rsidRPr="00E31347">
        <w:rPr>
          <w:rFonts w:ascii="Tahoma" w:hAnsi="Tahoma" w:cs="Tahoma"/>
          <w:b/>
          <w:sz w:val="36"/>
          <w:szCs w:val="36"/>
        </w:rPr>
        <w:t>Γράφουμε</w:t>
      </w:r>
      <w:r w:rsidRPr="00E31347">
        <w:rPr>
          <w:rFonts w:ascii="Arial" w:hAnsi="Arial" w:cs="Arial"/>
          <w:b/>
          <w:sz w:val="36"/>
          <w:szCs w:val="36"/>
        </w:rPr>
        <w:t xml:space="preserve">: 1.400.000.000 </w:t>
      </w:r>
    </w:p>
    <w:p w14:paraId="09E3FBD1" w14:textId="77777777" w:rsidR="00E31347" w:rsidRPr="00E31347" w:rsidRDefault="00E31347" w:rsidP="00981415">
      <w:pPr>
        <w:pBdr>
          <w:bottom w:val="single" w:sz="48" w:space="1" w:color="FF0000"/>
        </w:pBdr>
        <w:shd w:val="clear" w:color="auto" w:fill="FFCC99"/>
        <w:rPr>
          <w:rFonts w:ascii="Arial" w:hAnsi="Arial" w:cs="Arial"/>
          <w:b/>
          <w:sz w:val="36"/>
          <w:szCs w:val="36"/>
        </w:rPr>
      </w:pPr>
      <w:r w:rsidRPr="00E31347">
        <w:rPr>
          <w:rFonts w:ascii="Arial" w:hAnsi="Arial" w:cs="Arial"/>
          <w:b/>
          <w:sz w:val="36"/>
          <w:szCs w:val="36"/>
        </w:rPr>
        <w:t>χρησιμοποιώντας τα ψηφία 1, 4 και 0.</w:t>
      </w:r>
    </w:p>
    <w:p w14:paraId="0A403561" w14:textId="77777777" w:rsidR="00E31347" w:rsidRPr="00E31347" w:rsidRDefault="00E31347" w:rsidP="00981415">
      <w:pPr>
        <w:pBdr>
          <w:bottom w:val="single" w:sz="48" w:space="1" w:color="FF0000"/>
        </w:pBdr>
        <w:shd w:val="clear" w:color="auto" w:fill="FFCC99"/>
        <w:rPr>
          <w:rFonts w:ascii="Arial" w:hAnsi="Arial" w:cs="Arial"/>
          <w:b/>
          <w:sz w:val="36"/>
          <w:szCs w:val="36"/>
        </w:rPr>
      </w:pPr>
      <w:r w:rsidRPr="00E31347">
        <w:rPr>
          <w:rFonts w:ascii="Tahoma" w:hAnsi="Tahoma" w:cs="Tahoma"/>
          <w:b/>
          <w:sz w:val="36"/>
          <w:szCs w:val="36"/>
        </w:rPr>
        <w:t>Διαβάζουμε</w:t>
      </w:r>
      <w:r w:rsidRPr="00E31347">
        <w:rPr>
          <w:rFonts w:ascii="Arial" w:hAnsi="Arial" w:cs="Arial"/>
          <w:b/>
          <w:sz w:val="36"/>
          <w:szCs w:val="36"/>
        </w:rPr>
        <w:t xml:space="preserve">: ένα δισεκατομμύριο τετρακόσια         </w:t>
      </w:r>
    </w:p>
    <w:p w14:paraId="5C4C8368" w14:textId="77777777" w:rsidR="00E31347" w:rsidRPr="00E31347" w:rsidRDefault="00E31347" w:rsidP="00981415">
      <w:pPr>
        <w:pBdr>
          <w:bottom w:val="single" w:sz="48" w:space="1" w:color="FF0000"/>
        </w:pBdr>
        <w:shd w:val="clear" w:color="auto" w:fill="FFCC99"/>
        <w:rPr>
          <w:rFonts w:ascii="Arial" w:hAnsi="Arial" w:cs="Arial"/>
          <w:b/>
          <w:sz w:val="36"/>
          <w:szCs w:val="36"/>
        </w:rPr>
      </w:pPr>
      <w:r w:rsidRPr="00E31347">
        <w:rPr>
          <w:rFonts w:ascii="Arial" w:hAnsi="Arial" w:cs="Arial"/>
          <w:b/>
          <w:sz w:val="36"/>
          <w:szCs w:val="36"/>
        </w:rPr>
        <w:t xml:space="preserve">                        εκατομμύρια</w:t>
      </w:r>
    </w:p>
    <w:p w14:paraId="7E5A1D52" w14:textId="1AA253B1" w:rsidR="00E31347" w:rsidRDefault="005F38F5" w:rsidP="00981415">
      <w:pPr>
        <w:rPr>
          <w:rFonts w:ascii="Arial" w:eastAsia="Calibri" w:hAnsi="Arial" w:cs="Arial"/>
          <w:b/>
          <w:sz w:val="36"/>
          <w:szCs w:val="36"/>
        </w:rPr>
      </w:pPr>
      <w:r>
        <w:rPr>
          <w:rFonts w:ascii="Arial" w:eastAsia="Calibri" w:hAnsi="Arial" w:cs="Arial"/>
          <w:b/>
          <w:sz w:val="36"/>
          <w:szCs w:val="36"/>
        </w:rPr>
        <w:br w:type="page"/>
      </w:r>
      <w:r w:rsidR="00506284" w:rsidRPr="00506284">
        <w:rPr>
          <w:rFonts w:ascii="Arial" w:eastAsia="Calibri" w:hAnsi="Arial" w:cs="Arial"/>
          <w:b/>
          <w:noProof/>
          <w:sz w:val="36"/>
          <w:szCs w:val="36"/>
        </w:rPr>
        <mc:AlternateContent>
          <mc:Choice Requires="wps">
            <w:drawing>
              <wp:anchor distT="0" distB="0" distL="114300" distR="114300" simplePos="0" relativeHeight="252554240" behindDoc="0" locked="0" layoutInCell="0" allowOverlap="0" wp14:anchorId="60717A2D" wp14:editId="7C68F81F">
                <wp:simplePos x="0" y="0"/>
                <wp:positionH relativeFrom="page">
                  <wp:align>center</wp:align>
                </wp:positionH>
                <wp:positionV relativeFrom="topMargin">
                  <wp:posOffset>9973310</wp:posOffset>
                </wp:positionV>
                <wp:extent cx="1260000" cy="360000"/>
                <wp:effectExtent l="0" t="0" r="0" b="2540"/>
                <wp:wrapNone/>
                <wp:docPr id="315" name="Πλαίσιο κειμένου 3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29C5B279" w14:textId="23CFCC81" w:rsidR="0069042B" w:rsidRPr="00981415"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49</w:t>
                            </w:r>
                            <w:r w:rsidRPr="00432B70">
                              <w:rPr>
                                <w:rFonts w:ascii="Arial" w:hAnsi="Arial"/>
                                <w:b/>
                                <w:sz w:val="36"/>
                                <w:szCs w:val="36"/>
                              </w:rPr>
                              <w:t xml:space="preserve"> / </w:t>
                            </w:r>
                            <w:r>
                              <w:rPr>
                                <w:rFonts w:ascii="Arial" w:hAnsi="Arial"/>
                                <w:b/>
                                <w:sz w:val="36"/>
                                <w:szCs w:val="36"/>
                              </w:rPr>
                              <w:t>16</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0717A2D" id="Πλαίσιο κειμένου 315" o:spid="_x0000_s1113" type="#_x0000_t202" style="position:absolute;margin-left:0;margin-top:785.3pt;width:99.2pt;height:28.35pt;z-index:25255424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FTnKkOvAgAAMw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14:paraId="29C5B279" w14:textId="23CFCC81" w:rsidR="0069042B" w:rsidRPr="00981415"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49</w:t>
                      </w:r>
                      <w:r w:rsidRPr="00432B70">
                        <w:rPr>
                          <w:rFonts w:ascii="Arial" w:hAnsi="Arial"/>
                          <w:b/>
                          <w:sz w:val="36"/>
                          <w:szCs w:val="36"/>
                        </w:rPr>
                        <w:t xml:space="preserve"> / </w:t>
                      </w:r>
                      <w:r>
                        <w:rPr>
                          <w:rFonts w:ascii="Arial" w:hAnsi="Arial"/>
                          <w:b/>
                          <w:sz w:val="36"/>
                          <w:szCs w:val="36"/>
                        </w:rPr>
                        <w:t>16</w:t>
                      </w:r>
                    </w:p>
                  </w:txbxContent>
                </v:textbox>
                <w10:wrap anchorx="page" anchory="margin"/>
              </v:shape>
            </w:pict>
          </mc:Fallback>
        </mc:AlternateContent>
      </w:r>
    </w:p>
    <w:tbl>
      <w:tblPr>
        <w:tblStyle w:val="a4"/>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38664C" w:rsidRPr="002609D6" w14:paraId="3B67265A" w14:textId="77777777" w:rsidTr="009C50E3">
        <w:tc>
          <w:tcPr>
            <w:tcW w:w="9639" w:type="dxa"/>
            <w:shd w:val="clear" w:color="auto" w:fill="006600"/>
          </w:tcPr>
          <w:p w14:paraId="29BFBA9F" w14:textId="77777777" w:rsidR="0038664C" w:rsidRPr="002609D6" w:rsidRDefault="0038664C" w:rsidP="00981415">
            <w:pPr>
              <w:spacing w:after="200" w:line="276" w:lineRule="auto"/>
              <w:jc w:val="center"/>
              <w:rPr>
                <w:rFonts w:ascii="Tahoma" w:eastAsia="Calibri" w:hAnsi="Tahoma" w:cs="Tahoma"/>
                <w:b/>
                <w:sz w:val="36"/>
                <w:szCs w:val="36"/>
              </w:rPr>
            </w:pPr>
            <w:r w:rsidRPr="0038664C">
              <w:rPr>
                <w:rFonts w:ascii="Tahoma" w:eastAsia="Calibri" w:hAnsi="Tahoma" w:cs="Tahoma"/>
                <w:b/>
                <w:color w:val="FFFFFF" w:themeColor="background1"/>
                <w:sz w:val="36"/>
                <w:szCs w:val="36"/>
              </w:rPr>
              <w:lastRenderedPageBreak/>
              <w:t>Βασικές μαθηματικές έννοιες και διεργασίες</w:t>
            </w:r>
          </w:p>
        </w:tc>
      </w:tr>
      <w:tr w:rsidR="0038664C" w:rsidRPr="002B4AE3" w14:paraId="20BAAE26" w14:textId="77777777" w:rsidTr="009C50E3">
        <w:trPr>
          <w:trHeight w:val="294"/>
        </w:trPr>
        <w:tc>
          <w:tcPr>
            <w:tcW w:w="9639" w:type="dxa"/>
            <w:tcBorders>
              <w:bottom w:val="single" w:sz="48" w:space="0" w:color="006600"/>
            </w:tcBorders>
            <w:shd w:val="clear" w:color="auto" w:fill="D9FFD9"/>
          </w:tcPr>
          <w:p w14:paraId="7F371432" w14:textId="77777777" w:rsidR="0038664C" w:rsidRPr="00E31347" w:rsidRDefault="0038664C" w:rsidP="00981415">
            <w:pPr>
              <w:spacing w:line="276" w:lineRule="auto"/>
              <w:rPr>
                <w:rFonts w:ascii="Arial" w:eastAsia="Calibri" w:hAnsi="Arial" w:cs="Arial"/>
                <w:b/>
                <w:sz w:val="36"/>
                <w:szCs w:val="36"/>
              </w:rPr>
            </w:pPr>
            <w:r w:rsidRPr="00E31347">
              <w:rPr>
                <w:rFonts w:ascii="Arial" w:eastAsia="Calibri" w:hAnsi="Arial" w:cs="Arial"/>
                <w:b/>
                <w:sz w:val="36"/>
                <w:szCs w:val="36"/>
              </w:rPr>
              <w:t>Μπορούμε να γράψουμε έναν αριθμό:</w:t>
            </w:r>
          </w:p>
          <w:p w14:paraId="755A3546" w14:textId="77777777" w:rsidR="0038664C" w:rsidRPr="002B4AE3" w:rsidRDefault="0038664C" w:rsidP="00981415">
            <w:pPr>
              <w:spacing w:after="200" w:line="276" w:lineRule="auto"/>
              <w:rPr>
                <w:rFonts w:ascii="Arial" w:eastAsia="Calibri" w:hAnsi="Arial" w:cs="Arial"/>
                <w:b/>
                <w:sz w:val="36"/>
                <w:szCs w:val="36"/>
              </w:rPr>
            </w:pPr>
            <w:r w:rsidRPr="00E31347">
              <w:rPr>
                <w:rFonts w:ascii="Arial" w:eastAsia="Calibri" w:hAnsi="Arial" w:cs="Arial"/>
                <w:b/>
                <w:sz w:val="36"/>
                <w:szCs w:val="36"/>
              </w:rPr>
              <w:t>•</w:t>
            </w:r>
            <w:r w:rsidRPr="00E31347">
              <w:rPr>
                <w:rFonts w:ascii="Arial" w:eastAsia="Calibri" w:hAnsi="Arial" w:cs="Arial"/>
                <w:b/>
                <w:sz w:val="36"/>
                <w:szCs w:val="36"/>
              </w:rPr>
              <w:tab/>
              <w:t xml:space="preserve">με </w:t>
            </w:r>
            <w:r w:rsidRPr="00E31347">
              <w:rPr>
                <w:rFonts w:ascii="Tahoma" w:hAnsi="Tahoma" w:cs="Tahoma"/>
                <w:b/>
                <w:sz w:val="36"/>
                <w:szCs w:val="36"/>
              </w:rPr>
              <w:t>λέξεις</w:t>
            </w:r>
          </w:p>
        </w:tc>
      </w:tr>
    </w:tbl>
    <w:p w14:paraId="34B7BB0D" w14:textId="77777777" w:rsidR="0038664C" w:rsidRPr="002609D6" w:rsidRDefault="0038664C" w:rsidP="00981415">
      <w:pPr>
        <w:rPr>
          <w:rFonts w:ascii="Tahoma" w:eastAsia="Calibri" w:hAnsi="Tahoma" w:cs="Tahoma"/>
          <w:b/>
          <w:sz w:val="36"/>
          <w:szCs w:val="36"/>
        </w:rPr>
      </w:pPr>
    </w:p>
    <w:tbl>
      <w:tblPr>
        <w:tblStyle w:val="a4"/>
        <w:tblpPr w:leftFromText="180" w:rightFromText="180" w:vertAnchor="text" w:horzAnchor="margin" w:tblpY="16"/>
        <w:tblW w:w="96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8"/>
      </w:tblGrid>
      <w:tr w:rsidR="0038664C" w:rsidRPr="002609D6" w14:paraId="2EF9020C" w14:textId="77777777" w:rsidTr="009C50E3">
        <w:tc>
          <w:tcPr>
            <w:tcW w:w="9638" w:type="dxa"/>
            <w:shd w:val="clear" w:color="auto" w:fill="FF0000"/>
          </w:tcPr>
          <w:p w14:paraId="078FB3FF" w14:textId="77777777" w:rsidR="0038664C" w:rsidRPr="002609D6" w:rsidRDefault="0038664C" w:rsidP="00981415">
            <w:pPr>
              <w:spacing w:line="276" w:lineRule="auto"/>
              <w:jc w:val="center"/>
              <w:rPr>
                <w:rFonts w:ascii="Tahoma" w:hAnsi="Tahoma" w:cs="Tahoma"/>
                <w:b/>
                <w:sz w:val="36"/>
                <w:szCs w:val="36"/>
              </w:rPr>
            </w:pPr>
            <w:r w:rsidRPr="002609D6">
              <w:rPr>
                <w:rFonts w:ascii="Tahoma" w:hAnsi="Tahoma" w:cs="Tahoma"/>
                <w:b/>
                <w:color w:val="FFFFFF" w:themeColor="background1"/>
                <w:sz w:val="36"/>
                <w:szCs w:val="36"/>
              </w:rPr>
              <w:t>Παραδείγματα</w:t>
            </w:r>
          </w:p>
        </w:tc>
      </w:tr>
    </w:tbl>
    <w:p w14:paraId="3DAE66FE" w14:textId="77777777" w:rsidR="0038664C" w:rsidRPr="00E31347" w:rsidRDefault="0038664C" w:rsidP="00981415">
      <w:pPr>
        <w:pBdr>
          <w:bottom w:val="single" w:sz="48" w:space="1" w:color="FF0000"/>
        </w:pBdr>
        <w:shd w:val="clear" w:color="auto" w:fill="FFCC99"/>
        <w:rPr>
          <w:rFonts w:ascii="Arial" w:hAnsi="Arial" w:cs="Arial"/>
          <w:b/>
          <w:sz w:val="36"/>
          <w:szCs w:val="36"/>
        </w:rPr>
      </w:pPr>
      <w:r w:rsidRPr="00E31347">
        <w:rPr>
          <w:rFonts w:ascii="Tahoma" w:hAnsi="Tahoma" w:cs="Tahoma"/>
          <w:b/>
          <w:sz w:val="36"/>
          <w:szCs w:val="36"/>
        </w:rPr>
        <w:t>Διαβάζουμε</w:t>
      </w:r>
      <w:r w:rsidRPr="00E31347">
        <w:rPr>
          <w:rFonts w:ascii="Arial" w:hAnsi="Arial" w:cs="Arial"/>
          <w:b/>
          <w:sz w:val="36"/>
          <w:szCs w:val="36"/>
        </w:rPr>
        <w:t xml:space="preserve">: ένα δισεκατομμύριο τετρακόσια         </w:t>
      </w:r>
    </w:p>
    <w:p w14:paraId="66B1F3C4" w14:textId="77777777" w:rsidR="0038664C" w:rsidRPr="00E31347" w:rsidRDefault="0038664C" w:rsidP="00981415">
      <w:pPr>
        <w:pBdr>
          <w:bottom w:val="single" w:sz="48" w:space="1" w:color="FF0000"/>
        </w:pBdr>
        <w:shd w:val="clear" w:color="auto" w:fill="FFCC99"/>
        <w:rPr>
          <w:rFonts w:ascii="Arial" w:hAnsi="Arial" w:cs="Arial"/>
          <w:b/>
          <w:sz w:val="36"/>
          <w:szCs w:val="36"/>
        </w:rPr>
      </w:pPr>
      <w:r w:rsidRPr="00E31347">
        <w:rPr>
          <w:rFonts w:ascii="Arial" w:hAnsi="Arial" w:cs="Arial"/>
          <w:b/>
          <w:sz w:val="36"/>
          <w:szCs w:val="36"/>
        </w:rPr>
        <w:t xml:space="preserve">                        εκατομμύρια</w:t>
      </w:r>
    </w:p>
    <w:tbl>
      <w:tblPr>
        <w:tblStyle w:val="a4"/>
        <w:tblpPr w:leftFromText="180" w:rightFromText="180" w:vertAnchor="text" w:horzAnchor="margin" w:tblpY="349"/>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981415" w:rsidRPr="002B4AE3" w14:paraId="4C466E52" w14:textId="77777777" w:rsidTr="00981415">
        <w:tc>
          <w:tcPr>
            <w:tcW w:w="9639" w:type="dxa"/>
            <w:shd w:val="clear" w:color="auto" w:fill="006600"/>
          </w:tcPr>
          <w:p w14:paraId="692BB187" w14:textId="77777777" w:rsidR="00981415" w:rsidRPr="002B4AE3" w:rsidRDefault="00981415" w:rsidP="00981415">
            <w:pPr>
              <w:spacing w:after="200" w:line="276" w:lineRule="auto"/>
              <w:jc w:val="center"/>
              <w:rPr>
                <w:rFonts w:ascii="Arial" w:eastAsia="Calibri" w:hAnsi="Arial" w:cs="Arial"/>
                <w:b/>
                <w:sz w:val="36"/>
                <w:szCs w:val="36"/>
              </w:rPr>
            </w:pPr>
            <w:r w:rsidRPr="0038664C">
              <w:rPr>
                <w:rFonts w:ascii="Arial" w:eastAsia="Calibri" w:hAnsi="Arial" w:cs="Arial"/>
                <w:b/>
                <w:color w:val="FFFFFF" w:themeColor="background1"/>
                <w:sz w:val="36"/>
                <w:szCs w:val="36"/>
              </w:rPr>
              <w:t>Βασικές μαθηματικές έννοιες και διεργασίες</w:t>
            </w:r>
          </w:p>
        </w:tc>
      </w:tr>
      <w:tr w:rsidR="00981415" w:rsidRPr="002B4AE3" w14:paraId="22A1EB2C" w14:textId="77777777" w:rsidTr="00981415">
        <w:trPr>
          <w:trHeight w:val="294"/>
        </w:trPr>
        <w:tc>
          <w:tcPr>
            <w:tcW w:w="9639" w:type="dxa"/>
            <w:tcBorders>
              <w:bottom w:val="single" w:sz="48" w:space="0" w:color="006600"/>
            </w:tcBorders>
            <w:shd w:val="clear" w:color="auto" w:fill="D9FFD9"/>
          </w:tcPr>
          <w:p w14:paraId="4503174E" w14:textId="77777777" w:rsidR="00981415" w:rsidRPr="002B4AE3" w:rsidRDefault="00981415" w:rsidP="00981415">
            <w:pPr>
              <w:spacing w:after="200" w:line="276" w:lineRule="auto"/>
              <w:rPr>
                <w:rFonts w:ascii="Arial" w:eastAsia="Calibri" w:hAnsi="Arial" w:cs="Arial"/>
                <w:b/>
                <w:sz w:val="36"/>
                <w:szCs w:val="36"/>
              </w:rPr>
            </w:pPr>
            <w:r w:rsidRPr="00E31347">
              <w:rPr>
                <w:rFonts w:ascii="Arial" w:eastAsia="Calibri" w:hAnsi="Arial" w:cs="Arial"/>
                <w:b/>
                <w:sz w:val="36"/>
                <w:szCs w:val="36"/>
              </w:rPr>
              <w:t xml:space="preserve">Μπορούμε να </w:t>
            </w:r>
            <w:r w:rsidRPr="00E31347">
              <w:rPr>
                <w:rFonts w:ascii="Tahoma" w:hAnsi="Tahoma" w:cs="Tahoma"/>
                <w:b/>
                <w:sz w:val="36"/>
                <w:szCs w:val="36"/>
              </w:rPr>
              <w:t>αναλύσουμε</w:t>
            </w:r>
            <w:r w:rsidRPr="00E31347">
              <w:rPr>
                <w:rFonts w:ascii="Arial" w:eastAsia="Calibri" w:hAnsi="Arial" w:cs="Arial"/>
                <w:b/>
                <w:sz w:val="36"/>
                <w:szCs w:val="36"/>
              </w:rPr>
              <w:t xml:space="preserve"> έναν αριθμό σε άθροισμα της αξίας των ψηφίων του.</w:t>
            </w:r>
          </w:p>
        </w:tc>
      </w:tr>
    </w:tbl>
    <w:p w14:paraId="2160F72D" w14:textId="1E5C24AD" w:rsidR="0038664C" w:rsidRDefault="00A5383C" w:rsidP="00981415">
      <w:pPr>
        <w:rPr>
          <w:rFonts w:ascii="Arial" w:eastAsia="Calibri" w:hAnsi="Arial" w:cs="Arial"/>
          <w:b/>
          <w:sz w:val="36"/>
          <w:szCs w:val="36"/>
        </w:rPr>
      </w:pPr>
      <w:r w:rsidRPr="00A5383C">
        <w:rPr>
          <w:rFonts w:ascii="Arial" w:eastAsia="Calibri" w:hAnsi="Arial" w:cs="Arial"/>
          <w:b/>
          <w:noProof/>
          <w:sz w:val="36"/>
          <w:szCs w:val="36"/>
        </w:rPr>
        <mc:AlternateContent>
          <mc:Choice Requires="wps">
            <w:drawing>
              <wp:anchor distT="0" distB="0" distL="114300" distR="114300" simplePos="0" relativeHeight="252749824" behindDoc="0" locked="0" layoutInCell="0" allowOverlap="0" wp14:anchorId="4FF7CC73" wp14:editId="706B3C2E">
                <wp:simplePos x="0" y="0"/>
                <wp:positionH relativeFrom="page">
                  <wp:align>center</wp:align>
                </wp:positionH>
                <wp:positionV relativeFrom="topMargin">
                  <wp:posOffset>9973310</wp:posOffset>
                </wp:positionV>
                <wp:extent cx="1260000" cy="360000"/>
                <wp:effectExtent l="0" t="0" r="0" b="2540"/>
                <wp:wrapNone/>
                <wp:docPr id="465" name="Πλαίσιο κειμένου 4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264E2131" w14:textId="3EBFEDD3" w:rsidR="0069042B" w:rsidRPr="00A5383C" w:rsidRDefault="0069042B" w:rsidP="009C50E3">
                            <w:pPr>
                              <w:suppressAutoHyphens/>
                              <w:autoSpaceDE w:val="0"/>
                              <w:autoSpaceDN w:val="0"/>
                              <w:adjustRightInd w:val="0"/>
                              <w:jc w:val="center"/>
                              <w:rPr>
                                <w:rFonts w:ascii="Arial" w:hAnsi="Arial"/>
                                <w:b/>
                                <w:sz w:val="36"/>
                                <w:szCs w:val="36"/>
                              </w:rPr>
                            </w:pPr>
                            <w:r>
                              <w:rPr>
                                <w:rFonts w:ascii="Arial" w:hAnsi="Arial"/>
                                <w:b/>
                                <w:sz w:val="36"/>
                                <w:szCs w:val="36"/>
                              </w:rPr>
                              <w:t>50</w:t>
                            </w:r>
                            <w:r w:rsidRPr="00432B70">
                              <w:rPr>
                                <w:rFonts w:ascii="Arial" w:hAnsi="Arial"/>
                                <w:b/>
                                <w:sz w:val="36"/>
                                <w:szCs w:val="36"/>
                              </w:rPr>
                              <w:t xml:space="preserve"> / </w:t>
                            </w:r>
                            <w:r>
                              <w:rPr>
                                <w:rFonts w:ascii="Arial" w:hAnsi="Arial"/>
                                <w:b/>
                                <w:sz w:val="36"/>
                                <w:szCs w:val="36"/>
                              </w:rPr>
                              <w:t>16</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FF7CC73" id="Πλαίσιο κειμένου 465" o:spid="_x0000_s1114" type="#_x0000_t202" style="position:absolute;margin-left:0;margin-top:785.3pt;width:99.2pt;height:28.35pt;z-index:25274982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C7JfPqvAgAAMw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14:paraId="264E2131" w14:textId="3EBFEDD3" w:rsidR="0069042B" w:rsidRPr="00A5383C" w:rsidRDefault="0069042B" w:rsidP="009C50E3">
                      <w:pPr>
                        <w:suppressAutoHyphens/>
                        <w:autoSpaceDE w:val="0"/>
                        <w:autoSpaceDN w:val="0"/>
                        <w:adjustRightInd w:val="0"/>
                        <w:jc w:val="center"/>
                        <w:rPr>
                          <w:rFonts w:ascii="Arial" w:hAnsi="Arial"/>
                          <w:b/>
                          <w:sz w:val="36"/>
                          <w:szCs w:val="36"/>
                        </w:rPr>
                      </w:pPr>
                      <w:r>
                        <w:rPr>
                          <w:rFonts w:ascii="Arial" w:hAnsi="Arial"/>
                          <w:b/>
                          <w:sz w:val="36"/>
                          <w:szCs w:val="36"/>
                        </w:rPr>
                        <w:t>50</w:t>
                      </w:r>
                      <w:r w:rsidRPr="00432B70">
                        <w:rPr>
                          <w:rFonts w:ascii="Arial" w:hAnsi="Arial"/>
                          <w:b/>
                          <w:sz w:val="36"/>
                          <w:szCs w:val="36"/>
                        </w:rPr>
                        <w:t xml:space="preserve"> / </w:t>
                      </w:r>
                      <w:r>
                        <w:rPr>
                          <w:rFonts w:ascii="Arial" w:hAnsi="Arial"/>
                          <w:b/>
                          <w:sz w:val="36"/>
                          <w:szCs w:val="36"/>
                        </w:rPr>
                        <w:t>16</w:t>
                      </w:r>
                    </w:p>
                  </w:txbxContent>
                </v:textbox>
                <w10:wrap anchorx="page" anchory="margin"/>
              </v:shape>
            </w:pict>
          </mc:Fallback>
        </mc:AlternateContent>
      </w:r>
    </w:p>
    <w:tbl>
      <w:tblPr>
        <w:tblStyle w:val="a4"/>
        <w:tblpPr w:leftFromText="180" w:rightFromText="180" w:vertAnchor="text" w:horzAnchor="margin" w:tblpY="16"/>
        <w:tblW w:w="96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8"/>
      </w:tblGrid>
      <w:tr w:rsidR="00E31347" w:rsidRPr="00A45BD8" w14:paraId="541821F2" w14:textId="77777777" w:rsidTr="00E05819">
        <w:tc>
          <w:tcPr>
            <w:tcW w:w="9638" w:type="dxa"/>
            <w:shd w:val="clear" w:color="auto" w:fill="FF0000"/>
          </w:tcPr>
          <w:p w14:paraId="00CD03D1" w14:textId="77777777" w:rsidR="00E31347" w:rsidRPr="002B4AE3" w:rsidRDefault="00E31347" w:rsidP="00981415">
            <w:pPr>
              <w:spacing w:line="276" w:lineRule="auto"/>
              <w:jc w:val="center"/>
              <w:rPr>
                <w:rFonts w:ascii="Arial" w:hAnsi="Arial" w:cs="Arial"/>
                <w:b/>
                <w:sz w:val="36"/>
                <w:szCs w:val="36"/>
              </w:rPr>
            </w:pPr>
            <w:r w:rsidRPr="002B4AE3">
              <w:rPr>
                <w:rFonts w:ascii="Arial" w:hAnsi="Arial" w:cs="Arial"/>
                <w:b/>
                <w:color w:val="FFFFFF" w:themeColor="background1"/>
                <w:sz w:val="36"/>
                <w:szCs w:val="36"/>
              </w:rPr>
              <w:t>Παραδείγματα</w:t>
            </w:r>
          </w:p>
        </w:tc>
      </w:tr>
    </w:tbl>
    <w:p w14:paraId="3E0C2114" w14:textId="77777777" w:rsidR="00981415" w:rsidRDefault="00E31347" w:rsidP="00981415">
      <w:pPr>
        <w:pBdr>
          <w:bottom w:val="single" w:sz="48" w:space="1" w:color="FF0000"/>
        </w:pBdr>
        <w:shd w:val="clear" w:color="auto" w:fill="FFCC99"/>
        <w:rPr>
          <w:rFonts w:ascii="Arial" w:hAnsi="Arial" w:cs="Arial"/>
          <w:b/>
          <w:sz w:val="36"/>
          <w:szCs w:val="36"/>
        </w:rPr>
      </w:pPr>
      <w:r w:rsidRPr="00E31347">
        <w:rPr>
          <w:rFonts w:ascii="Arial" w:hAnsi="Arial" w:cs="Arial"/>
          <w:b/>
          <w:sz w:val="36"/>
          <w:szCs w:val="36"/>
        </w:rPr>
        <w:t xml:space="preserve">Η αξία του ψηφίου 1 στον αριθμό  1.400.000.000 είναι 1ΜΔ=1.000.000.000 και του 4 είναι </w:t>
      </w:r>
    </w:p>
    <w:p w14:paraId="3CDB2385" w14:textId="46657A28" w:rsidR="00E31347" w:rsidRPr="00E31347" w:rsidRDefault="00E31347" w:rsidP="00981415">
      <w:pPr>
        <w:pBdr>
          <w:bottom w:val="single" w:sz="48" w:space="1" w:color="FF0000"/>
        </w:pBdr>
        <w:shd w:val="clear" w:color="auto" w:fill="FFCC99"/>
        <w:rPr>
          <w:rFonts w:ascii="Arial" w:hAnsi="Arial" w:cs="Arial"/>
          <w:b/>
          <w:sz w:val="36"/>
          <w:szCs w:val="36"/>
        </w:rPr>
      </w:pPr>
      <w:r w:rsidRPr="00E31347">
        <w:rPr>
          <w:rFonts w:ascii="Arial" w:hAnsi="Arial" w:cs="Arial"/>
          <w:b/>
          <w:sz w:val="36"/>
          <w:szCs w:val="36"/>
        </w:rPr>
        <w:t xml:space="preserve">4ΕΕ= 400.000.000 Μονάδες. </w:t>
      </w:r>
    </w:p>
    <w:p w14:paraId="3DEE8C1E" w14:textId="77777777" w:rsidR="00E31347" w:rsidRPr="00E31347" w:rsidRDefault="00E31347" w:rsidP="00981415">
      <w:pPr>
        <w:pBdr>
          <w:bottom w:val="single" w:sz="48" w:space="1" w:color="FF0000"/>
        </w:pBdr>
        <w:shd w:val="clear" w:color="auto" w:fill="FFCC99"/>
        <w:rPr>
          <w:rFonts w:ascii="Arial" w:hAnsi="Arial" w:cs="Arial"/>
          <w:b/>
          <w:sz w:val="36"/>
          <w:szCs w:val="36"/>
        </w:rPr>
      </w:pPr>
      <w:r w:rsidRPr="00E31347">
        <w:rPr>
          <w:rFonts w:ascii="Tahoma" w:hAnsi="Tahoma" w:cs="Tahoma"/>
          <w:b/>
          <w:sz w:val="36"/>
          <w:szCs w:val="36"/>
        </w:rPr>
        <w:t>Αναλύουμε</w:t>
      </w:r>
      <w:r w:rsidRPr="00E31347">
        <w:rPr>
          <w:rFonts w:ascii="Arial" w:hAnsi="Arial" w:cs="Arial"/>
          <w:b/>
          <w:sz w:val="36"/>
          <w:szCs w:val="36"/>
        </w:rPr>
        <w:t>: 1.000.000.000+400.000.000</w:t>
      </w:r>
    </w:p>
    <w:p w14:paraId="03823CD5" w14:textId="75E53904" w:rsidR="00981415" w:rsidRDefault="00981415" w:rsidP="00981415">
      <w:pPr>
        <w:rPr>
          <w:rFonts w:ascii="Arial" w:eastAsia="Calibri" w:hAnsi="Arial" w:cs="Arial"/>
          <w:b/>
          <w:sz w:val="36"/>
          <w:szCs w:val="36"/>
        </w:rPr>
      </w:pPr>
      <w:r>
        <w:rPr>
          <w:rFonts w:ascii="Arial" w:eastAsia="Calibri" w:hAnsi="Arial" w:cs="Arial"/>
          <w:b/>
          <w:sz w:val="36"/>
          <w:szCs w:val="36"/>
        </w:rPr>
        <w:br w:type="page"/>
      </w:r>
    </w:p>
    <w:tbl>
      <w:tblPr>
        <w:tblStyle w:val="3"/>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AC57BA" w:rsidRPr="003E32C8" w14:paraId="47B72A76" w14:textId="77777777" w:rsidTr="00E05819">
        <w:tc>
          <w:tcPr>
            <w:tcW w:w="9639" w:type="dxa"/>
            <w:shd w:val="clear" w:color="auto" w:fill="E5DFEC"/>
          </w:tcPr>
          <w:p w14:paraId="36647A5E" w14:textId="77777777" w:rsidR="00AC57BA" w:rsidRPr="00FF1EBD" w:rsidRDefault="00493DFA" w:rsidP="00E05819">
            <w:pPr>
              <w:rPr>
                <w:rFonts w:ascii="Arial" w:hAnsi="Arial" w:cs="Arial"/>
                <w:b/>
                <w:sz w:val="36"/>
                <w:szCs w:val="36"/>
                <w:lang w:eastAsia="el-GR"/>
              </w:rPr>
            </w:pPr>
            <w:r w:rsidRPr="0000680A">
              <w:rPr>
                <w:rFonts w:ascii="Times New Roman" w:eastAsia="Times New Roman" w:hAnsi="Times New Roman" w:cs="Times New Roman"/>
                <w:noProof/>
                <w:sz w:val="24"/>
                <w:szCs w:val="24"/>
                <w:lang w:eastAsia="el-GR"/>
              </w:rPr>
              <w:lastRenderedPageBreak/>
              <w:drawing>
                <wp:inline distT="0" distB="0" distL="0" distR="0" wp14:anchorId="182333A6" wp14:editId="19812559">
                  <wp:extent cx="345600" cy="500400"/>
                  <wp:effectExtent l="0" t="0" r="0" b="0"/>
                  <wp:docPr id="9507" name="Εικόνα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45600" cy="500400"/>
                          </a:xfrm>
                          <a:prstGeom prst="rect">
                            <a:avLst/>
                          </a:prstGeom>
                          <a:noFill/>
                          <a:ln>
                            <a:noFill/>
                          </a:ln>
                        </pic:spPr>
                      </pic:pic>
                    </a:graphicData>
                  </a:graphic>
                </wp:inline>
              </w:drawing>
            </w:r>
            <w:r w:rsidR="00AC57BA" w:rsidRPr="00FF1EBD">
              <w:rPr>
                <w:rFonts w:ascii="Arial" w:hAnsi="Arial" w:cs="Arial"/>
                <w:b/>
                <w:color w:val="FF3300"/>
                <w:sz w:val="36"/>
                <w:szCs w:val="36"/>
                <w:lang w:eastAsia="el-GR"/>
              </w:rPr>
              <w:t xml:space="preserve">  </w:t>
            </w:r>
            <w:r w:rsidR="00AC57BA" w:rsidRPr="00AC57BA">
              <w:rPr>
                <w:rFonts w:ascii="Tahoma" w:hAnsi="Tahoma" w:cs="Tahoma"/>
                <w:b/>
                <w:color w:val="FF0000"/>
                <w:sz w:val="36"/>
                <w:szCs w:val="36"/>
                <w:lang w:eastAsia="el-GR"/>
              </w:rPr>
              <w:t>Εφαρμογή</w:t>
            </w:r>
          </w:p>
        </w:tc>
      </w:tr>
      <w:tr w:rsidR="00AC57BA" w:rsidRPr="003E32C8" w14:paraId="5AD443D9" w14:textId="77777777" w:rsidTr="00E05819">
        <w:tc>
          <w:tcPr>
            <w:tcW w:w="9639" w:type="dxa"/>
            <w:shd w:val="clear" w:color="auto" w:fill="E5DFEC"/>
          </w:tcPr>
          <w:p w14:paraId="5C2B79D9" w14:textId="690033A4" w:rsidR="00AC57BA" w:rsidRDefault="00495524" w:rsidP="00A5383C">
            <w:pPr>
              <w:spacing w:before="120" w:line="276" w:lineRule="auto"/>
              <w:jc w:val="both"/>
              <w:rPr>
                <w:rFonts w:ascii="Tahoma" w:hAnsi="Tahoma" w:cs="Tahoma"/>
                <w:b/>
                <w:sz w:val="36"/>
                <w:szCs w:val="36"/>
                <w:lang w:eastAsia="el-GR"/>
              </w:rPr>
            </w:pPr>
            <w:r w:rsidRPr="00495524">
              <w:rPr>
                <w:rFonts w:ascii="Arial" w:hAnsi="Arial" w:cs="Arial"/>
                <w:b/>
                <w:noProof/>
                <w:sz w:val="36"/>
                <w:szCs w:val="36"/>
                <w:lang w:eastAsia="el-GR"/>
              </w:rPr>
              <mc:AlternateContent>
                <mc:Choice Requires="wps">
                  <w:drawing>
                    <wp:anchor distT="0" distB="0" distL="114300" distR="114300" simplePos="0" relativeHeight="252753920" behindDoc="0" locked="0" layoutInCell="0" allowOverlap="0" wp14:anchorId="47CA0797" wp14:editId="2C92016D">
                      <wp:simplePos x="0" y="0"/>
                      <wp:positionH relativeFrom="page">
                        <wp:align>center</wp:align>
                      </wp:positionH>
                      <wp:positionV relativeFrom="topMargin">
                        <wp:posOffset>9973310</wp:posOffset>
                      </wp:positionV>
                      <wp:extent cx="1260000" cy="360000"/>
                      <wp:effectExtent l="0" t="0" r="0" b="2540"/>
                      <wp:wrapNone/>
                      <wp:docPr id="468" name="Πλαίσιο κειμένου 4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0A188057" w14:textId="77777777" w:rsidR="0069042B" w:rsidRPr="00432B70" w:rsidRDefault="0069042B" w:rsidP="009C50E3">
                                  <w:pPr>
                                    <w:suppressAutoHyphens/>
                                    <w:autoSpaceDE w:val="0"/>
                                    <w:autoSpaceDN w:val="0"/>
                                    <w:adjustRightInd w:val="0"/>
                                    <w:jc w:val="center"/>
                                    <w:rPr>
                                      <w:rFonts w:ascii="Arial" w:hAnsi="Arial"/>
                                      <w:b/>
                                      <w:sz w:val="36"/>
                                      <w:szCs w:val="36"/>
                                      <w:lang w:val="en-US"/>
                                    </w:rPr>
                                  </w:pPr>
                                  <w:r w:rsidRPr="00432B70">
                                    <w:rPr>
                                      <w:rFonts w:ascii="Arial" w:hAnsi="Arial"/>
                                      <w:b/>
                                      <w:sz w:val="36"/>
                                      <w:szCs w:val="36"/>
                                      <w:lang w:val="en-US"/>
                                    </w:rPr>
                                    <w:t>000</w:t>
                                  </w:r>
                                  <w:r w:rsidRPr="00432B70">
                                    <w:rPr>
                                      <w:rFonts w:ascii="Arial" w:hAnsi="Arial"/>
                                      <w:b/>
                                      <w:sz w:val="36"/>
                                      <w:szCs w:val="36"/>
                                    </w:rPr>
                                    <w:t xml:space="preserve"> / </w:t>
                                  </w:r>
                                  <w:r w:rsidRPr="00432B70">
                                    <w:rPr>
                                      <w:rFonts w:ascii="Arial" w:hAnsi="Arial"/>
                                      <w:b/>
                                      <w:sz w:val="36"/>
                                      <w:szCs w:val="36"/>
                                      <w:lang w:val="en-US"/>
                                    </w:rPr>
                                    <w:t>000</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7CA0797" id="Πλαίσιο κειμένου 468" o:spid="_x0000_s1115" type="#_x0000_t202" style="position:absolute;left:0;text-align:left;margin-left:0;margin-top:785.3pt;width:99.2pt;height:28.35pt;z-index:25275392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MoQCGuvAgAAMw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14:paraId="0A188057" w14:textId="77777777" w:rsidR="0069042B" w:rsidRPr="00432B70" w:rsidRDefault="0069042B" w:rsidP="009C50E3">
                            <w:pPr>
                              <w:suppressAutoHyphens/>
                              <w:autoSpaceDE w:val="0"/>
                              <w:autoSpaceDN w:val="0"/>
                              <w:adjustRightInd w:val="0"/>
                              <w:jc w:val="center"/>
                              <w:rPr>
                                <w:rFonts w:ascii="Arial" w:hAnsi="Arial"/>
                                <w:b/>
                                <w:sz w:val="36"/>
                                <w:szCs w:val="36"/>
                                <w:lang w:val="en-US"/>
                              </w:rPr>
                            </w:pPr>
                            <w:r w:rsidRPr="00432B70">
                              <w:rPr>
                                <w:rFonts w:ascii="Arial" w:hAnsi="Arial"/>
                                <w:b/>
                                <w:sz w:val="36"/>
                                <w:szCs w:val="36"/>
                                <w:lang w:val="en-US"/>
                              </w:rPr>
                              <w:t>000</w:t>
                            </w:r>
                            <w:r w:rsidRPr="00432B70">
                              <w:rPr>
                                <w:rFonts w:ascii="Arial" w:hAnsi="Arial"/>
                                <w:b/>
                                <w:sz w:val="36"/>
                                <w:szCs w:val="36"/>
                              </w:rPr>
                              <w:t xml:space="preserve"> / </w:t>
                            </w:r>
                            <w:r w:rsidRPr="00432B70">
                              <w:rPr>
                                <w:rFonts w:ascii="Arial" w:hAnsi="Arial"/>
                                <w:b/>
                                <w:sz w:val="36"/>
                                <w:szCs w:val="36"/>
                                <w:lang w:val="en-US"/>
                              </w:rPr>
                              <w:t>000</w:t>
                            </w:r>
                          </w:p>
                        </w:txbxContent>
                      </v:textbox>
                      <w10:wrap anchorx="page" anchory="margin"/>
                    </v:shape>
                  </w:pict>
                </mc:Fallback>
              </mc:AlternateContent>
            </w:r>
            <w:r w:rsidRPr="00495524">
              <w:rPr>
                <w:rFonts w:ascii="Arial" w:hAnsi="Arial" w:cs="Arial"/>
                <w:b/>
                <w:noProof/>
                <w:sz w:val="36"/>
                <w:szCs w:val="36"/>
                <w:lang w:eastAsia="el-GR"/>
              </w:rPr>
              <mc:AlternateContent>
                <mc:Choice Requires="wps">
                  <w:drawing>
                    <wp:anchor distT="0" distB="0" distL="114300" distR="114300" simplePos="0" relativeHeight="252751872" behindDoc="0" locked="0" layoutInCell="0" allowOverlap="0" wp14:anchorId="0FD1E12B" wp14:editId="01B7FAAD">
                      <wp:simplePos x="0" y="0"/>
                      <wp:positionH relativeFrom="page">
                        <wp:align>center</wp:align>
                      </wp:positionH>
                      <wp:positionV relativeFrom="topMargin">
                        <wp:posOffset>9973310</wp:posOffset>
                      </wp:positionV>
                      <wp:extent cx="1260000" cy="360000"/>
                      <wp:effectExtent l="0" t="0" r="0" b="2540"/>
                      <wp:wrapNone/>
                      <wp:docPr id="467" name="Πλαίσιο κειμένου 4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0BC8F50F" w14:textId="10916DD4" w:rsidR="0069042B" w:rsidRPr="00495524" w:rsidRDefault="0069042B" w:rsidP="009C50E3">
                                  <w:pPr>
                                    <w:suppressAutoHyphens/>
                                    <w:autoSpaceDE w:val="0"/>
                                    <w:autoSpaceDN w:val="0"/>
                                    <w:adjustRightInd w:val="0"/>
                                    <w:jc w:val="center"/>
                                    <w:rPr>
                                      <w:rFonts w:ascii="Arial" w:hAnsi="Arial"/>
                                      <w:b/>
                                      <w:sz w:val="36"/>
                                      <w:szCs w:val="36"/>
                                    </w:rPr>
                                  </w:pPr>
                                  <w:r>
                                    <w:rPr>
                                      <w:rFonts w:ascii="Arial" w:hAnsi="Arial"/>
                                      <w:b/>
                                      <w:sz w:val="36"/>
                                      <w:szCs w:val="36"/>
                                    </w:rPr>
                                    <w:t>51</w:t>
                                  </w:r>
                                  <w:r w:rsidRPr="00432B70">
                                    <w:rPr>
                                      <w:rFonts w:ascii="Arial" w:hAnsi="Arial"/>
                                      <w:b/>
                                      <w:sz w:val="36"/>
                                      <w:szCs w:val="36"/>
                                    </w:rPr>
                                    <w:t xml:space="preserve"> / </w:t>
                                  </w:r>
                                  <w:r>
                                    <w:rPr>
                                      <w:rFonts w:ascii="Arial" w:hAnsi="Arial"/>
                                      <w:b/>
                                      <w:sz w:val="36"/>
                                      <w:szCs w:val="36"/>
                                    </w:rPr>
                                    <w:t>16</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FD1E12B" id="Πλαίσιο κειμένου 467" o:spid="_x0000_s1116" type="#_x0000_t202" style="position:absolute;left:0;text-align:left;margin-left:0;margin-top:785.3pt;width:99.2pt;height:28.35pt;z-index:25275187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Oxgbm+vAgAAMw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14:paraId="0BC8F50F" w14:textId="10916DD4" w:rsidR="0069042B" w:rsidRPr="00495524" w:rsidRDefault="0069042B" w:rsidP="009C50E3">
                            <w:pPr>
                              <w:suppressAutoHyphens/>
                              <w:autoSpaceDE w:val="0"/>
                              <w:autoSpaceDN w:val="0"/>
                              <w:adjustRightInd w:val="0"/>
                              <w:jc w:val="center"/>
                              <w:rPr>
                                <w:rFonts w:ascii="Arial" w:hAnsi="Arial"/>
                                <w:b/>
                                <w:sz w:val="36"/>
                                <w:szCs w:val="36"/>
                              </w:rPr>
                            </w:pPr>
                            <w:r>
                              <w:rPr>
                                <w:rFonts w:ascii="Arial" w:hAnsi="Arial"/>
                                <w:b/>
                                <w:sz w:val="36"/>
                                <w:szCs w:val="36"/>
                              </w:rPr>
                              <w:t>51</w:t>
                            </w:r>
                            <w:r w:rsidRPr="00432B70">
                              <w:rPr>
                                <w:rFonts w:ascii="Arial" w:hAnsi="Arial"/>
                                <w:b/>
                                <w:sz w:val="36"/>
                                <w:szCs w:val="36"/>
                              </w:rPr>
                              <w:t xml:space="preserve"> / </w:t>
                            </w:r>
                            <w:r>
                              <w:rPr>
                                <w:rFonts w:ascii="Arial" w:hAnsi="Arial"/>
                                <w:b/>
                                <w:sz w:val="36"/>
                                <w:szCs w:val="36"/>
                              </w:rPr>
                              <w:t>16</w:t>
                            </w:r>
                          </w:p>
                        </w:txbxContent>
                      </v:textbox>
                      <w10:wrap anchorx="page" anchory="margin"/>
                    </v:shape>
                  </w:pict>
                </mc:Fallback>
              </mc:AlternateContent>
            </w:r>
            <w:r w:rsidR="00AC57BA" w:rsidRPr="00AC57BA">
              <w:rPr>
                <w:rFonts w:ascii="Tahoma" w:hAnsi="Tahoma" w:cs="Tahoma"/>
                <w:b/>
                <w:sz w:val="36"/>
                <w:szCs w:val="36"/>
                <w:lang w:eastAsia="el-GR"/>
              </w:rPr>
              <w:t xml:space="preserve">Ποια είναι η σχέση που έχει η αξία κάθε θέσης με την αμέσως προηγούμενη και της αμέσως επόμενή </w:t>
            </w:r>
            <w:r w:rsidR="00AC57BA">
              <w:rPr>
                <w:rFonts w:ascii="Tahoma" w:hAnsi="Tahoma" w:cs="Tahoma"/>
                <w:b/>
                <w:sz w:val="36"/>
                <w:szCs w:val="36"/>
                <w:lang w:eastAsia="el-GR"/>
              </w:rPr>
              <w:t>της;</w:t>
            </w:r>
          </w:p>
          <w:p w14:paraId="58E4C130" w14:textId="47928CAC" w:rsidR="00A5383C" w:rsidRPr="00FF1EBD" w:rsidRDefault="00A5383C" w:rsidP="00A5383C">
            <w:pPr>
              <w:spacing w:line="276" w:lineRule="auto"/>
              <w:jc w:val="both"/>
              <w:rPr>
                <w:rFonts w:ascii="Tahoma" w:hAnsi="Tahoma" w:cs="Tahoma"/>
                <w:b/>
                <w:sz w:val="36"/>
                <w:szCs w:val="36"/>
                <w:lang w:eastAsia="el-GR"/>
              </w:rPr>
            </w:pPr>
          </w:p>
        </w:tc>
      </w:tr>
      <w:tr w:rsidR="00AC57BA" w:rsidRPr="003E32C8" w14:paraId="428CF2FF" w14:textId="77777777" w:rsidTr="00E05819">
        <w:tc>
          <w:tcPr>
            <w:tcW w:w="9639" w:type="dxa"/>
            <w:shd w:val="clear" w:color="auto" w:fill="E5DFEC"/>
          </w:tcPr>
          <w:p w14:paraId="7FFE705B" w14:textId="77777777" w:rsidR="00AC57BA" w:rsidRDefault="00A5383C" w:rsidP="00A5383C">
            <w:pPr>
              <w:spacing w:before="240" w:after="240" w:line="276" w:lineRule="auto"/>
              <w:jc w:val="center"/>
              <w:rPr>
                <w:rFonts w:ascii="Arial" w:hAnsi="Arial" w:cs="Arial"/>
                <w:b/>
                <w:sz w:val="36"/>
                <w:szCs w:val="36"/>
                <w:lang w:eastAsia="el-GR"/>
              </w:rPr>
            </w:pPr>
            <w:r>
              <w:rPr>
                <w:noProof/>
              </w:rPr>
              <w:drawing>
                <wp:inline distT="0" distB="0" distL="0" distR="0" wp14:anchorId="127DD992" wp14:editId="0110835F">
                  <wp:extent cx="5048250" cy="5695950"/>
                  <wp:effectExtent l="0" t="0" r="0" b="0"/>
                  <wp:docPr id="466" name="Εικόνα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5048250" cy="5695950"/>
                          </a:xfrm>
                          <a:prstGeom prst="rect">
                            <a:avLst/>
                          </a:prstGeom>
                        </pic:spPr>
                      </pic:pic>
                    </a:graphicData>
                  </a:graphic>
                </wp:inline>
              </w:drawing>
            </w:r>
          </w:p>
          <w:p w14:paraId="7748E52D" w14:textId="0BBA2A89" w:rsidR="00A5383C" w:rsidRPr="00C272B5" w:rsidRDefault="00A5383C" w:rsidP="00A5383C">
            <w:pPr>
              <w:spacing w:before="240" w:after="240" w:line="276" w:lineRule="auto"/>
              <w:jc w:val="center"/>
              <w:rPr>
                <w:rFonts w:ascii="Arial" w:hAnsi="Arial" w:cs="Arial"/>
                <w:b/>
                <w:sz w:val="36"/>
                <w:szCs w:val="36"/>
                <w:lang w:eastAsia="el-GR"/>
              </w:rPr>
            </w:pPr>
          </w:p>
        </w:tc>
      </w:tr>
    </w:tbl>
    <w:p w14:paraId="16D3F832" w14:textId="77777777" w:rsidR="00A5383C" w:rsidRDefault="00A5383C">
      <w:r>
        <w:br w:type="page"/>
      </w:r>
    </w:p>
    <w:tbl>
      <w:tblPr>
        <w:tblStyle w:val="3"/>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A5383C" w:rsidRPr="003E32C8" w14:paraId="707AFAA3" w14:textId="77777777" w:rsidTr="00E05819">
        <w:tc>
          <w:tcPr>
            <w:tcW w:w="9639" w:type="dxa"/>
            <w:shd w:val="clear" w:color="auto" w:fill="E5DFEC"/>
          </w:tcPr>
          <w:p w14:paraId="4F02457E" w14:textId="77777777" w:rsidR="00A5383C" w:rsidRDefault="00A5383C" w:rsidP="00CF4811">
            <w:pPr>
              <w:rPr>
                <w:rFonts w:ascii="Arial" w:hAnsi="Arial" w:cs="Arial"/>
                <w:b/>
                <w:sz w:val="36"/>
                <w:szCs w:val="36"/>
                <w:lang w:eastAsia="el-GR"/>
              </w:rPr>
            </w:pPr>
          </w:p>
          <w:tbl>
            <w:tblPr>
              <w:tblW w:w="0" w:type="auto"/>
              <w:jc w:val="center"/>
              <w:shd w:val="clear" w:color="auto" w:fill="FFFFFF" w:themeFill="background1"/>
              <w:tblLayout w:type="fixed"/>
              <w:tblLook w:val="04A0" w:firstRow="1" w:lastRow="0" w:firstColumn="1" w:lastColumn="0" w:noHBand="0" w:noVBand="1"/>
            </w:tblPr>
            <w:tblGrid>
              <w:gridCol w:w="4254"/>
            </w:tblGrid>
            <w:tr w:rsidR="00495524" w:rsidRPr="00495524" w14:paraId="4E98984A" w14:textId="77777777" w:rsidTr="00495524">
              <w:trPr>
                <w:trHeight w:val="271"/>
                <w:jc w:val="center"/>
              </w:trPr>
              <w:tc>
                <w:tcPr>
                  <w:tcW w:w="4254" w:type="dxa"/>
                  <w:shd w:val="clear" w:color="auto" w:fill="FFFFFF" w:themeFill="background1"/>
                </w:tcPr>
                <w:p w14:paraId="2C8A3ED1" w14:textId="23C3ADE4" w:rsidR="00495524" w:rsidRPr="00495524" w:rsidRDefault="00495524" w:rsidP="006C211B">
                  <w:pPr>
                    <w:framePr w:hSpace="180" w:wrap="around" w:vAnchor="text" w:hAnchor="margin" w:y="16"/>
                    <w:spacing w:before="240" w:after="0" w:line="240" w:lineRule="auto"/>
                    <w:rPr>
                      <w:rFonts w:ascii="Arial" w:hAnsi="Arial" w:cs="Arial"/>
                      <w:b/>
                      <w:sz w:val="36"/>
                      <w:szCs w:val="36"/>
                    </w:rPr>
                  </w:pPr>
                  <w:r w:rsidRPr="00495524">
                    <w:rPr>
                      <w:rFonts w:ascii="Arial" w:hAnsi="Arial" w:cs="Arial"/>
                      <w:b/>
                      <w:color w:val="C00000"/>
                      <w:sz w:val="36"/>
                      <w:szCs w:val="36"/>
                    </w:rPr>
                    <w:t>10</w:t>
                  </w:r>
                  <w:r w:rsidRPr="00495524">
                    <w:rPr>
                      <w:rFonts w:ascii="Arial" w:hAnsi="Arial" w:cs="Arial"/>
                      <w:b/>
                      <w:sz w:val="36"/>
                      <w:szCs w:val="36"/>
                    </w:rPr>
                    <w:t>= ...</w:t>
                  </w:r>
                  <w:r>
                    <w:rPr>
                      <w:rFonts w:ascii="Arial" w:hAnsi="Arial" w:cs="Arial"/>
                      <w:b/>
                      <w:sz w:val="36"/>
                      <w:szCs w:val="36"/>
                    </w:rPr>
                    <w:t>...</w:t>
                  </w:r>
                  <w:r w:rsidRPr="00495524">
                    <w:rPr>
                      <w:rFonts w:ascii="Arial" w:hAnsi="Arial" w:cs="Arial"/>
                      <w:b/>
                      <w:sz w:val="36"/>
                      <w:szCs w:val="36"/>
                    </w:rPr>
                    <w:t xml:space="preserve"> </w:t>
                  </w:r>
                  <w:r w:rsidRPr="00495524">
                    <w:rPr>
                      <w:rFonts w:ascii="Arial" w:hAnsi="Arial" w:cs="Arial"/>
                      <w:b/>
                      <w:sz w:val="36"/>
                      <w:szCs w:val="36"/>
                      <w:lang w:val="en-US"/>
                    </w:rPr>
                    <w:t>x</w:t>
                  </w:r>
                  <w:r w:rsidRPr="00495524">
                    <w:rPr>
                      <w:rFonts w:ascii="Arial" w:hAnsi="Arial" w:cs="Arial"/>
                      <w:b/>
                      <w:sz w:val="36"/>
                      <w:szCs w:val="36"/>
                    </w:rPr>
                    <w:t xml:space="preserve"> </w:t>
                  </w:r>
                  <w:r w:rsidRPr="00495524">
                    <w:rPr>
                      <w:rFonts w:ascii="Arial" w:hAnsi="Arial" w:cs="Arial"/>
                      <w:b/>
                      <w:color w:val="00B0F0"/>
                      <w:sz w:val="36"/>
                      <w:szCs w:val="36"/>
                    </w:rPr>
                    <w:t>1</w:t>
                  </w:r>
                </w:p>
              </w:tc>
            </w:tr>
            <w:tr w:rsidR="00495524" w:rsidRPr="00495524" w14:paraId="46AD30F0" w14:textId="77777777" w:rsidTr="00495524">
              <w:trPr>
                <w:trHeight w:val="271"/>
                <w:jc w:val="center"/>
              </w:trPr>
              <w:tc>
                <w:tcPr>
                  <w:tcW w:w="4254" w:type="dxa"/>
                  <w:shd w:val="clear" w:color="auto" w:fill="FFFFFF" w:themeFill="background1"/>
                </w:tcPr>
                <w:p w14:paraId="4F1729D8" w14:textId="6A6538C5" w:rsidR="00495524" w:rsidRPr="00495524" w:rsidRDefault="00495524" w:rsidP="006C211B">
                  <w:pPr>
                    <w:framePr w:hSpace="180" w:wrap="around" w:vAnchor="text" w:hAnchor="margin" w:y="16"/>
                    <w:spacing w:before="240" w:after="0" w:line="240" w:lineRule="auto"/>
                    <w:rPr>
                      <w:rFonts w:ascii="Arial" w:hAnsi="Arial" w:cs="Arial"/>
                      <w:b/>
                      <w:sz w:val="36"/>
                      <w:szCs w:val="36"/>
                    </w:rPr>
                  </w:pPr>
                  <w:r w:rsidRPr="00495524">
                    <w:rPr>
                      <w:rFonts w:ascii="Arial" w:hAnsi="Arial" w:cs="Arial"/>
                      <w:b/>
                      <w:color w:val="00B050"/>
                      <w:sz w:val="36"/>
                      <w:szCs w:val="36"/>
                    </w:rPr>
                    <w:t>100</w:t>
                  </w:r>
                  <w:r w:rsidRPr="00495524">
                    <w:rPr>
                      <w:rFonts w:ascii="Arial" w:hAnsi="Arial" w:cs="Arial"/>
                      <w:b/>
                      <w:sz w:val="36"/>
                      <w:szCs w:val="36"/>
                    </w:rPr>
                    <w:t xml:space="preserve">= </w:t>
                  </w:r>
                  <w:r>
                    <w:rPr>
                      <w:rFonts w:ascii="Arial" w:hAnsi="Arial" w:cs="Arial"/>
                      <w:b/>
                      <w:sz w:val="36"/>
                      <w:szCs w:val="36"/>
                    </w:rPr>
                    <w:t>…..</w:t>
                  </w:r>
                  <w:r w:rsidRPr="00495524">
                    <w:rPr>
                      <w:rFonts w:ascii="Arial" w:hAnsi="Arial" w:cs="Arial"/>
                      <w:b/>
                      <w:sz w:val="36"/>
                      <w:szCs w:val="36"/>
                    </w:rPr>
                    <w:t xml:space="preserve">. </w:t>
                  </w:r>
                  <w:r w:rsidRPr="00495524">
                    <w:rPr>
                      <w:rFonts w:ascii="Arial" w:hAnsi="Arial" w:cs="Arial"/>
                      <w:b/>
                      <w:sz w:val="36"/>
                      <w:szCs w:val="36"/>
                      <w:lang w:val="en-US"/>
                    </w:rPr>
                    <w:t>x</w:t>
                  </w:r>
                  <w:r w:rsidRPr="00495524">
                    <w:rPr>
                      <w:rFonts w:ascii="Arial" w:hAnsi="Arial" w:cs="Arial"/>
                      <w:b/>
                      <w:sz w:val="36"/>
                      <w:szCs w:val="36"/>
                    </w:rPr>
                    <w:t xml:space="preserve"> </w:t>
                  </w:r>
                  <w:r w:rsidRPr="00495524">
                    <w:rPr>
                      <w:rFonts w:ascii="Arial" w:hAnsi="Arial" w:cs="Arial"/>
                      <w:b/>
                      <w:color w:val="C00000"/>
                      <w:sz w:val="36"/>
                      <w:szCs w:val="36"/>
                    </w:rPr>
                    <w:t>10</w:t>
                  </w:r>
                </w:p>
              </w:tc>
            </w:tr>
            <w:tr w:rsidR="00495524" w:rsidRPr="00495524" w14:paraId="67654241" w14:textId="77777777" w:rsidTr="00495524">
              <w:trPr>
                <w:trHeight w:val="290"/>
                <w:jc w:val="center"/>
              </w:trPr>
              <w:tc>
                <w:tcPr>
                  <w:tcW w:w="4254" w:type="dxa"/>
                  <w:shd w:val="clear" w:color="auto" w:fill="FFFFFF" w:themeFill="background1"/>
                </w:tcPr>
                <w:p w14:paraId="7D3B4F7C" w14:textId="474F420E" w:rsidR="00495524" w:rsidRPr="00495524" w:rsidRDefault="00495524" w:rsidP="006C211B">
                  <w:pPr>
                    <w:framePr w:hSpace="180" w:wrap="around" w:vAnchor="text" w:hAnchor="margin" w:y="16"/>
                    <w:spacing w:before="240" w:after="0" w:line="240" w:lineRule="auto"/>
                    <w:rPr>
                      <w:rFonts w:ascii="Arial" w:hAnsi="Arial" w:cs="Arial"/>
                      <w:b/>
                      <w:sz w:val="36"/>
                      <w:szCs w:val="36"/>
                    </w:rPr>
                  </w:pPr>
                  <w:r w:rsidRPr="00495524">
                    <w:rPr>
                      <w:rFonts w:ascii="Arial" w:hAnsi="Arial" w:cs="Arial"/>
                      <w:b/>
                      <w:color w:val="00B0F0"/>
                      <w:sz w:val="36"/>
                      <w:szCs w:val="36"/>
                    </w:rPr>
                    <w:t>1.000</w:t>
                  </w:r>
                  <w:r w:rsidRPr="00495524">
                    <w:rPr>
                      <w:rFonts w:ascii="Arial" w:hAnsi="Arial" w:cs="Arial"/>
                      <w:b/>
                      <w:sz w:val="36"/>
                      <w:szCs w:val="36"/>
                    </w:rPr>
                    <w:t xml:space="preserve"> = </w:t>
                  </w:r>
                  <w:r>
                    <w:rPr>
                      <w:rFonts w:ascii="Arial" w:hAnsi="Arial" w:cs="Arial"/>
                      <w:b/>
                      <w:sz w:val="36"/>
                      <w:szCs w:val="36"/>
                    </w:rPr>
                    <w:t>….</w:t>
                  </w:r>
                  <w:r w:rsidRPr="00495524">
                    <w:rPr>
                      <w:rFonts w:ascii="Arial" w:hAnsi="Arial" w:cs="Arial"/>
                      <w:b/>
                      <w:sz w:val="36"/>
                      <w:szCs w:val="36"/>
                    </w:rPr>
                    <w:t xml:space="preserve">.. </w:t>
                  </w:r>
                  <w:r w:rsidRPr="00495524">
                    <w:rPr>
                      <w:rFonts w:ascii="Arial" w:hAnsi="Arial" w:cs="Arial"/>
                      <w:b/>
                      <w:sz w:val="36"/>
                      <w:szCs w:val="36"/>
                      <w:lang w:val="en-US"/>
                    </w:rPr>
                    <w:t>x</w:t>
                  </w:r>
                  <w:r w:rsidRPr="00495524">
                    <w:rPr>
                      <w:rFonts w:ascii="Arial" w:hAnsi="Arial" w:cs="Arial"/>
                      <w:b/>
                      <w:sz w:val="36"/>
                      <w:szCs w:val="36"/>
                    </w:rPr>
                    <w:t xml:space="preserve"> </w:t>
                  </w:r>
                  <w:r w:rsidRPr="00495524">
                    <w:rPr>
                      <w:rFonts w:ascii="Arial" w:hAnsi="Arial" w:cs="Arial"/>
                      <w:b/>
                      <w:color w:val="00B050"/>
                      <w:sz w:val="36"/>
                      <w:szCs w:val="36"/>
                    </w:rPr>
                    <w:t>100</w:t>
                  </w:r>
                </w:p>
              </w:tc>
            </w:tr>
            <w:tr w:rsidR="00495524" w:rsidRPr="00495524" w14:paraId="7C734FBD" w14:textId="77777777" w:rsidTr="00495524">
              <w:trPr>
                <w:trHeight w:val="271"/>
                <w:jc w:val="center"/>
              </w:trPr>
              <w:tc>
                <w:tcPr>
                  <w:tcW w:w="4254" w:type="dxa"/>
                  <w:shd w:val="clear" w:color="auto" w:fill="FFFFFF" w:themeFill="background1"/>
                </w:tcPr>
                <w:p w14:paraId="32AB9B58" w14:textId="09C263F8" w:rsidR="00495524" w:rsidRPr="00495524" w:rsidRDefault="00495524" w:rsidP="006C211B">
                  <w:pPr>
                    <w:framePr w:hSpace="180" w:wrap="around" w:vAnchor="text" w:hAnchor="margin" w:y="16"/>
                    <w:spacing w:before="240" w:after="0" w:line="240" w:lineRule="auto"/>
                    <w:rPr>
                      <w:rFonts w:ascii="Arial" w:hAnsi="Arial" w:cs="Arial"/>
                      <w:b/>
                      <w:sz w:val="36"/>
                      <w:szCs w:val="36"/>
                    </w:rPr>
                  </w:pPr>
                  <w:r w:rsidRPr="00495524">
                    <w:rPr>
                      <w:rFonts w:ascii="Arial" w:hAnsi="Arial" w:cs="Arial"/>
                      <w:b/>
                      <w:color w:val="C00000"/>
                      <w:sz w:val="36"/>
                      <w:szCs w:val="36"/>
                    </w:rPr>
                    <w:t>10.000</w:t>
                  </w:r>
                  <w:r w:rsidRPr="00495524">
                    <w:rPr>
                      <w:rFonts w:ascii="Arial" w:hAnsi="Arial" w:cs="Arial"/>
                      <w:b/>
                      <w:sz w:val="36"/>
                      <w:szCs w:val="36"/>
                    </w:rPr>
                    <w:t xml:space="preserve"> = </w:t>
                  </w:r>
                  <w:r>
                    <w:rPr>
                      <w:rFonts w:ascii="Arial" w:hAnsi="Arial" w:cs="Arial"/>
                      <w:b/>
                      <w:sz w:val="36"/>
                      <w:szCs w:val="36"/>
                    </w:rPr>
                    <w:t>….</w:t>
                  </w:r>
                  <w:r w:rsidRPr="00495524">
                    <w:rPr>
                      <w:rFonts w:ascii="Arial" w:hAnsi="Arial" w:cs="Arial"/>
                      <w:b/>
                      <w:sz w:val="36"/>
                      <w:szCs w:val="36"/>
                    </w:rPr>
                    <w:t xml:space="preserve">.. </w:t>
                  </w:r>
                  <w:r w:rsidRPr="00495524">
                    <w:rPr>
                      <w:rFonts w:ascii="Arial" w:hAnsi="Arial" w:cs="Arial"/>
                      <w:b/>
                      <w:sz w:val="36"/>
                      <w:szCs w:val="36"/>
                      <w:lang w:val="en-US"/>
                    </w:rPr>
                    <w:t>x</w:t>
                  </w:r>
                  <w:r w:rsidRPr="00495524">
                    <w:rPr>
                      <w:rFonts w:ascii="Arial" w:hAnsi="Arial" w:cs="Arial"/>
                      <w:b/>
                      <w:sz w:val="36"/>
                      <w:szCs w:val="36"/>
                    </w:rPr>
                    <w:t xml:space="preserve"> </w:t>
                  </w:r>
                  <w:r w:rsidRPr="00495524">
                    <w:rPr>
                      <w:rFonts w:ascii="Arial" w:hAnsi="Arial" w:cs="Arial"/>
                      <w:b/>
                      <w:color w:val="00B0F0"/>
                      <w:sz w:val="36"/>
                      <w:szCs w:val="36"/>
                    </w:rPr>
                    <w:t>1.000</w:t>
                  </w:r>
                </w:p>
              </w:tc>
            </w:tr>
            <w:tr w:rsidR="00495524" w:rsidRPr="00495524" w14:paraId="395DA70E" w14:textId="77777777" w:rsidTr="00495524">
              <w:trPr>
                <w:trHeight w:val="271"/>
                <w:jc w:val="center"/>
              </w:trPr>
              <w:tc>
                <w:tcPr>
                  <w:tcW w:w="4254" w:type="dxa"/>
                  <w:shd w:val="clear" w:color="auto" w:fill="FFFFFF" w:themeFill="background1"/>
                </w:tcPr>
                <w:p w14:paraId="631F0DB4" w14:textId="1A80DEA3" w:rsidR="00495524" w:rsidRPr="00495524" w:rsidRDefault="00495524" w:rsidP="006C211B">
                  <w:pPr>
                    <w:framePr w:hSpace="180" w:wrap="around" w:vAnchor="text" w:hAnchor="margin" w:y="16"/>
                    <w:spacing w:before="240" w:after="0" w:line="240" w:lineRule="auto"/>
                    <w:rPr>
                      <w:rFonts w:ascii="Arial" w:hAnsi="Arial" w:cs="Arial"/>
                      <w:b/>
                      <w:color w:val="C00000"/>
                      <w:sz w:val="36"/>
                      <w:szCs w:val="36"/>
                    </w:rPr>
                  </w:pPr>
                  <w:r w:rsidRPr="00495524">
                    <w:rPr>
                      <w:rFonts w:ascii="Arial" w:hAnsi="Arial" w:cs="Arial"/>
                      <w:b/>
                      <w:sz w:val="36"/>
                      <w:szCs w:val="36"/>
                    </w:rPr>
                    <w:t>…………………</w:t>
                  </w:r>
                  <w:r>
                    <w:rPr>
                      <w:rFonts w:ascii="Arial" w:hAnsi="Arial" w:cs="Arial"/>
                      <w:b/>
                      <w:sz w:val="36"/>
                      <w:szCs w:val="36"/>
                    </w:rPr>
                    <w:t>…………</w:t>
                  </w:r>
                </w:p>
              </w:tc>
            </w:tr>
          </w:tbl>
          <w:p w14:paraId="6CE51CAE" w14:textId="77777777" w:rsidR="00495524" w:rsidRDefault="00495524" w:rsidP="00CF4811">
            <w:pPr>
              <w:rPr>
                <w:rFonts w:ascii="Arial" w:hAnsi="Arial" w:cs="Arial"/>
                <w:b/>
                <w:sz w:val="36"/>
                <w:szCs w:val="36"/>
                <w:lang w:eastAsia="el-GR"/>
              </w:rPr>
            </w:pPr>
          </w:p>
          <w:p w14:paraId="1910FB8E" w14:textId="77777777" w:rsidR="00495524" w:rsidRDefault="00495524" w:rsidP="00495524">
            <w:pPr>
              <w:spacing w:line="276" w:lineRule="auto"/>
              <w:rPr>
                <w:rFonts w:ascii="Arial" w:hAnsi="Arial" w:cs="Arial"/>
                <w:b/>
                <w:sz w:val="36"/>
                <w:szCs w:val="36"/>
              </w:rPr>
            </w:pPr>
            <w:r w:rsidRPr="00A5383C">
              <w:rPr>
                <w:rFonts w:ascii="Arial" w:hAnsi="Arial" w:cs="Arial"/>
                <w:b/>
                <w:sz w:val="36"/>
                <w:szCs w:val="36"/>
              </w:rPr>
              <w:t xml:space="preserve">Η αξία κάθε θέσης είναι </w:t>
            </w:r>
          </w:p>
          <w:p w14:paraId="551B6604" w14:textId="17259D51" w:rsidR="00495524" w:rsidRDefault="00495524" w:rsidP="00495524">
            <w:pPr>
              <w:spacing w:line="276" w:lineRule="auto"/>
              <w:rPr>
                <w:rFonts w:ascii="Arial" w:hAnsi="Arial" w:cs="Arial"/>
                <w:b/>
                <w:sz w:val="36"/>
                <w:szCs w:val="36"/>
              </w:rPr>
            </w:pPr>
            <w:r w:rsidRPr="00A5383C">
              <w:rPr>
                <w:rFonts w:ascii="Arial" w:hAnsi="Arial" w:cs="Arial"/>
                <w:b/>
                <w:sz w:val="36"/>
                <w:szCs w:val="36"/>
              </w:rPr>
              <w:t>.............................................. από την αμέσως προηγούμενή της και ..................................................... από την αμέσως επόμενή της.</w:t>
            </w:r>
          </w:p>
          <w:p w14:paraId="78111F67" w14:textId="77777777" w:rsidR="00495524" w:rsidRDefault="00495524" w:rsidP="00495524">
            <w:pPr>
              <w:spacing w:line="276" w:lineRule="auto"/>
              <w:rPr>
                <w:rFonts w:ascii="Arial" w:hAnsi="Arial" w:cs="Arial"/>
                <w:b/>
                <w:sz w:val="36"/>
                <w:szCs w:val="36"/>
                <w:lang w:eastAsia="el-GR"/>
              </w:rPr>
            </w:pPr>
          </w:p>
          <w:p w14:paraId="56D97C1B" w14:textId="5E36D187" w:rsidR="00495524" w:rsidRPr="00FF1EBD" w:rsidRDefault="00495524" w:rsidP="00CF4811">
            <w:pPr>
              <w:rPr>
                <w:rFonts w:ascii="Arial" w:hAnsi="Arial" w:cs="Arial"/>
                <w:b/>
                <w:sz w:val="36"/>
                <w:szCs w:val="36"/>
                <w:lang w:eastAsia="el-GR"/>
              </w:rPr>
            </w:pPr>
          </w:p>
        </w:tc>
      </w:tr>
    </w:tbl>
    <w:p w14:paraId="50288A4E" w14:textId="362F1264" w:rsidR="00A5383C" w:rsidRDefault="00506284" w:rsidP="00495524">
      <w:pPr>
        <w:spacing w:line="240" w:lineRule="auto"/>
        <w:rPr>
          <w:rFonts w:ascii="Arial" w:hAnsi="Arial" w:cs="Arial"/>
          <w:b/>
          <w:sz w:val="36"/>
          <w:szCs w:val="36"/>
        </w:rPr>
      </w:pPr>
      <w:r w:rsidRPr="00506284">
        <w:rPr>
          <w:rFonts w:ascii="Arial" w:hAnsi="Arial" w:cs="Arial"/>
          <w:b/>
          <w:noProof/>
          <w:sz w:val="36"/>
          <w:szCs w:val="36"/>
        </w:rPr>
        <mc:AlternateContent>
          <mc:Choice Requires="wps">
            <w:drawing>
              <wp:anchor distT="0" distB="0" distL="114300" distR="114300" simplePos="0" relativeHeight="252556288" behindDoc="0" locked="0" layoutInCell="0" allowOverlap="0" wp14:anchorId="17114A85" wp14:editId="0D64A00B">
                <wp:simplePos x="0" y="0"/>
                <wp:positionH relativeFrom="page">
                  <wp:align>center</wp:align>
                </wp:positionH>
                <wp:positionV relativeFrom="topMargin">
                  <wp:posOffset>9973310</wp:posOffset>
                </wp:positionV>
                <wp:extent cx="1260000" cy="360000"/>
                <wp:effectExtent l="0" t="0" r="0" b="2540"/>
                <wp:wrapNone/>
                <wp:docPr id="316" name="Πλαίσιο κειμένου 3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6203AD0E" w14:textId="241AB36F" w:rsidR="0069042B" w:rsidRPr="00495524"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52</w:t>
                            </w:r>
                            <w:r w:rsidRPr="00432B70">
                              <w:rPr>
                                <w:rFonts w:ascii="Arial" w:hAnsi="Arial"/>
                                <w:b/>
                                <w:sz w:val="36"/>
                                <w:szCs w:val="36"/>
                              </w:rPr>
                              <w:t xml:space="preserve"> / </w:t>
                            </w:r>
                            <w:r>
                              <w:rPr>
                                <w:rFonts w:ascii="Arial" w:hAnsi="Arial"/>
                                <w:b/>
                                <w:sz w:val="36"/>
                                <w:szCs w:val="36"/>
                              </w:rPr>
                              <w:t>16</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7114A85" id="Πλαίσιο κειμένου 316" o:spid="_x0000_s1117" type="#_x0000_t202" style="position:absolute;margin-left:0;margin-top:785.3pt;width:99.2pt;height:28.35pt;z-index:25255628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DXVERwsAIAADM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14:paraId="6203AD0E" w14:textId="241AB36F" w:rsidR="0069042B" w:rsidRPr="00495524"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52</w:t>
                      </w:r>
                      <w:r w:rsidRPr="00432B70">
                        <w:rPr>
                          <w:rFonts w:ascii="Arial" w:hAnsi="Arial"/>
                          <w:b/>
                          <w:sz w:val="36"/>
                          <w:szCs w:val="36"/>
                        </w:rPr>
                        <w:t xml:space="preserve"> / </w:t>
                      </w:r>
                      <w:r>
                        <w:rPr>
                          <w:rFonts w:ascii="Arial" w:hAnsi="Arial"/>
                          <w:b/>
                          <w:sz w:val="36"/>
                          <w:szCs w:val="36"/>
                        </w:rPr>
                        <w:t>16</w:t>
                      </w:r>
                    </w:p>
                  </w:txbxContent>
                </v:textbox>
                <w10:wrap anchorx="page" anchory="margin"/>
              </v:shape>
            </w:pict>
          </mc:Fallback>
        </mc:AlternateContent>
      </w:r>
    </w:p>
    <w:p w14:paraId="29FD4096" w14:textId="6F8EDA3A" w:rsidR="00B4392B" w:rsidRDefault="00B4392B" w:rsidP="00CC1CA7">
      <w:pPr>
        <w:spacing w:line="240" w:lineRule="auto"/>
        <w:rPr>
          <w:rFonts w:ascii="Arial" w:hAnsi="Arial" w:cs="Arial"/>
          <w:b/>
          <w:sz w:val="36"/>
          <w:szCs w:val="36"/>
        </w:rPr>
      </w:pPr>
    </w:p>
    <w:tbl>
      <w:tblPr>
        <w:tblStyle w:val="a4"/>
        <w:tblW w:w="9645"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6E4"/>
        <w:tblLayout w:type="fixed"/>
        <w:tblLook w:val="04A0" w:firstRow="1" w:lastRow="0" w:firstColumn="1" w:lastColumn="0" w:noHBand="0" w:noVBand="1"/>
      </w:tblPr>
      <w:tblGrid>
        <w:gridCol w:w="9645"/>
      </w:tblGrid>
      <w:tr w:rsidR="00B4392B" w14:paraId="6430E18D" w14:textId="77777777" w:rsidTr="00495524">
        <w:tc>
          <w:tcPr>
            <w:tcW w:w="9645" w:type="dxa"/>
            <w:shd w:val="clear" w:color="auto" w:fill="FFF6E4"/>
            <w:hideMark/>
          </w:tcPr>
          <w:p w14:paraId="73A38BA3" w14:textId="77777777" w:rsidR="00B4392B" w:rsidRDefault="0067526B" w:rsidP="00495524">
            <w:pPr>
              <w:spacing w:after="240" w:line="276" w:lineRule="auto"/>
              <w:ind w:left="57"/>
              <w:rPr>
                <w:rFonts w:ascii="Arial" w:hAnsi="Arial" w:cs="Arial"/>
                <w:b/>
                <w:sz w:val="36"/>
                <w:szCs w:val="36"/>
              </w:rPr>
            </w:pPr>
            <w:r w:rsidRPr="00586580">
              <w:rPr>
                <w:noProof/>
              </w:rPr>
              <w:drawing>
                <wp:inline distT="0" distB="0" distL="0" distR="0" wp14:anchorId="117E0694" wp14:editId="2ACF05BA">
                  <wp:extent cx="684000" cy="540000"/>
                  <wp:effectExtent l="0" t="0" r="1905" b="0"/>
                  <wp:docPr id="35" name="Εικόνα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684000" cy="540000"/>
                          </a:xfrm>
                          <a:prstGeom prst="rect">
                            <a:avLst/>
                          </a:prstGeom>
                          <a:noFill/>
                          <a:ln>
                            <a:noFill/>
                          </a:ln>
                        </pic:spPr>
                      </pic:pic>
                    </a:graphicData>
                  </a:graphic>
                </wp:inline>
              </w:drawing>
            </w:r>
            <w:r w:rsidR="00B4392B">
              <w:rPr>
                <w:rFonts w:ascii="Arial" w:hAnsi="Arial" w:cs="Arial"/>
                <w:b/>
                <w:sz w:val="36"/>
                <w:szCs w:val="36"/>
              </w:rPr>
              <w:t xml:space="preserve">  </w:t>
            </w:r>
            <w:proofErr w:type="spellStart"/>
            <w:r w:rsidR="00B4392B">
              <w:rPr>
                <w:rFonts w:ascii="Tahoma" w:hAnsi="Tahoma" w:cs="Tahoma"/>
                <w:b/>
                <w:sz w:val="36"/>
                <w:szCs w:val="36"/>
              </w:rPr>
              <w:t>Ανα</w:t>
            </w:r>
            <w:r w:rsidR="00B4392B" w:rsidRPr="00944595">
              <w:rPr>
                <w:rFonts w:ascii="Tahoma" w:hAnsi="Tahoma" w:cs="Tahoma"/>
                <w:b/>
                <w:color w:val="FF0000"/>
                <w:sz w:val="36"/>
                <w:szCs w:val="36"/>
              </w:rPr>
              <w:t>στοχασμός</w:t>
            </w:r>
            <w:proofErr w:type="spellEnd"/>
          </w:p>
        </w:tc>
      </w:tr>
      <w:tr w:rsidR="00B4392B" w14:paraId="4D196EAA" w14:textId="77777777" w:rsidTr="00495524">
        <w:tc>
          <w:tcPr>
            <w:tcW w:w="9645" w:type="dxa"/>
            <w:shd w:val="clear" w:color="auto" w:fill="FFF6E4"/>
          </w:tcPr>
          <w:p w14:paraId="4249C972" w14:textId="77777777" w:rsidR="00B4392B" w:rsidRPr="00AC57BA" w:rsidRDefault="00B4392B" w:rsidP="00495524">
            <w:pPr>
              <w:pStyle w:val="a3"/>
              <w:numPr>
                <w:ilvl w:val="0"/>
                <w:numId w:val="43"/>
              </w:numPr>
              <w:spacing w:after="120" w:line="276" w:lineRule="auto"/>
              <w:rPr>
                <w:rFonts w:ascii="Arial" w:hAnsi="Arial" w:cs="Arial"/>
                <w:b/>
                <w:sz w:val="36"/>
                <w:szCs w:val="36"/>
              </w:rPr>
            </w:pPr>
            <w:r w:rsidRPr="00AC57BA">
              <w:rPr>
                <w:rFonts w:ascii="Arial" w:hAnsi="Arial" w:cs="Arial"/>
                <w:b/>
                <w:sz w:val="36"/>
                <w:szCs w:val="36"/>
              </w:rPr>
              <w:t>Στον αριθμό 356.723.156 το ψηφίο 7 είναι στη θέση των:</w:t>
            </w:r>
          </w:p>
          <w:tbl>
            <w:tblPr>
              <w:tblStyle w:val="1"/>
              <w:tblW w:w="0" w:type="auto"/>
              <w:tblInd w:w="34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120"/>
            </w:tblGrid>
            <w:tr w:rsidR="00B4392B" w:rsidRPr="00B4392B" w14:paraId="6259D812" w14:textId="77777777" w:rsidTr="00FF1E61">
              <w:tc>
                <w:tcPr>
                  <w:tcW w:w="6120" w:type="dxa"/>
                </w:tcPr>
                <w:p w14:paraId="23C1F17C" w14:textId="77777777" w:rsidR="00B4392B" w:rsidRPr="00AC57BA" w:rsidRDefault="00B4392B" w:rsidP="00495524">
                  <w:pPr>
                    <w:spacing w:after="120" w:line="276" w:lineRule="auto"/>
                    <w:ind w:left="360"/>
                    <w:rPr>
                      <w:rFonts w:ascii="Arial" w:hAnsi="Arial" w:cs="Arial"/>
                      <w:b/>
                      <w:sz w:val="36"/>
                      <w:szCs w:val="36"/>
                    </w:rPr>
                  </w:pPr>
                  <w:r w:rsidRPr="00AC57BA">
                    <w:rPr>
                      <w:rFonts w:ascii="Arial" w:hAnsi="Arial" w:cs="Arial"/>
                      <w:b/>
                      <w:sz w:val="36"/>
                      <w:szCs w:val="36"/>
                    </w:rPr>
                    <w:t>Α. Εκατοντάδων Εκατομμυρίων</w:t>
                  </w:r>
                </w:p>
              </w:tc>
            </w:tr>
            <w:tr w:rsidR="00B4392B" w:rsidRPr="00B4392B" w14:paraId="7355315D" w14:textId="77777777" w:rsidTr="00FF1E61">
              <w:tc>
                <w:tcPr>
                  <w:tcW w:w="6120" w:type="dxa"/>
                </w:tcPr>
                <w:p w14:paraId="2BC302F5" w14:textId="77777777" w:rsidR="00B4392B" w:rsidRPr="00AC57BA" w:rsidRDefault="00B4392B" w:rsidP="00495524">
                  <w:pPr>
                    <w:spacing w:after="120" w:line="276" w:lineRule="auto"/>
                    <w:ind w:left="360"/>
                    <w:rPr>
                      <w:rFonts w:ascii="Arial" w:hAnsi="Arial" w:cs="Arial"/>
                      <w:b/>
                      <w:sz w:val="36"/>
                      <w:szCs w:val="36"/>
                    </w:rPr>
                  </w:pPr>
                  <w:r w:rsidRPr="00AC57BA">
                    <w:rPr>
                      <w:rFonts w:ascii="Arial" w:hAnsi="Arial" w:cs="Arial"/>
                      <w:b/>
                      <w:sz w:val="36"/>
                      <w:szCs w:val="36"/>
                    </w:rPr>
                    <w:t>Β</w:t>
                  </w:r>
                  <w:r w:rsidRPr="00AC57BA">
                    <w:rPr>
                      <w:rFonts w:ascii="Arial" w:hAnsi="Arial" w:cs="Arial"/>
                      <w:b/>
                      <w:sz w:val="36"/>
                      <w:szCs w:val="36"/>
                      <w:lang w:val="en-US"/>
                    </w:rPr>
                    <w:t>.</w:t>
                  </w:r>
                  <w:r w:rsidRPr="00AC57BA">
                    <w:rPr>
                      <w:rFonts w:ascii="Arial" w:hAnsi="Arial" w:cs="Arial"/>
                      <w:b/>
                      <w:sz w:val="36"/>
                      <w:szCs w:val="36"/>
                    </w:rPr>
                    <w:t xml:space="preserve"> Εκατοντάδων Χιλιάδων</w:t>
                  </w:r>
                </w:p>
              </w:tc>
            </w:tr>
            <w:tr w:rsidR="00B4392B" w:rsidRPr="00B4392B" w14:paraId="75B125CA" w14:textId="77777777" w:rsidTr="00FF1E61">
              <w:tc>
                <w:tcPr>
                  <w:tcW w:w="6120" w:type="dxa"/>
                </w:tcPr>
                <w:p w14:paraId="2653BE1D" w14:textId="77777777" w:rsidR="00B4392B" w:rsidRPr="00AC57BA" w:rsidRDefault="00B4392B" w:rsidP="00495524">
                  <w:pPr>
                    <w:spacing w:after="120" w:line="276" w:lineRule="auto"/>
                    <w:ind w:left="360"/>
                    <w:rPr>
                      <w:rFonts w:ascii="Arial" w:hAnsi="Arial" w:cs="Arial"/>
                      <w:b/>
                      <w:sz w:val="36"/>
                      <w:szCs w:val="36"/>
                    </w:rPr>
                  </w:pPr>
                  <w:r w:rsidRPr="00AC57BA">
                    <w:rPr>
                      <w:rFonts w:ascii="Arial" w:hAnsi="Arial" w:cs="Arial"/>
                      <w:b/>
                      <w:sz w:val="36"/>
                      <w:szCs w:val="36"/>
                    </w:rPr>
                    <w:t>Γ. Δεκάδων Χιλιάδων</w:t>
                  </w:r>
                </w:p>
              </w:tc>
            </w:tr>
          </w:tbl>
          <w:p w14:paraId="19542B9A" w14:textId="77777777" w:rsidR="00B4392B" w:rsidRDefault="00B4392B" w:rsidP="00495524">
            <w:pPr>
              <w:spacing w:after="120"/>
              <w:ind w:left="360"/>
              <w:rPr>
                <w:rFonts w:ascii="Arial" w:hAnsi="Arial" w:cs="Arial"/>
                <w:b/>
                <w:sz w:val="36"/>
                <w:szCs w:val="36"/>
              </w:rPr>
            </w:pPr>
          </w:p>
        </w:tc>
      </w:tr>
    </w:tbl>
    <w:p w14:paraId="1A135625" w14:textId="77777777" w:rsidR="00495524" w:rsidRDefault="00495524">
      <w:r>
        <w:br w:type="page"/>
      </w:r>
    </w:p>
    <w:tbl>
      <w:tblPr>
        <w:tblStyle w:val="a4"/>
        <w:tblW w:w="9645"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6E4"/>
        <w:tblLayout w:type="fixed"/>
        <w:tblLook w:val="04A0" w:firstRow="1" w:lastRow="0" w:firstColumn="1" w:lastColumn="0" w:noHBand="0" w:noVBand="1"/>
      </w:tblPr>
      <w:tblGrid>
        <w:gridCol w:w="9645"/>
      </w:tblGrid>
      <w:tr w:rsidR="00495524" w14:paraId="56A6A5AC" w14:textId="77777777" w:rsidTr="00495524">
        <w:tc>
          <w:tcPr>
            <w:tcW w:w="9645" w:type="dxa"/>
            <w:shd w:val="clear" w:color="auto" w:fill="FFF6E4"/>
          </w:tcPr>
          <w:p w14:paraId="0AEC1EF7" w14:textId="4A45DB84" w:rsidR="00495524" w:rsidRDefault="00495524" w:rsidP="00495524">
            <w:pPr>
              <w:pStyle w:val="a3"/>
              <w:numPr>
                <w:ilvl w:val="0"/>
                <w:numId w:val="43"/>
              </w:numPr>
              <w:spacing w:after="120" w:line="276" w:lineRule="auto"/>
              <w:rPr>
                <w:rFonts w:ascii="Arial" w:hAnsi="Arial" w:cs="Arial"/>
                <w:b/>
                <w:sz w:val="36"/>
                <w:szCs w:val="36"/>
              </w:rPr>
            </w:pPr>
            <w:r w:rsidRPr="00AC57BA">
              <w:rPr>
                <w:rFonts w:ascii="Arial" w:hAnsi="Arial" w:cs="Arial"/>
                <w:b/>
                <w:sz w:val="36"/>
                <w:szCs w:val="36"/>
              </w:rPr>
              <w:lastRenderedPageBreak/>
              <w:t>Στην ανάλυση του αριθμού 6.752.180=6.000.000+700.000+</w:t>
            </w:r>
            <w:r>
              <w:rPr>
                <w:rFonts w:ascii="Arial" w:hAnsi="Arial" w:cs="Arial"/>
                <w:b/>
                <w:sz w:val="36"/>
                <w:szCs w:val="36"/>
              </w:rPr>
              <w:t>…..</w:t>
            </w:r>
            <w:r w:rsidRPr="00AC57BA">
              <w:rPr>
                <w:rFonts w:ascii="Arial" w:hAnsi="Arial" w:cs="Arial"/>
                <w:b/>
                <w:sz w:val="36"/>
                <w:szCs w:val="36"/>
              </w:rPr>
              <w:t xml:space="preserve">..+2.000+100+80 λείπει το: </w:t>
            </w:r>
          </w:p>
          <w:p w14:paraId="777F6229" w14:textId="22BD0BE1" w:rsidR="00495524" w:rsidRDefault="00495524" w:rsidP="00495524">
            <w:pPr>
              <w:spacing w:after="120"/>
              <w:ind w:left="360"/>
              <w:rPr>
                <w:rFonts w:ascii="Arial" w:hAnsi="Arial" w:cs="Arial"/>
                <w:b/>
                <w:sz w:val="36"/>
                <w:szCs w:val="36"/>
              </w:rPr>
            </w:pPr>
            <w:r w:rsidRPr="00AC57BA">
              <w:rPr>
                <w:rFonts w:ascii="Arial" w:hAnsi="Arial" w:cs="Arial"/>
                <w:b/>
                <w:sz w:val="36"/>
                <w:szCs w:val="36"/>
              </w:rPr>
              <w:t>Α. 500.000</w:t>
            </w:r>
          </w:p>
          <w:p w14:paraId="497D8749" w14:textId="6EBF13F8" w:rsidR="00495524" w:rsidRDefault="00495524" w:rsidP="00495524">
            <w:pPr>
              <w:spacing w:after="120"/>
              <w:ind w:left="360"/>
              <w:rPr>
                <w:rFonts w:ascii="Arial" w:hAnsi="Arial" w:cs="Arial"/>
                <w:b/>
                <w:sz w:val="36"/>
                <w:szCs w:val="36"/>
              </w:rPr>
            </w:pPr>
            <w:r w:rsidRPr="00AC57BA">
              <w:rPr>
                <w:rFonts w:ascii="Arial" w:hAnsi="Arial" w:cs="Arial"/>
                <w:b/>
                <w:sz w:val="36"/>
                <w:szCs w:val="36"/>
              </w:rPr>
              <w:t>Β. 50.000</w:t>
            </w:r>
          </w:p>
          <w:p w14:paraId="336DF353" w14:textId="75033908" w:rsidR="00495524" w:rsidRDefault="00495524" w:rsidP="00495524">
            <w:pPr>
              <w:spacing w:after="120"/>
              <w:ind w:left="360"/>
              <w:rPr>
                <w:rFonts w:ascii="Arial" w:hAnsi="Arial" w:cs="Arial"/>
                <w:b/>
                <w:sz w:val="36"/>
                <w:szCs w:val="36"/>
              </w:rPr>
            </w:pPr>
            <w:r w:rsidRPr="00AC57BA">
              <w:rPr>
                <w:rFonts w:ascii="Arial" w:hAnsi="Arial" w:cs="Arial"/>
                <w:b/>
                <w:sz w:val="36"/>
                <w:szCs w:val="36"/>
              </w:rPr>
              <w:t>Γ. 5.000</w:t>
            </w:r>
          </w:p>
          <w:p w14:paraId="17AFDF32" w14:textId="77777777" w:rsidR="00495524" w:rsidRPr="00495524" w:rsidRDefault="00495524" w:rsidP="00495524">
            <w:pPr>
              <w:spacing w:after="120"/>
              <w:ind w:left="360"/>
              <w:rPr>
                <w:rFonts w:ascii="Arial" w:hAnsi="Arial" w:cs="Arial"/>
                <w:b/>
                <w:sz w:val="36"/>
                <w:szCs w:val="36"/>
              </w:rPr>
            </w:pPr>
          </w:p>
          <w:p w14:paraId="29A01AB2" w14:textId="77777777" w:rsidR="00495524" w:rsidRPr="00AC57BA" w:rsidRDefault="00495524" w:rsidP="00495524">
            <w:pPr>
              <w:pStyle w:val="a3"/>
              <w:numPr>
                <w:ilvl w:val="0"/>
                <w:numId w:val="43"/>
              </w:numPr>
              <w:spacing w:after="120" w:line="276" w:lineRule="auto"/>
              <w:rPr>
                <w:rFonts w:ascii="Arial" w:hAnsi="Arial" w:cs="Arial"/>
                <w:b/>
                <w:sz w:val="36"/>
                <w:szCs w:val="36"/>
              </w:rPr>
            </w:pPr>
            <w:r w:rsidRPr="00AC57BA">
              <w:rPr>
                <w:rFonts w:ascii="Arial" w:hAnsi="Arial" w:cs="Arial"/>
                <w:b/>
                <w:sz w:val="36"/>
                <w:szCs w:val="36"/>
              </w:rPr>
              <w:t>Ο Αντρέι έγραψε τον αριθμό τρία δισεκατομμύρια τετρακόσιες πενήντα χιλιάδες έξι ως εξής: 3.450.006.000. Εξηγούμε ποιο είναι το λάθος του και γράφουμε τον αριθμό.</w:t>
            </w:r>
          </w:p>
          <w:p w14:paraId="1DF8A208" w14:textId="77777777" w:rsidR="00495524" w:rsidRPr="00AC57BA" w:rsidRDefault="00495524" w:rsidP="00495524">
            <w:pPr>
              <w:spacing w:before="240" w:after="120" w:line="276" w:lineRule="auto"/>
              <w:ind w:left="357"/>
              <w:rPr>
                <w:rFonts w:ascii="Arial" w:hAnsi="Arial" w:cs="Arial"/>
                <w:b/>
                <w:sz w:val="36"/>
                <w:szCs w:val="36"/>
              </w:rPr>
            </w:pPr>
            <w:r w:rsidRPr="00AC57BA">
              <w:rPr>
                <w:rFonts w:ascii="Arial" w:hAnsi="Arial" w:cs="Arial"/>
                <w:b/>
                <w:sz w:val="36"/>
                <w:szCs w:val="36"/>
              </w:rPr>
              <w:t>..........................................................................................</w:t>
            </w:r>
          </w:p>
          <w:p w14:paraId="666CBC2F" w14:textId="77777777" w:rsidR="00495524" w:rsidRPr="00AC57BA" w:rsidRDefault="00495524" w:rsidP="00495524">
            <w:pPr>
              <w:spacing w:before="240" w:after="120" w:line="276" w:lineRule="auto"/>
              <w:ind w:left="357"/>
              <w:rPr>
                <w:rFonts w:ascii="Arial" w:hAnsi="Arial" w:cs="Arial"/>
                <w:b/>
                <w:sz w:val="36"/>
                <w:szCs w:val="36"/>
              </w:rPr>
            </w:pPr>
            <w:r w:rsidRPr="00AC57BA">
              <w:rPr>
                <w:rFonts w:ascii="Arial" w:hAnsi="Arial" w:cs="Arial"/>
                <w:b/>
                <w:sz w:val="36"/>
                <w:szCs w:val="36"/>
              </w:rPr>
              <w:t>..........................................................................................</w:t>
            </w:r>
          </w:p>
          <w:p w14:paraId="52BA7851" w14:textId="02733DB7" w:rsidR="00495524" w:rsidRPr="00495524" w:rsidRDefault="00495524" w:rsidP="00495524">
            <w:pPr>
              <w:spacing w:after="120"/>
              <w:ind w:left="360"/>
              <w:rPr>
                <w:rFonts w:ascii="Arial" w:hAnsi="Arial" w:cs="Arial"/>
                <w:b/>
                <w:sz w:val="36"/>
                <w:szCs w:val="36"/>
              </w:rPr>
            </w:pPr>
          </w:p>
        </w:tc>
      </w:tr>
    </w:tbl>
    <w:p w14:paraId="63B740AE" w14:textId="70D658DF" w:rsidR="00B4392B" w:rsidRDefault="00506284" w:rsidP="00CC1CA7">
      <w:pPr>
        <w:spacing w:line="240" w:lineRule="auto"/>
        <w:rPr>
          <w:rFonts w:ascii="Arial" w:hAnsi="Arial" w:cs="Arial"/>
          <w:b/>
          <w:sz w:val="36"/>
          <w:szCs w:val="36"/>
        </w:rPr>
      </w:pPr>
      <w:r w:rsidRPr="00506284">
        <w:rPr>
          <w:rFonts w:ascii="Arial" w:hAnsi="Arial" w:cs="Arial"/>
          <w:b/>
          <w:noProof/>
          <w:sz w:val="36"/>
          <w:szCs w:val="36"/>
        </w:rPr>
        <mc:AlternateContent>
          <mc:Choice Requires="wps">
            <w:drawing>
              <wp:anchor distT="0" distB="0" distL="114300" distR="114300" simplePos="0" relativeHeight="252560384" behindDoc="0" locked="0" layoutInCell="0" allowOverlap="0" wp14:anchorId="6A1C5606" wp14:editId="5C1D1D7D">
                <wp:simplePos x="0" y="0"/>
                <wp:positionH relativeFrom="page">
                  <wp:align>center</wp:align>
                </wp:positionH>
                <wp:positionV relativeFrom="topMargin">
                  <wp:posOffset>9973310</wp:posOffset>
                </wp:positionV>
                <wp:extent cx="1260000" cy="360000"/>
                <wp:effectExtent l="0" t="0" r="0" b="2540"/>
                <wp:wrapNone/>
                <wp:docPr id="318" name="Πλαίσιο κειμένου 3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23BED14D" w14:textId="28DDB298" w:rsidR="0069042B" w:rsidRPr="00495524"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53</w:t>
                            </w:r>
                            <w:r w:rsidRPr="00432B70">
                              <w:rPr>
                                <w:rFonts w:ascii="Arial" w:hAnsi="Arial"/>
                                <w:b/>
                                <w:sz w:val="36"/>
                                <w:szCs w:val="36"/>
                              </w:rPr>
                              <w:t xml:space="preserve"> / </w:t>
                            </w:r>
                            <w:r>
                              <w:rPr>
                                <w:rFonts w:ascii="Arial" w:hAnsi="Arial"/>
                                <w:b/>
                                <w:sz w:val="36"/>
                                <w:szCs w:val="36"/>
                              </w:rPr>
                              <w:t>17</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A1C5606" id="Πλαίσιο κειμένου 318" o:spid="_x0000_s1118" type="#_x0000_t202" style="position:absolute;margin-left:0;margin-top:785.3pt;width:99.2pt;height:28.35pt;z-index:25256038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LOT8tWvAgAAMw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14:paraId="23BED14D" w14:textId="28DDB298" w:rsidR="0069042B" w:rsidRPr="00495524"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53</w:t>
                      </w:r>
                      <w:r w:rsidRPr="00432B70">
                        <w:rPr>
                          <w:rFonts w:ascii="Arial" w:hAnsi="Arial"/>
                          <w:b/>
                          <w:sz w:val="36"/>
                          <w:szCs w:val="36"/>
                        </w:rPr>
                        <w:t xml:space="preserve"> / </w:t>
                      </w:r>
                      <w:r>
                        <w:rPr>
                          <w:rFonts w:ascii="Arial" w:hAnsi="Arial"/>
                          <w:b/>
                          <w:sz w:val="36"/>
                          <w:szCs w:val="36"/>
                        </w:rPr>
                        <w:t>17</w:t>
                      </w:r>
                    </w:p>
                  </w:txbxContent>
                </v:textbox>
                <w10:wrap anchorx="page" anchory="margin"/>
              </v:shape>
            </w:pict>
          </mc:Fallback>
        </mc:AlternateContent>
      </w:r>
    </w:p>
    <w:p w14:paraId="083933A6" w14:textId="77777777" w:rsidR="009520CC" w:rsidRDefault="009520CC">
      <w:pPr>
        <w:rPr>
          <w:rFonts w:ascii="Arial" w:hAnsi="Arial" w:cs="Arial"/>
          <w:b/>
          <w:sz w:val="36"/>
          <w:szCs w:val="36"/>
        </w:rPr>
      </w:pPr>
      <w:r>
        <w:rPr>
          <w:rFonts w:ascii="Arial" w:hAnsi="Arial" w:cs="Arial"/>
          <w:b/>
          <w:sz w:val="36"/>
          <w:szCs w:val="36"/>
        </w:rPr>
        <w:br w:type="page"/>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BE5F1" w:themeFill="accent1" w:themeFillTint="33"/>
        <w:tblLook w:val="04A0" w:firstRow="1" w:lastRow="0" w:firstColumn="1" w:lastColumn="0" w:noHBand="0" w:noVBand="1"/>
      </w:tblPr>
      <w:tblGrid>
        <w:gridCol w:w="8505"/>
        <w:gridCol w:w="1123"/>
      </w:tblGrid>
      <w:tr w:rsidR="001D385B" w:rsidRPr="005A2962" w14:paraId="7F8C59C7" w14:textId="77777777" w:rsidTr="00BB0332">
        <w:tc>
          <w:tcPr>
            <w:tcW w:w="8505" w:type="dxa"/>
            <w:shd w:val="clear" w:color="auto" w:fill="DBE5F1" w:themeFill="accent1" w:themeFillTint="33"/>
            <w:vAlign w:val="center"/>
          </w:tcPr>
          <w:p w14:paraId="4F5EC745" w14:textId="77777777" w:rsidR="00495524" w:rsidRDefault="0044224A" w:rsidP="00687986">
            <w:pPr>
              <w:rPr>
                <w:rFonts w:ascii="Tahoma" w:hAnsi="Tahoma" w:cs="Tahoma"/>
                <w:b/>
                <w:color w:val="2B426E"/>
                <w:sz w:val="42"/>
                <w:szCs w:val="42"/>
              </w:rPr>
            </w:pPr>
            <w:r w:rsidRPr="0044224A">
              <w:rPr>
                <w:rFonts w:ascii="Tahoma" w:hAnsi="Tahoma" w:cs="Tahoma"/>
                <w:b/>
                <w:color w:val="2B426E"/>
                <w:sz w:val="42"/>
                <w:szCs w:val="42"/>
              </w:rPr>
              <w:lastRenderedPageBreak/>
              <w:t xml:space="preserve">Σύγκριση και διάταξη </w:t>
            </w:r>
          </w:p>
          <w:p w14:paraId="46E2EB76" w14:textId="020F843A" w:rsidR="001D385B" w:rsidRPr="005A2962" w:rsidRDefault="0044224A" w:rsidP="00495524">
            <w:pPr>
              <w:spacing w:after="120"/>
              <w:rPr>
                <w:rFonts w:ascii="Tahoma" w:hAnsi="Tahoma" w:cs="Tahoma"/>
                <w:b/>
                <w:color w:val="2B426E"/>
                <w:sz w:val="42"/>
                <w:szCs w:val="42"/>
              </w:rPr>
            </w:pPr>
            <w:r w:rsidRPr="0044224A">
              <w:rPr>
                <w:rFonts w:ascii="Tahoma" w:hAnsi="Tahoma" w:cs="Tahoma"/>
                <w:b/>
                <w:color w:val="2B426E"/>
                <w:sz w:val="42"/>
                <w:szCs w:val="42"/>
              </w:rPr>
              <w:t>των φυσικών αριθμών</w:t>
            </w:r>
          </w:p>
        </w:tc>
        <w:tc>
          <w:tcPr>
            <w:tcW w:w="1123" w:type="dxa"/>
            <w:shd w:val="clear" w:color="auto" w:fill="DBE5F1" w:themeFill="accent1" w:themeFillTint="33"/>
            <w:vAlign w:val="bottom"/>
          </w:tcPr>
          <w:p w14:paraId="0A6FD6B3" w14:textId="77777777" w:rsidR="001D385B" w:rsidRPr="00495524" w:rsidRDefault="0044224A" w:rsidP="00BB0332">
            <w:pPr>
              <w:jc w:val="center"/>
              <w:rPr>
                <w:rFonts w:ascii="Tahoma" w:hAnsi="Tahoma" w:cs="Tahoma"/>
                <w:b/>
                <w:color w:val="2B426E"/>
                <w:sz w:val="72"/>
                <w:szCs w:val="72"/>
              </w:rPr>
            </w:pPr>
            <w:r w:rsidRPr="00495524">
              <w:rPr>
                <w:rFonts w:ascii="Tahoma" w:hAnsi="Tahoma" w:cs="Tahoma"/>
                <w:b/>
                <w:color w:val="2B426E"/>
                <w:sz w:val="72"/>
                <w:szCs w:val="72"/>
              </w:rPr>
              <w:t>6</w:t>
            </w:r>
          </w:p>
        </w:tc>
      </w:tr>
    </w:tbl>
    <w:p w14:paraId="465D35CE" w14:textId="77777777" w:rsidR="001D385B" w:rsidRPr="00D20E49" w:rsidRDefault="001D385B" w:rsidP="001D385B">
      <w:pPr>
        <w:spacing w:after="0" w:line="240" w:lineRule="auto"/>
        <w:rPr>
          <w:rFonts w:ascii="Arial" w:hAnsi="Arial" w:cs="Arial"/>
          <w:b/>
          <w:sz w:val="24"/>
          <w:szCs w:val="36"/>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6"/>
        <w:gridCol w:w="8352"/>
      </w:tblGrid>
      <w:tr w:rsidR="001D385B" w14:paraId="5103E397" w14:textId="77777777" w:rsidTr="00687986">
        <w:tc>
          <w:tcPr>
            <w:tcW w:w="1276" w:type="dxa"/>
            <w:vAlign w:val="center"/>
          </w:tcPr>
          <w:p w14:paraId="00E60C43" w14:textId="77777777" w:rsidR="001D385B" w:rsidRDefault="001D385B" w:rsidP="00687986">
            <w:pPr>
              <w:jc w:val="center"/>
              <w:rPr>
                <w:rFonts w:ascii="Arial" w:hAnsi="Arial" w:cs="Arial"/>
                <w:b/>
                <w:sz w:val="36"/>
                <w:szCs w:val="36"/>
              </w:rPr>
            </w:pPr>
            <w:r w:rsidRPr="00AE2B87">
              <w:rPr>
                <w:rFonts w:ascii="Calibri" w:eastAsia="Times New Roman" w:hAnsi="Calibri" w:cs="Times New Roman"/>
                <w:noProof/>
                <w:lang w:eastAsia="el-GR"/>
              </w:rPr>
              <mc:AlternateContent>
                <mc:Choice Requires="wpg">
                  <w:drawing>
                    <wp:inline distT="0" distB="0" distL="0" distR="0" wp14:anchorId="631B7F9E" wp14:editId="30FBC271">
                      <wp:extent cx="540000" cy="540000"/>
                      <wp:effectExtent l="0" t="0" r="0" b="0"/>
                      <wp:docPr id="322" name="Group 95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540000" cy="540000"/>
                                <a:chOff x="1288" y="1028"/>
                                <a:chExt cx="567" cy="566"/>
                              </a:xfrm>
                            </wpg:grpSpPr>
                            <wps:wsp>
                              <wps:cNvPr id="324" name="Freeform 956"/>
                              <wps:cNvSpPr>
                                <a:spLocks/>
                              </wps:cNvSpPr>
                              <wps:spPr bwMode="auto">
                                <a:xfrm>
                                  <a:off x="1309" y="1048"/>
                                  <a:ext cx="526" cy="518"/>
                                </a:xfrm>
                                <a:custGeom>
                                  <a:avLst/>
                                  <a:gdLst>
                                    <a:gd name="T0" fmla="*/ 234 w 526"/>
                                    <a:gd name="T1" fmla="*/ 1 h 518"/>
                                    <a:gd name="T2" fmla="*/ 191 w 526"/>
                                    <a:gd name="T3" fmla="*/ 9 h 518"/>
                                    <a:gd name="T4" fmla="*/ 151 w 526"/>
                                    <a:gd name="T5" fmla="*/ 24 h 518"/>
                                    <a:gd name="T6" fmla="*/ 114 w 526"/>
                                    <a:gd name="T7" fmla="*/ 45 h 518"/>
                                    <a:gd name="T8" fmla="*/ 82 w 526"/>
                                    <a:gd name="T9" fmla="*/ 72 h 518"/>
                                    <a:gd name="T10" fmla="*/ 53 w 526"/>
                                    <a:gd name="T11" fmla="*/ 105 h 518"/>
                                    <a:gd name="T12" fmla="*/ 31 w 526"/>
                                    <a:gd name="T13" fmla="*/ 142 h 518"/>
                                    <a:gd name="T14" fmla="*/ 14 w 526"/>
                                    <a:gd name="T15" fmla="*/ 184 h 518"/>
                                    <a:gd name="T16" fmla="*/ 3 w 526"/>
                                    <a:gd name="T17" fmla="*/ 230 h 518"/>
                                    <a:gd name="T18" fmla="*/ 0 w 526"/>
                                    <a:gd name="T19" fmla="*/ 280 h 518"/>
                                    <a:gd name="T20" fmla="*/ 7 w 526"/>
                                    <a:gd name="T21" fmla="*/ 323 h 518"/>
                                    <a:gd name="T22" fmla="*/ 21 w 526"/>
                                    <a:gd name="T23" fmla="*/ 364 h 518"/>
                                    <a:gd name="T24" fmla="*/ 42 w 526"/>
                                    <a:gd name="T25" fmla="*/ 401 h 518"/>
                                    <a:gd name="T26" fmla="*/ 69 w 526"/>
                                    <a:gd name="T27" fmla="*/ 434 h 518"/>
                                    <a:gd name="T28" fmla="*/ 101 w 526"/>
                                    <a:gd name="T29" fmla="*/ 463 h 518"/>
                                    <a:gd name="T30" fmla="*/ 139 w 526"/>
                                    <a:gd name="T31" fmla="*/ 486 h 518"/>
                                    <a:gd name="T32" fmla="*/ 180 w 526"/>
                                    <a:gd name="T33" fmla="*/ 503 h 518"/>
                                    <a:gd name="T34" fmla="*/ 225 w 526"/>
                                    <a:gd name="T35" fmla="*/ 514 h 518"/>
                                    <a:gd name="T36" fmla="*/ 274 w 526"/>
                                    <a:gd name="T37" fmla="*/ 518 h 518"/>
                                    <a:gd name="T38" fmla="*/ 319 w 526"/>
                                    <a:gd name="T39" fmla="*/ 512 h 518"/>
                                    <a:gd name="T40" fmla="*/ 362 w 526"/>
                                    <a:gd name="T41" fmla="*/ 499 h 518"/>
                                    <a:gd name="T42" fmla="*/ 401 w 526"/>
                                    <a:gd name="T43" fmla="*/ 479 h 518"/>
                                    <a:gd name="T44" fmla="*/ 437 w 526"/>
                                    <a:gd name="T45" fmla="*/ 453 h 518"/>
                                    <a:gd name="T46" fmla="*/ 467 w 526"/>
                                    <a:gd name="T47" fmla="*/ 422 h 518"/>
                                    <a:gd name="T48" fmla="*/ 492 w 526"/>
                                    <a:gd name="T49" fmla="*/ 387 h 518"/>
                                    <a:gd name="T50" fmla="*/ 510 w 526"/>
                                    <a:gd name="T51" fmla="*/ 347 h 518"/>
                                    <a:gd name="T52" fmla="*/ 522 w 526"/>
                                    <a:gd name="T53" fmla="*/ 304 h 518"/>
                                    <a:gd name="T54" fmla="*/ 526 w 526"/>
                                    <a:gd name="T55" fmla="*/ 259 h 518"/>
                                    <a:gd name="T56" fmla="*/ 523 w 526"/>
                                    <a:gd name="T57" fmla="*/ 220 h 518"/>
                                    <a:gd name="T58" fmla="*/ 513 w 526"/>
                                    <a:gd name="T59" fmla="*/ 178 h 518"/>
                                    <a:gd name="T60" fmla="*/ 495 w 526"/>
                                    <a:gd name="T61" fmla="*/ 138 h 518"/>
                                    <a:gd name="T62" fmla="*/ 472 w 526"/>
                                    <a:gd name="T63" fmla="*/ 102 h 518"/>
                                    <a:gd name="T64" fmla="*/ 442 w 526"/>
                                    <a:gd name="T65" fmla="*/ 70 h 518"/>
                                    <a:gd name="T66" fmla="*/ 408 w 526"/>
                                    <a:gd name="T67" fmla="*/ 44 h 518"/>
                                    <a:gd name="T68" fmla="*/ 369 w 526"/>
                                    <a:gd name="T69" fmla="*/ 23 h 518"/>
                                    <a:gd name="T70" fmla="*/ 326 w 526"/>
                                    <a:gd name="T71" fmla="*/ 8 h 518"/>
                                    <a:gd name="T72" fmla="*/ 280 w 526"/>
                                    <a:gd name="T73" fmla="*/ 0 h 5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526" h="518">
                                      <a:moveTo>
                                        <a:pt x="256" y="0"/>
                                      </a:moveTo>
                                      <a:lnTo>
                                        <a:pt x="234" y="1"/>
                                      </a:lnTo>
                                      <a:lnTo>
                                        <a:pt x="212" y="4"/>
                                      </a:lnTo>
                                      <a:lnTo>
                                        <a:pt x="191" y="9"/>
                                      </a:lnTo>
                                      <a:lnTo>
                                        <a:pt x="171" y="16"/>
                                      </a:lnTo>
                                      <a:lnTo>
                                        <a:pt x="151" y="24"/>
                                      </a:lnTo>
                                      <a:lnTo>
                                        <a:pt x="132" y="34"/>
                                      </a:lnTo>
                                      <a:lnTo>
                                        <a:pt x="114" y="45"/>
                                      </a:lnTo>
                                      <a:lnTo>
                                        <a:pt x="97" y="58"/>
                                      </a:lnTo>
                                      <a:lnTo>
                                        <a:pt x="82" y="72"/>
                                      </a:lnTo>
                                      <a:lnTo>
                                        <a:pt x="67" y="88"/>
                                      </a:lnTo>
                                      <a:lnTo>
                                        <a:pt x="53" y="105"/>
                                      </a:lnTo>
                                      <a:lnTo>
                                        <a:pt x="41" y="123"/>
                                      </a:lnTo>
                                      <a:lnTo>
                                        <a:pt x="31" y="142"/>
                                      </a:lnTo>
                                      <a:lnTo>
                                        <a:pt x="21" y="163"/>
                                      </a:lnTo>
                                      <a:lnTo>
                                        <a:pt x="14" y="184"/>
                                      </a:lnTo>
                                      <a:lnTo>
                                        <a:pt x="7" y="207"/>
                                      </a:lnTo>
                                      <a:lnTo>
                                        <a:pt x="3" y="230"/>
                                      </a:lnTo>
                                      <a:lnTo>
                                        <a:pt x="0" y="254"/>
                                      </a:lnTo>
                                      <a:lnTo>
                                        <a:pt x="0" y="280"/>
                                      </a:lnTo>
                                      <a:lnTo>
                                        <a:pt x="2" y="302"/>
                                      </a:lnTo>
                                      <a:lnTo>
                                        <a:pt x="7" y="323"/>
                                      </a:lnTo>
                                      <a:lnTo>
                                        <a:pt x="13" y="344"/>
                                      </a:lnTo>
                                      <a:lnTo>
                                        <a:pt x="21" y="364"/>
                                      </a:lnTo>
                                      <a:lnTo>
                                        <a:pt x="31" y="383"/>
                                      </a:lnTo>
                                      <a:lnTo>
                                        <a:pt x="42" y="401"/>
                                      </a:lnTo>
                                      <a:lnTo>
                                        <a:pt x="55" y="418"/>
                                      </a:lnTo>
                                      <a:lnTo>
                                        <a:pt x="69" y="434"/>
                                      </a:lnTo>
                                      <a:lnTo>
                                        <a:pt x="85" y="449"/>
                                      </a:lnTo>
                                      <a:lnTo>
                                        <a:pt x="101" y="463"/>
                                      </a:lnTo>
                                      <a:lnTo>
                                        <a:pt x="119" y="475"/>
                                      </a:lnTo>
                                      <a:lnTo>
                                        <a:pt x="139" y="486"/>
                                      </a:lnTo>
                                      <a:lnTo>
                                        <a:pt x="159" y="496"/>
                                      </a:lnTo>
                                      <a:lnTo>
                                        <a:pt x="180" y="503"/>
                                      </a:lnTo>
                                      <a:lnTo>
                                        <a:pt x="202" y="510"/>
                                      </a:lnTo>
                                      <a:lnTo>
                                        <a:pt x="225" y="514"/>
                                      </a:lnTo>
                                      <a:lnTo>
                                        <a:pt x="249" y="517"/>
                                      </a:lnTo>
                                      <a:lnTo>
                                        <a:pt x="274" y="518"/>
                                      </a:lnTo>
                                      <a:lnTo>
                                        <a:pt x="297" y="516"/>
                                      </a:lnTo>
                                      <a:lnTo>
                                        <a:pt x="319" y="512"/>
                                      </a:lnTo>
                                      <a:lnTo>
                                        <a:pt x="341" y="506"/>
                                      </a:lnTo>
                                      <a:lnTo>
                                        <a:pt x="362" y="499"/>
                                      </a:lnTo>
                                      <a:lnTo>
                                        <a:pt x="382" y="490"/>
                                      </a:lnTo>
                                      <a:lnTo>
                                        <a:pt x="401" y="479"/>
                                      </a:lnTo>
                                      <a:lnTo>
                                        <a:pt x="420" y="467"/>
                                      </a:lnTo>
                                      <a:lnTo>
                                        <a:pt x="437" y="453"/>
                                      </a:lnTo>
                                      <a:lnTo>
                                        <a:pt x="452" y="439"/>
                                      </a:lnTo>
                                      <a:lnTo>
                                        <a:pt x="467" y="422"/>
                                      </a:lnTo>
                                      <a:lnTo>
                                        <a:pt x="480" y="405"/>
                                      </a:lnTo>
                                      <a:lnTo>
                                        <a:pt x="492" y="387"/>
                                      </a:lnTo>
                                      <a:lnTo>
                                        <a:pt x="502" y="367"/>
                                      </a:lnTo>
                                      <a:lnTo>
                                        <a:pt x="510" y="347"/>
                                      </a:lnTo>
                                      <a:lnTo>
                                        <a:pt x="517" y="326"/>
                                      </a:lnTo>
                                      <a:lnTo>
                                        <a:pt x="522" y="304"/>
                                      </a:lnTo>
                                      <a:lnTo>
                                        <a:pt x="525" y="282"/>
                                      </a:lnTo>
                                      <a:lnTo>
                                        <a:pt x="526" y="259"/>
                                      </a:lnTo>
                                      <a:lnTo>
                                        <a:pt x="525" y="243"/>
                                      </a:lnTo>
                                      <a:lnTo>
                                        <a:pt x="523" y="220"/>
                                      </a:lnTo>
                                      <a:lnTo>
                                        <a:pt x="519" y="199"/>
                                      </a:lnTo>
                                      <a:lnTo>
                                        <a:pt x="513" y="178"/>
                                      </a:lnTo>
                                      <a:lnTo>
                                        <a:pt x="505" y="157"/>
                                      </a:lnTo>
                                      <a:lnTo>
                                        <a:pt x="495" y="138"/>
                                      </a:lnTo>
                                      <a:lnTo>
                                        <a:pt x="484" y="119"/>
                                      </a:lnTo>
                                      <a:lnTo>
                                        <a:pt x="472" y="102"/>
                                      </a:lnTo>
                                      <a:lnTo>
                                        <a:pt x="458" y="85"/>
                                      </a:lnTo>
                                      <a:lnTo>
                                        <a:pt x="442" y="70"/>
                                      </a:lnTo>
                                      <a:lnTo>
                                        <a:pt x="426" y="56"/>
                                      </a:lnTo>
                                      <a:lnTo>
                                        <a:pt x="408" y="44"/>
                                      </a:lnTo>
                                      <a:lnTo>
                                        <a:pt x="389" y="32"/>
                                      </a:lnTo>
                                      <a:lnTo>
                                        <a:pt x="369" y="23"/>
                                      </a:lnTo>
                                      <a:lnTo>
                                        <a:pt x="348" y="15"/>
                                      </a:lnTo>
                                      <a:lnTo>
                                        <a:pt x="326" y="8"/>
                                      </a:lnTo>
                                      <a:lnTo>
                                        <a:pt x="304" y="3"/>
                                      </a:lnTo>
                                      <a:lnTo>
                                        <a:pt x="280" y="0"/>
                                      </a:lnTo>
                                      <a:lnTo>
                                        <a:pt x="256" y="0"/>
                                      </a:lnTo>
                                    </a:path>
                                  </a:pathLst>
                                </a:custGeom>
                                <a:solidFill>
                                  <a:srgbClr val="FFD34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7" name="Freeform 957"/>
                              <wps:cNvSpPr>
                                <a:spLocks/>
                              </wps:cNvSpPr>
                              <wps:spPr bwMode="auto">
                                <a:xfrm>
                                  <a:off x="1420" y="1150"/>
                                  <a:ext cx="218" cy="214"/>
                                </a:xfrm>
                                <a:custGeom>
                                  <a:avLst/>
                                  <a:gdLst>
                                    <a:gd name="T0" fmla="*/ 88 w 218"/>
                                    <a:gd name="T1" fmla="*/ 0 h 214"/>
                                    <a:gd name="T2" fmla="*/ 67 w 218"/>
                                    <a:gd name="T3" fmla="*/ 6 h 214"/>
                                    <a:gd name="T4" fmla="*/ 48 w 218"/>
                                    <a:gd name="T5" fmla="*/ 16 h 214"/>
                                    <a:gd name="T6" fmla="*/ 32 w 218"/>
                                    <a:gd name="T7" fmla="*/ 30 h 214"/>
                                    <a:gd name="T8" fmla="*/ 18 w 218"/>
                                    <a:gd name="T9" fmla="*/ 46 h 214"/>
                                    <a:gd name="T10" fmla="*/ 8 w 218"/>
                                    <a:gd name="T11" fmla="*/ 66 h 214"/>
                                    <a:gd name="T12" fmla="*/ 2 w 218"/>
                                    <a:gd name="T13" fmla="*/ 88 h 214"/>
                                    <a:gd name="T14" fmla="*/ 0 w 218"/>
                                    <a:gd name="T15" fmla="*/ 113 h 214"/>
                                    <a:gd name="T16" fmla="*/ 3 w 218"/>
                                    <a:gd name="T17" fmla="*/ 133 h 214"/>
                                    <a:gd name="T18" fmla="*/ 10 w 218"/>
                                    <a:gd name="T19" fmla="*/ 153 h 214"/>
                                    <a:gd name="T20" fmla="*/ 21 w 218"/>
                                    <a:gd name="T21" fmla="*/ 170 h 214"/>
                                    <a:gd name="T22" fmla="*/ 35 w 218"/>
                                    <a:gd name="T23" fmla="*/ 185 h 214"/>
                                    <a:gd name="T24" fmla="*/ 53 w 218"/>
                                    <a:gd name="T25" fmla="*/ 197 h 214"/>
                                    <a:gd name="T26" fmla="*/ 74 w 218"/>
                                    <a:gd name="T27" fmla="*/ 206 h 214"/>
                                    <a:gd name="T28" fmla="*/ 97 w 218"/>
                                    <a:gd name="T29" fmla="*/ 212 h 214"/>
                                    <a:gd name="T30" fmla="*/ 124 w 218"/>
                                    <a:gd name="T31" fmla="*/ 214 h 214"/>
                                    <a:gd name="T32" fmla="*/ 145 w 218"/>
                                    <a:gd name="T33" fmla="*/ 208 h 214"/>
                                    <a:gd name="T34" fmla="*/ 165 w 218"/>
                                    <a:gd name="T35" fmla="*/ 199 h 214"/>
                                    <a:gd name="T36" fmla="*/ 182 w 218"/>
                                    <a:gd name="T37" fmla="*/ 185 h 214"/>
                                    <a:gd name="T38" fmla="*/ 197 w 218"/>
                                    <a:gd name="T39" fmla="*/ 169 h 214"/>
                                    <a:gd name="T40" fmla="*/ 207 w 218"/>
                                    <a:gd name="T41" fmla="*/ 150 h 214"/>
                                    <a:gd name="T42" fmla="*/ 214 w 218"/>
                                    <a:gd name="T43" fmla="*/ 129 h 214"/>
                                    <a:gd name="T44" fmla="*/ 217 w 218"/>
                                    <a:gd name="T45" fmla="*/ 106 h 214"/>
                                    <a:gd name="T46" fmla="*/ 216 w 218"/>
                                    <a:gd name="T47" fmla="*/ 96 h 214"/>
                                    <a:gd name="T48" fmla="*/ 212 w 218"/>
                                    <a:gd name="T49" fmla="*/ 76 h 214"/>
                                    <a:gd name="T50" fmla="*/ 204 w 218"/>
                                    <a:gd name="T51" fmla="*/ 57 h 214"/>
                                    <a:gd name="T52" fmla="*/ 193 w 218"/>
                                    <a:gd name="T53" fmla="*/ 41 h 214"/>
                                    <a:gd name="T54" fmla="*/ 178 w 218"/>
                                    <a:gd name="T55" fmla="*/ 26 h 214"/>
                                    <a:gd name="T56" fmla="*/ 160 w 218"/>
                                    <a:gd name="T57" fmla="*/ 15 h 214"/>
                                    <a:gd name="T58" fmla="*/ 139 w 218"/>
                                    <a:gd name="T59" fmla="*/ 6 h 214"/>
                                    <a:gd name="T60" fmla="*/ 115 w 218"/>
                                    <a:gd name="T61" fmla="*/ 1 h 214"/>
                                    <a:gd name="T62" fmla="*/ 88 w 218"/>
                                    <a:gd name="T63" fmla="*/ 0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8" h="214">
                                      <a:moveTo>
                                        <a:pt x="88" y="0"/>
                                      </a:moveTo>
                                      <a:lnTo>
                                        <a:pt x="67" y="6"/>
                                      </a:lnTo>
                                      <a:lnTo>
                                        <a:pt x="48" y="16"/>
                                      </a:lnTo>
                                      <a:lnTo>
                                        <a:pt x="32" y="30"/>
                                      </a:lnTo>
                                      <a:lnTo>
                                        <a:pt x="18" y="46"/>
                                      </a:lnTo>
                                      <a:lnTo>
                                        <a:pt x="8" y="66"/>
                                      </a:lnTo>
                                      <a:lnTo>
                                        <a:pt x="2" y="88"/>
                                      </a:lnTo>
                                      <a:lnTo>
                                        <a:pt x="0" y="113"/>
                                      </a:lnTo>
                                      <a:lnTo>
                                        <a:pt x="3" y="133"/>
                                      </a:lnTo>
                                      <a:lnTo>
                                        <a:pt x="10" y="153"/>
                                      </a:lnTo>
                                      <a:lnTo>
                                        <a:pt x="21" y="170"/>
                                      </a:lnTo>
                                      <a:lnTo>
                                        <a:pt x="35" y="185"/>
                                      </a:lnTo>
                                      <a:lnTo>
                                        <a:pt x="53" y="197"/>
                                      </a:lnTo>
                                      <a:lnTo>
                                        <a:pt x="74" y="206"/>
                                      </a:lnTo>
                                      <a:lnTo>
                                        <a:pt x="97" y="212"/>
                                      </a:lnTo>
                                      <a:lnTo>
                                        <a:pt x="124" y="214"/>
                                      </a:lnTo>
                                      <a:lnTo>
                                        <a:pt x="145" y="208"/>
                                      </a:lnTo>
                                      <a:lnTo>
                                        <a:pt x="165" y="199"/>
                                      </a:lnTo>
                                      <a:lnTo>
                                        <a:pt x="182" y="185"/>
                                      </a:lnTo>
                                      <a:lnTo>
                                        <a:pt x="197" y="169"/>
                                      </a:lnTo>
                                      <a:lnTo>
                                        <a:pt x="207" y="150"/>
                                      </a:lnTo>
                                      <a:lnTo>
                                        <a:pt x="214" y="129"/>
                                      </a:lnTo>
                                      <a:lnTo>
                                        <a:pt x="217" y="106"/>
                                      </a:lnTo>
                                      <a:lnTo>
                                        <a:pt x="216" y="96"/>
                                      </a:lnTo>
                                      <a:lnTo>
                                        <a:pt x="212" y="76"/>
                                      </a:lnTo>
                                      <a:lnTo>
                                        <a:pt x="204" y="57"/>
                                      </a:lnTo>
                                      <a:lnTo>
                                        <a:pt x="193" y="41"/>
                                      </a:lnTo>
                                      <a:lnTo>
                                        <a:pt x="178" y="26"/>
                                      </a:lnTo>
                                      <a:lnTo>
                                        <a:pt x="160" y="15"/>
                                      </a:lnTo>
                                      <a:lnTo>
                                        <a:pt x="139" y="6"/>
                                      </a:lnTo>
                                      <a:lnTo>
                                        <a:pt x="115" y="1"/>
                                      </a:lnTo>
                                      <a:lnTo>
                                        <a:pt x="88" y="0"/>
                                      </a:lnTo>
                                    </a:path>
                                  </a:pathLst>
                                </a:custGeom>
                                <a:solidFill>
                                  <a:srgbClr val="FEE67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9" name="Freeform 958"/>
                              <wps:cNvSpPr>
                                <a:spLocks/>
                              </wps:cNvSpPr>
                              <wps:spPr bwMode="auto">
                                <a:xfrm>
                                  <a:off x="1445" y="1196"/>
                                  <a:ext cx="28" cy="46"/>
                                </a:xfrm>
                                <a:custGeom>
                                  <a:avLst/>
                                  <a:gdLst>
                                    <a:gd name="T0" fmla="*/ 28 w 28"/>
                                    <a:gd name="T1" fmla="*/ 0 h 46"/>
                                    <a:gd name="T2" fmla="*/ 26 w 28"/>
                                    <a:gd name="T3" fmla="*/ 0 h 46"/>
                                    <a:gd name="T4" fmla="*/ 25 w 28"/>
                                    <a:gd name="T5" fmla="*/ 0 h 46"/>
                                    <a:gd name="T6" fmla="*/ 23 w 28"/>
                                    <a:gd name="T7" fmla="*/ 0 h 46"/>
                                    <a:gd name="T8" fmla="*/ 21 w 28"/>
                                    <a:gd name="T9" fmla="*/ 1 h 46"/>
                                    <a:gd name="T10" fmla="*/ 16 w 28"/>
                                    <a:gd name="T11" fmla="*/ 4 h 46"/>
                                    <a:gd name="T12" fmla="*/ 13 w 28"/>
                                    <a:gd name="T13" fmla="*/ 6 h 46"/>
                                    <a:gd name="T14" fmla="*/ 11 w 28"/>
                                    <a:gd name="T15" fmla="*/ 8 h 46"/>
                                    <a:gd name="T16" fmla="*/ 9 w 28"/>
                                    <a:gd name="T17" fmla="*/ 11 h 46"/>
                                    <a:gd name="T18" fmla="*/ 6 w 28"/>
                                    <a:gd name="T19" fmla="*/ 14 h 46"/>
                                    <a:gd name="T20" fmla="*/ 5 w 28"/>
                                    <a:gd name="T21" fmla="*/ 17 h 46"/>
                                    <a:gd name="T22" fmla="*/ 3 w 28"/>
                                    <a:gd name="T23" fmla="*/ 20 h 46"/>
                                    <a:gd name="T24" fmla="*/ 1 w 28"/>
                                    <a:gd name="T25" fmla="*/ 23 h 46"/>
                                    <a:gd name="T26" fmla="*/ 1 w 28"/>
                                    <a:gd name="T27" fmla="*/ 26 h 46"/>
                                    <a:gd name="T28" fmla="*/ 0 w 28"/>
                                    <a:gd name="T29" fmla="*/ 30 h 46"/>
                                    <a:gd name="T30" fmla="*/ 0 w 28"/>
                                    <a:gd name="T31" fmla="*/ 35 h 46"/>
                                    <a:gd name="T32" fmla="*/ 0 w 28"/>
                                    <a:gd name="T33" fmla="*/ 39 h 46"/>
                                    <a:gd name="T34" fmla="*/ 1 w 28"/>
                                    <a:gd name="T35" fmla="*/ 41 h 46"/>
                                    <a:gd name="T36" fmla="*/ 1 w 28"/>
                                    <a:gd name="T37" fmla="*/ 42 h 46"/>
                                    <a:gd name="T38" fmla="*/ 2 w 28"/>
                                    <a:gd name="T39" fmla="*/ 44 h 46"/>
                                    <a:gd name="T40" fmla="*/ 3 w 28"/>
                                    <a:gd name="T41" fmla="*/ 45 h 46"/>
                                    <a:gd name="T42" fmla="*/ 3 w 28"/>
                                    <a:gd name="T43" fmla="*/ 45 h 46"/>
                                    <a:gd name="T44" fmla="*/ 4 w 28"/>
                                    <a:gd name="T45" fmla="*/ 45 h 46"/>
                                    <a:gd name="T46" fmla="*/ 4 w 28"/>
                                    <a:gd name="T47" fmla="*/ 44 h 46"/>
                                    <a:gd name="T48" fmla="*/ 5 w 28"/>
                                    <a:gd name="T49" fmla="*/ 44 h 46"/>
                                    <a:gd name="T50" fmla="*/ 5 w 28"/>
                                    <a:gd name="T51" fmla="*/ 43 h 46"/>
                                    <a:gd name="T52" fmla="*/ 6 w 28"/>
                                    <a:gd name="T53" fmla="*/ 42 h 46"/>
                                    <a:gd name="T54" fmla="*/ 7 w 28"/>
                                    <a:gd name="T55" fmla="*/ 41 h 46"/>
                                    <a:gd name="T56" fmla="*/ 8 w 28"/>
                                    <a:gd name="T57" fmla="*/ 40 h 46"/>
                                    <a:gd name="T58" fmla="*/ 9 w 28"/>
                                    <a:gd name="T59" fmla="*/ 39 h 46"/>
                                    <a:gd name="T60" fmla="*/ 10 w 28"/>
                                    <a:gd name="T61" fmla="*/ 38 h 46"/>
                                    <a:gd name="T62" fmla="*/ 11 w 28"/>
                                    <a:gd name="T63" fmla="*/ 37 h 46"/>
                                    <a:gd name="T64" fmla="*/ 13 w 28"/>
                                    <a:gd name="T65" fmla="*/ 35 h 46"/>
                                    <a:gd name="T66" fmla="*/ 14 w 28"/>
                                    <a:gd name="T67" fmla="*/ 33 h 46"/>
                                    <a:gd name="T68" fmla="*/ 16 w 28"/>
                                    <a:gd name="T69" fmla="*/ 30 h 46"/>
                                    <a:gd name="T70" fmla="*/ 19 w 28"/>
                                    <a:gd name="T71" fmla="*/ 26 h 46"/>
                                    <a:gd name="T72" fmla="*/ 19 w 28"/>
                                    <a:gd name="T73" fmla="*/ 25 h 46"/>
                                    <a:gd name="T74" fmla="*/ 22 w 28"/>
                                    <a:gd name="T75" fmla="*/ 20 h 46"/>
                                    <a:gd name="T76" fmla="*/ 25 w 28"/>
                                    <a:gd name="T77" fmla="*/ 14 h 46"/>
                                    <a:gd name="T78" fmla="*/ 26 w 28"/>
                                    <a:gd name="T79" fmla="*/ 8 h 46"/>
                                    <a:gd name="T80" fmla="*/ 27 w 28"/>
                                    <a:gd name="T81" fmla="*/ 4 h 46"/>
                                    <a:gd name="T82" fmla="*/ 27 w 28"/>
                                    <a:gd name="T83" fmla="*/ 2 h 46"/>
                                    <a:gd name="T84" fmla="*/ 28 w 28"/>
                                    <a:gd name="T85" fmla="*/ 2 h 46"/>
                                    <a:gd name="T86" fmla="*/ 28 w 28"/>
                                    <a:gd name="T87" fmla="*/ 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8" h="46">
                                      <a:moveTo>
                                        <a:pt x="28" y="0"/>
                                      </a:moveTo>
                                      <a:lnTo>
                                        <a:pt x="26" y="0"/>
                                      </a:lnTo>
                                      <a:lnTo>
                                        <a:pt x="25" y="0"/>
                                      </a:lnTo>
                                      <a:lnTo>
                                        <a:pt x="23" y="0"/>
                                      </a:lnTo>
                                      <a:lnTo>
                                        <a:pt x="21" y="1"/>
                                      </a:lnTo>
                                      <a:lnTo>
                                        <a:pt x="16" y="4"/>
                                      </a:lnTo>
                                      <a:lnTo>
                                        <a:pt x="13" y="6"/>
                                      </a:lnTo>
                                      <a:lnTo>
                                        <a:pt x="11" y="8"/>
                                      </a:lnTo>
                                      <a:lnTo>
                                        <a:pt x="9" y="11"/>
                                      </a:lnTo>
                                      <a:lnTo>
                                        <a:pt x="6" y="14"/>
                                      </a:lnTo>
                                      <a:lnTo>
                                        <a:pt x="5" y="17"/>
                                      </a:lnTo>
                                      <a:lnTo>
                                        <a:pt x="3" y="20"/>
                                      </a:lnTo>
                                      <a:lnTo>
                                        <a:pt x="1" y="23"/>
                                      </a:lnTo>
                                      <a:lnTo>
                                        <a:pt x="1" y="26"/>
                                      </a:lnTo>
                                      <a:lnTo>
                                        <a:pt x="0" y="30"/>
                                      </a:lnTo>
                                      <a:lnTo>
                                        <a:pt x="0" y="35"/>
                                      </a:lnTo>
                                      <a:lnTo>
                                        <a:pt x="0" y="39"/>
                                      </a:lnTo>
                                      <a:lnTo>
                                        <a:pt x="1" y="41"/>
                                      </a:lnTo>
                                      <a:lnTo>
                                        <a:pt x="1" y="42"/>
                                      </a:lnTo>
                                      <a:lnTo>
                                        <a:pt x="2" y="44"/>
                                      </a:lnTo>
                                      <a:lnTo>
                                        <a:pt x="3" y="45"/>
                                      </a:lnTo>
                                      <a:lnTo>
                                        <a:pt x="3" y="45"/>
                                      </a:lnTo>
                                      <a:lnTo>
                                        <a:pt x="4" y="45"/>
                                      </a:lnTo>
                                      <a:lnTo>
                                        <a:pt x="4" y="44"/>
                                      </a:lnTo>
                                      <a:lnTo>
                                        <a:pt x="5" y="44"/>
                                      </a:lnTo>
                                      <a:lnTo>
                                        <a:pt x="5" y="43"/>
                                      </a:lnTo>
                                      <a:lnTo>
                                        <a:pt x="6" y="42"/>
                                      </a:lnTo>
                                      <a:lnTo>
                                        <a:pt x="7" y="41"/>
                                      </a:lnTo>
                                      <a:lnTo>
                                        <a:pt x="8" y="40"/>
                                      </a:lnTo>
                                      <a:lnTo>
                                        <a:pt x="9" y="39"/>
                                      </a:lnTo>
                                      <a:lnTo>
                                        <a:pt x="10" y="38"/>
                                      </a:lnTo>
                                      <a:lnTo>
                                        <a:pt x="11" y="37"/>
                                      </a:lnTo>
                                      <a:lnTo>
                                        <a:pt x="13" y="35"/>
                                      </a:lnTo>
                                      <a:lnTo>
                                        <a:pt x="14" y="33"/>
                                      </a:lnTo>
                                      <a:lnTo>
                                        <a:pt x="16" y="30"/>
                                      </a:lnTo>
                                      <a:lnTo>
                                        <a:pt x="19" y="26"/>
                                      </a:lnTo>
                                      <a:lnTo>
                                        <a:pt x="19" y="25"/>
                                      </a:lnTo>
                                      <a:lnTo>
                                        <a:pt x="22" y="20"/>
                                      </a:lnTo>
                                      <a:lnTo>
                                        <a:pt x="25" y="14"/>
                                      </a:lnTo>
                                      <a:lnTo>
                                        <a:pt x="26" y="8"/>
                                      </a:lnTo>
                                      <a:lnTo>
                                        <a:pt x="27" y="4"/>
                                      </a:lnTo>
                                      <a:lnTo>
                                        <a:pt x="27" y="2"/>
                                      </a:lnTo>
                                      <a:lnTo>
                                        <a:pt x="28" y="2"/>
                                      </a:lnTo>
                                      <a:lnTo>
                                        <a:pt x="28" y="0"/>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330" name="Group 959"/>
                              <wpg:cNvGrpSpPr>
                                <a:grpSpLocks/>
                              </wpg:cNvGrpSpPr>
                              <wpg:grpSpPr bwMode="auto">
                                <a:xfrm>
                                  <a:off x="1547" y="1238"/>
                                  <a:ext cx="65" cy="97"/>
                                  <a:chOff x="1547" y="1238"/>
                                  <a:chExt cx="65" cy="97"/>
                                </a:xfrm>
                              </wpg:grpSpPr>
                              <wps:wsp>
                                <wps:cNvPr id="332" name="Freeform 960"/>
                                <wps:cNvSpPr>
                                  <a:spLocks/>
                                </wps:cNvSpPr>
                                <wps:spPr bwMode="auto">
                                  <a:xfrm>
                                    <a:off x="1547" y="1238"/>
                                    <a:ext cx="65" cy="97"/>
                                  </a:xfrm>
                                  <a:custGeom>
                                    <a:avLst/>
                                    <a:gdLst>
                                      <a:gd name="T0" fmla="*/ 59 w 65"/>
                                      <a:gd name="T1" fmla="*/ 56 h 97"/>
                                      <a:gd name="T2" fmla="*/ 37 w 65"/>
                                      <a:gd name="T3" fmla="*/ 56 h 97"/>
                                      <a:gd name="T4" fmla="*/ 35 w 65"/>
                                      <a:gd name="T5" fmla="*/ 59 h 97"/>
                                      <a:gd name="T6" fmla="*/ 33 w 65"/>
                                      <a:gd name="T7" fmla="*/ 62 h 97"/>
                                      <a:gd name="T8" fmla="*/ 31 w 65"/>
                                      <a:gd name="T9" fmla="*/ 65 h 97"/>
                                      <a:gd name="T10" fmla="*/ 29 w 65"/>
                                      <a:gd name="T11" fmla="*/ 68 h 97"/>
                                      <a:gd name="T12" fmla="*/ 27 w 65"/>
                                      <a:gd name="T13" fmla="*/ 70 h 97"/>
                                      <a:gd name="T14" fmla="*/ 25 w 65"/>
                                      <a:gd name="T15" fmla="*/ 72 h 97"/>
                                      <a:gd name="T16" fmla="*/ 22 w 65"/>
                                      <a:gd name="T17" fmla="*/ 75 h 97"/>
                                      <a:gd name="T18" fmla="*/ 20 w 65"/>
                                      <a:gd name="T19" fmla="*/ 77 h 97"/>
                                      <a:gd name="T20" fmla="*/ 19 w 65"/>
                                      <a:gd name="T21" fmla="*/ 78 h 97"/>
                                      <a:gd name="T22" fmla="*/ 18 w 65"/>
                                      <a:gd name="T23" fmla="*/ 79 h 97"/>
                                      <a:gd name="T24" fmla="*/ 17 w 65"/>
                                      <a:gd name="T25" fmla="*/ 80 h 97"/>
                                      <a:gd name="T26" fmla="*/ 16 w 65"/>
                                      <a:gd name="T27" fmla="*/ 81 h 97"/>
                                      <a:gd name="T28" fmla="*/ 15 w 65"/>
                                      <a:gd name="T29" fmla="*/ 82 h 97"/>
                                      <a:gd name="T30" fmla="*/ 10 w 65"/>
                                      <a:gd name="T31" fmla="*/ 87 h 97"/>
                                      <a:gd name="T32" fmla="*/ 6 w 65"/>
                                      <a:gd name="T33" fmla="*/ 90 h 97"/>
                                      <a:gd name="T34" fmla="*/ 1 w 65"/>
                                      <a:gd name="T35" fmla="*/ 95 h 97"/>
                                      <a:gd name="T36" fmla="*/ 0 w 65"/>
                                      <a:gd name="T37" fmla="*/ 96 h 97"/>
                                      <a:gd name="T38" fmla="*/ 3 w 65"/>
                                      <a:gd name="T39" fmla="*/ 96 h 97"/>
                                      <a:gd name="T40" fmla="*/ 7 w 65"/>
                                      <a:gd name="T41" fmla="*/ 96 h 97"/>
                                      <a:gd name="T42" fmla="*/ 9 w 65"/>
                                      <a:gd name="T43" fmla="*/ 96 h 97"/>
                                      <a:gd name="T44" fmla="*/ 12 w 65"/>
                                      <a:gd name="T45" fmla="*/ 95 h 97"/>
                                      <a:gd name="T46" fmla="*/ 14 w 65"/>
                                      <a:gd name="T47" fmla="*/ 95 h 97"/>
                                      <a:gd name="T48" fmla="*/ 17 w 65"/>
                                      <a:gd name="T49" fmla="*/ 94 h 97"/>
                                      <a:gd name="T50" fmla="*/ 20 w 65"/>
                                      <a:gd name="T51" fmla="*/ 93 h 97"/>
                                      <a:gd name="T52" fmla="*/ 23 w 65"/>
                                      <a:gd name="T53" fmla="*/ 92 h 97"/>
                                      <a:gd name="T54" fmla="*/ 26 w 65"/>
                                      <a:gd name="T55" fmla="*/ 91 h 97"/>
                                      <a:gd name="T56" fmla="*/ 31 w 65"/>
                                      <a:gd name="T57" fmla="*/ 88 h 97"/>
                                      <a:gd name="T58" fmla="*/ 32 w 65"/>
                                      <a:gd name="T59" fmla="*/ 87 h 97"/>
                                      <a:gd name="T60" fmla="*/ 34 w 65"/>
                                      <a:gd name="T61" fmla="*/ 87 h 97"/>
                                      <a:gd name="T62" fmla="*/ 35 w 65"/>
                                      <a:gd name="T63" fmla="*/ 85 h 97"/>
                                      <a:gd name="T64" fmla="*/ 37 w 65"/>
                                      <a:gd name="T65" fmla="*/ 84 h 97"/>
                                      <a:gd name="T66" fmla="*/ 42 w 65"/>
                                      <a:gd name="T67" fmla="*/ 81 h 97"/>
                                      <a:gd name="T68" fmla="*/ 45 w 65"/>
                                      <a:gd name="T69" fmla="*/ 78 h 97"/>
                                      <a:gd name="T70" fmla="*/ 48 w 65"/>
                                      <a:gd name="T71" fmla="*/ 75 h 97"/>
                                      <a:gd name="T72" fmla="*/ 49 w 65"/>
                                      <a:gd name="T73" fmla="*/ 73 h 97"/>
                                      <a:gd name="T74" fmla="*/ 52 w 65"/>
                                      <a:gd name="T75" fmla="*/ 69 h 97"/>
                                      <a:gd name="T76" fmla="*/ 54 w 65"/>
                                      <a:gd name="T77" fmla="*/ 66 h 97"/>
                                      <a:gd name="T78" fmla="*/ 57 w 65"/>
                                      <a:gd name="T79" fmla="*/ 60 h 97"/>
                                      <a:gd name="T80" fmla="*/ 59 w 65"/>
                                      <a:gd name="T81" fmla="*/ 56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65" h="97">
                                        <a:moveTo>
                                          <a:pt x="59" y="56"/>
                                        </a:moveTo>
                                        <a:lnTo>
                                          <a:pt x="37" y="56"/>
                                        </a:lnTo>
                                        <a:lnTo>
                                          <a:pt x="35" y="59"/>
                                        </a:lnTo>
                                        <a:lnTo>
                                          <a:pt x="33" y="62"/>
                                        </a:lnTo>
                                        <a:lnTo>
                                          <a:pt x="31" y="65"/>
                                        </a:lnTo>
                                        <a:lnTo>
                                          <a:pt x="29" y="68"/>
                                        </a:lnTo>
                                        <a:lnTo>
                                          <a:pt x="27" y="70"/>
                                        </a:lnTo>
                                        <a:lnTo>
                                          <a:pt x="25" y="72"/>
                                        </a:lnTo>
                                        <a:lnTo>
                                          <a:pt x="22" y="75"/>
                                        </a:lnTo>
                                        <a:lnTo>
                                          <a:pt x="20" y="77"/>
                                        </a:lnTo>
                                        <a:lnTo>
                                          <a:pt x="19" y="78"/>
                                        </a:lnTo>
                                        <a:lnTo>
                                          <a:pt x="18" y="79"/>
                                        </a:lnTo>
                                        <a:lnTo>
                                          <a:pt x="17" y="80"/>
                                        </a:lnTo>
                                        <a:lnTo>
                                          <a:pt x="16" y="81"/>
                                        </a:lnTo>
                                        <a:lnTo>
                                          <a:pt x="15" y="82"/>
                                        </a:lnTo>
                                        <a:lnTo>
                                          <a:pt x="10" y="87"/>
                                        </a:lnTo>
                                        <a:lnTo>
                                          <a:pt x="6" y="90"/>
                                        </a:lnTo>
                                        <a:lnTo>
                                          <a:pt x="1" y="95"/>
                                        </a:lnTo>
                                        <a:lnTo>
                                          <a:pt x="0" y="96"/>
                                        </a:lnTo>
                                        <a:lnTo>
                                          <a:pt x="3" y="96"/>
                                        </a:lnTo>
                                        <a:lnTo>
                                          <a:pt x="7" y="96"/>
                                        </a:lnTo>
                                        <a:lnTo>
                                          <a:pt x="9" y="96"/>
                                        </a:lnTo>
                                        <a:lnTo>
                                          <a:pt x="12" y="95"/>
                                        </a:lnTo>
                                        <a:lnTo>
                                          <a:pt x="14" y="95"/>
                                        </a:lnTo>
                                        <a:lnTo>
                                          <a:pt x="17" y="94"/>
                                        </a:lnTo>
                                        <a:lnTo>
                                          <a:pt x="20" y="93"/>
                                        </a:lnTo>
                                        <a:lnTo>
                                          <a:pt x="23" y="92"/>
                                        </a:lnTo>
                                        <a:lnTo>
                                          <a:pt x="26" y="91"/>
                                        </a:lnTo>
                                        <a:lnTo>
                                          <a:pt x="31" y="88"/>
                                        </a:lnTo>
                                        <a:lnTo>
                                          <a:pt x="32" y="87"/>
                                        </a:lnTo>
                                        <a:lnTo>
                                          <a:pt x="34" y="87"/>
                                        </a:lnTo>
                                        <a:lnTo>
                                          <a:pt x="35" y="85"/>
                                        </a:lnTo>
                                        <a:lnTo>
                                          <a:pt x="37" y="84"/>
                                        </a:lnTo>
                                        <a:lnTo>
                                          <a:pt x="42" y="81"/>
                                        </a:lnTo>
                                        <a:lnTo>
                                          <a:pt x="45" y="78"/>
                                        </a:lnTo>
                                        <a:lnTo>
                                          <a:pt x="48" y="75"/>
                                        </a:lnTo>
                                        <a:lnTo>
                                          <a:pt x="49" y="73"/>
                                        </a:lnTo>
                                        <a:lnTo>
                                          <a:pt x="52" y="69"/>
                                        </a:lnTo>
                                        <a:lnTo>
                                          <a:pt x="54" y="66"/>
                                        </a:lnTo>
                                        <a:lnTo>
                                          <a:pt x="57" y="60"/>
                                        </a:lnTo>
                                        <a:lnTo>
                                          <a:pt x="59" y="56"/>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9" name="Freeform 961"/>
                                <wps:cNvSpPr>
                                  <a:spLocks/>
                                </wps:cNvSpPr>
                                <wps:spPr bwMode="auto">
                                  <a:xfrm>
                                    <a:off x="1547" y="1238"/>
                                    <a:ext cx="65" cy="97"/>
                                  </a:xfrm>
                                  <a:custGeom>
                                    <a:avLst/>
                                    <a:gdLst>
                                      <a:gd name="T0" fmla="*/ 58 w 65"/>
                                      <a:gd name="T1" fmla="*/ 0 h 97"/>
                                      <a:gd name="T2" fmla="*/ 57 w 65"/>
                                      <a:gd name="T3" fmla="*/ 3 h 97"/>
                                      <a:gd name="T4" fmla="*/ 56 w 65"/>
                                      <a:gd name="T5" fmla="*/ 5 h 97"/>
                                      <a:gd name="T6" fmla="*/ 56 w 65"/>
                                      <a:gd name="T7" fmla="*/ 7 h 97"/>
                                      <a:gd name="T8" fmla="*/ 55 w 65"/>
                                      <a:gd name="T9" fmla="*/ 9 h 97"/>
                                      <a:gd name="T10" fmla="*/ 55 w 65"/>
                                      <a:gd name="T11" fmla="*/ 11 h 97"/>
                                      <a:gd name="T12" fmla="*/ 55 w 65"/>
                                      <a:gd name="T13" fmla="*/ 12 h 97"/>
                                      <a:gd name="T14" fmla="*/ 54 w 65"/>
                                      <a:gd name="T15" fmla="*/ 14 h 97"/>
                                      <a:gd name="T16" fmla="*/ 53 w 65"/>
                                      <a:gd name="T17" fmla="*/ 16 h 97"/>
                                      <a:gd name="T18" fmla="*/ 53 w 65"/>
                                      <a:gd name="T19" fmla="*/ 17 h 97"/>
                                      <a:gd name="T20" fmla="*/ 51 w 65"/>
                                      <a:gd name="T21" fmla="*/ 24 h 97"/>
                                      <a:gd name="T22" fmla="*/ 50 w 65"/>
                                      <a:gd name="T23" fmla="*/ 27 h 97"/>
                                      <a:gd name="T24" fmla="*/ 47 w 65"/>
                                      <a:gd name="T25" fmla="*/ 33 h 97"/>
                                      <a:gd name="T26" fmla="*/ 44 w 65"/>
                                      <a:gd name="T27" fmla="*/ 42 h 97"/>
                                      <a:gd name="T28" fmla="*/ 42 w 65"/>
                                      <a:gd name="T29" fmla="*/ 45 h 97"/>
                                      <a:gd name="T30" fmla="*/ 41 w 65"/>
                                      <a:gd name="T31" fmla="*/ 48 h 97"/>
                                      <a:gd name="T32" fmla="*/ 39 w 65"/>
                                      <a:gd name="T33" fmla="*/ 51 h 97"/>
                                      <a:gd name="T34" fmla="*/ 37 w 65"/>
                                      <a:gd name="T35" fmla="*/ 56 h 97"/>
                                      <a:gd name="T36" fmla="*/ 37 w 65"/>
                                      <a:gd name="T37" fmla="*/ 56 h 97"/>
                                      <a:gd name="T38" fmla="*/ 59 w 65"/>
                                      <a:gd name="T39" fmla="*/ 56 h 97"/>
                                      <a:gd name="T40" fmla="*/ 61 w 65"/>
                                      <a:gd name="T41" fmla="*/ 48 h 97"/>
                                      <a:gd name="T42" fmla="*/ 62 w 65"/>
                                      <a:gd name="T43" fmla="*/ 44 h 97"/>
                                      <a:gd name="T44" fmla="*/ 63 w 65"/>
                                      <a:gd name="T45" fmla="*/ 38 h 97"/>
                                      <a:gd name="T46" fmla="*/ 64 w 65"/>
                                      <a:gd name="T47" fmla="*/ 36 h 97"/>
                                      <a:gd name="T48" fmla="*/ 64 w 65"/>
                                      <a:gd name="T49" fmla="*/ 35 h 97"/>
                                      <a:gd name="T50" fmla="*/ 64 w 65"/>
                                      <a:gd name="T51" fmla="*/ 33 h 97"/>
                                      <a:gd name="T52" fmla="*/ 64 w 65"/>
                                      <a:gd name="T53" fmla="*/ 22 h 97"/>
                                      <a:gd name="T54" fmla="*/ 64 w 65"/>
                                      <a:gd name="T55" fmla="*/ 19 h 97"/>
                                      <a:gd name="T56" fmla="*/ 64 w 65"/>
                                      <a:gd name="T57" fmla="*/ 17 h 97"/>
                                      <a:gd name="T58" fmla="*/ 63 w 65"/>
                                      <a:gd name="T59" fmla="*/ 16 h 97"/>
                                      <a:gd name="T60" fmla="*/ 63 w 65"/>
                                      <a:gd name="T61" fmla="*/ 13 h 97"/>
                                      <a:gd name="T62" fmla="*/ 62 w 65"/>
                                      <a:gd name="T63" fmla="*/ 11 h 97"/>
                                      <a:gd name="T64" fmla="*/ 62 w 65"/>
                                      <a:gd name="T65" fmla="*/ 8 h 97"/>
                                      <a:gd name="T66" fmla="*/ 61 w 65"/>
                                      <a:gd name="T67" fmla="*/ 6 h 97"/>
                                      <a:gd name="T68" fmla="*/ 60 w 65"/>
                                      <a:gd name="T69" fmla="*/ 5 h 97"/>
                                      <a:gd name="T70" fmla="*/ 60 w 65"/>
                                      <a:gd name="T71" fmla="*/ 3 h 97"/>
                                      <a:gd name="T72" fmla="*/ 59 w 65"/>
                                      <a:gd name="T73" fmla="*/ 2 h 97"/>
                                      <a:gd name="T74" fmla="*/ 58 w 65"/>
                                      <a:gd name="T75" fmla="*/ 1 h 97"/>
                                      <a:gd name="T76" fmla="*/ 58 w 65"/>
                                      <a:gd name="T77" fmla="*/ 0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65" h="97">
                                        <a:moveTo>
                                          <a:pt x="58" y="0"/>
                                        </a:moveTo>
                                        <a:lnTo>
                                          <a:pt x="57" y="3"/>
                                        </a:lnTo>
                                        <a:lnTo>
                                          <a:pt x="56" y="5"/>
                                        </a:lnTo>
                                        <a:lnTo>
                                          <a:pt x="56" y="7"/>
                                        </a:lnTo>
                                        <a:lnTo>
                                          <a:pt x="55" y="9"/>
                                        </a:lnTo>
                                        <a:lnTo>
                                          <a:pt x="55" y="11"/>
                                        </a:lnTo>
                                        <a:lnTo>
                                          <a:pt x="55" y="12"/>
                                        </a:lnTo>
                                        <a:lnTo>
                                          <a:pt x="54" y="14"/>
                                        </a:lnTo>
                                        <a:lnTo>
                                          <a:pt x="53" y="16"/>
                                        </a:lnTo>
                                        <a:lnTo>
                                          <a:pt x="53" y="17"/>
                                        </a:lnTo>
                                        <a:lnTo>
                                          <a:pt x="51" y="24"/>
                                        </a:lnTo>
                                        <a:lnTo>
                                          <a:pt x="50" y="27"/>
                                        </a:lnTo>
                                        <a:lnTo>
                                          <a:pt x="47" y="33"/>
                                        </a:lnTo>
                                        <a:lnTo>
                                          <a:pt x="44" y="42"/>
                                        </a:lnTo>
                                        <a:lnTo>
                                          <a:pt x="42" y="45"/>
                                        </a:lnTo>
                                        <a:lnTo>
                                          <a:pt x="41" y="48"/>
                                        </a:lnTo>
                                        <a:lnTo>
                                          <a:pt x="39" y="51"/>
                                        </a:lnTo>
                                        <a:lnTo>
                                          <a:pt x="37" y="56"/>
                                        </a:lnTo>
                                        <a:lnTo>
                                          <a:pt x="37" y="56"/>
                                        </a:lnTo>
                                        <a:lnTo>
                                          <a:pt x="59" y="56"/>
                                        </a:lnTo>
                                        <a:lnTo>
                                          <a:pt x="61" y="48"/>
                                        </a:lnTo>
                                        <a:lnTo>
                                          <a:pt x="62" y="44"/>
                                        </a:lnTo>
                                        <a:lnTo>
                                          <a:pt x="63" y="38"/>
                                        </a:lnTo>
                                        <a:lnTo>
                                          <a:pt x="64" y="36"/>
                                        </a:lnTo>
                                        <a:lnTo>
                                          <a:pt x="64" y="35"/>
                                        </a:lnTo>
                                        <a:lnTo>
                                          <a:pt x="64" y="33"/>
                                        </a:lnTo>
                                        <a:lnTo>
                                          <a:pt x="64" y="22"/>
                                        </a:lnTo>
                                        <a:lnTo>
                                          <a:pt x="64" y="19"/>
                                        </a:lnTo>
                                        <a:lnTo>
                                          <a:pt x="64" y="17"/>
                                        </a:lnTo>
                                        <a:lnTo>
                                          <a:pt x="63" y="16"/>
                                        </a:lnTo>
                                        <a:lnTo>
                                          <a:pt x="63" y="13"/>
                                        </a:lnTo>
                                        <a:lnTo>
                                          <a:pt x="62" y="11"/>
                                        </a:lnTo>
                                        <a:lnTo>
                                          <a:pt x="62" y="8"/>
                                        </a:lnTo>
                                        <a:lnTo>
                                          <a:pt x="61" y="6"/>
                                        </a:lnTo>
                                        <a:lnTo>
                                          <a:pt x="60" y="5"/>
                                        </a:lnTo>
                                        <a:lnTo>
                                          <a:pt x="60" y="3"/>
                                        </a:lnTo>
                                        <a:lnTo>
                                          <a:pt x="59" y="2"/>
                                        </a:lnTo>
                                        <a:lnTo>
                                          <a:pt x="58" y="1"/>
                                        </a:lnTo>
                                        <a:lnTo>
                                          <a:pt x="58" y="0"/>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491" name="Freeform 962"/>
                              <wps:cNvSpPr>
                                <a:spLocks/>
                              </wps:cNvSpPr>
                              <wps:spPr bwMode="auto">
                                <a:xfrm>
                                  <a:off x="1420" y="1150"/>
                                  <a:ext cx="218" cy="214"/>
                                </a:xfrm>
                                <a:custGeom>
                                  <a:avLst/>
                                  <a:gdLst>
                                    <a:gd name="T0" fmla="*/ 217 w 218"/>
                                    <a:gd name="T1" fmla="*/ 106 h 214"/>
                                    <a:gd name="T2" fmla="*/ 214 w 218"/>
                                    <a:gd name="T3" fmla="*/ 129 h 214"/>
                                    <a:gd name="T4" fmla="*/ 207 w 218"/>
                                    <a:gd name="T5" fmla="*/ 150 h 214"/>
                                    <a:gd name="T6" fmla="*/ 197 w 218"/>
                                    <a:gd name="T7" fmla="*/ 169 h 214"/>
                                    <a:gd name="T8" fmla="*/ 182 w 218"/>
                                    <a:gd name="T9" fmla="*/ 185 h 214"/>
                                    <a:gd name="T10" fmla="*/ 165 w 218"/>
                                    <a:gd name="T11" fmla="*/ 199 h 214"/>
                                    <a:gd name="T12" fmla="*/ 145 w 218"/>
                                    <a:gd name="T13" fmla="*/ 208 h 214"/>
                                    <a:gd name="T14" fmla="*/ 124 w 218"/>
                                    <a:gd name="T15" fmla="*/ 214 h 214"/>
                                    <a:gd name="T16" fmla="*/ 97 w 218"/>
                                    <a:gd name="T17" fmla="*/ 212 h 214"/>
                                    <a:gd name="T18" fmla="*/ 74 w 218"/>
                                    <a:gd name="T19" fmla="*/ 206 h 214"/>
                                    <a:gd name="T20" fmla="*/ 53 w 218"/>
                                    <a:gd name="T21" fmla="*/ 197 h 214"/>
                                    <a:gd name="T22" fmla="*/ 35 w 218"/>
                                    <a:gd name="T23" fmla="*/ 185 h 214"/>
                                    <a:gd name="T24" fmla="*/ 21 w 218"/>
                                    <a:gd name="T25" fmla="*/ 170 h 214"/>
                                    <a:gd name="T26" fmla="*/ 10 w 218"/>
                                    <a:gd name="T27" fmla="*/ 153 h 214"/>
                                    <a:gd name="T28" fmla="*/ 3 w 218"/>
                                    <a:gd name="T29" fmla="*/ 133 h 214"/>
                                    <a:gd name="T30" fmla="*/ 0 w 218"/>
                                    <a:gd name="T31" fmla="*/ 113 h 214"/>
                                    <a:gd name="T32" fmla="*/ 2 w 218"/>
                                    <a:gd name="T33" fmla="*/ 88 h 214"/>
                                    <a:gd name="T34" fmla="*/ 8 w 218"/>
                                    <a:gd name="T35" fmla="*/ 66 h 214"/>
                                    <a:gd name="T36" fmla="*/ 18 w 218"/>
                                    <a:gd name="T37" fmla="*/ 46 h 214"/>
                                    <a:gd name="T38" fmla="*/ 32 w 218"/>
                                    <a:gd name="T39" fmla="*/ 30 h 214"/>
                                    <a:gd name="T40" fmla="*/ 48 w 218"/>
                                    <a:gd name="T41" fmla="*/ 16 h 214"/>
                                    <a:gd name="T42" fmla="*/ 67 w 218"/>
                                    <a:gd name="T43" fmla="*/ 6 h 214"/>
                                    <a:gd name="T44" fmla="*/ 88 w 218"/>
                                    <a:gd name="T45" fmla="*/ 0 h 214"/>
                                    <a:gd name="T46" fmla="*/ 115 w 218"/>
                                    <a:gd name="T47" fmla="*/ 1 h 214"/>
                                    <a:gd name="T48" fmla="*/ 139 w 218"/>
                                    <a:gd name="T49" fmla="*/ 6 h 214"/>
                                    <a:gd name="T50" fmla="*/ 160 w 218"/>
                                    <a:gd name="T51" fmla="*/ 15 h 214"/>
                                    <a:gd name="T52" fmla="*/ 178 w 218"/>
                                    <a:gd name="T53" fmla="*/ 26 h 214"/>
                                    <a:gd name="T54" fmla="*/ 193 w 218"/>
                                    <a:gd name="T55" fmla="*/ 41 h 214"/>
                                    <a:gd name="T56" fmla="*/ 204 w 218"/>
                                    <a:gd name="T57" fmla="*/ 57 h 214"/>
                                    <a:gd name="T58" fmla="*/ 212 w 218"/>
                                    <a:gd name="T59" fmla="*/ 76 h 214"/>
                                    <a:gd name="T60" fmla="*/ 216 w 218"/>
                                    <a:gd name="T61" fmla="*/ 96 h 214"/>
                                    <a:gd name="T62" fmla="*/ 217 w 218"/>
                                    <a:gd name="T63" fmla="*/ 106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8" h="214">
                                      <a:moveTo>
                                        <a:pt x="217" y="106"/>
                                      </a:moveTo>
                                      <a:lnTo>
                                        <a:pt x="214" y="129"/>
                                      </a:lnTo>
                                      <a:lnTo>
                                        <a:pt x="207" y="150"/>
                                      </a:lnTo>
                                      <a:lnTo>
                                        <a:pt x="197" y="169"/>
                                      </a:lnTo>
                                      <a:lnTo>
                                        <a:pt x="182" y="185"/>
                                      </a:lnTo>
                                      <a:lnTo>
                                        <a:pt x="165" y="199"/>
                                      </a:lnTo>
                                      <a:lnTo>
                                        <a:pt x="145" y="208"/>
                                      </a:lnTo>
                                      <a:lnTo>
                                        <a:pt x="124" y="214"/>
                                      </a:lnTo>
                                      <a:lnTo>
                                        <a:pt x="97" y="212"/>
                                      </a:lnTo>
                                      <a:lnTo>
                                        <a:pt x="74" y="206"/>
                                      </a:lnTo>
                                      <a:lnTo>
                                        <a:pt x="53" y="197"/>
                                      </a:lnTo>
                                      <a:lnTo>
                                        <a:pt x="35" y="185"/>
                                      </a:lnTo>
                                      <a:lnTo>
                                        <a:pt x="21" y="170"/>
                                      </a:lnTo>
                                      <a:lnTo>
                                        <a:pt x="10" y="153"/>
                                      </a:lnTo>
                                      <a:lnTo>
                                        <a:pt x="3" y="133"/>
                                      </a:lnTo>
                                      <a:lnTo>
                                        <a:pt x="0" y="113"/>
                                      </a:lnTo>
                                      <a:lnTo>
                                        <a:pt x="2" y="88"/>
                                      </a:lnTo>
                                      <a:lnTo>
                                        <a:pt x="8" y="66"/>
                                      </a:lnTo>
                                      <a:lnTo>
                                        <a:pt x="18" y="46"/>
                                      </a:lnTo>
                                      <a:lnTo>
                                        <a:pt x="32" y="30"/>
                                      </a:lnTo>
                                      <a:lnTo>
                                        <a:pt x="48" y="16"/>
                                      </a:lnTo>
                                      <a:lnTo>
                                        <a:pt x="67" y="6"/>
                                      </a:lnTo>
                                      <a:lnTo>
                                        <a:pt x="88" y="0"/>
                                      </a:lnTo>
                                      <a:lnTo>
                                        <a:pt x="115" y="1"/>
                                      </a:lnTo>
                                      <a:lnTo>
                                        <a:pt x="139" y="6"/>
                                      </a:lnTo>
                                      <a:lnTo>
                                        <a:pt x="160" y="15"/>
                                      </a:lnTo>
                                      <a:lnTo>
                                        <a:pt x="178" y="26"/>
                                      </a:lnTo>
                                      <a:lnTo>
                                        <a:pt x="193" y="41"/>
                                      </a:lnTo>
                                      <a:lnTo>
                                        <a:pt x="204" y="57"/>
                                      </a:lnTo>
                                      <a:lnTo>
                                        <a:pt x="212" y="76"/>
                                      </a:lnTo>
                                      <a:lnTo>
                                        <a:pt x="216" y="96"/>
                                      </a:lnTo>
                                      <a:lnTo>
                                        <a:pt x="217" y="106"/>
                                      </a:lnTo>
                                      <a:close/>
                                    </a:path>
                                  </a:pathLst>
                                </a:custGeom>
                                <a:noFill/>
                                <a:ln w="14427">
                                  <a:solidFill>
                                    <a:srgbClr val="686868"/>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494" name="Group 963"/>
                              <wpg:cNvGrpSpPr>
                                <a:grpSpLocks/>
                              </wpg:cNvGrpSpPr>
                              <wpg:grpSpPr bwMode="auto">
                                <a:xfrm>
                                  <a:off x="1589" y="1329"/>
                                  <a:ext cx="155" cy="165"/>
                                  <a:chOff x="1589" y="1329"/>
                                  <a:chExt cx="155" cy="165"/>
                                </a:xfrm>
                              </wpg:grpSpPr>
                              <wps:wsp>
                                <wps:cNvPr id="517" name="Freeform 964"/>
                                <wps:cNvSpPr>
                                  <a:spLocks/>
                                </wps:cNvSpPr>
                                <wps:spPr bwMode="auto">
                                  <a:xfrm>
                                    <a:off x="1589" y="1329"/>
                                    <a:ext cx="155" cy="165"/>
                                  </a:xfrm>
                                  <a:custGeom>
                                    <a:avLst/>
                                    <a:gdLst>
                                      <a:gd name="T0" fmla="*/ 21 w 155"/>
                                      <a:gd name="T1" fmla="*/ 0 h 165"/>
                                      <a:gd name="T2" fmla="*/ 0 w 155"/>
                                      <a:gd name="T3" fmla="*/ 19 h 165"/>
                                      <a:gd name="T4" fmla="*/ 2 w 155"/>
                                      <a:gd name="T5" fmla="*/ 20 h 165"/>
                                      <a:gd name="T6" fmla="*/ 9 w 155"/>
                                      <a:gd name="T7" fmla="*/ 28 h 165"/>
                                      <a:gd name="T8" fmla="*/ 14 w 155"/>
                                      <a:gd name="T9" fmla="*/ 33 h 165"/>
                                      <a:gd name="T10" fmla="*/ 18 w 155"/>
                                      <a:gd name="T11" fmla="*/ 41 h 165"/>
                                      <a:gd name="T12" fmla="*/ 19 w 155"/>
                                      <a:gd name="T13" fmla="*/ 42 h 165"/>
                                      <a:gd name="T14" fmla="*/ 20 w 155"/>
                                      <a:gd name="T15" fmla="*/ 44 h 165"/>
                                      <a:gd name="T16" fmla="*/ 20 w 155"/>
                                      <a:gd name="T17" fmla="*/ 45 h 165"/>
                                      <a:gd name="T18" fmla="*/ 21 w 155"/>
                                      <a:gd name="T19" fmla="*/ 45 h 165"/>
                                      <a:gd name="T20" fmla="*/ 21 w 155"/>
                                      <a:gd name="T21" fmla="*/ 47 h 165"/>
                                      <a:gd name="T22" fmla="*/ 22 w 155"/>
                                      <a:gd name="T23" fmla="*/ 50 h 165"/>
                                      <a:gd name="T24" fmla="*/ 20 w 155"/>
                                      <a:gd name="T25" fmla="*/ 55 h 165"/>
                                      <a:gd name="T26" fmla="*/ 21 w 155"/>
                                      <a:gd name="T27" fmla="*/ 57 h 165"/>
                                      <a:gd name="T28" fmla="*/ 24 w 155"/>
                                      <a:gd name="T29" fmla="*/ 61 h 165"/>
                                      <a:gd name="T30" fmla="*/ 27 w 155"/>
                                      <a:gd name="T31" fmla="*/ 65 h 165"/>
                                      <a:gd name="T32" fmla="*/ 31 w 155"/>
                                      <a:gd name="T33" fmla="*/ 69 h 165"/>
                                      <a:gd name="T34" fmla="*/ 37 w 155"/>
                                      <a:gd name="T35" fmla="*/ 78 h 165"/>
                                      <a:gd name="T36" fmla="*/ 45 w 155"/>
                                      <a:gd name="T37" fmla="*/ 87 h 165"/>
                                      <a:gd name="T38" fmla="*/ 56 w 155"/>
                                      <a:gd name="T39" fmla="*/ 100 h 165"/>
                                      <a:gd name="T40" fmla="*/ 60 w 155"/>
                                      <a:gd name="T41" fmla="*/ 104 h 165"/>
                                      <a:gd name="T42" fmla="*/ 63 w 155"/>
                                      <a:gd name="T43" fmla="*/ 109 h 165"/>
                                      <a:gd name="T44" fmla="*/ 78 w 155"/>
                                      <a:gd name="T45" fmla="*/ 125 h 165"/>
                                      <a:gd name="T46" fmla="*/ 81 w 155"/>
                                      <a:gd name="T47" fmla="*/ 129 h 165"/>
                                      <a:gd name="T48" fmla="*/ 88 w 155"/>
                                      <a:gd name="T49" fmla="*/ 137 h 165"/>
                                      <a:gd name="T50" fmla="*/ 91 w 155"/>
                                      <a:gd name="T51" fmla="*/ 140 h 165"/>
                                      <a:gd name="T52" fmla="*/ 94 w 155"/>
                                      <a:gd name="T53" fmla="*/ 143 h 165"/>
                                      <a:gd name="T54" fmla="*/ 100 w 155"/>
                                      <a:gd name="T55" fmla="*/ 150 h 165"/>
                                      <a:gd name="T56" fmla="*/ 109 w 155"/>
                                      <a:gd name="T57" fmla="*/ 158 h 165"/>
                                      <a:gd name="T58" fmla="*/ 112 w 155"/>
                                      <a:gd name="T59" fmla="*/ 162 h 165"/>
                                      <a:gd name="T60" fmla="*/ 114 w 155"/>
                                      <a:gd name="T61" fmla="*/ 164 h 165"/>
                                      <a:gd name="T62" fmla="*/ 154 w 155"/>
                                      <a:gd name="T63" fmla="*/ 128 h 165"/>
                                      <a:gd name="T64" fmla="*/ 152 w 155"/>
                                      <a:gd name="T65" fmla="*/ 126 h 165"/>
                                      <a:gd name="T66" fmla="*/ 149 w 155"/>
                                      <a:gd name="T67" fmla="*/ 122 h 165"/>
                                      <a:gd name="T68" fmla="*/ 141 w 155"/>
                                      <a:gd name="T69" fmla="*/ 113 h 165"/>
                                      <a:gd name="T70" fmla="*/ 135 w 155"/>
                                      <a:gd name="T71" fmla="*/ 106 h 165"/>
                                      <a:gd name="T72" fmla="*/ 129 w 155"/>
                                      <a:gd name="T73" fmla="*/ 99 h 165"/>
                                      <a:gd name="T74" fmla="*/ 123 w 155"/>
                                      <a:gd name="T75" fmla="*/ 92 h 165"/>
                                      <a:gd name="T76" fmla="*/ 119 w 155"/>
                                      <a:gd name="T77" fmla="*/ 88 h 165"/>
                                      <a:gd name="T78" fmla="*/ 100 w 155"/>
                                      <a:gd name="T79" fmla="*/ 68 h 165"/>
                                      <a:gd name="T80" fmla="*/ 96 w 155"/>
                                      <a:gd name="T81" fmla="*/ 64 h 165"/>
                                      <a:gd name="T82" fmla="*/ 84 w 155"/>
                                      <a:gd name="T83" fmla="*/ 51 h 165"/>
                                      <a:gd name="T84" fmla="*/ 76 w 155"/>
                                      <a:gd name="T85" fmla="*/ 43 h 165"/>
                                      <a:gd name="T86" fmla="*/ 64 w 155"/>
                                      <a:gd name="T87" fmla="*/ 32 h 165"/>
                                      <a:gd name="T88" fmla="*/ 60 w 155"/>
                                      <a:gd name="T89" fmla="*/ 28 h 165"/>
                                      <a:gd name="T90" fmla="*/ 57 w 155"/>
                                      <a:gd name="T91" fmla="*/ 25 h 165"/>
                                      <a:gd name="T92" fmla="*/ 49 w 155"/>
                                      <a:gd name="T93" fmla="*/ 25 h 165"/>
                                      <a:gd name="T94" fmla="*/ 47 w 155"/>
                                      <a:gd name="T95" fmla="*/ 24 h 165"/>
                                      <a:gd name="T96" fmla="*/ 45 w 155"/>
                                      <a:gd name="T97" fmla="*/ 24 h 165"/>
                                      <a:gd name="T98" fmla="*/ 44 w 155"/>
                                      <a:gd name="T99" fmla="*/ 23 h 165"/>
                                      <a:gd name="T100" fmla="*/ 43 w 155"/>
                                      <a:gd name="T101" fmla="*/ 22 h 165"/>
                                      <a:gd name="T102" fmla="*/ 42 w 155"/>
                                      <a:gd name="T103" fmla="*/ 21 h 165"/>
                                      <a:gd name="T104" fmla="*/ 41 w 155"/>
                                      <a:gd name="T105" fmla="*/ 20 h 165"/>
                                      <a:gd name="T106" fmla="*/ 34 w 155"/>
                                      <a:gd name="T107" fmla="*/ 15 h 165"/>
                                      <a:gd name="T108" fmla="*/ 29 w 155"/>
                                      <a:gd name="T109" fmla="*/ 10 h 165"/>
                                      <a:gd name="T110" fmla="*/ 22 w 155"/>
                                      <a:gd name="T111" fmla="*/ 2 h 165"/>
                                      <a:gd name="T112" fmla="*/ 21 w 155"/>
                                      <a:gd name="T113" fmla="*/ 0 h 1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55" h="165">
                                        <a:moveTo>
                                          <a:pt x="21" y="0"/>
                                        </a:moveTo>
                                        <a:lnTo>
                                          <a:pt x="0" y="19"/>
                                        </a:lnTo>
                                        <a:lnTo>
                                          <a:pt x="2" y="20"/>
                                        </a:lnTo>
                                        <a:lnTo>
                                          <a:pt x="9" y="28"/>
                                        </a:lnTo>
                                        <a:lnTo>
                                          <a:pt x="14" y="33"/>
                                        </a:lnTo>
                                        <a:lnTo>
                                          <a:pt x="18" y="41"/>
                                        </a:lnTo>
                                        <a:lnTo>
                                          <a:pt x="19" y="42"/>
                                        </a:lnTo>
                                        <a:lnTo>
                                          <a:pt x="20" y="44"/>
                                        </a:lnTo>
                                        <a:lnTo>
                                          <a:pt x="20" y="45"/>
                                        </a:lnTo>
                                        <a:lnTo>
                                          <a:pt x="21" y="45"/>
                                        </a:lnTo>
                                        <a:lnTo>
                                          <a:pt x="21" y="47"/>
                                        </a:lnTo>
                                        <a:lnTo>
                                          <a:pt x="22" y="50"/>
                                        </a:lnTo>
                                        <a:lnTo>
                                          <a:pt x="20" y="55"/>
                                        </a:lnTo>
                                        <a:lnTo>
                                          <a:pt x="21" y="57"/>
                                        </a:lnTo>
                                        <a:lnTo>
                                          <a:pt x="24" y="61"/>
                                        </a:lnTo>
                                        <a:lnTo>
                                          <a:pt x="27" y="65"/>
                                        </a:lnTo>
                                        <a:lnTo>
                                          <a:pt x="31" y="69"/>
                                        </a:lnTo>
                                        <a:lnTo>
                                          <a:pt x="37" y="78"/>
                                        </a:lnTo>
                                        <a:lnTo>
                                          <a:pt x="45" y="87"/>
                                        </a:lnTo>
                                        <a:lnTo>
                                          <a:pt x="56" y="100"/>
                                        </a:lnTo>
                                        <a:lnTo>
                                          <a:pt x="60" y="104"/>
                                        </a:lnTo>
                                        <a:lnTo>
                                          <a:pt x="63" y="109"/>
                                        </a:lnTo>
                                        <a:lnTo>
                                          <a:pt x="78" y="125"/>
                                        </a:lnTo>
                                        <a:lnTo>
                                          <a:pt x="81" y="129"/>
                                        </a:lnTo>
                                        <a:lnTo>
                                          <a:pt x="88" y="137"/>
                                        </a:lnTo>
                                        <a:lnTo>
                                          <a:pt x="91" y="140"/>
                                        </a:lnTo>
                                        <a:lnTo>
                                          <a:pt x="94" y="143"/>
                                        </a:lnTo>
                                        <a:lnTo>
                                          <a:pt x="100" y="150"/>
                                        </a:lnTo>
                                        <a:lnTo>
                                          <a:pt x="109" y="158"/>
                                        </a:lnTo>
                                        <a:lnTo>
                                          <a:pt x="112" y="162"/>
                                        </a:lnTo>
                                        <a:lnTo>
                                          <a:pt x="114" y="164"/>
                                        </a:lnTo>
                                        <a:lnTo>
                                          <a:pt x="154" y="128"/>
                                        </a:lnTo>
                                        <a:lnTo>
                                          <a:pt x="152" y="126"/>
                                        </a:lnTo>
                                        <a:lnTo>
                                          <a:pt x="149" y="122"/>
                                        </a:lnTo>
                                        <a:lnTo>
                                          <a:pt x="141" y="113"/>
                                        </a:lnTo>
                                        <a:lnTo>
                                          <a:pt x="135" y="106"/>
                                        </a:lnTo>
                                        <a:lnTo>
                                          <a:pt x="129" y="99"/>
                                        </a:lnTo>
                                        <a:lnTo>
                                          <a:pt x="123" y="92"/>
                                        </a:lnTo>
                                        <a:lnTo>
                                          <a:pt x="119" y="88"/>
                                        </a:lnTo>
                                        <a:lnTo>
                                          <a:pt x="100" y="68"/>
                                        </a:lnTo>
                                        <a:lnTo>
                                          <a:pt x="96" y="64"/>
                                        </a:lnTo>
                                        <a:lnTo>
                                          <a:pt x="84" y="51"/>
                                        </a:lnTo>
                                        <a:lnTo>
                                          <a:pt x="76" y="43"/>
                                        </a:lnTo>
                                        <a:lnTo>
                                          <a:pt x="64" y="32"/>
                                        </a:lnTo>
                                        <a:lnTo>
                                          <a:pt x="60" y="28"/>
                                        </a:lnTo>
                                        <a:lnTo>
                                          <a:pt x="57" y="25"/>
                                        </a:lnTo>
                                        <a:lnTo>
                                          <a:pt x="49" y="25"/>
                                        </a:lnTo>
                                        <a:lnTo>
                                          <a:pt x="47" y="24"/>
                                        </a:lnTo>
                                        <a:lnTo>
                                          <a:pt x="45" y="24"/>
                                        </a:lnTo>
                                        <a:lnTo>
                                          <a:pt x="44" y="23"/>
                                        </a:lnTo>
                                        <a:lnTo>
                                          <a:pt x="43" y="22"/>
                                        </a:lnTo>
                                        <a:lnTo>
                                          <a:pt x="42" y="21"/>
                                        </a:lnTo>
                                        <a:lnTo>
                                          <a:pt x="41" y="20"/>
                                        </a:lnTo>
                                        <a:lnTo>
                                          <a:pt x="34" y="15"/>
                                        </a:lnTo>
                                        <a:lnTo>
                                          <a:pt x="29" y="10"/>
                                        </a:lnTo>
                                        <a:lnTo>
                                          <a:pt x="22" y="2"/>
                                        </a:lnTo>
                                        <a:lnTo>
                                          <a:pt x="21" y="0"/>
                                        </a:lnTo>
                                      </a:path>
                                    </a:pathLst>
                                  </a:custGeom>
                                  <a:solidFill>
                                    <a:srgbClr val="68686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6" name="Freeform 965"/>
                                <wps:cNvSpPr>
                                  <a:spLocks/>
                                </wps:cNvSpPr>
                                <wps:spPr bwMode="auto">
                                  <a:xfrm>
                                    <a:off x="1589" y="1329"/>
                                    <a:ext cx="155" cy="165"/>
                                  </a:xfrm>
                                  <a:custGeom>
                                    <a:avLst/>
                                    <a:gdLst>
                                      <a:gd name="T0" fmla="*/ 55 w 155"/>
                                      <a:gd name="T1" fmla="*/ 23 h 165"/>
                                      <a:gd name="T2" fmla="*/ 49 w 155"/>
                                      <a:gd name="T3" fmla="*/ 25 h 165"/>
                                      <a:gd name="T4" fmla="*/ 57 w 155"/>
                                      <a:gd name="T5" fmla="*/ 25 h 165"/>
                                      <a:gd name="T6" fmla="*/ 55 w 155"/>
                                      <a:gd name="T7" fmla="*/ 23 h 165"/>
                                    </a:gdLst>
                                    <a:ahLst/>
                                    <a:cxnLst>
                                      <a:cxn ang="0">
                                        <a:pos x="T0" y="T1"/>
                                      </a:cxn>
                                      <a:cxn ang="0">
                                        <a:pos x="T2" y="T3"/>
                                      </a:cxn>
                                      <a:cxn ang="0">
                                        <a:pos x="T4" y="T5"/>
                                      </a:cxn>
                                      <a:cxn ang="0">
                                        <a:pos x="T6" y="T7"/>
                                      </a:cxn>
                                    </a:cxnLst>
                                    <a:rect l="0" t="0" r="r" b="b"/>
                                    <a:pathLst>
                                      <a:path w="155" h="165">
                                        <a:moveTo>
                                          <a:pt x="55" y="23"/>
                                        </a:moveTo>
                                        <a:lnTo>
                                          <a:pt x="49" y="25"/>
                                        </a:lnTo>
                                        <a:lnTo>
                                          <a:pt x="57" y="25"/>
                                        </a:lnTo>
                                        <a:lnTo>
                                          <a:pt x="55" y="23"/>
                                        </a:lnTo>
                                      </a:path>
                                    </a:pathLst>
                                  </a:custGeom>
                                  <a:solidFill>
                                    <a:srgbClr val="68686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530" name="Freeform 966"/>
                              <wps:cNvSpPr>
                                <a:spLocks/>
                              </wps:cNvSpPr>
                              <wps:spPr bwMode="auto">
                                <a:xfrm>
                                  <a:off x="1308" y="1048"/>
                                  <a:ext cx="527" cy="526"/>
                                </a:xfrm>
                                <a:custGeom>
                                  <a:avLst/>
                                  <a:gdLst>
                                    <a:gd name="T0" fmla="*/ 526 w 527"/>
                                    <a:gd name="T1" fmla="*/ 286 h 526"/>
                                    <a:gd name="T2" fmla="*/ 518 w 527"/>
                                    <a:gd name="T3" fmla="*/ 330 h 526"/>
                                    <a:gd name="T4" fmla="*/ 503 w 527"/>
                                    <a:gd name="T5" fmla="*/ 372 h 526"/>
                                    <a:gd name="T6" fmla="*/ 481 w 527"/>
                                    <a:gd name="T7" fmla="*/ 410 h 526"/>
                                    <a:gd name="T8" fmla="*/ 454 w 527"/>
                                    <a:gd name="T9" fmla="*/ 444 h 526"/>
                                    <a:gd name="T10" fmla="*/ 422 w 527"/>
                                    <a:gd name="T11" fmla="*/ 473 h 526"/>
                                    <a:gd name="T12" fmla="*/ 385 w 527"/>
                                    <a:gd name="T13" fmla="*/ 496 h 526"/>
                                    <a:gd name="T14" fmla="*/ 344 w 527"/>
                                    <a:gd name="T15" fmla="*/ 513 h 526"/>
                                    <a:gd name="T16" fmla="*/ 301 w 527"/>
                                    <a:gd name="T17" fmla="*/ 523 h 526"/>
                                    <a:gd name="T18" fmla="*/ 253 w 527"/>
                                    <a:gd name="T19" fmla="*/ 525 h 526"/>
                                    <a:gd name="T20" fmla="*/ 206 w 527"/>
                                    <a:gd name="T21" fmla="*/ 517 h 526"/>
                                    <a:gd name="T22" fmla="*/ 162 w 527"/>
                                    <a:gd name="T23" fmla="*/ 503 h 526"/>
                                    <a:gd name="T24" fmla="*/ 123 w 527"/>
                                    <a:gd name="T25" fmla="*/ 483 h 526"/>
                                    <a:gd name="T26" fmla="*/ 88 w 527"/>
                                    <a:gd name="T27" fmla="*/ 457 h 526"/>
                                    <a:gd name="T28" fmla="*/ 58 w 527"/>
                                    <a:gd name="T29" fmla="*/ 427 h 526"/>
                                    <a:gd name="T30" fmla="*/ 34 w 527"/>
                                    <a:gd name="T31" fmla="*/ 392 h 526"/>
                                    <a:gd name="T32" fmla="*/ 16 w 527"/>
                                    <a:gd name="T33" fmla="*/ 353 h 526"/>
                                    <a:gd name="T34" fmla="*/ 4 w 527"/>
                                    <a:gd name="T35" fmla="*/ 311 h 526"/>
                                    <a:gd name="T36" fmla="*/ 0 w 527"/>
                                    <a:gd name="T37" fmla="*/ 267 h 526"/>
                                    <a:gd name="T38" fmla="*/ 3 w 527"/>
                                    <a:gd name="T39" fmla="*/ 220 h 526"/>
                                    <a:gd name="T40" fmla="*/ 15 w 527"/>
                                    <a:gd name="T41" fmla="*/ 176 h 526"/>
                                    <a:gd name="T42" fmla="*/ 33 w 527"/>
                                    <a:gd name="T43" fmla="*/ 136 h 526"/>
                                    <a:gd name="T44" fmla="*/ 57 w 527"/>
                                    <a:gd name="T45" fmla="*/ 99 h 526"/>
                                    <a:gd name="T46" fmla="*/ 86 w 527"/>
                                    <a:gd name="T47" fmla="*/ 68 h 526"/>
                                    <a:gd name="T48" fmla="*/ 120 w 527"/>
                                    <a:gd name="T49" fmla="*/ 41 h 526"/>
                                    <a:gd name="T50" fmla="*/ 159 w 527"/>
                                    <a:gd name="T51" fmla="*/ 20 h 526"/>
                                    <a:gd name="T52" fmla="*/ 200 w 527"/>
                                    <a:gd name="T53" fmla="*/ 6 h 526"/>
                                    <a:gd name="T54" fmla="*/ 245 w 527"/>
                                    <a:gd name="T55" fmla="*/ 0 h 526"/>
                                    <a:gd name="T56" fmla="*/ 294 w 527"/>
                                    <a:gd name="T57" fmla="*/ 3 h 526"/>
                                    <a:gd name="T58" fmla="*/ 340 w 527"/>
                                    <a:gd name="T59" fmla="*/ 14 h 526"/>
                                    <a:gd name="T60" fmla="*/ 382 w 527"/>
                                    <a:gd name="T61" fmla="*/ 31 h 526"/>
                                    <a:gd name="T62" fmla="*/ 420 w 527"/>
                                    <a:gd name="T63" fmla="*/ 53 h 526"/>
                                    <a:gd name="T64" fmla="*/ 452 w 527"/>
                                    <a:gd name="T65" fmla="*/ 81 h 526"/>
                                    <a:gd name="T66" fmla="*/ 480 w 527"/>
                                    <a:gd name="T67" fmla="*/ 114 h 526"/>
                                    <a:gd name="T68" fmla="*/ 501 w 527"/>
                                    <a:gd name="T69" fmla="*/ 150 h 526"/>
                                    <a:gd name="T70" fmla="*/ 517 w 527"/>
                                    <a:gd name="T71" fmla="*/ 190 h 526"/>
                                    <a:gd name="T72" fmla="*/ 525 w 527"/>
                                    <a:gd name="T73" fmla="*/ 233 h 526"/>
                                    <a:gd name="T74" fmla="*/ 527 w 527"/>
                                    <a:gd name="T75" fmla="*/ 262 h 5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527" h="526">
                                      <a:moveTo>
                                        <a:pt x="527" y="262"/>
                                      </a:moveTo>
                                      <a:lnTo>
                                        <a:pt x="526" y="286"/>
                                      </a:lnTo>
                                      <a:lnTo>
                                        <a:pt x="523" y="308"/>
                                      </a:lnTo>
                                      <a:lnTo>
                                        <a:pt x="518" y="330"/>
                                      </a:lnTo>
                                      <a:lnTo>
                                        <a:pt x="511" y="351"/>
                                      </a:lnTo>
                                      <a:lnTo>
                                        <a:pt x="503" y="372"/>
                                      </a:lnTo>
                                      <a:lnTo>
                                        <a:pt x="493" y="391"/>
                                      </a:lnTo>
                                      <a:lnTo>
                                        <a:pt x="481" y="410"/>
                                      </a:lnTo>
                                      <a:lnTo>
                                        <a:pt x="469" y="428"/>
                                      </a:lnTo>
                                      <a:lnTo>
                                        <a:pt x="454" y="444"/>
                                      </a:lnTo>
                                      <a:lnTo>
                                        <a:pt x="439" y="459"/>
                                      </a:lnTo>
                                      <a:lnTo>
                                        <a:pt x="422" y="473"/>
                                      </a:lnTo>
                                      <a:lnTo>
                                        <a:pt x="404" y="485"/>
                                      </a:lnTo>
                                      <a:lnTo>
                                        <a:pt x="385" y="496"/>
                                      </a:lnTo>
                                      <a:lnTo>
                                        <a:pt x="365" y="506"/>
                                      </a:lnTo>
                                      <a:lnTo>
                                        <a:pt x="344" y="513"/>
                                      </a:lnTo>
                                      <a:lnTo>
                                        <a:pt x="323" y="519"/>
                                      </a:lnTo>
                                      <a:lnTo>
                                        <a:pt x="301" y="523"/>
                                      </a:lnTo>
                                      <a:lnTo>
                                        <a:pt x="278" y="526"/>
                                      </a:lnTo>
                                      <a:lnTo>
                                        <a:pt x="253" y="525"/>
                                      </a:lnTo>
                                      <a:lnTo>
                                        <a:pt x="229" y="522"/>
                                      </a:lnTo>
                                      <a:lnTo>
                                        <a:pt x="206" y="517"/>
                                      </a:lnTo>
                                      <a:lnTo>
                                        <a:pt x="184" y="511"/>
                                      </a:lnTo>
                                      <a:lnTo>
                                        <a:pt x="162" y="503"/>
                                      </a:lnTo>
                                      <a:lnTo>
                                        <a:pt x="142" y="494"/>
                                      </a:lnTo>
                                      <a:lnTo>
                                        <a:pt x="123" y="483"/>
                                      </a:lnTo>
                                      <a:lnTo>
                                        <a:pt x="105" y="471"/>
                                      </a:lnTo>
                                      <a:lnTo>
                                        <a:pt x="88" y="457"/>
                                      </a:lnTo>
                                      <a:lnTo>
                                        <a:pt x="72" y="443"/>
                                      </a:lnTo>
                                      <a:lnTo>
                                        <a:pt x="58" y="427"/>
                                      </a:lnTo>
                                      <a:lnTo>
                                        <a:pt x="45" y="410"/>
                                      </a:lnTo>
                                      <a:lnTo>
                                        <a:pt x="34" y="392"/>
                                      </a:lnTo>
                                      <a:lnTo>
                                        <a:pt x="24" y="373"/>
                                      </a:lnTo>
                                      <a:lnTo>
                                        <a:pt x="16" y="353"/>
                                      </a:lnTo>
                                      <a:lnTo>
                                        <a:pt x="9" y="332"/>
                                      </a:lnTo>
                                      <a:lnTo>
                                        <a:pt x="4" y="311"/>
                                      </a:lnTo>
                                      <a:lnTo>
                                        <a:pt x="1" y="289"/>
                                      </a:lnTo>
                                      <a:lnTo>
                                        <a:pt x="0" y="267"/>
                                      </a:lnTo>
                                      <a:lnTo>
                                        <a:pt x="0" y="243"/>
                                      </a:lnTo>
                                      <a:lnTo>
                                        <a:pt x="3" y="220"/>
                                      </a:lnTo>
                                      <a:lnTo>
                                        <a:pt x="8" y="198"/>
                                      </a:lnTo>
                                      <a:lnTo>
                                        <a:pt x="15" y="176"/>
                                      </a:lnTo>
                                      <a:lnTo>
                                        <a:pt x="23" y="155"/>
                                      </a:lnTo>
                                      <a:lnTo>
                                        <a:pt x="33" y="136"/>
                                      </a:lnTo>
                                      <a:lnTo>
                                        <a:pt x="44" y="117"/>
                                      </a:lnTo>
                                      <a:lnTo>
                                        <a:pt x="57" y="99"/>
                                      </a:lnTo>
                                      <a:lnTo>
                                        <a:pt x="71" y="83"/>
                                      </a:lnTo>
                                      <a:lnTo>
                                        <a:pt x="86" y="68"/>
                                      </a:lnTo>
                                      <a:lnTo>
                                        <a:pt x="103" y="54"/>
                                      </a:lnTo>
                                      <a:lnTo>
                                        <a:pt x="120" y="41"/>
                                      </a:lnTo>
                                      <a:lnTo>
                                        <a:pt x="139" y="30"/>
                                      </a:lnTo>
                                      <a:lnTo>
                                        <a:pt x="159" y="20"/>
                                      </a:lnTo>
                                      <a:lnTo>
                                        <a:pt x="179" y="13"/>
                                      </a:lnTo>
                                      <a:lnTo>
                                        <a:pt x="200" y="6"/>
                                      </a:lnTo>
                                      <a:lnTo>
                                        <a:pt x="222" y="2"/>
                                      </a:lnTo>
                                      <a:lnTo>
                                        <a:pt x="245" y="0"/>
                                      </a:lnTo>
                                      <a:lnTo>
                                        <a:pt x="270" y="0"/>
                                      </a:lnTo>
                                      <a:lnTo>
                                        <a:pt x="294" y="3"/>
                                      </a:lnTo>
                                      <a:lnTo>
                                        <a:pt x="318" y="7"/>
                                      </a:lnTo>
                                      <a:lnTo>
                                        <a:pt x="340" y="14"/>
                                      </a:lnTo>
                                      <a:lnTo>
                                        <a:pt x="362" y="21"/>
                                      </a:lnTo>
                                      <a:lnTo>
                                        <a:pt x="382" y="31"/>
                                      </a:lnTo>
                                      <a:lnTo>
                                        <a:pt x="401" y="41"/>
                                      </a:lnTo>
                                      <a:lnTo>
                                        <a:pt x="420" y="53"/>
                                      </a:lnTo>
                                      <a:lnTo>
                                        <a:pt x="437" y="67"/>
                                      </a:lnTo>
                                      <a:lnTo>
                                        <a:pt x="452" y="81"/>
                                      </a:lnTo>
                                      <a:lnTo>
                                        <a:pt x="467" y="97"/>
                                      </a:lnTo>
                                      <a:lnTo>
                                        <a:pt x="480" y="114"/>
                                      </a:lnTo>
                                      <a:lnTo>
                                        <a:pt x="491" y="132"/>
                                      </a:lnTo>
                                      <a:lnTo>
                                        <a:pt x="501" y="150"/>
                                      </a:lnTo>
                                      <a:lnTo>
                                        <a:pt x="510" y="170"/>
                                      </a:lnTo>
                                      <a:lnTo>
                                        <a:pt x="517" y="190"/>
                                      </a:lnTo>
                                      <a:lnTo>
                                        <a:pt x="522" y="212"/>
                                      </a:lnTo>
                                      <a:lnTo>
                                        <a:pt x="525" y="233"/>
                                      </a:lnTo>
                                      <a:lnTo>
                                        <a:pt x="527" y="255"/>
                                      </a:lnTo>
                                      <a:lnTo>
                                        <a:pt x="527" y="262"/>
                                      </a:lnTo>
                                      <a:close/>
                                    </a:path>
                                  </a:pathLst>
                                </a:custGeom>
                                <a:noFill/>
                                <a:ln w="25247">
                                  <a:solidFill>
                                    <a:srgbClr val="FFD34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w14:anchorId="438D9750" id="Group 955" o:spid="_x0000_s1026" style="width:42.5pt;height:42.5pt;mso-position-horizontal-relative:char;mso-position-vertical-relative:line" coordorigin="1288,1028" coordsize="567,5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">
                      <o:lock v:ext="edit" aspectratio="t"/>
                      <v:shape id="Freeform 956" o:spid="_x0000_s1027" style="position:absolute;left:1309;top:1048;width:526;height:518;visibility:visible;mso-wrap-style:square;v-text-anchor:top" coordsize="526,5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" path="m256,l234,1,212,4,191,9r-20,7l151,24,132,34,114,45,97,58,82,72,67,88,53,105,41,123,31,142,21,163r-7,21l7,207,3,230,,254r,26l2,302r5,21l13,344r8,20l31,383r11,18l55,418r14,16l85,449r16,14l119,475r20,11l159,496r21,7l202,510r23,4l249,517r25,1l297,516r22,-4l341,506r21,-7l382,490r19,-11l420,467r17,-14l452,439r15,-17l480,405r12,-18l502,367r8,-20l517,326r5,-22l525,282r1,-23l525,243r-2,-23l519,199r-6,-21l505,157,495,138,484,119,472,102,458,85,442,70,426,56,408,44,389,32,369,23,348,15,326,8,304,3,280,,256,e" fillcolor="#ffd340" stroked="f">
                        <v:path arrowok="t" o:connecttype="custom" o:connectlocs="234,1;191,9;151,24;114,45;82,72;53,105;31,142;14,184;3,230;0,280;7,323;21,364;42,401;69,434;101,463;139,486;180,503;225,514;274,518;319,512;362,499;401,479;437,453;467,422;492,387;510,347;522,304;526,259;523,220;513,178;495,138;472,102;442,70;408,44;369,23;326,8;280,0" o:connectangles="0,0,0,0,0,0,0,0,0,0,0,0,0,0,0,0,0,0,0,0,0,0,0,0,0,0,0,0,0,0,0,0,0,0,0,0,0"/>
                      </v:shape>
                      <v:shape id="Freeform 957" o:spid="_x0000_s1028" style="position:absolute;left:1420;top:1150;width:218;height:214;visibility:visible;mso-wrap-style:square;v-text-anchor:top" coordsize="218,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" path="m88,l67,6,48,16,32,30,18,46,8,66,2,88,,113r3,20l10,153r11,17l35,185r18,12l74,206r23,6l124,214r21,-6l165,199r17,-14l197,169r10,-19l214,129r3,-23l216,96,212,76,204,57,193,41,178,26,160,15,139,6,115,1,88,e" fillcolor="#fee67c" stroked="f">
                        <v:path arrowok="t" o:connecttype="custom" o:connectlocs="88,0;67,6;48,16;32,30;18,46;8,66;2,88;0,113;3,133;10,153;21,170;35,185;53,197;74,206;97,212;124,214;145,208;165,199;182,185;197,169;207,150;214,129;217,106;216,96;212,76;204,57;193,41;178,26;160,15;139,6;115,1;88,0" o:connectangles="0,0,0,0,0,0,0,0,0,0,0,0,0,0,0,0,0,0,0,0,0,0,0,0,0,0,0,0,0,0,0,0"/>
                      </v:shape>
                      <v:shape id="Freeform 958" o:spid="_x0000_s1029" style="position:absolute;left:1445;top:1196;width:28;height:46;visibility:visible;mso-wrap-style:square;v-text-anchor:top" coordsize="28,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" path="m28,l26,,25,,23,,21,1,16,4,13,6,11,8,9,11,6,14,5,17,3,20,1,23r,3l,30r,5l,39r1,2l1,42r1,2l3,45r,l4,45r,-1l5,44r,-1l6,42,7,41,8,40,9,39r1,-1l11,37r2,-2l14,33r2,-3l19,26r,-1l22,20r3,-6l26,8,27,4r,-2l28,2,28,e" stroked="f">
                        <v:path arrowok="t" o:connecttype="custom" o:connectlocs="28,0;26,0;25,0;23,0;21,1;16,4;13,6;11,8;9,11;6,14;5,17;3,20;1,23;1,26;0,30;0,35;0,39;1,41;1,42;2,44;3,45;3,45;4,45;4,44;5,44;5,43;6,42;7,41;8,40;9,39;10,38;11,37;13,35;14,33;16,30;19,26;19,25;22,20;25,14;26,8;27,4;27,2;28,2;28,0" o:connectangles="0,0,0,0,0,0,0,0,0,0,0,0,0,0,0,0,0,0,0,0,0,0,0,0,0,0,0,0,0,0,0,0,0,0,0,0,0,0,0,0,0,0,0,0"/>
                      </v:shape>
                      <v:group id="Group 959" o:spid="_x0000_s1030" style="position:absolute;left:1547;top:1238;width:65;height:97" coordorigin="1547,1238" coordsize="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">
                        <v:shape id="Freeform 960" o:spid="_x0000_s1031" style="position:absolute;left:1547;top:1238;width:65;height:97;visibility:visible;mso-wrap-style:square;v-text-anchor:top" coordsize="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" path="m59,56r-22,l35,59r-2,3l31,65r-2,3l27,70r-2,2l22,75r-2,2l19,78r-1,1l17,80r-1,1l15,82r-5,5l6,90,1,95,,96r3,l7,96r2,l12,95r2,l17,94r3,-1l23,92r3,-1l31,88r1,-1l34,87r1,-2l37,84r5,-3l45,78r3,-3l49,73r3,-4l54,66r3,-6l59,56e" stroked="f">
                          <v:path arrowok="t" o:connecttype="custom" o:connectlocs="59,56;37,56;35,59;33,62;31,65;29,68;27,70;25,72;22,75;20,77;19,78;18,79;17,80;16,81;15,82;10,87;6,90;1,95;0,96;3,96;7,96;9,96;12,95;14,95;17,94;20,93;23,92;26,91;31,88;32,87;34,87;35,85;37,84;42,81;45,78;48,75;49,73;52,69;54,66;57,60;59,56" o:connectangles="0,0,0,0,0,0,0,0,0,0,0,0,0,0,0,0,0,0,0,0,0,0,0,0,0,0,0,0,0,0,0,0,0,0,0,0,0,0,0,0,0"/>
                        </v:shape>
                        <v:shape id="Freeform 961" o:spid="_x0000_s1032" style="position:absolute;left:1547;top:1238;width:65;height:97;visibility:visible;mso-wrap-style:square;v-text-anchor:top" coordsize="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" path="m58,l57,3,56,5r,2l55,9r,2l55,12r-1,2l53,16r,1l51,24r-1,3l47,33r-3,9l42,45r-1,3l39,51r-2,5l37,56r22,l61,48r1,-4l63,38r1,-2l64,35r,-2l64,22r,-3l64,17,63,16r,-3l62,11r,-3l61,6,60,5r,-2l59,2,58,1,58,e" stroked="f">
                          <v:path arrowok="t" o:connecttype="custom" o:connectlocs="58,0;57,3;56,5;56,7;55,9;55,11;55,12;54,14;53,16;53,17;51,24;50,27;47,33;44,42;42,45;41,48;39,51;37,56;37,56;59,56;61,48;62,44;63,38;64,36;64,35;64,33;64,22;64,19;64,17;63,16;63,13;62,11;62,8;61,6;60,5;60,3;59,2;58,1;58,0" o:connectangles="0,0,0,0,0,0,0,0,0,0,0,0,0,0,0,0,0,0,0,0,0,0,0,0,0,0,0,0,0,0,0,0,0,0,0,0,0,0,0"/>
                        </v:shape>
                      </v:group>
                      <v:shape id="Freeform 962" o:spid="_x0000_s1033" style="position:absolute;left:1420;top:1150;width:218;height:214;visibility:visible;mso-wrap-style:square;v-text-anchor:top" coordsize="218,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" path="m217,106r-3,23l207,150r-10,19l182,185r-17,14l145,208r-21,6l97,212,74,206,53,197,35,185,21,170,10,153,3,133,,113,2,88,8,66,18,46,32,30,48,16,67,6,88,r27,1l139,6r21,9l178,26r15,15l204,57r8,19l216,96r1,10xe" filled="f" strokecolor="#686868" strokeweight=".40075mm">
                        <v:path arrowok="t" o:connecttype="custom" o:connectlocs="217,106;214,129;207,150;197,169;182,185;165,199;145,208;124,214;97,212;74,206;53,197;35,185;21,170;10,153;3,133;0,113;2,88;8,66;18,46;32,30;48,16;67,6;88,0;115,1;139,6;160,15;178,26;193,41;204,57;212,76;216,96;217,106" o:connectangles="0,0,0,0,0,0,0,0,0,0,0,0,0,0,0,0,0,0,0,0,0,0,0,0,0,0,0,0,0,0,0,0"/>
                      </v:shape>
                      <v:group id="Group 963" o:spid="_x0000_s1034" style="position:absolute;left:1589;top:1329;width:155;height:165" coordorigin="1589,1329" coordsize="15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">
                        <v:shape id="Freeform 964" o:spid="_x0000_s1035" style="position:absolute;left:1589;top:1329;width:155;height:165;visibility:visible;mso-wrap-style:square;v-text-anchor:top" coordsize="15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" path="m21,l,19r2,1l9,28r5,5l18,41r1,1l20,44r,1l21,45r,2l22,50r-2,5l21,57r3,4l27,65r4,4l37,78r8,9l56,100r4,4l63,109r15,16l81,129r7,8l91,140r3,3l100,150r9,8l112,162r2,2l154,128r-2,-2l149,122r-8,-9l135,106r-6,-7l123,92r-4,-4l100,68,96,64,84,51,76,43,64,32,60,28,57,25r-8,l47,24r-2,l44,23,43,22,42,21,41,20,34,15,29,10,22,2,21,e" fillcolor="#686868" stroked="f">
                          <v:path arrowok="t" o:connecttype="custom" o:connectlocs="21,0;0,19;2,20;9,28;14,33;18,41;19,42;20,44;20,45;21,45;21,47;22,50;20,55;21,57;24,61;27,65;31,69;37,78;45,87;56,100;60,104;63,109;78,125;81,129;88,137;91,140;94,143;100,150;109,158;112,162;114,164;154,128;152,126;149,122;141,113;135,106;129,99;123,92;119,88;100,68;96,64;84,51;76,43;64,32;60,28;57,25;49,25;47,24;45,24;44,23;43,22;42,21;41,20;34,15;29,10;22,2;21,0" o:connectangles="0,0,0,0,0,0,0,0,0,0,0,0,0,0,0,0,0,0,0,0,0,0,0,0,0,0,0,0,0,0,0,0,0,0,0,0,0,0,0,0,0,0,0,0,0,0,0,0,0,0,0,0,0,0,0,0,0"/>
                        </v:shape>
                        <v:shape id="Freeform 965" o:spid="_x0000_s1036" style="position:absolute;left:1589;top:1329;width:155;height:165;visibility:visible;mso-wrap-style:square;v-text-anchor:top" coordsize="15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" path="m55,23r-6,2l57,25,55,23e" fillcolor="#686868" stroked="f">
                          <v:path arrowok="t" o:connecttype="custom" o:connectlocs="55,23;49,25;57,25;55,23" o:connectangles="0,0,0,0"/>
                        </v:shape>
                      </v:group>
                      <v:shape id="Freeform 966" o:spid="_x0000_s1037" style="position:absolute;left:1308;top:1048;width:527;height:526;visibility:visible;mso-wrap-style:square;v-text-anchor:top" coordsize="527,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" path="m527,262r-1,24l523,308r-5,22l511,351r-8,21l493,391r-12,19l469,428r-15,16l439,459r-17,14l404,485r-19,11l365,506r-21,7l323,519r-22,4l278,526r-25,-1l229,522r-23,-5l184,511r-22,-8l142,494,123,483,105,471,88,457,72,443,58,427,45,410,34,392,24,373,16,353,9,332,4,311,1,289,,267,,243,3,220,8,198r7,-22l23,155,33,136,44,117,57,99,71,83,86,68,103,54,120,41,139,30,159,20r20,-7l200,6,222,2,245,r25,l294,3r24,4l340,14r22,7l382,31r19,10l420,53r17,14l452,81r15,16l480,114r11,18l501,150r9,20l517,190r5,22l525,233r2,22l527,262xe" filled="f" strokecolor="#ffd340" strokeweight=".70131mm">
                        <v:path arrowok="t" o:connecttype="custom" o:connectlocs="526,286;518,330;503,372;481,410;454,444;422,473;385,496;344,513;301,523;253,525;206,517;162,503;123,483;88,457;58,427;34,392;16,353;4,311;0,267;3,220;15,176;33,136;57,99;86,68;120,41;159,20;200,6;245,0;294,3;340,14;382,31;420,53;452,81;480,114;501,150;517,190;525,233;527,262" o:connectangles="0,0,0,0,0,0,0,0,0,0,0,0,0,0,0,0,0,0,0,0,0,0,0,0,0,0,0,0,0,0,0,0,0,0,0,0,0,0"/>
                      </v:shape>
                      <w10:anchorlock/>
                    </v:group>
                  </w:pict>
                </mc:Fallback>
              </mc:AlternateContent>
            </w:r>
          </w:p>
        </w:tc>
        <w:tc>
          <w:tcPr>
            <w:tcW w:w="8352" w:type="dxa"/>
            <w:vAlign w:val="center"/>
          </w:tcPr>
          <w:p w14:paraId="14711373" w14:textId="77777777" w:rsidR="001D385B" w:rsidRPr="0038339C" w:rsidRDefault="001D385B" w:rsidP="00687986">
            <w:pPr>
              <w:rPr>
                <w:rFonts w:ascii="Tahoma" w:hAnsi="Tahoma" w:cs="Tahoma"/>
                <w:b/>
                <w:sz w:val="38"/>
                <w:szCs w:val="38"/>
              </w:rPr>
            </w:pPr>
            <w:r w:rsidRPr="0038339C">
              <w:rPr>
                <w:rFonts w:ascii="Tahoma" w:hAnsi="Tahoma" w:cs="Tahoma"/>
                <w:b/>
                <w:color w:val="4A8ECC"/>
                <w:sz w:val="38"/>
                <w:szCs w:val="38"/>
              </w:rPr>
              <w:t>Διερεύνηση</w:t>
            </w:r>
          </w:p>
        </w:tc>
      </w:tr>
    </w:tbl>
    <w:p w14:paraId="1D3F01C5" w14:textId="77777777" w:rsidR="001D385B" w:rsidRDefault="001D385B" w:rsidP="00CC1CA7">
      <w:pPr>
        <w:spacing w:line="240" w:lineRule="auto"/>
        <w:rPr>
          <w:rFonts w:ascii="Arial" w:hAnsi="Arial" w:cs="Arial"/>
          <w:b/>
          <w:sz w:val="36"/>
          <w:szCs w:val="36"/>
        </w:rPr>
      </w:pPr>
    </w:p>
    <w:p w14:paraId="15339F90" w14:textId="77777777" w:rsidR="006B66DE" w:rsidRDefault="0029286A" w:rsidP="00BB0332">
      <w:pPr>
        <w:rPr>
          <w:rFonts w:ascii="Arial" w:hAnsi="Arial" w:cs="Arial"/>
          <w:b/>
          <w:sz w:val="36"/>
          <w:szCs w:val="36"/>
        </w:rPr>
      </w:pPr>
      <w:r w:rsidRPr="0029286A">
        <w:rPr>
          <w:rFonts w:ascii="Arial" w:hAnsi="Arial" w:cs="Arial"/>
          <w:b/>
          <w:sz w:val="36"/>
          <w:szCs w:val="36"/>
        </w:rPr>
        <w:t xml:space="preserve">Στον </w:t>
      </w:r>
      <w:r w:rsidR="00C65B34" w:rsidRPr="005F38F5">
        <w:rPr>
          <w:rFonts w:ascii="Arial" w:hAnsi="Arial" w:cs="Arial"/>
          <w:b/>
          <w:sz w:val="36"/>
          <w:szCs w:val="36"/>
        </w:rPr>
        <w:t>παρακάτω</w:t>
      </w:r>
      <w:r w:rsidRPr="0029286A">
        <w:rPr>
          <w:rFonts w:ascii="Arial" w:hAnsi="Arial" w:cs="Arial"/>
          <w:b/>
          <w:sz w:val="36"/>
          <w:szCs w:val="36"/>
        </w:rPr>
        <w:t xml:space="preserve"> πίνακα αναφέρεται το πλήθος των τουριστών από κάθε ήπειρο που επισκέφτηκαν την Ελλάδα το 2015, σύμφωνα με τον Ελληνικό Οργανισμό Τουρισμού.</w:t>
      </w:r>
    </w:p>
    <w:p w14:paraId="787D053E" w14:textId="77777777" w:rsidR="006B66DE" w:rsidRDefault="006B66DE" w:rsidP="00BB0332">
      <w:pPr>
        <w:rPr>
          <w:rFonts w:ascii="Arial" w:hAnsi="Arial" w:cs="Arial"/>
          <w:b/>
          <w:sz w:val="36"/>
          <w:szCs w:val="36"/>
        </w:rPr>
      </w:pPr>
    </w:p>
    <w:tbl>
      <w:tblPr>
        <w:tblW w:w="8065" w:type="dxa"/>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28"/>
        <w:gridCol w:w="5237"/>
      </w:tblGrid>
      <w:tr w:rsidR="009B0C01" w:rsidRPr="00B31C97" w14:paraId="497B129E" w14:textId="77777777" w:rsidTr="00BB0332">
        <w:trPr>
          <w:trHeight w:val="691"/>
        </w:trPr>
        <w:tc>
          <w:tcPr>
            <w:tcW w:w="2828" w:type="dxa"/>
          </w:tcPr>
          <w:p w14:paraId="6F3F029F" w14:textId="77777777" w:rsidR="009B0C01" w:rsidRPr="00B31C97" w:rsidRDefault="009B0C01" w:rsidP="00BB0332">
            <w:pPr>
              <w:spacing w:after="0"/>
              <w:rPr>
                <w:rFonts w:ascii="Tahoma" w:hAnsi="Tahoma" w:cs="Tahoma"/>
                <w:b/>
                <w:sz w:val="36"/>
                <w:szCs w:val="36"/>
              </w:rPr>
            </w:pPr>
            <w:r w:rsidRPr="00B31C97">
              <w:rPr>
                <w:rFonts w:ascii="Tahoma" w:hAnsi="Tahoma" w:cs="Tahoma"/>
                <w:b/>
                <w:sz w:val="36"/>
                <w:szCs w:val="36"/>
              </w:rPr>
              <w:t xml:space="preserve">Ήπειρος </w:t>
            </w:r>
          </w:p>
        </w:tc>
        <w:tc>
          <w:tcPr>
            <w:tcW w:w="5237" w:type="dxa"/>
          </w:tcPr>
          <w:p w14:paraId="5F548B91" w14:textId="087222AC" w:rsidR="009B0C01" w:rsidRPr="00B31C97" w:rsidRDefault="00BB0332" w:rsidP="00BB0332">
            <w:pPr>
              <w:spacing w:after="0"/>
              <w:rPr>
                <w:rFonts w:ascii="Tahoma" w:hAnsi="Tahoma" w:cs="Tahoma"/>
                <w:b/>
                <w:sz w:val="36"/>
                <w:szCs w:val="36"/>
              </w:rPr>
            </w:pPr>
            <w:r w:rsidRPr="00B31C97">
              <w:rPr>
                <w:rFonts w:ascii="Tahoma" w:hAnsi="Tahoma" w:cs="Tahoma"/>
                <w:b/>
                <w:sz w:val="36"/>
                <w:szCs w:val="36"/>
              </w:rPr>
              <w:t xml:space="preserve">Πλήθος </w:t>
            </w:r>
            <w:r w:rsidR="009B0C01" w:rsidRPr="00B31C97">
              <w:rPr>
                <w:rFonts w:ascii="Tahoma" w:hAnsi="Tahoma" w:cs="Tahoma"/>
                <w:b/>
                <w:sz w:val="36"/>
                <w:szCs w:val="36"/>
              </w:rPr>
              <w:t xml:space="preserve">τουριστών </w:t>
            </w:r>
          </w:p>
        </w:tc>
      </w:tr>
      <w:tr w:rsidR="009B0C01" w:rsidRPr="009B0C01" w14:paraId="0B0BFAC0" w14:textId="77777777" w:rsidTr="00BB0332">
        <w:trPr>
          <w:trHeight w:val="691"/>
        </w:trPr>
        <w:tc>
          <w:tcPr>
            <w:tcW w:w="2828" w:type="dxa"/>
          </w:tcPr>
          <w:p w14:paraId="1186022E" w14:textId="77777777" w:rsidR="009B0C01" w:rsidRPr="009B0C01" w:rsidRDefault="009B0C01" w:rsidP="00BB0332">
            <w:pPr>
              <w:spacing w:after="0"/>
              <w:rPr>
                <w:rFonts w:ascii="Arial" w:hAnsi="Arial" w:cs="Arial"/>
                <w:b/>
                <w:sz w:val="36"/>
                <w:szCs w:val="36"/>
              </w:rPr>
            </w:pPr>
            <w:r w:rsidRPr="009B0C01">
              <w:rPr>
                <w:rFonts w:ascii="Arial" w:hAnsi="Arial" w:cs="Arial"/>
                <w:b/>
                <w:sz w:val="36"/>
                <w:szCs w:val="36"/>
              </w:rPr>
              <w:t>Ευρώπη</w:t>
            </w:r>
          </w:p>
        </w:tc>
        <w:tc>
          <w:tcPr>
            <w:tcW w:w="5237" w:type="dxa"/>
          </w:tcPr>
          <w:p w14:paraId="5D0E5CD3" w14:textId="77777777" w:rsidR="009B0C01" w:rsidRPr="009B0C01" w:rsidRDefault="009B0C01" w:rsidP="00BB0332">
            <w:pPr>
              <w:spacing w:after="0"/>
              <w:rPr>
                <w:rFonts w:ascii="Arial" w:hAnsi="Arial" w:cs="Arial"/>
                <w:b/>
                <w:sz w:val="36"/>
                <w:szCs w:val="36"/>
              </w:rPr>
            </w:pPr>
            <w:r w:rsidRPr="009B0C01">
              <w:rPr>
                <w:rFonts w:ascii="Arial" w:hAnsi="Arial" w:cs="Arial"/>
                <w:b/>
                <w:sz w:val="36"/>
                <w:szCs w:val="36"/>
              </w:rPr>
              <w:t>20.715.664</w:t>
            </w:r>
          </w:p>
        </w:tc>
      </w:tr>
      <w:tr w:rsidR="009B0C01" w:rsidRPr="009B0C01" w14:paraId="674E2E48" w14:textId="77777777" w:rsidTr="00BB0332">
        <w:trPr>
          <w:trHeight w:val="691"/>
        </w:trPr>
        <w:tc>
          <w:tcPr>
            <w:tcW w:w="2828" w:type="dxa"/>
          </w:tcPr>
          <w:p w14:paraId="659F4109" w14:textId="77777777" w:rsidR="009B0C01" w:rsidRPr="009B0C01" w:rsidRDefault="009B0C01" w:rsidP="00BB0332">
            <w:pPr>
              <w:spacing w:after="0"/>
              <w:rPr>
                <w:rFonts w:ascii="Arial" w:hAnsi="Arial" w:cs="Arial"/>
                <w:b/>
                <w:sz w:val="36"/>
                <w:szCs w:val="36"/>
              </w:rPr>
            </w:pPr>
            <w:r w:rsidRPr="009B0C01">
              <w:rPr>
                <w:rFonts w:ascii="Arial" w:hAnsi="Arial" w:cs="Arial"/>
                <w:b/>
                <w:sz w:val="36"/>
                <w:szCs w:val="36"/>
              </w:rPr>
              <w:t xml:space="preserve">Ασία </w:t>
            </w:r>
          </w:p>
        </w:tc>
        <w:tc>
          <w:tcPr>
            <w:tcW w:w="5237" w:type="dxa"/>
          </w:tcPr>
          <w:p w14:paraId="298ED355" w14:textId="77777777" w:rsidR="009B0C01" w:rsidRPr="009B0C01" w:rsidRDefault="009B0C01" w:rsidP="00BB0332">
            <w:pPr>
              <w:spacing w:after="0"/>
              <w:rPr>
                <w:rFonts w:ascii="Arial" w:hAnsi="Arial" w:cs="Arial"/>
                <w:b/>
                <w:sz w:val="36"/>
                <w:szCs w:val="36"/>
              </w:rPr>
            </w:pPr>
            <w:r w:rsidRPr="009B0C01">
              <w:rPr>
                <w:rFonts w:ascii="Arial" w:hAnsi="Arial" w:cs="Arial"/>
                <w:b/>
                <w:sz w:val="36"/>
                <w:szCs w:val="36"/>
              </w:rPr>
              <w:t>1.515.386</w:t>
            </w:r>
          </w:p>
        </w:tc>
      </w:tr>
      <w:tr w:rsidR="009B0C01" w:rsidRPr="009B0C01" w14:paraId="522BA66C" w14:textId="77777777" w:rsidTr="00BB0332">
        <w:trPr>
          <w:trHeight w:val="691"/>
        </w:trPr>
        <w:tc>
          <w:tcPr>
            <w:tcW w:w="2828" w:type="dxa"/>
          </w:tcPr>
          <w:p w14:paraId="3D526828" w14:textId="77777777" w:rsidR="009B0C01" w:rsidRPr="009B0C01" w:rsidRDefault="009B0C01" w:rsidP="00BB0332">
            <w:pPr>
              <w:spacing w:after="0"/>
              <w:rPr>
                <w:rFonts w:ascii="Arial" w:hAnsi="Arial" w:cs="Arial"/>
                <w:b/>
                <w:sz w:val="36"/>
                <w:szCs w:val="36"/>
              </w:rPr>
            </w:pPr>
            <w:r w:rsidRPr="009B0C01">
              <w:rPr>
                <w:rFonts w:ascii="Arial" w:hAnsi="Arial" w:cs="Arial"/>
                <w:b/>
                <w:sz w:val="36"/>
                <w:szCs w:val="36"/>
              </w:rPr>
              <w:t xml:space="preserve">Αφρική </w:t>
            </w:r>
          </w:p>
        </w:tc>
        <w:tc>
          <w:tcPr>
            <w:tcW w:w="5237" w:type="dxa"/>
          </w:tcPr>
          <w:p w14:paraId="1D72A4DE" w14:textId="77777777" w:rsidR="009B0C01" w:rsidRPr="009B0C01" w:rsidRDefault="009B0C01" w:rsidP="00BB0332">
            <w:pPr>
              <w:spacing w:after="0"/>
              <w:rPr>
                <w:rFonts w:ascii="Arial" w:hAnsi="Arial" w:cs="Arial"/>
                <w:b/>
                <w:sz w:val="36"/>
                <w:szCs w:val="36"/>
              </w:rPr>
            </w:pPr>
            <w:r w:rsidRPr="009B0C01">
              <w:rPr>
                <w:rFonts w:ascii="Arial" w:hAnsi="Arial" w:cs="Arial"/>
                <w:b/>
                <w:sz w:val="36"/>
                <w:szCs w:val="36"/>
              </w:rPr>
              <w:t>61.685</w:t>
            </w:r>
          </w:p>
        </w:tc>
      </w:tr>
      <w:tr w:rsidR="009B0C01" w:rsidRPr="009B0C01" w14:paraId="7A81EF65" w14:textId="77777777" w:rsidTr="00BB0332">
        <w:trPr>
          <w:trHeight w:val="691"/>
        </w:trPr>
        <w:tc>
          <w:tcPr>
            <w:tcW w:w="2828" w:type="dxa"/>
          </w:tcPr>
          <w:p w14:paraId="6F9C6BE7" w14:textId="77777777" w:rsidR="009B0C01" w:rsidRPr="009B0C01" w:rsidRDefault="009B0C01" w:rsidP="00BB0332">
            <w:pPr>
              <w:spacing w:after="0"/>
              <w:rPr>
                <w:rFonts w:ascii="Arial" w:hAnsi="Arial" w:cs="Arial"/>
                <w:b/>
                <w:sz w:val="36"/>
                <w:szCs w:val="36"/>
              </w:rPr>
            </w:pPr>
            <w:r w:rsidRPr="009B0C01">
              <w:rPr>
                <w:rFonts w:ascii="Arial" w:hAnsi="Arial" w:cs="Arial"/>
                <w:b/>
                <w:sz w:val="36"/>
                <w:szCs w:val="36"/>
              </w:rPr>
              <w:t>Αμερική</w:t>
            </w:r>
          </w:p>
        </w:tc>
        <w:tc>
          <w:tcPr>
            <w:tcW w:w="5237" w:type="dxa"/>
          </w:tcPr>
          <w:p w14:paraId="5EE4619F" w14:textId="77777777" w:rsidR="009B0C01" w:rsidRPr="009B0C01" w:rsidRDefault="009B0C01" w:rsidP="00BB0332">
            <w:pPr>
              <w:spacing w:after="0"/>
              <w:rPr>
                <w:rFonts w:ascii="Arial" w:hAnsi="Arial" w:cs="Arial"/>
                <w:b/>
                <w:sz w:val="36"/>
                <w:szCs w:val="36"/>
              </w:rPr>
            </w:pPr>
            <w:r w:rsidRPr="009B0C01">
              <w:rPr>
                <w:rFonts w:ascii="Arial" w:hAnsi="Arial" w:cs="Arial"/>
                <w:b/>
                <w:sz w:val="36"/>
                <w:szCs w:val="36"/>
              </w:rPr>
              <w:t>1.094.750</w:t>
            </w:r>
          </w:p>
        </w:tc>
      </w:tr>
      <w:tr w:rsidR="009B0C01" w:rsidRPr="009B0C01" w14:paraId="2206ED54" w14:textId="77777777" w:rsidTr="00BB0332">
        <w:trPr>
          <w:trHeight w:val="691"/>
        </w:trPr>
        <w:tc>
          <w:tcPr>
            <w:tcW w:w="2828" w:type="dxa"/>
          </w:tcPr>
          <w:p w14:paraId="65C9DF57" w14:textId="77777777" w:rsidR="009B0C01" w:rsidRPr="009B0C01" w:rsidRDefault="009B0C01" w:rsidP="00BB0332">
            <w:pPr>
              <w:spacing w:after="0"/>
              <w:rPr>
                <w:rFonts w:ascii="Arial" w:hAnsi="Arial" w:cs="Arial"/>
                <w:b/>
                <w:sz w:val="36"/>
                <w:szCs w:val="36"/>
              </w:rPr>
            </w:pPr>
            <w:r w:rsidRPr="009B0C01">
              <w:rPr>
                <w:rFonts w:ascii="Arial" w:hAnsi="Arial" w:cs="Arial"/>
                <w:b/>
                <w:sz w:val="36"/>
                <w:szCs w:val="36"/>
              </w:rPr>
              <w:t>Ωκεανία</w:t>
            </w:r>
          </w:p>
        </w:tc>
        <w:tc>
          <w:tcPr>
            <w:tcW w:w="5237" w:type="dxa"/>
          </w:tcPr>
          <w:p w14:paraId="0C89EAF2" w14:textId="77777777" w:rsidR="009B0C01" w:rsidRPr="009B0C01" w:rsidRDefault="009B0C01" w:rsidP="00BB0332">
            <w:pPr>
              <w:spacing w:after="0"/>
              <w:rPr>
                <w:rFonts w:ascii="Arial" w:hAnsi="Arial" w:cs="Arial"/>
                <w:b/>
                <w:sz w:val="36"/>
                <w:szCs w:val="36"/>
              </w:rPr>
            </w:pPr>
            <w:r w:rsidRPr="009B0C01">
              <w:rPr>
                <w:rFonts w:ascii="Arial" w:hAnsi="Arial" w:cs="Arial"/>
                <w:b/>
                <w:sz w:val="36"/>
                <w:szCs w:val="36"/>
              </w:rPr>
              <w:t>211.970</w:t>
            </w:r>
          </w:p>
        </w:tc>
      </w:tr>
    </w:tbl>
    <w:p w14:paraId="7ECB77D1" w14:textId="77777777" w:rsidR="006B66DE" w:rsidRDefault="006B66DE" w:rsidP="00BB0332">
      <w:pPr>
        <w:rPr>
          <w:rFonts w:ascii="Arial" w:hAnsi="Arial" w:cs="Arial"/>
          <w:b/>
          <w:sz w:val="36"/>
          <w:szCs w:val="36"/>
        </w:rPr>
      </w:pPr>
    </w:p>
    <w:p w14:paraId="5EC097FE" w14:textId="4C84AEDC" w:rsidR="009B0C01" w:rsidRDefault="00524946" w:rsidP="00BB0332">
      <w:pPr>
        <w:rPr>
          <w:rFonts w:ascii="Arial" w:hAnsi="Arial" w:cs="Arial"/>
          <w:b/>
          <w:sz w:val="36"/>
          <w:szCs w:val="36"/>
        </w:rPr>
      </w:pPr>
      <w:r>
        <w:rPr>
          <w:rFonts w:ascii="Arial" w:hAnsi="Arial" w:cs="Arial"/>
          <w:b/>
          <w:sz w:val="36"/>
          <w:szCs w:val="36"/>
        </w:rPr>
        <w:t xml:space="preserve">α. </w:t>
      </w:r>
      <w:r w:rsidR="009B0C01" w:rsidRPr="009B0C01">
        <w:rPr>
          <w:rFonts w:ascii="Arial" w:hAnsi="Arial" w:cs="Arial"/>
          <w:b/>
          <w:sz w:val="36"/>
          <w:szCs w:val="36"/>
        </w:rPr>
        <w:t>Συμπληρώνουμε τον πίνακα αξίας θέσ</w:t>
      </w:r>
      <w:r w:rsidR="00506284" w:rsidRPr="00506284">
        <w:rPr>
          <w:rFonts w:ascii="Arial" w:hAnsi="Arial" w:cs="Arial"/>
          <w:b/>
          <w:noProof/>
          <w:sz w:val="36"/>
          <w:szCs w:val="36"/>
        </w:rPr>
        <mc:AlternateContent>
          <mc:Choice Requires="wps">
            <w:drawing>
              <wp:anchor distT="0" distB="0" distL="114300" distR="114300" simplePos="0" relativeHeight="252562432" behindDoc="0" locked="0" layoutInCell="0" allowOverlap="0" wp14:anchorId="19350AC3" wp14:editId="22EA9057">
                <wp:simplePos x="0" y="0"/>
                <wp:positionH relativeFrom="page">
                  <wp:align>center</wp:align>
                </wp:positionH>
                <wp:positionV relativeFrom="topMargin">
                  <wp:posOffset>9973310</wp:posOffset>
                </wp:positionV>
                <wp:extent cx="1260000" cy="360000"/>
                <wp:effectExtent l="0" t="0" r="0" b="2540"/>
                <wp:wrapNone/>
                <wp:docPr id="320" name="Πλαίσιο κειμένου 3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6401212B" w14:textId="53DBE4DD" w:rsidR="0069042B" w:rsidRPr="00BB0332"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54</w:t>
                            </w:r>
                            <w:r w:rsidRPr="00432B70">
                              <w:rPr>
                                <w:rFonts w:ascii="Arial" w:hAnsi="Arial"/>
                                <w:b/>
                                <w:sz w:val="36"/>
                                <w:szCs w:val="36"/>
                              </w:rPr>
                              <w:t xml:space="preserve"> / </w:t>
                            </w:r>
                            <w:r>
                              <w:rPr>
                                <w:rFonts w:ascii="Arial" w:hAnsi="Arial"/>
                                <w:b/>
                                <w:sz w:val="36"/>
                                <w:szCs w:val="36"/>
                              </w:rPr>
                              <w:t>17</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9350AC3" id="Πλαίσιο κειμένου 320" o:spid="_x0000_s1119" type="#_x0000_t202" style="position:absolute;margin-left:0;margin-top:785.3pt;width:99.2pt;height:28.35pt;z-index:25256243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DnLuWEsAIAADM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14:paraId="6401212B" w14:textId="53DBE4DD" w:rsidR="0069042B" w:rsidRPr="00BB0332"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54</w:t>
                      </w:r>
                      <w:r w:rsidRPr="00432B70">
                        <w:rPr>
                          <w:rFonts w:ascii="Arial" w:hAnsi="Arial"/>
                          <w:b/>
                          <w:sz w:val="36"/>
                          <w:szCs w:val="36"/>
                        </w:rPr>
                        <w:t xml:space="preserve"> / </w:t>
                      </w:r>
                      <w:r>
                        <w:rPr>
                          <w:rFonts w:ascii="Arial" w:hAnsi="Arial"/>
                          <w:b/>
                          <w:sz w:val="36"/>
                          <w:szCs w:val="36"/>
                        </w:rPr>
                        <w:t>17</w:t>
                      </w:r>
                    </w:p>
                  </w:txbxContent>
                </v:textbox>
                <w10:wrap anchorx="page" anchory="margin"/>
              </v:shape>
            </w:pict>
          </mc:Fallback>
        </mc:AlternateContent>
      </w:r>
      <w:r w:rsidR="009B0C01" w:rsidRPr="009B0C01">
        <w:rPr>
          <w:rFonts w:ascii="Arial" w:hAnsi="Arial" w:cs="Arial"/>
          <w:b/>
          <w:sz w:val="36"/>
          <w:szCs w:val="36"/>
        </w:rPr>
        <w:t>ης και τοποθετούμε τους παραπάνω αριθμούς.</w:t>
      </w:r>
    </w:p>
    <w:p w14:paraId="1D93C9E9" w14:textId="34BED1F1" w:rsidR="00BB0332" w:rsidRDefault="00BB0332">
      <w:pPr>
        <w:rPr>
          <w:rFonts w:ascii="Arial" w:hAnsi="Arial" w:cs="Arial"/>
          <w:b/>
          <w:sz w:val="36"/>
          <w:szCs w:val="36"/>
        </w:rPr>
      </w:pPr>
      <w:r>
        <w:rPr>
          <w:rFonts w:ascii="Arial" w:hAnsi="Arial" w:cs="Arial"/>
          <w:b/>
          <w:sz w:val="36"/>
          <w:szCs w:val="36"/>
        </w:rPr>
        <w:br w:type="page"/>
      </w:r>
    </w:p>
    <w:p w14:paraId="1788E4D8" w14:textId="77777777" w:rsidR="009B0C01" w:rsidRDefault="009B0C01" w:rsidP="00CC1CA7">
      <w:pPr>
        <w:spacing w:line="240" w:lineRule="auto"/>
        <w:rPr>
          <w:rFonts w:ascii="Arial" w:hAnsi="Arial" w:cs="Arial"/>
          <w:b/>
          <w:sz w:val="36"/>
          <w:szCs w:val="36"/>
        </w:rPr>
      </w:pP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8"/>
        <w:gridCol w:w="1049"/>
        <w:gridCol w:w="1054"/>
        <w:gridCol w:w="1050"/>
        <w:gridCol w:w="1050"/>
        <w:gridCol w:w="1055"/>
        <w:gridCol w:w="1050"/>
        <w:gridCol w:w="1050"/>
        <w:gridCol w:w="1075"/>
        <w:gridCol w:w="8"/>
      </w:tblGrid>
      <w:tr w:rsidR="009B0C01" w:rsidRPr="009B0C01" w14:paraId="4C9CBDFD" w14:textId="77777777" w:rsidTr="00C81F24">
        <w:trPr>
          <w:trHeight w:val="564"/>
          <w:jc w:val="center"/>
        </w:trPr>
        <w:tc>
          <w:tcPr>
            <w:tcW w:w="3301" w:type="dxa"/>
            <w:gridSpan w:val="3"/>
            <w:tcBorders>
              <w:top w:val="single" w:sz="18" w:space="0" w:color="auto"/>
              <w:left w:val="single" w:sz="18" w:space="0" w:color="auto"/>
              <w:bottom w:val="single" w:sz="18" w:space="0" w:color="auto"/>
              <w:right w:val="single" w:sz="18" w:space="0" w:color="auto"/>
            </w:tcBorders>
          </w:tcPr>
          <w:p w14:paraId="49B5B2EE" w14:textId="77777777" w:rsidR="009B0C01" w:rsidRPr="009B0C01" w:rsidRDefault="009B0C01" w:rsidP="009B0C01">
            <w:pPr>
              <w:spacing w:after="0" w:line="240" w:lineRule="auto"/>
              <w:jc w:val="both"/>
              <w:rPr>
                <w:rFonts w:ascii="Arial" w:hAnsi="Arial" w:cs="Arial"/>
                <w:b/>
                <w:sz w:val="36"/>
                <w:szCs w:val="36"/>
              </w:rPr>
            </w:pPr>
          </w:p>
        </w:tc>
        <w:tc>
          <w:tcPr>
            <w:tcW w:w="3155" w:type="dxa"/>
            <w:gridSpan w:val="3"/>
            <w:tcBorders>
              <w:top w:val="single" w:sz="18" w:space="0" w:color="auto"/>
              <w:left w:val="single" w:sz="18" w:space="0" w:color="auto"/>
              <w:bottom w:val="single" w:sz="18" w:space="0" w:color="auto"/>
              <w:right w:val="single" w:sz="18" w:space="0" w:color="auto"/>
            </w:tcBorders>
          </w:tcPr>
          <w:p w14:paraId="5A9E32A5" w14:textId="77777777" w:rsidR="009B0C01" w:rsidRPr="009B0C01" w:rsidRDefault="009B0C01" w:rsidP="009B0C01">
            <w:pPr>
              <w:spacing w:after="0" w:line="240" w:lineRule="auto"/>
              <w:jc w:val="both"/>
              <w:rPr>
                <w:rFonts w:ascii="Arial" w:hAnsi="Arial" w:cs="Arial"/>
                <w:b/>
                <w:sz w:val="36"/>
                <w:szCs w:val="36"/>
              </w:rPr>
            </w:pPr>
          </w:p>
        </w:tc>
        <w:tc>
          <w:tcPr>
            <w:tcW w:w="3183" w:type="dxa"/>
            <w:gridSpan w:val="4"/>
            <w:tcBorders>
              <w:top w:val="single" w:sz="18" w:space="0" w:color="auto"/>
              <w:left w:val="single" w:sz="18" w:space="0" w:color="auto"/>
              <w:bottom w:val="single" w:sz="18" w:space="0" w:color="auto"/>
              <w:right w:val="single" w:sz="18" w:space="0" w:color="auto"/>
            </w:tcBorders>
          </w:tcPr>
          <w:p w14:paraId="0209CA26" w14:textId="77777777" w:rsidR="009B0C01" w:rsidRPr="009B0C01" w:rsidRDefault="009B0C01" w:rsidP="009B0C01">
            <w:pPr>
              <w:spacing w:after="0" w:line="240" w:lineRule="auto"/>
              <w:jc w:val="both"/>
              <w:rPr>
                <w:rFonts w:ascii="Arial" w:hAnsi="Arial" w:cs="Arial"/>
                <w:b/>
                <w:sz w:val="36"/>
                <w:szCs w:val="36"/>
              </w:rPr>
            </w:pPr>
          </w:p>
        </w:tc>
      </w:tr>
      <w:tr w:rsidR="009B0C01" w:rsidRPr="009B0C01" w14:paraId="1F62D68B" w14:textId="77777777" w:rsidTr="00C81F24">
        <w:trPr>
          <w:gridAfter w:val="1"/>
          <w:wAfter w:w="8" w:type="dxa"/>
          <w:trHeight w:val="535"/>
          <w:jc w:val="center"/>
        </w:trPr>
        <w:tc>
          <w:tcPr>
            <w:tcW w:w="1198" w:type="dxa"/>
            <w:tcBorders>
              <w:top w:val="single" w:sz="18" w:space="0" w:color="auto"/>
              <w:left w:val="single" w:sz="18" w:space="0" w:color="auto"/>
              <w:bottom w:val="single" w:sz="18" w:space="0" w:color="auto"/>
              <w:right w:val="single" w:sz="18" w:space="0" w:color="auto"/>
            </w:tcBorders>
          </w:tcPr>
          <w:p w14:paraId="343176DE" w14:textId="77777777" w:rsidR="009B0C01" w:rsidRPr="009B0C01" w:rsidRDefault="009B0C01" w:rsidP="009B0C01">
            <w:pPr>
              <w:spacing w:after="0" w:line="240" w:lineRule="auto"/>
              <w:jc w:val="both"/>
              <w:rPr>
                <w:rFonts w:ascii="Arial" w:hAnsi="Arial" w:cs="Arial"/>
                <w:b/>
                <w:sz w:val="36"/>
                <w:szCs w:val="36"/>
              </w:rPr>
            </w:pPr>
          </w:p>
        </w:tc>
        <w:tc>
          <w:tcPr>
            <w:tcW w:w="1049" w:type="dxa"/>
            <w:tcBorders>
              <w:top w:val="single" w:sz="18" w:space="0" w:color="auto"/>
              <w:left w:val="single" w:sz="18" w:space="0" w:color="auto"/>
              <w:bottom w:val="single" w:sz="18" w:space="0" w:color="auto"/>
              <w:right w:val="single" w:sz="18" w:space="0" w:color="auto"/>
            </w:tcBorders>
          </w:tcPr>
          <w:p w14:paraId="68A9F8F7" w14:textId="77777777" w:rsidR="009B0C01" w:rsidRPr="009B0C01" w:rsidRDefault="009B0C01" w:rsidP="009B0C01">
            <w:pPr>
              <w:spacing w:after="0" w:line="240" w:lineRule="auto"/>
              <w:jc w:val="both"/>
              <w:rPr>
                <w:rFonts w:ascii="Arial" w:hAnsi="Arial" w:cs="Arial"/>
                <w:b/>
                <w:sz w:val="36"/>
                <w:szCs w:val="36"/>
              </w:rPr>
            </w:pPr>
          </w:p>
        </w:tc>
        <w:tc>
          <w:tcPr>
            <w:tcW w:w="1054" w:type="dxa"/>
            <w:tcBorders>
              <w:top w:val="single" w:sz="18" w:space="0" w:color="auto"/>
              <w:left w:val="single" w:sz="18" w:space="0" w:color="auto"/>
              <w:bottom w:val="single" w:sz="18" w:space="0" w:color="auto"/>
              <w:right w:val="single" w:sz="18" w:space="0" w:color="auto"/>
            </w:tcBorders>
          </w:tcPr>
          <w:p w14:paraId="5BC0FF29" w14:textId="77777777" w:rsidR="009B0C01" w:rsidRPr="009B0C01" w:rsidRDefault="009B0C01" w:rsidP="009B0C01">
            <w:pPr>
              <w:spacing w:after="0" w:line="240" w:lineRule="auto"/>
              <w:jc w:val="both"/>
              <w:rPr>
                <w:rFonts w:ascii="Arial" w:hAnsi="Arial" w:cs="Arial"/>
                <w:b/>
                <w:sz w:val="36"/>
                <w:szCs w:val="36"/>
              </w:rPr>
            </w:pPr>
          </w:p>
        </w:tc>
        <w:tc>
          <w:tcPr>
            <w:tcW w:w="1050" w:type="dxa"/>
            <w:tcBorders>
              <w:top w:val="single" w:sz="18" w:space="0" w:color="auto"/>
              <w:left w:val="single" w:sz="18" w:space="0" w:color="auto"/>
              <w:bottom w:val="single" w:sz="18" w:space="0" w:color="auto"/>
              <w:right w:val="single" w:sz="18" w:space="0" w:color="auto"/>
            </w:tcBorders>
          </w:tcPr>
          <w:p w14:paraId="1609A329" w14:textId="77777777" w:rsidR="009B0C01" w:rsidRPr="009B0C01" w:rsidRDefault="009B0C01" w:rsidP="009B0C01">
            <w:pPr>
              <w:spacing w:after="0" w:line="240" w:lineRule="auto"/>
              <w:jc w:val="both"/>
              <w:rPr>
                <w:rFonts w:ascii="Arial" w:hAnsi="Arial" w:cs="Arial"/>
                <w:b/>
                <w:sz w:val="36"/>
                <w:szCs w:val="36"/>
              </w:rPr>
            </w:pPr>
          </w:p>
        </w:tc>
        <w:tc>
          <w:tcPr>
            <w:tcW w:w="1050" w:type="dxa"/>
            <w:tcBorders>
              <w:top w:val="single" w:sz="18" w:space="0" w:color="auto"/>
              <w:left w:val="single" w:sz="18" w:space="0" w:color="auto"/>
              <w:bottom w:val="single" w:sz="18" w:space="0" w:color="auto"/>
              <w:right w:val="single" w:sz="18" w:space="0" w:color="auto"/>
            </w:tcBorders>
          </w:tcPr>
          <w:p w14:paraId="0AC51884" w14:textId="77777777" w:rsidR="009B0C01" w:rsidRPr="009B0C01" w:rsidRDefault="009B0C01" w:rsidP="009B0C01">
            <w:pPr>
              <w:spacing w:after="0" w:line="240" w:lineRule="auto"/>
              <w:jc w:val="both"/>
              <w:rPr>
                <w:rFonts w:ascii="Arial" w:hAnsi="Arial" w:cs="Arial"/>
                <w:b/>
                <w:sz w:val="36"/>
                <w:szCs w:val="36"/>
              </w:rPr>
            </w:pPr>
          </w:p>
        </w:tc>
        <w:tc>
          <w:tcPr>
            <w:tcW w:w="1055" w:type="dxa"/>
            <w:tcBorders>
              <w:top w:val="single" w:sz="18" w:space="0" w:color="auto"/>
              <w:left w:val="single" w:sz="18" w:space="0" w:color="auto"/>
              <w:bottom w:val="single" w:sz="18" w:space="0" w:color="auto"/>
              <w:right w:val="single" w:sz="18" w:space="0" w:color="auto"/>
            </w:tcBorders>
          </w:tcPr>
          <w:p w14:paraId="464A3168" w14:textId="77777777" w:rsidR="009B0C01" w:rsidRPr="009B0C01" w:rsidRDefault="009B0C01" w:rsidP="009B0C01">
            <w:pPr>
              <w:spacing w:after="0" w:line="240" w:lineRule="auto"/>
              <w:jc w:val="both"/>
              <w:rPr>
                <w:rFonts w:ascii="Arial" w:hAnsi="Arial" w:cs="Arial"/>
                <w:b/>
                <w:sz w:val="36"/>
                <w:szCs w:val="36"/>
              </w:rPr>
            </w:pPr>
          </w:p>
        </w:tc>
        <w:tc>
          <w:tcPr>
            <w:tcW w:w="1050" w:type="dxa"/>
            <w:tcBorders>
              <w:top w:val="single" w:sz="18" w:space="0" w:color="auto"/>
              <w:left w:val="single" w:sz="18" w:space="0" w:color="auto"/>
              <w:bottom w:val="single" w:sz="18" w:space="0" w:color="auto"/>
              <w:right w:val="single" w:sz="18" w:space="0" w:color="auto"/>
            </w:tcBorders>
          </w:tcPr>
          <w:p w14:paraId="27563820" w14:textId="77777777" w:rsidR="009B0C01" w:rsidRPr="009B0C01" w:rsidRDefault="009B0C01" w:rsidP="009B0C01">
            <w:pPr>
              <w:spacing w:after="0" w:line="240" w:lineRule="auto"/>
              <w:jc w:val="both"/>
              <w:rPr>
                <w:rFonts w:ascii="Arial" w:hAnsi="Arial" w:cs="Arial"/>
                <w:b/>
                <w:sz w:val="36"/>
                <w:szCs w:val="36"/>
              </w:rPr>
            </w:pPr>
          </w:p>
        </w:tc>
        <w:tc>
          <w:tcPr>
            <w:tcW w:w="1050" w:type="dxa"/>
            <w:tcBorders>
              <w:top w:val="single" w:sz="18" w:space="0" w:color="auto"/>
              <w:left w:val="single" w:sz="18" w:space="0" w:color="auto"/>
              <w:bottom w:val="single" w:sz="18" w:space="0" w:color="auto"/>
              <w:right w:val="single" w:sz="18" w:space="0" w:color="auto"/>
            </w:tcBorders>
          </w:tcPr>
          <w:p w14:paraId="31B3F932" w14:textId="77777777" w:rsidR="009B0C01" w:rsidRPr="009B0C01" w:rsidRDefault="009B0C01" w:rsidP="009B0C01">
            <w:pPr>
              <w:spacing w:after="0" w:line="240" w:lineRule="auto"/>
              <w:jc w:val="both"/>
              <w:rPr>
                <w:rFonts w:ascii="Arial" w:hAnsi="Arial" w:cs="Arial"/>
                <w:b/>
                <w:sz w:val="36"/>
                <w:szCs w:val="36"/>
              </w:rPr>
            </w:pPr>
          </w:p>
        </w:tc>
        <w:tc>
          <w:tcPr>
            <w:tcW w:w="1075" w:type="dxa"/>
            <w:tcBorders>
              <w:top w:val="single" w:sz="18" w:space="0" w:color="auto"/>
              <w:left w:val="single" w:sz="18" w:space="0" w:color="auto"/>
              <w:bottom w:val="single" w:sz="18" w:space="0" w:color="auto"/>
              <w:right w:val="single" w:sz="18" w:space="0" w:color="auto"/>
            </w:tcBorders>
          </w:tcPr>
          <w:p w14:paraId="606BB746" w14:textId="77777777" w:rsidR="009B0C01" w:rsidRPr="009B0C01" w:rsidRDefault="009B0C01" w:rsidP="009B0C01">
            <w:pPr>
              <w:spacing w:after="0" w:line="240" w:lineRule="auto"/>
              <w:jc w:val="both"/>
              <w:rPr>
                <w:rFonts w:ascii="Arial" w:hAnsi="Arial" w:cs="Arial"/>
                <w:b/>
                <w:sz w:val="36"/>
                <w:szCs w:val="36"/>
              </w:rPr>
            </w:pPr>
          </w:p>
        </w:tc>
      </w:tr>
      <w:tr w:rsidR="009B0C01" w:rsidRPr="009B0C01" w14:paraId="7029D98F" w14:textId="77777777" w:rsidTr="00C81F24">
        <w:trPr>
          <w:gridAfter w:val="1"/>
          <w:wAfter w:w="8" w:type="dxa"/>
          <w:trHeight w:val="564"/>
          <w:jc w:val="center"/>
        </w:trPr>
        <w:tc>
          <w:tcPr>
            <w:tcW w:w="1198" w:type="dxa"/>
            <w:tcBorders>
              <w:top w:val="single" w:sz="18" w:space="0" w:color="auto"/>
            </w:tcBorders>
          </w:tcPr>
          <w:p w14:paraId="2DCD4B5E" w14:textId="77777777" w:rsidR="009B0C01" w:rsidRPr="009B0C01" w:rsidRDefault="009B0C01" w:rsidP="009B0C01">
            <w:pPr>
              <w:spacing w:after="0" w:line="240" w:lineRule="auto"/>
              <w:jc w:val="both"/>
              <w:rPr>
                <w:rFonts w:ascii="Arial" w:hAnsi="Arial" w:cs="Arial"/>
                <w:b/>
                <w:sz w:val="36"/>
                <w:szCs w:val="36"/>
              </w:rPr>
            </w:pPr>
          </w:p>
        </w:tc>
        <w:tc>
          <w:tcPr>
            <w:tcW w:w="1049" w:type="dxa"/>
            <w:tcBorders>
              <w:top w:val="single" w:sz="18" w:space="0" w:color="auto"/>
            </w:tcBorders>
          </w:tcPr>
          <w:p w14:paraId="37D129D1" w14:textId="77777777" w:rsidR="009B0C01" w:rsidRPr="009B0C01" w:rsidRDefault="009B0C01" w:rsidP="009B0C01">
            <w:pPr>
              <w:spacing w:after="0" w:line="240" w:lineRule="auto"/>
              <w:jc w:val="both"/>
              <w:rPr>
                <w:rFonts w:ascii="Arial" w:hAnsi="Arial" w:cs="Arial"/>
                <w:b/>
                <w:sz w:val="36"/>
                <w:szCs w:val="36"/>
              </w:rPr>
            </w:pPr>
          </w:p>
        </w:tc>
        <w:tc>
          <w:tcPr>
            <w:tcW w:w="1054" w:type="dxa"/>
            <w:tcBorders>
              <w:top w:val="single" w:sz="18" w:space="0" w:color="auto"/>
            </w:tcBorders>
          </w:tcPr>
          <w:p w14:paraId="6E3E1A81" w14:textId="77777777" w:rsidR="009B0C01" w:rsidRPr="009B0C01" w:rsidRDefault="009B0C01" w:rsidP="009B0C01">
            <w:pPr>
              <w:spacing w:after="0" w:line="240" w:lineRule="auto"/>
              <w:jc w:val="both"/>
              <w:rPr>
                <w:rFonts w:ascii="Arial" w:hAnsi="Arial" w:cs="Arial"/>
                <w:b/>
                <w:sz w:val="36"/>
                <w:szCs w:val="36"/>
              </w:rPr>
            </w:pPr>
          </w:p>
        </w:tc>
        <w:tc>
          <w:tcPr>
            <w:tcW w:w="1050" w:type="dxa"/>
            <w:tcBorders>
              <w:top w:val="single" w:sz="18" w:space="0" w:color="auto"/>
            </w:tcBorders>
          </w:tcPr>
          <w:p w14:paraId="5F8BB010" w14:textId="77777777" w:rsidR="009B0C01" w:rsidRPr="009B0C01" w:rsidRDefault="009B0C01" w:rsidP="009B0C01">
            <w:pPr>
              <w:spacing w:after="0" w:line="240" w:lineRule="auto"/>
              <w:jc w:val="both"/>
              <w:rPr>
                <w:rFonts w:ascii="Arial" w:hAnsi="Arial" w:cs="Arial"/>
                <w:b/>
                <w:sz w:val="36"/>
                <w:szCs w:val="36"/>
              </w:rPr>
            </w:pPr>
          </w:p>
        </w:tc>
        <w:tc>
          <w:tcPr>
            <w:tcW w:w="1050" w:type="dxa"/>
            <w:tcBorders>
              <w:top w:val="single" w:sz="18" w:space="0" w:color="auto"/>
            </w:tcBorders>
          </w:tcPr>
          <w:p w14:paraId="0CEE308E" w14:textId="77777777" w:rsidR="009B0C01" w:rsidRPr="009B0C01" w:rsidRDefault="009B0C01" w:rsidP="009B0C01">
            <w:pPr>
              <w:spacing w:after="0" w:line="240" w:lineRule="auto"/>
              <w:jc w:val="both"/>
              <w:rPr>
                <w:rFonts w:ascii="Arial" w:hAnsi="Arial" w:cs="Arial"/>
                <w:b/>
                <w:sz w:val="36"/>
                <w:szCs w:val="36"/>
              </w:rPr>
            </w:pPr>
          </w:p>
        </w:tc>
        <w:tc>
          <w:tcPr>
            <w:tcW w:w="1055" w:type="dxa"/>
            <w:tcBorders>
              <w:top w:val="single" w:sz="18" w:space="0" w:color="auto"/>
            </w:tcBorders>
          </w:tcPr>
          <w:p w14:paraId="28C969CA" w14:textId="77777777" w:rsidR="009B0C01" w:rsidRPr="009B0C01" w:rsidRDefault="009B0C01" w:rsidP="009B0C01">
            <w:pPr>
              <w:spacing w:after="0" w:line="240" w:lineRule="auto"/>
              <w:jc w:val="both"/>
              <w:rPr>
                <w:rFonts w:ascii="Arial" w:hAnsi="Arial" w:cs="Arial"/>
                <w:b/>
                <w:sz w:val="36"/>
                <w:szCs w:val="36"/>
              </w:rPr>
            </w:pPr>
          </w:p>
        </w:tc>
        <w:tc>
          <w:tcPr>
            <w:tcW w:w="1050" w:type="dxa"/>
            <w:tcBorders>
              <w:top w:val="single" w:sz="18" w:space="0" w:color="auto"/>
            </w:tcBorders>
          </w:tcPr>
          <w:p w14:paraId="51EC38AF" w14:textId="77777777" w:rsidR="009B0C01" w:rsidRPr="009B0C01" w:rsidRDefault="009B0C01" w:rsidP="009B0C01">
            <w:pPr>
              <w:spacing w:after="0" w:line="240" w:lineRule="auto"/>
              <w:jc w:val="both"/>
              <w:rPr>
                <w:rFonts w:ascii="Arial" w:hAnsi="Arial" w:cs="Arial"/>
                <w:b/>
                <w:sz w:val="36"/>
                <w:szCs w:val="36"/>
              </w:rPr>
            </w:pPr>
          </w:p>
        </w:tc>
        <w:tc>
          <w:tcPr>
            <w:tcW w:w="1050" w:type="dxa"/>
            <w:tcBorders>
              <w:top w:val="single" w:sz="18" w:space="0" w:color="auto"/>
            </w:tcBorders>
          </w:tcPr>
          <w:p w14:paraId="6E47644B" w14:textId="77777777" w:rsidR="009B0C01" w:rsidRPr="009B0C01" w:rsidRDefault="009B0C01" w:rsidP="009B0C01">
            <w:pPr>
              <w:spacing w:after="0" w:line="240" w:lineRule="auto"/>
              <w:jc w:val="both"/>
              <w:rPr>
                <w:rFonts w:ascii="Arial" w:hAnsi="Arial" w:cs="Arial"/>
                <w:b/>
                <w:sz w:val="36"/>
                <w:szCs w:val="36"/>
              </w:rPr>
            </w:pPr>
          </w:p>
        </w:tc>
        <w:tc>
          <w:tcPr>
            <w:tcW w:w="1075" w:type="dxa"/>
            <w:tcBorders>
              <w:top w:val="single" w:sz="18" w:space="0" w:color="auto"/>
            </w:tcBorders>
          </w:tcPr>
          <w:p w14:paraId="43DF7F77" w14:textId="77777777" w:rsidR="009B0C01" w:rsidRPr="009B0C01" w:rsidRDefault="009B0C01" w:rsidP="009B0C01">
            <w:pPr>
              <w:spacing w:after="0" w:line="240" w:lineRule="auto"/>
              <w:jc w:val="both"/>
              <w:rPr>
                <w:rFonts w:ascii="Arial" w:hAnsi="Arial" w:cs="Arial"/>
                <w:b/>
                <w:sz w:val="36"/>
                <w:szCs w:val="36"/>
              </w:rPr>
            </w:pPr>
          </w:p>
        </w:tc>
      </w:tr>
      <w:tr w:rsidR="009B0C01" w:rsidRPr="009B0C01" w14:paraId="6EDAB503" w14:textId="77777777" w:rsidTr="00C81F24">
        <w:trPr>
          <w:gridAfter w:val="1"/>
          <w:wAfter w:w="8" w:type="dxa"/>
          <w:trHeight w:val="535"/>
          <w:jc w:val="center"/>
        </w:trPr>
        <w:tc>
          <w:tcPr>
            <w:tcW w:w="1198" w:type="dxa"/>
          </w:tcPr>
          <w:p w14:paraId="108C4148" w14:textId="77777777" w:rsidR="009B0C01" w:rsidRPr="009B0C01" w:rsidRDefault="009B0C01" w:rsidP="009B0C01">
            <w:pPr>
              <w:spacing w:after="0" w:line="240" w:lineRule="auto"/>
              <w:jc w:val="both"/>
              <w:rPr>
                <w:rFonts w:ascii="Arial" w:hAnsi="Arial" w:cs="Arial"/>
                <w:b/>
                <w:sz w:val="36"/>
                <w:szCs w:val="36"/>
              </w:rPr>
            </w:pPr>
          </w:p>
        </w:tc>
        <w:tc>
          <w:tcPr>
            <w:tcW w:w="1049" w:type="dxa"/>
          </w:tcPr>
          <w:p w14:paraId="6FB12438" w14:textId="77777777" w:rsidR="009B0C01" w:rsidRPr="009B0C01" w:rsidRDefault="009B0C01" w:rsidP="009B0C01">
            <w:pPr>
              <w:spacing w:after="0" w:line="240" w:lineRule="auto"/>
              <w:jc w:val="both"/>
              <w:rPr>
                <w:rFonts w:ascii="Arial" w:hAnsi="Arial" w:cs="Arial"/>
                <w:b/>
                <w:sz w:val="36"/>
                <w:szCs w:val="36"/>
              </w:rPr>
            </w:pPr>
          </w:p>
        </w:tc>
        <w:tc>
          <w:tcPr>
            <w:tcW w:w="1054" w:type="dxa"/>
          </w:tcPr>
          <w:p w14:paraId="79C779F7" w14:textId="77777777" w:rsidR="009B0C01" w:rsidRPr="009B0C01" w:rsidRDefault="009B0C01" w:rsidP="009B0C01">
            <w:pPr>
              <w:spacing w:after="0" w:line="240" w:lineRule="auto"/>
              <w:jc w:val="both"/>
              <w:rPr>
                <w:rFonts w:ascii="Arial" w:hAnsi="Arial" w:cs="Arial"/>
                <w:b/>
                <w:sz w:val="36"/>
                <w:szCs w:val="36"/>
              </w:rPr>
            </w:pPr>
          </w:p>
        </w:tc>
        <w:tc>
          <w:tcPr>
            <w:tcW w:w="1050" w:type="dxa"/>
          </w:tcPr>
          <w:p w14:paraId="749F0239" w14:textId="77777777" w:rsidR="009B0C01" w:rsidRPr="009B0C01" w:rsidRDefault="009B0C01" w:rsidP="009B0C01">
            <w:pPr>
              <w:spacing w:after="0" w:line="240" w:lineRule="auto"/>
              <w:jc w:val="both"/>
              <w:rPr>
                <w:rFonts w:ascii="Arial" w:hAnsi="Arial" w:cs="Arial"/>
                <w:b/>
                <w:sz w:val="36"/>
                <w:szCs w:val="36"/>
              </w:rPr>
            </w:pPr>
          </w:p>
        </w:tc>
        <w:tc>
          <w:tcPr>
            <w:tcW w:w="1050" w:type="dxa"/>
          </w:tcPr>
          <w:p w14:paraId="13252A8A" w14:textId="77777777" w:rsidR="009B0C01" w:rsidRPr="009B0C01" w:rsidRDefault="009B0C01" w:rsidP="009B0C01">
            <w:pPr>
              <w:spacing w:after="0" w:line="240" w:lineRule="auto"/>
              <w:jc w:val="both"/>
              <w:rPr>
                <w:rFonts w:ascii="Arial" w:hAnsi="Arial" w:cs="Arial"/>
                <w:b/>
                <w:sz w:val="36"/>
                <w:szCs w:val="36"/>
              </w:rPr>
            </w:pPr>
          </w:p>
        </w:tc>
        <w:tc>
          <w:tcPr>
            <w:tcW w:w="1055" w:type="dxa"/>
          </w:tcPr>
          <w:p w14:paraId="13DD9DEB" w14:textId="77777777" w:rsidR="009B0C01" w:rsidRPr="009B0C01" w:rsidRDefault="009B0C01" w:rsidP="009B0C01">
            <w:pPr>
              <w:spacing w:after="0" w:line="240" w:lineRule="auto"/>
              <w:jc w:val="both"/>
              <w:rPr>
                <w:rFonts w:ascii="Arial" w:hAnsi="Arial" w:cs="Arial"/>
                <w:b/>
                <w:sz w:val="36"/>
                <w:szCs w:val="36"/>
              </w:rPr>
            </w:pPr>
          </w:p>
        </w:tc>
        <w:tc>
          <w:tcPr>
            <w:tcW w:w="1050" w:type="dxa"/>
          </w:tcPr>
          <w:p w14:paraId="37FFF32C" w14:textId="77777777" w:rsidR="009B0C01" w:rsidRPr="009B0C01" w:rsidRDefault="009B0C01" w:rsidP="009B0C01">
            <w:pPr>
              <w:spacing w:after="0" w:line="240" w:lineRule="auto"/>
              <w:jc w:val="both"/>
              <w:rPr>
                <w:rFonts w:ascii="Arial" w:hAnsi="Arial" w:cs="Arial"/>
                <w:b/>
                <w:sz w:val="36"/>
                <w:szCs w:val="36"/>
              </w:rPr>
            </w:pPr>
          </w:p>
        </w:tc>
        <w:tc>
          <w:tcPr>
            <w:tcW w:w="1050" w:type="dxa"/>
          </w:tcPr>
          <w:p w14:paraId="7120BEAA" w14:textId="77777777" w:rsidR="009B0C01" w:rsidRPr="009B0C01" w:rsidRDefault="009B0C01" w:rsidP="009B0C01">
            <w:pPr>
              <w:spacing w:after="0" w:line="240" w:lineRule="auto"/>
              <w:jc w:val="both"/>
              <w:rPr>
                <w:rFonts w:ascii="Arial" w:hAnsi="Arial" w:cs="Arial"/>
                <w:b/>
                <w:sz w:val="36"/>
                <w:szCs w:val="36"/>
              </w:rPr>
            </w:pPr>
          </w:p>
        </w:tc>
        <w:tc>
          <w:tcPr>
            <w:tcW w:w="1075" w:type="dxa"/>
          </w:tcPr>
          <w:p w14:paraId="103F7E3D" w14:textId="77777777" w:rsidR="009B0C01" w:rsidRPr="009B0C01" w:rsidRDefault="009B0C01" w:rsidP="009B0C01">
            <w:pPr>
              <w:spacing w:after="0" w:line="240" w:lineRule="auto"/>
              <w:jc w:val="both"/>
              <w:rPr>
                <w:rFonts w:ascii="Arial" w:hAnsi="Arial" w:cs="Arial"/>
                <w:b/>
                <w:sz w:val="36"/>
                <w:szCs w:val="36"/>
              </w:rPr>
            </w:pPr>
          </w:p>
        </w:tc>
      </w:tr>
      <w:tr w:rsidR="009B0C01" w:rsidRPr="009B0C01" w14:paraId="632F7183" w14:textId="77777777" w:rsidTr="00C81F24">
        <w:trPr>
          <w:gridAfter w:val="1"/>
          <w:wAfter w:w="8" w:type="dxa"/>
          <w:trHeight w:val="601"/>
          <w:jc w:val="center"/>
        </w:trPr>
        <w:tc>
          <w:tcPr>
            <w:tcW w:w="1198" w:type="dxa"/>
          </w:tcPr>
          <w:p w14:paraId="575F1F89" w14:textId="77777777" w:rsidR="009B0C01" w:rsidRPr="009B0C01" w:rsidRDefault="009B0C01" w:rsidP="009B0C01">
            <w:pPr>
              <w:spacing w:after="0" w:line="240" w:lineRule="auto"/>
              <w:jc w:val="both"/>
              <w:rPr>
                <w:rFonts w:ascii="Arial" w:hAnsi="Arial" w:cs="Arial"/>
                <w:b/>
                <w:sz w:val="36"/>
                <w:szCs w:val="36"/>
              </w:rPr>
            </w:pPr>
          </w:p>
        </w:tc>
        <w:tc>
          <w:tcPr>
            <w:tcW w:w="1049" w:type="dxa"/>
          </w:tcPr>
          <w:p w14:paraId="7749B6E3" w14:textId="77777777" w:rsidR="009B0C01" w:rsidRPr="009B0C01" w:rsidRDefault="009B0C01" w:rsidP="009B0C01">
            <w:pPr>
              <w:spacing w:after="0" w:line="240" w:lineRule="auto"/>
              <w:jc w:val="both"/>
              <w:rPr>
                <w:rFonts w:ascii="Arial" w:hAnsi="Arial" w:cs="Arial"/>
                <w:b/>
                <w:sz w:val="36"/>
                <w:szCs w:val="36"/>
              </w:rPr>
            </w:pPr>
          </w:p>
        </w:tc>
        <w:tc>
          <w:tcPr>
            <w:tcW w:w="1054" w:type="dxa"/>
          </w:tcPr>
          <w:p w14:paraId="61FA26C9" w14:textId="77777777" w:rsidR="009B0C01" w:rsidRPr="009B0C01" w:rsidRDefault="009B0C01" w:rsidP="009B0C01">
            <w:pPr>
              <w:spacing w:after="0" w:line="240" w:lineRule="auto"/>
              <w:jc w:val="both"/>
              <w:rPr>
                <w:rFonts w:ascii="Arial" w:hAnsi="Arial" w:cs="Arial"/>
                <w:b/>
                <w:sz w:val="36"/>
                <w:szCs w:val="36"/>
              </w:rPr>
            </w:pPr>
          </w:p>
        </w:tc>
        <w:tc>
          <w:tcPr>
            <w:tcW w:w="1050" w:type="dxa"/>
          </w:tcPr>
          <w:p w14:paraId="54AEE4D4" w14:textId="77777777" w:rsidR="009B0C01" w:rsidRPr="009B0C01" w:rsidRDefault="009B0C01" w:rsidP="009B0C01">
            <w:pPr>
              <w:spacing w:after="0" w:line="240" w:lineRule="auto"/>
              <w:jc w:val="both"/>
              <w:rPr>
                <w:rFonts w:ascii="Arial" w:hAnsi="Arial" w:cs="Arial"/>
                <w:b/>
                <w:sz w:val="36"/>
                <w:szCs w:val="36"/>
              </w:rPr>
            </w:pPr>
          </w:p>
        </w:tc>
        <w:tc>
          <w:tcPr>
            <w:tcW w:w="1050" w:type="dxa"/>
          </w:tcPr>
          <w:p w14:paraId="548D83DD" w14:textId="77777777" w:rsidR="009B0C01" w:rsidRPr="009B0C01" w:rsidRDefault="009B0C01" w:rsidP="009B0C01">
            <w:pPr>
              <w:spacing w:after="0" w:line="240" w:lineRule="auto"/>
              <w:jc w:val="both"/>
              <w:rPr>
                <w:rFonts w:ascii="Arial" w:hAnsi="Arial" w:cs="Arial"/>
                <w:b/>
                <w:sz w:val="36"/>
                <w:szCs w:val="36"/>
              </w:rPr>
            </w:pPr>
          </w:p>
        </w:tc>
        <w:tc>
          <w:tcPr>
            <w:tcW w:w="1055" w:type="dxa"/>
          </w:tcPr>
          <w:p w14:paraId="54088FDF" w14:textId="77777777" w:rsidR="009B0C01" w:rsidRPr="009B0C01" w:rsidRDefault="009B0C01" w:rsidP="009B0C01">
            <w:pPr>
              <w:spacing w:after="0" w:line="240" w:lineRule="auto"/>
              <w:jc w:val="both"/>
              <w:rPr>
                <w:rFonts w:ascii="Arial" w:hAnsi="Arial" w:cs="Arial"/>
                <w:b/>
                <w:sz w:val="36"/>
                <w:szCs w:val="36"/>
              </w:rPr>
            </w:pPr>
          </w:p>
        </w:tc>
        <w:tc>
          <w:tcPr>
            <w:tcW w:w="1050" w:type="dxa"/>
          </w:tcPr>
          <w:p w14:paraId="67844F00" w14:textId="77777777" w:rsidR="009B0C01" w:rsidRPr="009B0C01" w:rsidRDefault="009B0C01" w:rsidP="009B0C01">
            <w:pPr>
              <w:spacing w:after="0" w:line="240" w:lineRule="auto"/>
              <w:jc w:val="both"/>
              <w:rPr>
                <w:rFonts w:ascii="Arial" w:hAnsi="Arial" w:cs="Arial"/>
                <w:b/>
                <w:sz w:val="36"/>
                <w:szCs w:val="36"/>
              </w:rPr>
            </w:pPr>
          </w:p>
        </w:tc>
        <w:tc>
          <w:tcPr>
            <w:tcW w:w="1050" w:type="dxa"/>
          </w:tcPr>
          <w:p w14:paraId="59D7AFE7" w14:textId="77777777" w:rsidR="009B0C01" w:rsidRPr="009B0C01" w:rsidRDefault="009B0C01" w:rsidP="009B0C01">
            <w:pPr>
              <w:spacing w:after="0" w:line="240" w:lineRule="auto"/>
              <w:jc w:val="both"/>
              <w:rPr>
                <w:rFonts w:ascii="Arial" w:hAnsi="Arial" w:cs="Arial"/>
                <w:b/>
                <w:sz w:val="36"/>
                <w:szCs w:val="36"/>
              </w:rPr>
            </w:pPr>
          </w:p>
        </w:tc>
        <w:tc>
          <w:tcPr>
            <w:tcW w:w="1075" w:type="dxa"/>
          </w:tcPr>
          <w:p w14:paraId="42842941" w14:textId="77777777" w:rsidR="009B0C01" w:rsidRPr="009B0C01" w:rsidRDefault="009B0C01" w:rsidP="009B0C01">
            <w:pPr>
              <w:spacing w:after="0" w:line="240" w:lineRule="auto"/>
              <w:jc w:val="both"/>
              <w:rPr>
                <w:rFonts w:ascii="Arial" w:hAnsi="Arial" w:cs="Arial"/>
                <w:b/>
                <w:sz w:val="36"/>
                <w:szCs w:val="36"/>
              </w:rPr>
            </w:pPr>
          </w:p>
        </w:tc>
      </w:tr>
      <w:tr w:rsidR="009B0C01" w:rsidRPr="009B0C01" w14:paraId="45177B38" w14:textId="77777777" w:rsidTr="00C81F24">
        <w:trPr>
          <w:gridAfter w:val="1"/>
          <w:wAfter w:w="8" w:type="dxa"/>
          <w:trHeight w:val="601"/>
          <w:jc w:val="center"/>
        </w:trPr>
        <w:tc>
          <w:tcPr>
            <w:tcW w:w="1198" w:type="dxa"/>
          </w:tcPr>
          <w:p w14:paraId="2E2292B2" w14:textId="77777777" w:rsidR="009B0C01" w:rsidRPr="009B0C01" w:rsidRDefault="009B0C01" w:rsidP="009B0C01">
            <w:pPr>
              <w:spacing w:after="0" w:line="240" w:lineRule="auto"/>
              <w:jc w:val="both"/>
              <w:rPr>
                <w:rFonts w:ascii="Arial" w:hAnsi="Arial" w:cs="Arial"/>
                <w:b/>
                <w:sz w:val="36"/>
                <w:szCs w:val="36"/>
              </w:rPr>
            </w:pPr>
          </w:p>
        </w:tc>
        <w:tc>
          <w:tcPr>
            <w:tcW w:w="1049" w:type="dxa"/>
          </w:tcPr>
          <w:p w14:paraId="7F6283E9" w14:textId="77777777" w:rsidR="009B0C01" w:rsidRPr="009B0C01" w:rsidRDefault="009B0C01" w:rsidP="009B0C01">
            <w:pPr>
              <w:spacing w:after="0" w:line="240" w:lineRule="auto"/>
              <w:jc w:val="both"/>
              <w:rPr>
                <w:rFonts w:ascii="Arial" w:hAnsi="Arial" w:cs="Arial"/>
                <w:b/>
                <w:sz w:val="36"/>
                <w:szCs w:val="36"/>
              </w:rPr>
            </w:pPr>
          </w:p>
        </w:tc>
        <w:tc>
          <w:tcPr>
            <w:tcW w:w="1054" w:type="dxa"/>
          </w:tcPr>
          <w:p w14:paraId="016B8C44" w14:textId="77777777" w:rsidR="009B0C01" w:rsidRPr="009B0C01" w:rsidRDefault="009B0C01" w:rsidP="009B0C01">
            <w:pPr>
              <w:spacing w:after="0" w:line="240" w:lineRule="auto"/>
              <w:jc w:val="both"/>
              <w:rPr>
                <w:rFonts w:ascii="Arial" w:hAnsi="Arial" w:cs="Arial"/>
                <w:b/>
                <w:sz w:val="36"/>
                <w:szCs w:val="36"/>
              </w:rPr>
            </w:pPr>
          </w:p>
        </w:tc>
        <w:tc>
          <w:tcPr>
            <w:tcW w:w="1050" w:type="dxa"/>
          </w:tcPr>
          <w:p w14:paraId="15F0C1AE" w14:textId="77777777" w:rsidR="009B0C01" w:rsidRPr="009B0C01" w:rsidRDefault="009B0C01" w:rsidP="009B0C01">
            <w:pPr>
              <w:spacing w:after="0" w:line="240" w:lineRule="auto"/>
              <w:jc w:val="both"/>
              <w:rPr>
                <w:rFonts w:ascii="Arial" w:hAnsi="Arial" w:cs="Arial"/>
                <w:b/>
                <w:sz w:val="36"/>
                <w:szCs w:val="36"/>
              </w:rPr>
            </w:pPr>
          </w:p>
        </w:tc>
        <w:tc>
          <w:tcPr>
            <w:tcW w:w="1050" w:type="dxa"/>
          </w:tcPr>
          <w:p w14:paraId="5042F3CC" w14:textId="77777777" w:rsidR="009B0C01" w:rsidRPr="009B0C01" w:rsidRDefault="009B0C01" w:rsidP="009B0C01">
            <w:pPr>
              <w:spacing w:after="0" w:line="240" w:lineRule="auto"/>
              <w:jc w:val="both"/>
              <w:rPr>
                <w:rFonts w:ascii="Arial" w:hAnsi="Arial" w:cs="Arial"/>
                <w:b/>
                <w:sz w:val="36"/>
                <w:szCs w:val="36"/>
              </w:rPr>
            </w:pPr>
          </w:p>
        </w:tc>
        <w:tc>
          <w:tcPr>
            <w:tcW w:w="1055" w:type="dxa"/>
          </w:tcPr>
          <w:p w14:paraId="338FB84F" w14:textId="77777777" w:rsidR="009B0C01" w:rsidRPr="009B0C01" w:rsidRDefault="009B0C01" w:rsidP="009B0C01">
            <w:pPr>
              <w:spacing w:after="0" w:line="240" w:lineRule="auto"/>
              <w:jc w:val="both"/>
              <w:rPr>
                <w:rFonts w:ascii="Arial" w:hAnsi="Arial" w:cs="Arial"/>
                <w:b/>
                <w:sz w:val="36"/>
                <w:szCs w:val="36"/>
              </w:rPr>
            </w:pPr>
          </w:p>
        </w:tc>
        <w:tc>
          <w:tcPr>
            <w:tcW w:w="1050" w:type="dxa"/>
          </w:tcPr>
          <w:p w14:paraId="2B9E6CBE" w14:textId="77777777" w:rsidR="009B0C01" w:rsidRPr="009B0C01" w:rsidRDefault="009B0C01" w:rsidP="009B0C01">
            <w:pPr>
              <w:spacing w:after="0" w:line="240" w:lineRule="auto"/>
              <w:jc w:val="both"/>
              <w:rPr>
                <w:rFonts w:ascii="Arial" w:hAnsi="Arial" w:cs="Arial"/>
                <w:b/>
                <w:sz w:val="36"/>
                <w:szCs w:val="36"/>
              </w:rPr>
            </w:pPr>
          </w:p>
        </w:tc>
        <w:tc>
          <w:tcPr>
            <w:tcW w:w="1050" w:type="dxa"/>
          </w:tcPr>
          <w:p w14:paraId="77BE77C8" w14:textId="77777777" w:rsidR="009B0C01" w:rsidRPr="009B0C01" w:rsidRDefault="009B0C01" w:rsidP="009B0C01">
            <w:pPr>
              <w:spacing w:after="0" w:line="240" w:lineRule="auto"/>
              <w:jc w:val="both"/>
              <w:rPr>
                <w:rFonts w:ascii="Arial" w:hAnsi="Arial" w:cs="Arial"/>
                <w:b/>
                <w:sz w:val="36"/>
                <w:szCs w:val="36"/>
              </w:rPr>
            </w:pPr>
          </w:p>
        </w:tc>
        <w:tc>
          <w:tcPr>
            <w:tcW w:w="1075" w:type="dxa"/>
          </w:tcPr>
          <w:p w14:paraId="61062DCA" w14:textId="77777777" w:rsidR="009B0C01" w:rsidRPr="009B0C01" w:rsidRDefault="009B0C01" w:rsidP="009B0C01">
            <w:pPr>
              <w:spacing w:after="0" w:line="240" w:lineRule="auto"/>
              <w:jc w:val="both"/>
              <w:rPr>
                <w:rFonts w:ascii="Arial" w:hAnsi="Arial" w:cs="Arial"/>
                <w:b/>
                <w:sz w:val="36"/>
                <w:szCs w:val="36"/>
              </w:rPr>
            </w:pPr>
          </w:p>
        </w:tc>
      </w:tr>
      <w:tr w:rsidR="009B0C01" w:rsidRPr="009B0C01" w14:paraId="48814C33" w14:textId="77777777" w:rsidTr="00C81F24">
        <w:trPr>
          <w:gridAfter w:val="1"/>
          <w:wAfter w:w="8" w:type="dxa"/>
          <w:trHeight w:val="601"/>
          <w:jc w:val="center"/>
        </w:trPr>
        <w:tc>
          <w:tcPr>
            <w:tcW w:w="1198" w:type="dxa"/>
          </w:tcPr>
          <w:p w14:paraId="30DEEF35" w14:textId="77777777" w:rsidR="009B0C01" w:rsidRPr="009B0C01" w:rsidRDefault="009B0C01" w:rsidP="009B0C01">
            <w:pPr>
              <w:spacing w:after="0" w:line="240" w:lineRule="auto"/>
              <w:jc w:val="both"/>
              <w:rPr>
                <w:rFonts w:ascii="Arial" w:hAnsi="Arial" w:cs="Arial"/>
                <w:b/>
                <w:sz w:val="36"/>
                <w:szCs w:val="36"/>
              </w:rPr>
            </w:pPr>
          </w:p>
        </w:tc>
        <w:tc>
          <w:tcPr>
            <w:tcW w:w="1049" w:type="dxa"/>
          </w:tcPr>
          <w:p w14:paraId="738B9240" w14:textId="77777777" w:rsidR="009B0C01" w:rsidRPr="009B0C01" w:rsidRDefault="009B0C01" w:rsidP="009B0C01">
            <w:pPr>
              <w:spacing w:after="0" w:line="240" w:lineRule="auto"/>
              <w:jc w:val="both"/>
              <w:rPr>
                <w:rFonts w:ascii="Arial" w:hAnsi="Arial" w:cs="Arial"/>
                <w:b/>
                <w:sz w:val="36"/>
                <w:szCs w:val="36"/>
              </w:rPr>
            </w:pPr>
          </w:p>
        </w:tc>
        <w:tc>
          <w:tcPr>
            <w:tcW w:w="1054" w:type="dxa"/>
          </w:tcPr>
          <w:p w14:paraId="4C76A4D3" w14:textId="77777777" w:rsidR="009B0C01" w:rsidRPr="009B0C01" w:rsidRDefault="009B0C01" w:rsidP="009B0C01">
            <w:pPr>
              <w:spacing w:after="0" w:line="240" w:lineRule="auto"/>
              <w:jc w:val="both"/>
              <w:rPr>
                <w:rFonts w:ascii="Arial" w:hAnsi="Arial" w:cs="Arial"/>
                <w:b/>
                <w:sz w:val="36"/>
                <w:szCs w:val="36"/>
              </w:rPr>
            </w:pPr>
          </w:p>
        </w:tc>
        <w:tc>
          <w:tcPr>
            <w:tcW w:w="1050" w:type="dxa"/>
          </w:tcPr>
          <w:p w14:paraId="7E9E0AFD" w14:textId="77777777" w:rsidR="009B0C01" w:rsidRPr="009B0C01" w:rsidRDefault="009B0C01" w:rsidP="009B0C01">
            <w:pPr>
              <w:spacing w:after="0" w:line="240" w:lineRule="auto"/>
              <w:jc w:val="both"/>
              <w:rPr>
                <w:rFonts w:ascii="Arial" w:hAnsi="Arial" w:cs="Arial"/>
                <w:b/>
                <w:sz w:val="36"/>
                <w:szCs w:val="36"/>
              </w:rPr>
            </w:pPr>
          </w:p>
        </w:tc>
        <w:tc>
          <w:tcPr>
            <w:tcW w:w="1050" w:type="dxa"/>
          </w:tcPr>
          <w:p w14:paraId="10189209" w14:textId="77777777" w:rsidR="009B0C01" w:rsidRPr="009B0C01" w:rsidRDefault="009B0C01" w:rsidP="009B0C01">
            <w:pPr>
              <w:spacing w:after="0" w:line="240" w:lineRule="auto"/>
              <w:jc w:val="both"/>
              <w:rPr>
                <w:rFonts w:ascii="Arial" w:hAnsi="Arial" w:cs="Arial"/>
                <w:b/>
                <w:sz w:val="36"/>
                <w:szCs w:val="36"/>
              </w:rPr>
            </w:pPr>
          </w:p>
        </w:tc>
        <w:tc>
          <w:tcPr>
            <w:tcW w:w="1055" w:type="dxa"/>
          </w:tcPr>
          <w:p w14:paraId="19A71C25" w14:textId="77777777" w:rsidR="009B0C01" w:rsidRPr="009B0C01" w:rsidRDefault="009B0C01" w:rsidP="009B0C01">
            <w:pPr>
              <w:spacing w:after="0" w:line="240" w:lineRule="auto"/>
              <w:jc w:val="both"/>
              <w:rPr>
                <w:rFonts w:ascii="Arial" w:hAnsi="Arial" w:cs="Arial"/>
                <w:b/>
                <w:sz w:val="36"/>
                <w:szCs w:val="36"/>
              </w:rPr>
            </w:pPr>
          </w:p>
        </w:tc>
        <w:tc>
          <w:tcPr>
            <w:tcW w:w="1050" w:type="dxa"/>
          </w:tcPr>
          <w:p w14:paraId="3AEF65BF" w14:textId="77777777" w:rsidR="009B0C01" w:rsidRPr="009B0C01" w:rsidRDefault="009B0C01" w:rsidP="009B0C01">
            <w:pPr>
              <w:spacing w:after="0" w:line="240" w:lineRule="auto"/>
              <w:jc w:val="both"/>
              <w:rPr>
                <w:rFonts w:ascii="Arial" w:hAnsi="Arial" w:cs="Arial"/>
                <w:b/>
                <w:sz w:val="36"/>
                <w:szCs w:val="36"/>
              </w:rPr>
            </w:pPr>
          </w:p>
        </w:tc>
        <w:tc>
          <w:tcPr>
            <w:tcW w:w="1050" w:type="dxa"/>
          </w:tcPr>
          <w:p w14:paraId="0D1F33F8" w14:textId="77777777" w:rsidR="009B0C01" w:rsidRPr="009B0C01" w:rsidRDefault="009B0C01" w:rsidP="009B0C01">
            <w:pPr>
              <w:spacing w:after="0" w:line="240" w:lineRule="auto"/>
              <w:jc w:val="both"/>
              <w:rPr>
                <w:rFonts w:ascii="Arial" w:hAnsi="Arial" w:cs="Arial"/>
                <w:b/>
                <w:sz w:val="36"/>
                <w:szCs w:val="36"/>
              </w:rPr>
            </w:pPr>
          </w:p>
        </w:tc>
        <w:tc>
          <w:tcPr>
            <w:tcW w:w="1075" w:type="dxa"/>
          </w:tcPr>
          <w:p w14:paraId="011973EF" w14:textId="77777777" w:rsidR="009B0C01" w:rsidRPr="009B0C01" w:rsidRDefault="009B0C01" w:rsidP="009B0C01">
            <w:pPr>
              <w:spacing w:after="0" w:line="240" w:lineRule="auto"/>
              <w:jc w:val="both"/>
              <w:rPr>
                <w:rFonts w:ascii="Arial" w:hAnsi="Arial" w:cs="Arial"/>
                <w:b/>
                <w:sz w:val="36"/>
                <w:szCs w:val="36"/>
              </w:rPr>
            </w:pPr>
          </w:p>
        </w:tc>
      </w:tr>
    </w:tbl>
    <w:p w14:paraId="23551919" w14:textId="3D2514F9" w:rsidR="00C81F24" w:rsidRDefault="00BB0332" w:rsidP="00BB0332">
      <w:pPr>
        <w:rPr>
          <w:rFonts w:ascii="Arial" w:hAnsi="Arial" w:cs="Arial"/>
          <w:b/>
          <w:sz w:val="36"/>
          <w:szCs w:val="36"/>
        </w:rPr>
      </w:pPr>
      <w:r w:rsidRPr="00BB0332">
        <w:rPr>
          <w:rFonts w:ascii="Arial" w:hAnsi="Arial" w:cs="Arial"/>
          <w:b/>
          <w:noProof/>
          <w:sz w:val="36"/>
          <w:szCs w:val="36"/>
        </w:rPr>
        <mc:AlternateContent>
          <mc:Choice Requires="wps">
            <w:drawing>
              <wp:anchor distT="0" distB="0" distL="114300" distR="114300" simplePos="0" relativeHeight="252755968" behindDoc="0" locked="0" layoutInCell="0" allowOverlap="0" wp14:anchorId="52A26215" wp14:editId="3A99A05D">
                <wp:simplePos x="0" y="0"/>
                <wp:positionH relativeFrom="page">
                  <wp:align>center</wp:align>
                </wp:positionH>
                <wp:positionV relativeFrom="topMargin">
                  <wp:posOffset>9973310</wp:posOffset>
                </wp:positionV>
                <wp:extent cx="1260000" cy="360000"/>
                <wp:effectExtent l="0" t="0" r="0" b="2540"/>
                <wp:wrapNone/>
                <wp:docPr id="469" name="Πλαίσιο κειμένου 4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20461F22" w14:textId="4851932D" w:rsidR="0069042B" w:rsidRPr="00BB0332" w:rsidRDefault="0069042B" w:rsidP="009C50E3">
                            <w:pPr>
                              <w:suppressAutoHyphens/>
                              <w:autoSpaceDE w:val="0"/>
                              <w:autoSpaceDN w:val="0"/>
                              <w:adjustRightInd w:val="0"/>
                              <w:jc w:val="center"/>
                              <w:rPr>
                                <w:rFonts w:ascii="Arial" w:hAnsi="Arial"/>
                                <w:b/>
                                <w:sz w:val="36"/>
                                <w:szCs w:val="36"/>
                              </w:rPr>
                            </w:pPr>
                            <w:r>
                              <w:rPr>
                                <w:rFonts w:ascii="Arial" w:hAnsi="Arial"/>
                                <w:b/>
                                <w:sz w:val="36"/>
                                <w:szCs w:val="36"/>
                              </w:rPr>
                              <w:t>55</w:t>
                            </w:r>
                            <w:r w:rsidRPr="00432B70">
                              <w:rPr>
                                <w:rFonts w:ascii="Arial" w:hAnsi="Arial"/>
                                <w:b/>
                                <w:sz w:val="36"/>
                                <w:szCs w:val="36"/>
                              </w:rPr>
                              <w:t xml:space="preserve"> / </w:t>
                            </w:r>
                            <w:r>
                              <w:rPr>
                                <w:rFonts w:ascii="Arial" w:hAnsi="Arial"/>
                                <w:b/>
                                <w:sz w:val="36"/>
                                <w:szCs w:val="36"/>
                              </w:rPr>
                              <w:t>17</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2A26215" id="Πλαίσιο κειμένου 469" o:spid="_x0000_s1120" type="#_x0000_t202" style="position:absolute;margin-left:0;margin-top:785.3pt;width:99.2pt;height:28.35pt;z-index:25275596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C8o7yuvAgAAMw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14:paraId="20461F22" w14:textId="4851932D" w:rsidR="0069042B" w:rsidRPr="00BB0332" w:rsidRDefault="0069042B" w:rsidP="009C50E3">
                      <w:pPr>
                        <w:suppressAutoHyphens/>
                        <w:autoSpaceDE w:val="0"/>
                        <w:autoSpaceDN w:val="0"/>
                        <w:adjustRightInd w:val="0"/>
                        <w:jc w:val="center"/>
                        <w:rPr>
                          <w:rFonts w:ascii="Arial" w:hAnsi="Arial"/>
                          <w:b/>
                          <w:sz w:val="36"/>
                          <w:szCs w:val="36"/>
                        </w:rPr>
                      </w:pPr>
                      <w:r>
                        <w:rPr>
                          <w:rFonts w:ascii="Arial" w:hAnsi="Arial"/>
                          <w:b/>
                          <w:sz w:val="36"/>
                          <w:szCs w:val="36"/>
                        </w:rPr>
                        <w:t>55</w:t>
                      </w:r>
                      <w:r w:rsidRPr="00432B70">
                        <w:rPr>
                          <w:rFonts w:ascii="Arial" w:hAnsi="Arial"/>
                          <w:b/>
                          <w:sz w:val="36"/>
                          <w:szCs w:val="36"/>
                        </w:rPr>
                        <w:t xml:space="preserve"> / </w:t>
                      </w:r>
                      <w:r>
                        <w:rPr>
                          <w:rFonts w:ascii="Arial" w:hAnsi="Arial"/>
                          <w:b/>
                          <w:sz w:val="36"/>
                          <w:szCs w:val="36"/>
                        </w:rPr>
                        <w:t>17</w:t>
                      </w:r>
                    </w:p>
                  </w:txbxContent>
                </v:textbox>
                <w10:wrap anchorx="page" anchory="margin"/>
              </v:shape>
            </w:pict>
          </mc:Fallback>
        </mc:AlternateContent>
      </w:r>
    </w:p>
    <w:p w14:paraId="12B0877C" w14:textId="77777777" w:rsidR="00DB7AB0" w:rsidRPr="00C81F24" w:rsidRDefault="00485E40" w:rsidP="00BB0332">
      <w:pPr>
        <w:rPr>
          <w:rFonts w:ascii="Arial" w:hAnsi="Arial" w:cs="Arial"/>
          <w:b/>
          <w:sz w:val="36"/>
          <w:szCs w:val="36"/>
        </w:rPr>
      </w:pPr>
      <w:r w:rsidRPr="00485E40">
        <w:rPr>
          <w:rFonts w:ascii="Tahoma" w:hAnsi="Tahoma" w:cs="Tahoma"/>
          <w:b/>
          <w:color w:val="4A8ECB"/>
          <w:sz w:val="36"/>
          <w:szCs w:val="36"/>
        </w:rPr>
        <w:t xml:space="preserve">1. </w:t>
      </w:r>
      <w:r w:rsidR="009B0C01" w:rsidRPr="00C81F24">
        <w:rPr>
          <w:rFonts w:ascii="Arial" w:hAnsi="Arial" w:cs="Arial"/>
          <w:b/>
          <w:sz w:val="36"/>
          <w:szCs w:val="36"/>
        </w:rPr>
        <w:t xml:space="preserve">Από ποια ήπειρο ήταν οι περισσότεροι τουρίστες που επισκέφτηκαν την Ελλάδα το 2015; </w:t>
      </w:r>
    </w:p>
    <w:p w14:paraId="194A6AC1" w14:textId="77777777" w:rsidR="00485E40" w:rsidRDefault="00485E40" w:rsidP="00BB0332">
      <w:pPr>
        <w:spacing w:before="360"/>
        <w:rPr>
          <w:rFonts w:ascii="Arial" w:hAnsi="Arial" w:cs="Arial"/>
          <w:b/>
          <w:sz w:val="36"/>
          <w:szCs w:val="36"/>
        </w:rPr>
      </w:pPr>
      <w:r>
        <w:rPr>
          <w:rFonts w:ascii="Arial" w:hAnsi="Arial" w:cs="Arial"/>
          <w:b/>
          <w:sz w:val="36"/>
          <w:szCs w:val="36"/>
        </w:rPr>
        <w:t>...............................................................................................</w:t>
      </w:r>
    </w:p>
    <w:p w14:paraId="56EE2542" w14:textId="77777777" w:rsidR="009B0C01" w:rsidRPr="009B0C01" w:rsidRDefault="00485E40" w:rsidP="00BB0332">
      <w:pPr>
        <w:spacing w:before="360"/>
        <w:rPr>
          <w:rFonts w:ascii="Arial" w:hAnsi="Arial" w:cs="Arial"/>
          <w:b/>
          <w:sz w:val="36"/>
          <w:szCs w:val="36"/>
        </w:rPr>
      </w:pPr>
      <w:r>
        <w:rPr>
          <w:rFonts w:ascii="Arial" w:hAnsi="Arial" w:cs="Arial"/>
          <w:b/>
          <w:sz w:val="36"/>
          <w:szCs w:val="36"/>
        </w:rPr>
        <w:t>................................................................................................</w:t>
      </w:r>
    </w:p>
    <w:p w14:paraId="09184932" w14:textId="77777777" w:rsidR="009B0C01" w:rsidRPr="00485E40" w:rsidRDefault="00485E40" w:rsidP="00BB0332">
      <w:pPr>
        <w:rPr>
          <w:rFonts w:ascii="Arial" w:hAnsi="Arial" w:cs="Arial"/>
          <w:b/>
          <w:sz w:val="36"/>
          <w:szCs w:val="36"/>
        </w:rPr>
      </w:pPr>
      <w:r>
        <w:rPr>
          <w:rFonts w:ascii="Tahoma" w:hAnsi="Tahoma" w:cs="Tahoma"/>
          <w:b/>
          <w:color w:val="4A8ECB"/>
          <w:sz w:val="36"/>
          <w:szCs w:val="36"/>
        </w:rPr>
        <w:t>2</w:t>
      </w:r>
      <w:r w:rsidRPr="00485E40">
        <w:rPr>
          <w:rFonts w:ascii="Tahoma" w:hAnsi="Tahoma" w:cs="Tahoma"/>
          <w:b/>
          <w:color w:val="4A8ECB"/>
          <w:sz w:val="36"/>
          <w:szCs w:val="36"/>
        </w:rPr>
        <w:t xml:space="preserve">. </w:t>
      </w:r>
      <w:r w:rsidR="009B0C01" w:rsidRPr="00485E40">
        <w:rPr>
          <w:rFonts w:ascii="Arial" w:hAnsi="Arial" w:cs="Arial"/>
          <w:b/>
          <w:sz w:val="36"/>
          <w:szCs w:val="36"/>
        </w:rPr>
        <w:t>Από ποια ήπειρο ήταν οι λιγότεροι;</w:t>
      </w:r>
    </w:p>
    <w:p w14:paraId="03BCAC14" w14:textId="77777777" w:rsidR="00485E40" w:rsidRDefault="00485E40" w:rsidP="00BB0332">
      <w:pPr>
        <w:spacing w:before="360"/>
        <w:rPr>
          <w:rFonts w:ascii="Arial" w:hAnsi="Arial" w:cs="Arial"/>
          <w:b/>
          <w:sz w:val="36"/>
          <w:szCs w:val="36"/>
        </w:rPr>
      </w:pPr>
      <w:r>
        <w:rPr>
          <w:rFonts w:ascii="Arial" w:hAnsi="Arial" w:cs="Arial"/>
          <w:b/>
          <w:sz w:val="36"/>
          <w:szCs w:val="36"/>
        </w:rPr>
        <w:t>...............................................................................................</w:t>
      </w:r>
    </w:p>
    <w:p w14:paraId="7822357B" w14:textId="77777777" w:rsidR="009B0C01" w:rsidRPr="009B0C01" w:rsidRDefault="00485E40" w:rsidP="00BB0332">
      <w:pPr>
        <w:spacing w:before="360"/>
        <w:rPr>
          <w:rFonts w:ascii="Arial" w:hAnsi="Arial" w:cs="Arial"/>
          <w:b/>
          <w:sz w:val="36"/>
          <w:szCs w:val="36"/>
        </w:rPr>
      </w:pPr>
      <w:r>
        <w:rPr>
          <w:rFonts w:ascii="Arial" w:hAnsi="Arial" w:cs="Arial"/>
          <w:b/>
          <w:sz w:val="36"/>
          <w:szCs w:val="36"/>
        </w:rPr>
        <w:t>................................................................................................</w:t>
      </w:r>
    </w:p>
    <w:p w14:paraId="1C856BA6" w14:textId="77777777" w:rsidR="00BB0332" w:rsidRDefault="00BB0332" w:rsidP="00BB0332">
      <w:pPr>
        <w:rPr>
          <w:rFonts w:ascii="Tahoma" w:hAnsi="Tahoma" w:cs="Tahoma"/>
          <w:b/>
          <w:color w:val="4A8ECB"/>
          <w:sz w:val="36"/>
          <w:szCs w:val="36"/>
        </w:rPr>
      </w:pPr>
      <w:r>
        <w:rPr>
          <w:rFonts w:ascii="Tahoma" w:hAnsi="Tahoma" w:cs="Tahoma"/>
          <w:b/>
          <w:color w:val="4A8ECB"/>
          <w:sz w:val="36"/>
          <w:szCs w:val="36"/>
        </w:rPr>
        <w:br w:type="page"/>
      </w:r>
    </w:p>
    <w:p w14:paraId="7ADC77DA" w14:textId="77777777" w:rsidR="00BB0332" w:rsidRPr="00BB0332" w:rsidRDefault="00485E40" w:rsidP="00BB0332">
      <w:pPr>
        <w:rPr>
          <w:rFonts w:ascii="Arial" w:hAnsi="Arial" w:cs="Arial"/>
          <w:b/>
          <w:sz w:val="36"/>
          <w:szCs w:val="36"/>
        </w:rPr>
      </w:pPr>
      <w:r>
        <w:rPr>
          <w:rFonts w:ascii="Tahoma" w:hAnsi="Tahoma" w:cs="Tahoma"/>
          <w:b/>
          <w:color w:val="4A8ECB"/>
          <w:sz w:val="36"/>
          <w:szCs w:val="36"/>
        </w:rPr>
        <w:lastRenderedPageBreak/>
        <w:t>3</w:t>
      </w:r>
      <w:r w:rsidRPr="00485E40">
        <w:rPr>
          <w:rFonts w:ascii="Tahoma" w:hAnsi="Tahoma" w:cs="Tahoma"/>
          <w:b/>
          <w:color w:val="4A8ECB"/>
          <w:sz w:val="36"/>
          <w:szCs w:val="36"/>
        </w:rPr>
        <w:t xml:space="preserve">. </w:t>
      </w:r>
      <w:r w:rsidR="009B0C01" w:rsidRPr="00485E40">
        <w:rPr>
          <w:rFonts w:ascii="Arial" w:hAnsi="Arial" w:cs="Arial"/>
          <w:b/>
          <w:sz w:val="36"/>
          <w:szCs w:val="36"/>
        </w:rPr>
        <w:t xml:space="preserve">Πόσοι περισσότεροι ήταν οι τουρίστες </w:t>
      </w:r>
      <w:r w:rsidR="00BB0332" w:rsidRPr="00BB0332">
        <w:rPr>
          <w:rFonts w:ascii="Arial" w:hAnsi="Arial" w:cs="Arial"/>
          <w:b/>
          <w:sz w:val="36"/>
          <w:szCs w:val="36"/>
        </w:rPr>
        <w:t>από την Ασία</w:t>
      </w:r>
    </w:p>
    <w:p w14:paraId="536AB50E" w14:textId="76EEDD67" w:rsidR="009B0C01" w:rsidRPr="00485E40" w:rsidRDefault="00BB0332" w:rsidP="00BB0332">
      <w:pPr>
        <w:rPr>
          <w:rFonts w:ascii="Arial" w:hAnsi="Arial" w:cs="Arial"/>
          <w:b/>
          <w:sz w:val="36"/>
          <w:szCs w:val="36"/>
        </w:rPr>
      </w:pPr>
      <w:r w:rsidRPr="00BB0332">
        <w:rPr>
          <w:rFonts w:ascii="Arial" w:hAnsi="Arial" w:cs="Arial"/>
          <w:b/>
          <w:sz w:val="36"/>
          <w:szCs w:val="36"/>
        </w:rPr>
        <w:t>σε σύγκριση με τους τουρίστες από την Αμερική;</w:t>
      </w:r>
    </w:p>
    <w:p w14:paraId="3FB0C037" w14:textId="77777777" w:rsidR="00485E40" w:rsidRDefault="00485E40" w:rsidP="00BB0332">
      <w:pPr>
        <w:spacing w:before="360"/>
        <w:rPr>
          <w:rFonts w:ascii="Arial" w:hAnsi="Arial" w:cs="Arial"/>
          <w:b/>
          <w:sz w:val="36"/>
          <w:szCs w:val="36"/>
        </w:rPr>
      </w:pPr>
      <w:r>
        <w:rPr>
          <w:rFonts w:ascii="Arial" w:hAnsi="Arial" w:cs="Arial"/>
          <w:b/>
          <w:sz w:val="36"/>
          <w:szCs w:val="36"/>
        </w:rPr>
        <w:t>...............................................................................................</w:t>
      </w:r>
    </w:p>
    <w:p w14:paraId="7ACAC78F" w14:textId="77777777" w:rsidR="009B0C01" w:rsidRDefault="00485E40" w:rsidP="00BB0332">
      <w:pPr>
        <w:spacing w:before="360" w:after="0"/>
        <w:rPr>
          <w:rFonts w:ascii="Arial" w:hAnsi="Arial" w:cs="Arial"/>
          <w:b/>
          <w:sz w:val="36"/>
          <w:szCs w:val="36"/>
        </w:rPr>
      </w:pPr>
      <w:r>
        <w:rPr>
          <w:rFonts w:ascii="Arial" w:hAnsi="Arial" w:cs="Arial"/>
          <w:b/>
          <w:sz w:val="36"/>
          <w:szCs w:val="36"/>
        </w:rPr>
        <w:t>................................................................................................</w:t>
      </w:r>
    </w:p>
    <w:tbl>
      <w:tblPr>
        <w:tblStyle w:val="1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35"/>
        <w:gridCol w:w="8003"/>
      </w:tblGrid>
      <w:tr w:rsidR="00524946" w:rsidRPr="00DE590E" w14:paraId="23286693" w14:textId="77777777" w:rsidTr="00C81F24">
        <w:tc>
          <w:tcPr>
            <w:tcW w:w="1635" w:type="dxa"/>
          </w:tcPr>
          <w:p w14:paraId="5056A106" w14:textId="77777777" w:rsidR="00AC57BA" w:rsidRPr="00DE590E" w:rsidRDefault="00E27C20" w:rsidP="00BB0332">
            <w:pPr>
              <w:spacing w:after="160" w:line="276" w:lineRule="auto"/>
              <w:jc w:val="center"/>
              <w:rPr>
                <w:rFonts w:ascii="Tahoma" w:eastAsia="Calibri" w:hAnsi="Tahoma" w:cs="Tahoma"/>
                <w:b/>
                <w:color w:val="365F91" w:themeColor="accent1" w:themeShade="BF"/>
                <w:sz w:val="36"/>
                <w:szCs w:val="36"/>
              </w:rPr>
            </w:pPr>
            <w:r w:rsidRPr="00DE590E">
              <w:rPr>
                <w:rFonts w:ascii="Tahoma" w:eastAsia="Calibri" w:hAnsi="Tahoma" w:cs="Tahoma"/>
                <w:b/>
                <w:noProof/>
                <w:color w:val="365F91" w:themeColor="accent1" w:themeShade="BF"/>
                <w:sz w:val="36"/>
                <w:szCs w:val="36"/>
              </w:rPr>
              <w:drawing>
                <wp:inline distT="0" distB="0" distL="0" distR="0" wp14:anchorId="455F2E0F" wp14:editId="6F76DA73">
                  <wp:extent cx="719455" cy="494030"/>
                  <wp:effectExtent l="0" t="0" r="4445" b="1270"/>
                  <wp:docPr id="531" name="Εικόνα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719455" cy="494030"/>
                          </a:xfrm>
                          <a:prstGeom prst="rect">
                            <a:avLst/>
                          </a:prstGeom>
                          <a:noFill/>
                        </pic:spPr>
                      </pic:pic>
                    </a:graphicData>
                  </a:graphic>
                </wp:inline>
              </w:drawing>
            </w:r>
          </w:p>
        </w:tc>
        <w:tc>
          <w:tcPr>
            <w:tcW w:w="8003" w:type="dxa"/>
          </w:tcPr>
          <w:p w14:paraId="266C488F" w14:textId="77777777" w:rsidR="00AC57BA" w:rsidRPr="00DE590E" w:rsidRDefault="00524946" w:rsidP="00BB0332">
            <w:pPr>
              <w:spacing w:after="160" w:line="276" w:lineRule="auto"/>
              <w:rPr>
                <w:rFonts w:ascii="Tahoma" w:eastAsia="Calibri" w:hAnsi="Tahoma" w:cs="Tahoma"/>
                <w:b/>
                <w:color w:val="365F91" w:themeColor="accent1" w:themeShade="BF"/>
                <w:sz w:val="36"/>
                <w:szCs w:val="36"/>
              </w:rPr>
            </w:pPr>
            <w:r w:rsidRPr="00DE590E">
              <w:rPr>
                <w:rFonts w:ascii="Tahoma" w:eastAsia="Calibri" w:hAnsi="Tahoma" w:cs="Tahoma"/>
                <w:b/>
                <w:color w:val="365F91" w:themeColor="accent1" w:themeShade="BF"/>
                <w:sz w:val="36"/>
                <w:szCs w:val="36"/>
              </w:rPr>
              <w:t>Συζητάμε πώς συγκρίνουμε πολυψήφιους αριθμούς:</w:t>
            </w:r>
          </w:p>
        </w:tc>
      </w:tr>
    </w:tbl>
    <w:p w14:paraId="5FF3D9F6" w14:textId="77777777" w:rsidR="00485E40" w:rsidRPr="00DE590E" w:rsidRDefault="00485E40" w:rsidP="00BB0332">
      <w:pPr>
        <w:spacing w:after="160"/>
        <w:rPr>
          <w:rFonts w:ascii="Tahoma" w:eastAsia="Calibri" w:hAnsi="Tahoma" w:cs="Tahoma"/>
          <w:b/>
          <w:color w:val="365F91" w:themeColor="accent1" w:themeShade="BF"/>
          <w:sz w:val="36"/>
          <w:szCs w:val="36"/>
        </w:rPr>
      </w:pPr>
      <w:r w:rsidRPr="00DE590E">
        <w:rPr>
          <w:rFonts w:ascii="Tahoma" w:eastAsia="Calibri" w:hAnsi="Tahoma" w:cs="Tahoma"/>
          <w:b/>
          <w:color w:val="365F91" w:themeColor="accent1" w:themeShade="BF"/>
          <w:sz w:val="36"/>
          <w:szCs w:val="36"/>
        </w:rPr>
        <w:t>α. με διαφορετικό πλήθος ψηφίων:</w:t>
      </w:r>
    </w:p>
    <w:p w14:paraId="28FD93ED" w14:textId="77777777" w:rsidR="00485E40" w:rsidRPr="00DE590E" w:rsidRDefault="00485E40" w:rsidP="00BB0332">
      <w:pPr>
        <w:spacing w:before="360" w:after="160"/>
        <w:rPr>
          <w:rFonts w:ascii="Tahoma" w:eastAsia="Calibri" w:hAnsi="Tahoma" w:cs="Tahoma"/>
          <w:b/>
          <w:color w:val="365F91" w:themeColor="accent1" w:themeShade="BF"/>
          <w:sz w:val="36"/>
          <w:szCs w:val="36"/>
        </w:rPr>
      </w:pPr>
      <w:r w:rsidRPr="00DE590E">
        <w:rPr>
          <w:rFonts w:ascii="Tahoma" w:eastAsia="Calibri" w:hAnsi="Tahoma" w:cs="Tahoma"/>
          <w:b/>
          <w:color w:val="365F91" w:themeColor="accent1" w:themeShade="BF"/>
          <w:sz w:val="36"/>
          <w:szCs w:val="36"/>
        </w:rPr>
        <w:t>.....................................................................................</w:t>
      </w:r>
    </w:p>
    <w:p w14:paraId="2320B19B" w14:textId="77777777" w:rsidR="00485E40" w:rsidRPr="00DE590E" w:rsidRDefault="00485E40" w:rsidP="00BB0332">
      <w:pPr>
        <w:spacing w:before="360" w:after="160"/>
        <w:rPr>
          <w:rFonts w:ascii="Tahoma" w:eastAsia="Calibri" w:hAnsi="Tahoma" w:cs="Tahoma"/>
          <w:b/>
          <w:color w:val="365F91" w:themeColor="accent1" w:themeShade="BF"/>
          <w:sz w:val="36"/>
          <w:szCs w:val="36"/>
        </w:rPr>
      </w:pPr>
      <w:r w:rsidRPr="00DE590E">
        <w:rPr>
          <w:rFonts w:ascii="Tahoma" w:eastAsia="Calibri" w:hAnsi="Tahoma" w:cs="Tahoma"/>
          <w:b/>
          <w:color w:val="365F91" w:themeColor="accent1" w:themeShade="BF"/>
          <w:sz w:val="36"/>
          <w:szCs w:val="36"/>
        </w:rPr>
        <w:t>.....................................................................................</w:t>
      </w:r>
    </w:p>
    <w:p w14:paraId="384A5E3A" w14:textId="77777777" w:rsidR="00485E40" w:rsidRPr="00DE590E" w:rsidRDefault="00485E40" w:rsidP="00BB0332">
      <w:pPr>
        <w:spacing w:after="160"/>
        <w:rPr>
          <w:rFonts w:ascii="Tahoma" w:eastAsia="Calibri" w:hAnsi="Tahoma" w:cs="Tahoma"/>
          <w:b/>
          <w:color w:val="365F91" w:themeColor="accent1" w:themeShade="BF"/>
          <w:sz w:val="36"/>
          <w:szCs w:val="36"/>
        </w:rPr>
      </w:pPr>
      <w:r w:rsidRPr="00DE590E">
        <w:rPr>
          <w:rFonts w:ascii="Tahoma" w:eastAsia="Calibri" w:hAnsi="Tahoma" w:cs="Tahoma"/>
          <w:b/>
          <w:color w:val="365F91" w:themeColor="accent1" w:themeShade="BF"/>
          <w:sz w:val="36"/>
          <w:szCs w:val="36"/>
        </w:rPr>
        <w:t>β. με ίσο πλήθος ψηφίων:</w:t>
      </w:r>
    </w:p>
    <w:p w14:paraId="180DA586" w14:textId="77777777" w:rsidR="00485E40" w:rsidRPr="00DE590E" w:rsidRDefault="00485E40" w:rsidP="00BB0332">
      <w:pPr>
        <w:spacing w:before="360" w:after="160"/>
        <w:rPr>
          <w:rFonts w:ascii="Tahoma" w:eastAsia="Calibri" w:hAnsi="Tahoma" w:cs="Tahoma"/>
          <w:b/>
          <w:color w:val="365F91" w:themeColor="accent1" w:themeShade="BF"/>
          <w:sz w:val="36"/>
          <w:szCs w:val="36"/>
        </w:rPr>
      </w:pPr>
      <w:r w:rsidRPr="00DE590E">
        <w:rPr>
          <w:rFonts w:ascii="Tahoma" w:eastAsia="Calibri" w:hAnsi="Tahoma" w:cs="Tahoma"/>
          <w:b/>
          <w:color w:val="365F91" w:themeColor="accent1" w:themeShade="BF"/>
          <w:sz w:val="36"/>
          <w:szCs w:val="36"/>
        </w:rPr>
        <w:t>.....................................................................................</w:t>
      </w:r>
    </w:p>
    <w:p w14:paraId="5E93BFF9" w14:textId="77777777" w:rsidR="00485E40" w:rsidRPr="00DE590E" w:rsidRDefault="00485E40" w:rsidP="00BB0332">
      <w:pPr>
        <w:spacing w:before="360" w:after="160"/>
        <w:rPr>
          <w:rFonts w:ascii="Tahoma" w:eastAsia="Calibri" w:hAnsi="Tahoma" w:cs="Tahoma"/>
          <w:b/>
          <w:color w:val="365F91" w:themeColor="accent1" w:themeShade="BF"/>
          <w:sz w:val="36"/>
          <w:szCs w:val="36"/>
        </w:rPr>
      </w:pPr>
      <w:r w:rsidRPr="00DE590E">
        <w:rPr>
          <w:rFonts w:ascii="Tahoma" w:eastAsia="Calibri" w:hAnsi="Tahoma" w:cs="Tahoma"/>
          <w:b/>
          <w:color w:val="365F91" w:themeColor="accent1" w:themeShade="BF"/>
          <w:sz w:val="36"/>
          <w:szCs w:val="36"/>
        </w:rPr>
        <w:t>.....................................................................................</w:t>
      </w:r>
    </w:p>
    <w:p w14:paraId="6538996F" w14:textId="77777777" w:rsidR="00485E40" w:rsidRDefault="00485E40" w:rsidP="00BB0332">
      <w:pPr>
        <w:rPr>
          <w:rFonts w:ascii="Arial" w:hAnsi="Arial" w:cs="Arial"/>
          <w:b/>
          <w:sz w:val="36"/>
          <w:szCs w:val="36"/>
        </w:rPr>
      </w:pPr>
    </w:p>
    <w:p w14:paraId="47631955" w14:textId="35C0C0A8" w:rsidR="00524946" w:rsidRPr="00524946" w:rsidRDefault="00524946" w:rsidP="00BB0332">
      <w:pPr>
        <w:rPr>
          <w:rFonts w:ascii="Arial" w:hAnsi="Arial" w:cs="Arial"/>
          <w:b/>
          <w:sz w:val="36"/>
          <w:szCs w:val="36"/>
        </w:rPr>
      </w:pPr>
      <w:r>
        <w:rPr>
          <w:rFonts w:ascii="Arial" w:hAnsi="Arial" w:cs="Arial"/>
          <w:b/>
          <w:sz w:val="36"/>
          <w:szCs w:val="36"/>
        </w:rPr>
        <w:t xml:space="preserve">β. </w:t>
      </w:r>
      <w:r w:rsidRPr="00524946">
        <w:rPr>
          <w:rFonts w:ascii="Arial" w:hAnsi="Arial" w:cs="Arial"/>
          <w:b/>
          <w:sz w:val="36"/>
          <w:szCs w:val="36"/>
        </w:rPr>
        <w:t>Βάζουμε στη σειρά τους αριθμούς  του πίνακα με το πλήθος των τουρισ</w:t>
      </w:r>
      <w:r w:rsidR="00506284" w:rsidRPr="00506284">
        <w:rPr>
          <w:rFonts w:ascii="Arial" w:hAnsi="Arial" w:cs="Arial"/>
          <w:b/>
          <w:noProof/>
          <w:sz w:val="36"/>
          <w:szCs w:val="36"/>
        </w:rPr>
        <mc:AlternateContent>
          <mc:Choice Requires="wps">
            <w:drawing>
              <wp:anchor distT="0" distB="0" distL="114300" distR="114300" simplePos="0" relativeHeight="252564480" behindDoc="0" locked="0" layoutInCell="0" allowOverlap="0" wp14:anchorId="3EABCCCA" wp14:editId="5FDC4077">
                <wp:simplePos x="0" y="0"/>
                <wp:positionH relativeFrom="page">
                  <wp:align>center</wp:align>
                </wp:positionH>
                <wp:positionV relativeFrom="topMargin">
                  <wp:posOffset>9973310</wp:posOffset>
                </wp:positionV>
                <wp:extent cx="1260000" cy="360000"/>
                <wp:effectExtent l="0" t="0" r="0" b="2540"/>
                <wp:wrapNone/>
                <wp:docPr id="321" name="Πλαίσιο κειμένου 3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1BB0279C" w14:textId="2F67383D" w:rsidR="0069042B" w:rsidRPr="00BB0332"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56</w:t>
                            </w:r>
                            <w:r w:rsidRPr="00432B70">
                              <w:rPr>
                                <w:rFonts w:ascii="Arial" w:hAnsi="Arial"/>
                                <w:b/>
                                <w:sz w:val="36"/>
                                <w:szCs w:val="36"/>
                              </w:rPr>
                              <w:t xml:space="preserve"> / </w:t>
                            </w:r>
                            <w:r>
                              <w:rPr>
                                <w:rFonts w:ascii="Arial" w:hAnsi="Arial"/>
                                <w:b/>
                                <w:sz w:val="36"/>
                                <w:szCs w:val="36"/>
                              </w:rPr>
                              <w:t>17</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EABCCCA" id="Πλαίσιο κειμένου 321" o:spid="_x0000_s1121" type="#_x0000_t202" style="position:absolute;margin-left:0;margin-top:785.3pt;width:99.2pt;height:28.35pt;z-index:25256448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CgbsAtsAIAADM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14:paraId="1BB0279C" w14:textId="2F67383D" w:rsidR="0069042B" w:rsidRPr="00BB0332"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56</w:t>
                      </w:r>
                      <w:r w:rsidRPr="00432B70">
                        <w:rPr>
                          <w:rFonts w:ascii="Arial" w:hAnsi="Arial"/>
                          <w:b/>
                          <w:sz w:val="36"/>
                          <w:szCs w:val="36"/>
                        </w:rPr>
                        <w:t xml:space="preserve"> / </w:t>
                      </w:r>
                      <w:r>
                        <w:rPr>
                          <w:rFonts w:ascii="Arial" w:hAnsi="Arial"/>
                          <w:b/>
                          <w:sz w:val="36"/>
                          <w:szCs w:val="36"/>
                        </w:rPr>
                        <w:t>17</w:t>
                      </w:r>
                    </w:p>
                  </w:txbxContent>
                </v:textbox>
                <w10:wrap anchorx="page" anchory="margin"/>
              </v:shape>
            </w:pict>
          </mc:Fallback>
        </mc:AlternateContent>
      </w:r>
      <w:r w:rsidRPr="00524946">
        <w:rPr>
          <w:rFonts w:ascii="Arial" w:hAnsi="Arial" w:cs="Arial"/>
          <w:b/>
          <w:sz w:val="36"/>
          <w:szCs w:val="36"/>
        </w:rPr>
        <w:t>τών από τον  μικρότερο στον  μεγαλύτερο.</w:t>
      </w:r>
    </w:p>
    <w:p w14:paraId="7CA56FF2" w14:textId="259ED3DD" w:rsidR="00BB0332" w:rsidRDefault="00524946" w:rsidP="00BB0332">
      <w:pPr>
        <w:spacing w:before="360"/>
        <w:rPr>
          <w:rFonts w:ascii="Arial" w:hAnsi="Arial" w:cs="Arial"/>
          <w:b/>
          <w:sz w:val="36"/>
          <w:szCs w:val="36"/>
        </w:rPr>
      </w:pPr>
      <w:r w:rsidRPr="00BB0332">
        <w:rPr>
          <w:rFonts w:ascii="Arial" w:hAnsi="Arial" w:cs="Arial"/>
          <w:b/>
          <w:sz w:val="36"/>
          <w:szCs w:val="36"/>
          <w:u w:val="single"/>
        </w:rPr>
        <w:t>_______</w:t>
      </w:r>
      <w:r w:rsidR="00BB0332" w:rsidRPr="00BB0332">
        <w:rPr>
          <w:rFonts w:ascii="Arial" w:hAnsi="Arial" w:cs="Arial"/>
          <w:b/>
          <w:sz w:val="36"/>
          <w:szCs w:val="36"/>
          <w:u w:val="single"/>
        </w:rPr>
        <w:t xml:space="preserve">          </w:t>
      </w:r>
      <w:r w:rsidRPr="00BB0332">
        <w:rPr>
          <w:rFonts w:ascii="Arial" w:hAnsi="Arial" w:cs="Arial"/>
          <w:b/>
          <w:sz w:val="36"/>
          <w:szCs w:val="36"/>
          <w:u w:val="single"/>
        </w:rPr>
        <w:t>___</w:t>
      </w:r>
      <w:r w:rsidR="00BB0332" w:rsidRPr="00BB0332">
        <w:rPr>
          <w:rFonts w:ascii="Arial" w:hAnsi="Arial" w:cs="Arial"/>
          <w:b/>
          <w:sz w:val="36"/>
          <w:szCs w:val="36"/>
          <w:u w:val="single"/>
        </w:rPr>
        <w:t xml:space="preserve">    </w:t>
      </w:r>
      <w:r w:rsidRPr="00BB0332">
        <w:rPr>
          <w:rFonts w:ascii="Arial" w:hAnsi="Arial" w:cs="Arial"/>
          <w:b/>
          <w:sz w:val="36"/>
          <w:szCs w:val="36"/>
          <w:u w:val="single"/>
        </w:rPr>
        <w:t>___</w:t>
      </w:r>
      <w:r w:rsidR="00BB0332">
        <w:rPr>
          <w:rFonts w:ascii="Arial" w:hAnsi="Arial" w:cs="Arial"/>
          <w:b/>
          <w:sz w:val="36"/>
          <w:szCs w:val="36"/>
        </w:rPr>
        <w:t xml:space="preserve"> </w:t>
      </w:r>
      <w:r w:rsidRPr="00524946">
        <w:rPr>
          <w:rFonts w:ascii="Arial" w:hAnsi="Arial" w:cs="Arial"/>
          <w:b/>
          <w:sz w:val="36"/>
          <w:szCs w:val="36"/>
        </w:rPr>
        <w:t>&lt;</w:t>
      </w:r>
      <w:r w:rsidR="00BB0332">
        <w:rPr>
          <w:rFonts w:ascii="Arial" w:hAnsi="Arial" w:cs="Arial"/>
          <w:b/>
          <w:sz w:val="36"/>
          <w:szCs w:val="36"/>
        </w:rPr>
        <w:t xml:space="preserve"> </w:t>
      </w:r>
      <w:r w:rsidR="00BB0332" w:rsidRPr="00BB0332">
        <w:rPr>
          <w:rFonts w:ascii="Arial" w:hAnsi="Arial" w:cs="Arial"/>
          <w:b/>
          <w:sz w:val="36"/>
          <w:szCs w:val="36"/>
          <w:u w:val="single"/>
        </w:rPr>
        <w:t>_______          ___    ___</w:t>
      </w:r>
      <w:r w:rsidR="00BB0332">
        <w:rPr>
          <w:rFonts w:ascii="Arial" w:hAnsi="Arial" w:cs="Arial"/>
          <w:b/>
          <w:sz w:val="36"/>
          <w:szCs w:val="36"/>
          <w:u w:val="single"/>
        </w:rPr>
        <w:t xml:space="preserve"> </w:t>
      </w:r>
      <w:r w:rsidRPr="00524946">
        <w:rPr>
          <w:rFonts w:ascii="Arial" w:hAnsi="Arial" w:cs="Arial"/>
          <w:b/>
          <w:sz w:val="36"/>
          <w:szCs w:val="36"/>
        </w:rPr>
        <w:t>&lt;</w:t>
      </w:r>
    </w:p>
    <w:p w14:paraId="7CEB41D7" w14:textId="4E6E2614" w:rsidR="00BB0332" w:rsidRDefault="00BB0332" w:rsidP="00BB0332">
      <w:pPr>
        <w:spacing w:before="360"/>
        <w:rPr>
          <w:rFonts w:ascii="Arial" w:hAnsi="Arial" w:cs="Arial"/>
          <w:b/>
          <w:sz w:val="36"/>
          <w:szCs w:val="36"/>
        </w:rPr>
      </w:pPr>
      <w:r>
        <w:rPr>
          <w:rFonts w:ascii="Arial" w:hAnsi="Arial" w:cs="Arial"/>
          <w:b/>
          <w:sz w:val="36"/>
          <w:szCs w:val="36"/>
        </w:rPr>
        <w:t xml:space="preserve">&lt; </w:t>
      </w:r>
      <w:r w:rsidRPr="00BB0332">
        <w:rPr>
          <w:rFonts w:ascii="Arial" w:hAnsi="Arial" w:cs="Arial"/>
          <w:b/>
          <w:sz w:val="36"/>
          <w:szCs w:val="36"/>
          <w:u w:val="single"/>
        </w:rPr>
        <w:t>_______          ___    ___</w:t>
      </w:r>
      <w:r>
        <w:rPr>
          <w:rFonts w:ascii="Arial" w:hAnsi="Arial" w:cs="Arial"/>
          <w:b/>
          <w:sz w:val="36"/>
          <w:szCs w:val="36"/>
          <w:u w:val="single"/>
        </w:rPr>
        <w:t xml:space="preserve"> </w:t>
      </w:r>
      <w:r w:rsidR="00524946" w:rsidRPr="00524946">
        <w:rPr>
          <w:rFonts w:ascii="Arial" w:hAnsi="Arial" w:cs="Arial"/>
          <w:b/>
          <w:sz w:val="36"/>
          <w:szCs w:val="36"/>
        </w:rPr>
        <w:t>&lt;</w:t>
      </w:r>
      <w:r>
        <w:rPr>
          <w:rFonts w:ascii="Arial" w:hAnsi="Arial" w:cs="Arial"/>
          <w:b/>
          <w:sz w:val="36"/>
          <w:szCs w:val="36"/>
        </w:rPr>
        <w:t xml:space="preserve"> </w:t>
      </w:r>
      <w:r w:rsidRPr="00BB0332">
        <w:rPr>
          <w:rFonts w:ascii="Arial" w:hAnsi="Arial" w:cs="Arial"/>
          <w:b/>
          <w:sz w:val="36"/>
          <w:szCs w:val="36"/>
          <w:u w:val="single"/>
        </w:rPr>
        <w:t>_______          ___    ___</w:t>
      </w:r>
      <w:r>
        <w:rPr>
          <w:rFonts w:ascii="Arial" w:hAnsi="Arial" w:cs="Arial"/>
          <w:b/>
          <w:sz w:val="36"/>
          <w:szCs w:val="36"/>
          <w:u w:val="single"/>
        </w:rPr>
        <w:t xml:space="preserve"> </w:t>
      </w:r>
      <w:r w:rsidR="00524946" w:rsidRPr="00524946">
        <w:rPr>
          <w:rFonts w:ascii="Arial" w:hAnsi="Arial" w:cs="Arial"/>
          <w:b/>
          <w:sz w:val="36"/>
          <w:szCs w:val="36"/>
        </w:rPr>
        <w:t>&lt;</w:t>
      </w:r>
    </w:p>
    <w:p w14:paraId="1A9A1EEF" w14:textId="513932CC" w:rsidR="00524946" w:rsidRDefault="00BB0332" w:rsidP="00BB0332">
      <w:pPr>
        <w:spacing w:before="360"/>
        <w:rPr>
          <w:rFonts w:ascii="Arial" w:hAnsi="Arial" w:cs="Arial"/>
          <w:b/>
          <w:sz w:val="36"/>
          <w:szCs w:val="36"/>
        </w:rPr>
      </w:pPr>
      <w:r>
        <w:rPr>
          <w:rFonts w:ascii="Arial" w:hAnsi="Arial" w:cs="Arial"/>
          <w:b/>
          <w:sz w:val="36"/>
          <w:szCs w:val="36"/>
        </w:rPr>
        <w:t xml:space="preserve">&lt; </w:t>
      </w:r>
      <w:r w:rsidRPr="00BB0332">
        <w:rPr>
          <w:rFonts w:ascii="Arial" w:hAnsi="Arial" w:cs="Arial"/>
          <w:b/>
          <w:sz w:val="36"/>
          <w:szCs w:val="36"/>
          <w:u w:val="single"/>
        </w:rPr>
        <w:t>_______          ___    ___</w:t>
      </w:r>
    </w:p>
    <w:p w14:paraId="063C1E4C" w14:textId="4B630015" w:rsidR="00BB0332" w:rsidRDefault="00BB0332" w:rsidP="00BB0332">
      <w:pPr>
        <w:rPr>
          <w:rFonts w:ascii="Arial" w:hAnsi="Arial" w:cs="Arial"/>
          <w:b/>
          <w:sz w:val="36"/>
          <w:szCs w:val="36"/>
        </w:rPr>
      </w:pPr>
      <w:r>
        <w:rPr>
          <w:rFonts w:ascii="Arial" w:hAnsi="Arial" w:cs="Arial"/>
          <w:b/>
          <w:sz w:val="36"/>
          <w:szCs w:val="36"/>
        </w:rPr>
        <w:br w:type="page"/>
      </w:r>
    </w:p>
    <w:p w14:paraId="25A18786" w14:textId="77777777" w:rsidR="00B25030" w:rsidRPr="00ED02A2" w:rsidRDefault="00380052" w:rsidP="00FE3934">
      <w:pPr>
        <w:shd w:val="clear" w:color="auto" w:fill="00B050"/>
        <w:spacing w:after="0"/>
        <w:jc w:val="center"/>
        <w:rPr>
          <w:rFonts w:ascii="Tahoma" w:eastAsia="Calibri" w:hAnsi="Tahoma" w:cs="Tahoma"/>
          <w:b/>
          <w:color w:val="FFFFFF"/>
          <w:sz w:val="36"/>
          <w:szCs w:val="26"/>
        </w:rPr>
      </w:pPr>
      <w:bookmarkStart w:id="14" w:name="_Hlk504397234"/>
      <w:r w:rsidRPr="00ED02A2">
        <w:rPr>
          <w:rFonts w:ascii="Tahoma" w:eastAsia="Calibri" w:hAnsi="Tahoma" w:cs="Tahoma"/>
          <w:b/>
          <w:color w:val="FFFFFF"/>
          <w:sz w:val="36"/>
          <w:szCs w:val="26"/>
        </w:rPr>
        <w:lastRenderedPageBreak/>
        <w:t>Βασικές μαθηματικές έννοιες και διεργασίες</w:t>
      </w:r>
    </w:p>
    <w:p w14:paraId="40D8EB35" w14:textId="77777777" w:rsidR="00B25030" w:rsidRPr="00B25030" w:rsidRDefault="00B25030" w:rsidP="00FE3934">
      <w:pPr>
        <w:pBdr>
          <w:bottom w:val="single" w:sz="48" w:space="1" w:color="006600"/>
        </w:pBdr>
        <w:shd w:val="clear" w:color="auto" w:fill="D9FFD9"/>
        <w:rPr>
          <w:rFonts w:ascii="Arial" w:eastAsia="Calibri" w:hAnsi="Arial" w:cs="Arial"/>
          <w:b/>
          <w:sz w:val="36"/>
          <w:szCs w:val="26"/>
        </w:rPr>
      </w:pPr>
      <w:r w:rsidRPr="00B25030">
        <w:rPr>
          <w:rFonts w:ascii="Arial" w:eastAsia="Calibri" w:hAnsi="Arial" w:cs="Arial"/>
          <w:b/>
          <w:sz w:val="36"/>
          <w:szCs w:val="26"/>
        </w:rPr>
        <w:t xml:space="preserve">Όταν θέλουμε να </w:t>
      </w:r>
      <w:r w:rsidRPr="00976073">
        <w:rPr>
          <w:rFonts w:ascii="Tahoma" w:eastAsia="Calibri" w:hAnsi="Tahoma" w:cs="Tahoma"/>
          <w:b/>
          <w:sz w:val="36"/>
          <w:szCs w:val="26"/>
        </w:rPr>
        <w:t>συγκρίνουμε δύο φυσικούς αριθμούς</w:t>
      </w:r>
      <w:r w:rsidRPr="00B25030">
        <w:rPr>
          <w:rFonts w:ascii="Arial" w:eastAsia="Calibri" w:hAnsi="Arial" w:cs="Arial"/>
          <w:b/>
          <w:sz w:val="36"/>
          <w:szCs w:val="26"/>
        </w:rPr>
        <w:t xml:space="preserve"> μετράμε το πλήθος των ψηφίων τους. </w:t>
      </w:r>
    </w:p>
    <w:p w14:paraId="5CC42DB0" w14:textId="76A352EB" w:rsidR="00B25030" w:rsidRPr="00B25030" w:rsidRDefault="007B2B42" w:rsidP="00FE3934">
      <w:pPr>
        <w:pBdr>
          <w:bottom w:val="single" w:sz="48" w:space="1" w:color="006600"/>
        </w:pBdr>
        <w:shd w:val="clear" w:color="auto" w:fill="D9FFD9"/>
        <w:rPr>
          <w:rFonts w:ascii="Arial" w:eastAsia="Calibri" w:hAnsi="Arial" w:cs="Arial"/>
          <w:b/>
          <w:sz w:val="36"/>
          <w:szCs w:val="26"/>
        </w:rPr>
      </w:pPr>
      <w:r>
        <w:rPr>
          <w:rFonts w:ascii="Arial" w:eastAsia="Calibri" w:hAnsi="Arial" w:cs="Arial"/>
          <w:b/>
          <w:sz w:val="36"/>
          <w:szCs w:val="26"/>
        </w:rPr>
        <w:t xml:space="preserve">α. </w:t>
      </w:r>
      <w:r w:rsidR="00720C85" w:rsidRPr="00720C85">
        <w:rPr>
          <w:rFonts w:ascii="Arial" w:eastAsia="Calibri" w:hAnsi="Arial" w:cs="Arial"/>
          <w:b/>
          <w:sz w:val="36"/>
          <w:szCs w:val="26"/>
        </w:rPr>
        <w:t>Αν οι δύο φυσικοί αριθμοί έχουν διαφορετικό</w:t>
      </w:r>
      <w:r w:rsidR="00720C85">
        <w:rPr>
          <w:rFonts w:ascii="Arial" w:eastAsia="Calibri" w:hAnsi="Arial" w:cs="Arial"/>
          <w:b/>
          <w:sz w:val="36"/>
          <w:szCs w:val="26"/>
        </w:rPr>
        <w:t xml:space="preserve"> </w:t>
      </w:r>
      <w:r w:rsidR="00720C85" w:rsidRPr="00720C85">
        <w:rPr>
          <w:rFonts w:ascii="Arial" w:eastAsia="Calibri" w:hAnsi="Arial" w:cs="Arial"/>
          <w:b/>
          <w:sz w:val="36"/>
          <w:szCs w:val="26"/>
        </w:rPr>
        <w:t>πλήθος ψηφίων, μεγαλύτερος είναι αυτός ο οποίος</w:t>
      </w:r>
      <w:r w:rsidR="00720C85">
        <w:rPr>
          <w:rFonts w:ascii="Arial" w:eastAsia="Calibri" w:hAnsi="Arial" w:cs="Arial"/>
          <w:b/>
          <w:sz w:val="36"/>
          <w:szCs w:val="26"/>
        </w:rPr>
        <w:t xml:space="preserve"> </w:t>
      </w:r>
      <w:r w:rsidR="00720C85" w:rsidRPr="00720C85">
        <w:rPr>
          <w:rFonts w:ascii="Arial" w:eastAsia="Calibri" w:hAnsi="Arial" w:cs="Arial"/>
          <w:b/>
          <w:sz w:val="36"/>
          <w:szCs w:val="26"/>
        </w:rPr>
        <w:t>έχει τα πιο πολλά ψηφία.</w:t>
      </w:r>
      <w:r w:rsidR="00B25030" w:rsidRPr="00B25030">
        <w:rPr>
          <w:rFonts w:ascii="Arial" w:eastAsia="Calibri" w:hAnsi="Arial" w:cs="Arial"/>
          <w:b/>
          <w:sz w:val="36"/>
          <w:szCs w:val="26"/>
        </w:rPr>
        <w:t xml:space="preserve"> </w:t>
      </w:r>
    </w:p>
    <w:bookmarkEnd w:id="14"/>
    <w:p w14:paraId="56FBD7E0" w14:textId="31864CB6" w:rsidR="00976073" w:rsidRDefault="00976073" w:rsidP="00FE3934">
      <w:pPr>
        <w:rPr>
          <w:rFonts w:ascii="Arial" w:hAnsi="Arial" w:cs="Arial"/>
          <w:b/>
          <w:sz w:val="36"/>
          <w:szCs w:val="36"/>
        </w:rPr>
      </w:pPr>
    </w:p>
    <w:tbl>
      <w:tblPr>
        <w:tblStyle w:val="a4"/>
        <w:tblpPr w:leftFromText="180" w:rightFromText="180" w:vertAnchor="text" w:horzAnchor="margin" w:tblpY="16"/>
        <w:tblW w:w="96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8"/>
      </w:tblGrid>
      <w:tr w:rsidR="00ED02A2" w:rsidRPr="002609D6" w14:paraId="1A1A8408" w14:textId="77777777" w:rsidTr="009C50E3">
        <w:tc>
          <w:tcPr>
            <w:tcW w:w="9638" w:type="dxa"/>
            <w:shd w:val="clear" w:color="auto" w:fill="FF0000"/>
          </w:tcPr>
          <w:p w14:paraId="285D3081" w14:textId="77777777" w:rsidR="00ED02A2" w:rsidRPr="002609D6" w:rsidRDefault="00ED02A2" w:rsidP="00FE3934">
            <w:pPr>
              <w:spacing w:line="276" w:lineRule="auto"/>
              <w:jc w:val="center"/>
              <w:rPr>
                <w:rFonts w:ascii="Tahoma" w:hAnsi="Tahoma" w:cs="Tahoma"/>
                <w:b/>
                <w:sz w:val="36"/>
                <w:szCs w:val="36"/>
              </w:rPr>
            </w:pPr>
            <w:r w:rsidRPr="002609D6">
              <w:rPr>
                <w:rFonts w:ascii="Tahoma" w:hAnsi="Tahoma" w:cs="Tahoma"/>
                <w:b/>
                <w:color w:val="FFFFFF" w:themeColor="background1"/>
                <w:sz w:val="36"/>
                <w:szCs w:val="36"/>
              </w:rPr>
              <w:t>Παραδείγματα</w:t>
            </w:r>
          </w:p>
        </w:tc>
      </w:tr>
      <w:tr w:rsidR="00ED02A2" w:rsidRPr="002609D6" w14:paraId="5F17ADE8" w14:textId="77777777" w:rsidTr="009C50E3">
        <w:tc>
          <w:tcPr>
            <w:tcW w:w="9638" w:type="dxa"/>
            <w:tcBorders>
              <w:bottom w:val="single" w:sz="48" w:space="0" w:color="FF0000"/>
            </w:tcBorders>
            <w:shd w:val="clear" w:color="auto" w:fill="FFCC99"/>
          </w:tcPr>
          <w:p w14:paraId="0647DF1B" w14:textId="77777777" w:rsidR="00ED02A2" w:rsidRPr="00981415" w:rsidRDefault="00ED02A2" w:rsidP="00FE3934">
            <w:pPr>
              <w:spacing w:line="276" w:lineRule="auto"/>
              <w:jc w:val="center"/>
              <w:rPr>
                <w:rFonts w:ascii="Tahoma" w:hAnsi="Tahoma" w:cs="Tahoma"/>
                <w:b/>
                <w:sz w:val="36"/>
                <w:szCs w:val="36"/>
              </w:rPr>
            </w:pPr>
          </w:p>
          <w:p w14:paraId="0BDFC732" w14:textId="77777777" w:rsidR="00ED02A2" w:rsidRDefault="00ED02A2" w:rsidP="00FE3934">
            <w:pPr>
              <w:shd w:val="clear" w:color="auto" w:fill="FFCC99"/>
              <w:spacing w:line="276" w:lineRule="auto"/>
              <w:rPr>
                <w:rFonts w:ascii="Arial" w:hAnsi="Arial" w:cs="Arial"/>
                <w:b/>
                <w:sz w:val="36"/>
                <w:szCs w:val="36"/>
              </w:rPr>
            </w:pPr>
          </w:p>
          <w:p w14:paraId="22E98123" w14:textId="77777777" w:rsidR="00ED02A2" w:rsidRDefault="00ED02A2" w:rsidP="00FE3934">
            <w:pPr>
              <w:shd w:val="clear" w:color="auto" w:fill="FFCC99"/>
              <w:spacing w:line="276" w:lineRule="auto"/>
              <w:jc w:val="center"/>
              <w:rPr>
                <w:rFonts w:ascii="Arial" w:hAnsi="Arial" w:cs="Arial"/>
                <w:b/>
                <w:sz w:val="36"/>
                <w:szCs w:val="36"/>
              </w:rPr>
            </w:pPr>
            <w:r>
              <w:rPr>
                <w:rFonts w:ascii="Arial" w:hAnsi="Arial" w:cs="Arial"/>
                <w:b/>
                <w:noProof/>
                <w:sz w:val="36"/>
                <w:szCs w:val="36"/>
              </w:rPr>
              <mc:AlternateContent>
                <mc:Choice Requires="wpg">
                  <w:drawing>
                    <wp:anchor distT="0" distB="0" distL="114300" distR="114300" simplePos="0" relativeHeight="252758016" behindDoc="0" locked="0" layoutInCell="1" allowOverlap="1" wp14:anchorId="1F2B970C" wp14:editId="664E6699">
                      <wp:simplePos x="0" y="0"/>
                      <wp:positionH relativeFrom="column">
                        <wp:posOffset>1216660</wp:posOffset>
                      </wp:positionH>
                      <wp:positionV relativeFrom="paragraph">
                        <wp:posOffset>384810</wp:posOffset>
                      </wp:positionV>
                      <wp:extent cx="1155700" cy="533400"/>
                      <wp:effectExtent l="95250" t="0" r="25400" b="76200"/>
                      <wp:wrapNone/>
                      <wp:docPr id="475" name="Ομάδα 4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55700" cy="533400"/>
                                <a:chOff x="0" y="0"/>
                                <a:chExt cx="495300" cy="304800"/>
                              </a:xfrm>
                            </wpg:grpSpPr>
                            <wps:wsp>
                              <wps:cNvPr id="476" name="Ευθεία γραμμή σύνδεσης 10"/>
                              <wps:cNvCnPr>
                                <a:cxnSpLocks noChangeShapeType="1"/>
                              </wps:cNvCnPr>
                              <wps:spPr bwMode="auto">
                                <a:xfrm>
                                  <a:off x="495300" y="0"/>
                                  <a:ext cx="0" cy="1143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77" name="Line 7"/>
                              <wps:cNvCnPr>
                                <a:cxnSpLocks noChangeShapeType="1"/>
                              </wps:cNvCnPr>
                              <wps:spPr bwMode="auto">
                                <a:xfrm flipH="1">
                                  <a:off x="0" y="114300"/>
                                  <a:ext cx="4953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79" name="AutoShape 8"/>
                              <wps:cNvCnPr>
                                <a:cxnSpLocks noChangeShapeType="1"/>
                              </wps:cNvCnPr>
                              <wps:spPr bwMode="auto">
                                <a:xfrm>
                                  <a:off x="0" y="114300"/>
                                  <a:ext cx="0" cy="190500"/>
                                </a:xfrm>
                                <a:prstGeom prst="straightConnector1">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8D62B7C" id="Ομάδα 475" o:spid="_x0000_s1026" style="position:absolute;margin-left:95.8pt;margin-top:30.3pt;width:91pt;height:42pt;z-index:252758016" coordsize="495300,304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">
                      <v:line id="Ευθεία γραμμή σύνδεσης 10" o:spid="_x0000_s1027" style="position:absolute;visibility:visible;mso-wrap-style:square" from="495300,0" to="495300,114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" strokeweight="1.5pt"/>
                      <v:line id="Line 7" o:spid="_x0000_s1028" style="position:absolute;flip:x;visibility:visible;mso-wrap-style:square" from="0,114300" to="495300,114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" strokeweight="1.5pt"/>
                      <v:shape id="AutoShape 8" o:spid="_x0000_s1029" type="#_x0000_t32" style="position:absolute;top:114300;width:0;height:1905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" strokeweight="1.5pt">
                        <v:stroke endarrow="open"/>
                      </v:shape>
                    </v:group>
                  </w:pict>
                </mc:Fallback>
              </mc:AlternateContent>
            </w:r>
            <w:r>
              <w:rPr>
                <w:rFonts w:ascii="Arial" w:hAnsi="Arial" w:cs="Arial"/>
                <w:b/>
                <w:noProof/>
                <w:sz w:val="36"/>
                <w:szCs w:val="36"/>
              </w:rPr>
              <mc:AlternateContent>
                <mc:Choice Requires="wpg">
                  <w:drawing>
                    <wp:anchor distT="0" distB="0" distL="114300" distR="114300" simplePos="0" relativeHeight="252759040" behindDoc="0" locked="0" layoutInCell="1" allowOverlap="1" wp14:anchorId="68C2E11C" wp14:editId="1742CDBC">
                      <wp:simplePos x="0" y="0"/>
                      <wp:positionH relativeFrom="column">
                        <wp:posOffset>3280410</wp:posOffset>
                      </wp:positionH>
                      <wp:positionV relativeFrom="paragraph">
                        <wp:posOffset>391160</wp:posOffset>
                      </wp:positionV>
                      <wp:extent cx="838200" cy="533400"/>
                      <wp:effectExtent l="0" t="0" r="95250" b="76200"/>
                      <wp:wrapNone/>
                      <wp:docPr id="480" name="Ομάδα 4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H="1">
                                <a:off x="0" y="0"/>
                                <a:ext cx="838200" cy="533400"/>
                                <a:chOff x="0" y="0"/>
                                <a:chExt cx="495300" cy="304800"/>
                              </a:xfrm>
                            </wpg:grpSpPr>
                            <wps:wsp>
                              <wps:cNvPr id="483" name="Ευθεία γραμμή σύνδεσης 10"/>
                              <wps:cNvCnPr>
                                <a:cxnSpLocks noChangeShapeType="1"/>
                              </wps:cNvCnPr>
                              <wps:spPr bwMode="auto">
                                <a:xfrm>
                                  <a:off x="495300" y="0"/>
                                  <a:ext cx="0" cy="1143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84" name="Line 7"/>
                              <wps:cNvCnPr>
                                <a:cxnSpLocks noChangeShapeType="1"/>
                              </wps:cNvCnPr>
                              <wps:spPr bwMode="auto">
                                <a:xfrm flipH="1">
                                  <a:off x="0" y="114300"/>
                                  <a:ext cx="4953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85" name="AutoShape 8"/>
                              <wps:cNvCnPr>
                                <a:cxnSpLocks noChangeShapeType="1"/>
                              </wps:cNvCnPr>
                              <wps:spPr bwMode="auto">
                                <a:xfrm>
                                  <a:off x="0" y="114300"/>
                                  <a:ext cx="0" cy="190500"/>
                                </a:xfrm>
                                <a:prstGeom prst="straightConnector1">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AE94D0A" id="Ομάδα 480" o:spid="_x0000_s1026" style="position:absolute;margin-left:258.3pt;margin-top:30.8pt;width:66pt;height:42pt;flip:x;z-index:252759040" coordsize="495300,304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">
                      <v:line id="Ευθεία γραμμή σύνδεσης 10" o:spid="_x0000_s1027" style="position:absolute;visibility:visible;mso-wrap-style:square" from="495300,0" to="495300,114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" strokeweight="1.5pt"/>
                      <v:line id="Line 7" o:spid="_x0000_s1028" style="position:absolute;flip:x;visibility:visible;mso-wrap-style:square" from="0,114300" to="495300,114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" strokeweight="1.5pt"/>
                      <v:shape id="AutoShape 8" o:spid="_x0000_s1029" type="#_x0000_t32" style="position:absolute;top:114300;width:0;height:1905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" strokeweight="1.5pt">
                        <v:stroke endarrow="open"/>
                      </v:shape>
                    </v:group>
                  </w:pict>
                </mc:Fallback>
              </mc:AlternateContent>
            </w:r>
            <w:r>
              <w:rPr>
                <w:rFonts w:ascii="Arial" w:hAnsi="Arial" w:cs="Arial"/>
                <w:b/>
                <w:noProof/>
                <w:sz w:val="36"/>
                <w:szCs w:val="36"/>
              </w:rPr>
              <mc:AlternateContent>
                <mc:Choice Requires="wps">
                  <w:drawing>
                    <wp:inline distT="0" distB="0" distL="0" distR="0" wp14:anchorId="78DB619C" wp14:editId="45B7FD24">
                      <wp:extent cx="3747553" cy="393700"/>
                      <wp:effectExtent l="0" t="0" r="24765" b="25400"/>
                      <wp:docPr id="486" name="Πλαίσιο κειμένου 4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47553" cy="393700"/>
                              </a:xfrm>
                              <a:prstGeom prst="rect">
                                <a:avLst/>
                              </a:prstGeom>
                              <a:solidFill>
                                <a:srgbClr val="FFFFFF"/>
                              </a:solidFill>
                              <a:ln w="19050">
                                <a:solidFill>
                                  <a:srgbClr val="000000"/>
                                </a:solidFill>
                                <a:miter lim="800000"/>
                                <a:headEnd/>
                                <a:tailEnd/>
                              </a:ln>
                            </wps:spPr>
                            <wps:txbx>
                              <w:txbxContent>
                                <w:p w14:paraId="6E63F5F6" w14:textId="4B0E93A9" w:rsidR="0069042B" w:rsidRPr="00936D65" w:rsidRDefault="0069042B" w:rsidP="00ED02A2">
                                  <w:pPr>
                                    <w:jc w:val="center"/>
                                    <w:rPr>
                                      <w:rFonts w:ascii="Arial" w:hAnsi="Arial" w:cs="Arial"/>
                                      <w:b/>
                                      <w:sz w:val="36"/>
                                      <w:szCs w:val="36"/>
                                      <w:lang w:val="en-US"/>
                                    </w:rPr>
                                  </w:pPr>
                                  <w:r>
                                    <w:rPr>
                                      <w:rFonts w:ascii="Arial" w:hAnsi="Arial" w:cs="Arial"/>
                                      <w:b/>
                                      <w:sz w:val="36"/>
                                      <w:szCs w:val="36"/>
                                    </w:rPr>
                                    <w:t>α. διαφορετικό</w:t>
                                  </w:r>
                                  <w:r w:rsidRPr="00936D65">
                                    <w:rPr>
                                      <w:rFonts w:ascii="Arial" w:hAnsi="Arial" w:cs="Arial"/>
                                      <w:b/>
                                      <w:sz w:val="36"/>
                                      <w:szCs w:val="36"/>
                                    </w:rPr>
                                    <w:t xml:space="preserve"> πλήθος ψηφίων</w:t>
                                  </w:r>
                                </w:p>
                              </w:txbxContent>
                            </wps:txbx>
                            <wps:bodyPr rot="0" vert="horz" wrap="square" lIns="91440" tIns="45720" rIns="91440" bIns="45720" anchor="t" anchorCtr="0">
                              <a:noAutofit/>
                            </wps:bodyPr>
                          </wps:wsp>
                        </a:graphicData>
                      </a:graphic>
                    </wp:inline>
                  </w:drawing>
                </mc:Choice>
                <mc:Fallback>
                  <w:pict>
                    <v:shape w14:anchorId="78DB619C" id="Πλαίσιο κειμένου 486" o:spid="_x0000_s1122" type="#_x0000_t202" style="width:295.1pt;height:3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" strokeweight="1.5pt">
                      <v:textbox>
                        <w:txbxContent>
                          <w:p w14:paraId="6E63F5F6" w14:textId="4B0E93A9" w:rsidR="0069042B" w:rsidRPr="00936D65" w:rsidRDefault="0069042B" w:rsidP="00ED02A2">
                            <w:pPr>
                              <w:jc w:val="center"/>
                              <w:rPr>
                                <w:rFonts w:ascii="Arial" w:hAnsi="Arial" w:cs="Arial"/>
                                <w:b/>
                                <w:sz w:val="36"/>
                                <w:szCs w:val="36"/>
                                <w:lang w:val="en-US"/>
                              </w:rPr>
                            </w:pPr>
                            <w:r>
                              <w:rPr>
                                <w:rFonts w:ascii="Arial" w:hAnsi="Arial" w:cs="Arial"/>
                                <w:b/>
                                <w:sz w:val="36"/>
                                <w:szCs w:val="36"/>
                              </w:rPr>
                              <w:t>α. διαφορετικό</w:t>
                            </w:r>
                            <w:r w:rsidRPr="00936D65">
                              <w:rPr>
                                <w:rFonts w:ascii="Arial" w:hAnsi="Arial" w:cs="Arial"/>
                                <w:b/>
                                <w:sz w:val="36"/>
                                <w:szCs w:val="36"/>
                              </w:rPr>
                              <w:t xml:space="preserve"> πλήθος ψηφίων</w:t>
                            </w:r>
                          </w:p>
                        </w:txbxContent>
                      </v:textbox>
                      <w10:anchorlock/>
                    </v:shape>
                  </w:pict>
                </mc:Fallback>
              </mc:AlternateContent>
            </w:r>
          </w:p>
          <w:p w14:paraId="730BE97D" w14:textId="18C63D70" w:rsidR="00ED02A2" w:rsidRDefault="00ED02A2" w:rsidP="00FE3934">
            <w:pPr>
              <w:shd w:val="clear" w:color="auto" w:fill="FFCC99"/>
              <w:spacing w:line="276" w:lineRule="auto"/>
              <w:rPr>
                <w:rFonts w:ascii="Arial" w:hAnsi="Arial" w:cs="Arial"/>
                <w:b/>
                <w:sz w:val="36"/>
                <w:szCs w:val="36"/>
              </w:rPr>
            </w:pPr>
          </w:p>
          <w:p w14:paraId="082F9F66" w14:textId="77777777" w:rsidR="00ED02A2" w:rsidRDefault="00ED02A2" w:rsidP="00FE3934">
            <w:pPr>
              <w:shd w:val="clear" w:color="auto" w:fill="FFCC99"/>
              <w:spacing w:line="276" w:lineRule="auto"/>
              <w:rPr>
                <w:rFonts w:ascii="Arial" w:hAnsi="Arial" w:cs="Arial"/>
                <w:b/>
                <w:sz w:val="36"/>
                <w:szCs w:val="36"/>
              </w:rPr>
            </w:pPr>
          </w:p>
          <w:p w14:paraId="2B094F15" w14:textId="68CE377D" w:rsidR="00ED02A2" w:rsidRDefault="00ED02A2" w:rsidP="00FE3934">
            <w:pPr>
              <w:shd w:val="clear" w:color="auto" w:fill="FFCC99"/>
              <w:spacing w:line="276" w:lineRule="auto"/>
              <w:jc w:val="center"/>
              <w:rPr>
                <w:rFonts w:ascii="Arial" w:hAnsi="Arial" w:cs="Arial"/>
                <w:b/>
                <w:sz w:val="36"/>
                <w:szCs w:val="36"/>
              </w:rPr>
            </w:pPr>
            <w:r w:rsidRPr="00936D65">
              <w:rPr>
                <w:rFonts w:ascii="Arial" w:hAnsi="Arial" w:cs="Arial"/>
                <w:b/>
                <w:sz w:val="36"/>
                <w:szCs w:val="36"/>
              </w:rPr>
              <w:t xml:space="preserve">16.230.010         </w:t>
            </w:r>
            <w:r>
              <w:rPr>
                <w:rFonts w:ascii="Arial" w:hAnsi="Arial" w:cs="Arial"/>
                <w:b/>
                <w:sz w:val="36"/>
                <w:szCs w:val="36"/>
              </w:rPr>
              <w:t xml:space="preserve">    </w:t>
            </w:r>
            <w:r w:rsidRPr="00936D65">
              <w:rPr>
                <w:rFonts w:ascii="Arial" w:hAnsi="Arial" w:cs="Arial"/>
                <w:b/>
                <w:sz w:val="36"/>
                <w:szCs w:val="36"/>
              </w:rPr>
              <w:t xml:space="preserve">&gt;             </w:t>
            </w:r>
            <w:r w:rsidRPr="00ED02A2">
              <w:rPr>
                <w:rFonts w:ascii="Arial" w:hAnsi="Arial" w:cs="Arial"/>
                <w:b/>
                <w:sz w:val="36"/>
                <w:szCs w:val="36"/>
              </w:rPr>
              <w:t>6.513.010</w:t>
            </w:r>
          </w:p>
          <w:p w14:paraId="4A33A574" w14:textId="4AF69C92" w:rsidR="00ED02A2" w:rsidRDefault="00ED02A2" w:rsidP="00FE3934">
            <w:pPr>
              <w:shd w:val="clear" w:color="auto" w:fill="FFCC99"/>
              <w:spacing w:line="276" w:lineRule="auto"/>
              <w:jc w:val="center"/>
              <w:rPr>
                <w:rFonts w:ascii="Arial" w:hAnsi="Arial" w:cs="Arial"/>
                <w:b/>
                <w:sz w:val="36"/>
                <w:szCs w:val="36"/>
              </w:rPr>
            </w:pPr>
            <w:r>
              <w:rPr>
                <w:rFonts w:ascii="Arial" w:hAnsi="Arial" w:cs="Arial"/>
                <w:b/>
                <w:sz w:val="36"/>
                <w:szCs w:val="36"/>
              </w:rPr>
              <w:t>οκτώ ψηφία                          επτά ψηφία</w:t>
            </w:r>
          </w:p>
          <w:p w14:paraId="3C5FB8E7" w14:textId="77777777" w:rsidR="00ED02A2" w:rsidRPr="00981415" w:rsidRDefault="00ED02A2" w:rsidP="00FE3934">
            <w:pPr>
              <w:spacing w:line="276" w:lineRule="auto"/>
              <w:jc w:val="center"/>
              <w:rPr>
                <w:rFonts w:ascii="Tahoma" w:hAnsi="Tahoma" w:cs="Tahoma"/>
                <w:b/>
                <w:sz w:val="36"/>
                <w:szCs w:val="36"/>
              </w:rPr>
            </w:pPr>
          </w:p>
          <w:p w14:paraId="3F454292" w14:textId="77777777" w:rsidR="00ED02A2" w:rsidRPr="002609D6" w:rsidRDefault="00ED02A2" w:rsidP="00FE3934">
            <w:pPr>
              <w:spacing w:line="276" w:lineRule="auto"/>
              <w:jc w:val="center"/>
              <w:rPr>
                <w:rFonts w:ascii="Tahoma" w:hAnsi="Tahoma" w:cs="Tahoma"/>
                <w:b/>
                <w:color w:val="FFFFFF" w:themeColor="background1"/>
                <w:sz w:val="36"/>
                <w:szCs w:val="36"/>
              </w:rPr>
            </w:pPr>
          </w:p>
        </w:tc>
      </w:tr>
    </w:tbl>
    <w:p w14:paraId="0839B631" w14:textId="195C14FC" w:rsidR="00ED02A2" w:rsidRDefault="00FE3934" w:rsidP="00FE3934">
      <w:pPr>
        <w:rPr>
          <w:rFonts w:ascii="Arial" w:hAnsi="Arial" w:cs="Arial"/>
          <w:b/>
          <w:sz w:val="36"/>
          <w:szCs w:val="36"/>
        </w:rPr>
      </w:pPr>
      <w:r w:rsidRPr="00FE3934">
        <w:rPr>
          <w:rFonts w:ascii="Arial" w:hAnsi="Arial" w:cs="Arial"/>
          <w:b/>
          <w:noProof/>
          <w:sz w:val="36"/>
          <w:szCs w:val="36"/>
        </w:rPr>
        <mc:AlternateContent>
          <mc:Choice Requires="wps">
            <w:drawing>
              <wp:anchor distT="0" distB="0" distL="114300" distR="114300" simplePos="0" relativeHeight="252761088" behindDoc="0" locked="0" layoutInCell="0" allowOverlap="0" wp14:anchorId="7C9DB733" wp14:editId="498A0D72">
                <wp:simplePos x="0" y="0"/>
                <wp:positionH relativeFrom="page">
                  <wp:align>center</wp:align>
                </wp:positionH>
                <wp:positionV relativeFrom="topMargin">
                  <wp:posOffset>9973310</wp:posOffset>
                </wp:positionV>
                <wp:extent cx="1260000" cy="360000"/>
                <wp:effectExtent l="0" t="0" r="0" b="2540"/>
                <wp:wrapNone/>
                <wp:docPr id="487" name="Πλαίσιο κειμένου 4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01382522" w14:textId="783BE705" w:rsidR="0069042B" w:rsidRPr="00FE3934" w:rsidRDefault="0069042B" w:rsidP="009C50E3">
                            <w:pPr>
                              <w:suppressAutoHyphens/>
                              <w:autoSpaceDE w:val="0"/>
                              <w:autoSpaceDN w:val="0"/>
                              <w:adjustRightInd w:val="0"/>
                              <w:jc w:val="center"/>
                              <w:rPr>
                                <w:rFonts w:ascii="Arial" w:hAnsi="Arial"/>
                                <w:b/>
                                <w:sz w:val="36"/>
                                <w:szCs w:val="36"/>
                              </w:rPr>
                            </w:pPr>
                            <w:r>
                              <w:rPr>
                                <w:rFonts w:ascii="Arial" w:hAnsi="Arial"/>
                                <w:b/>
                                <w:sz w:val="36"/>
                                <w:szCs w:val="36"/>
                              </w:rPr>
                              <w:t>57</w:t>
                            </w:r>
                            <w:r w:rsidRPr="00432B70">
                              <w:rPr>
                                <w:rFonts w:ascii="Arial" w:hAnsi="Arial"/>
                                <w:b/>
                                <w:sz w:val="36"/>
                                <w:szCs w:val="36"/>
                              </w:rPr>
                              <w:t xml:space="preserve"> / </w:t>
                            </w:r>
                            <w:r>
                              <w:rPr>
                                <w:rFonts w:ascii="Arial" w:hAnsi="Arial"/>
                                <w:b/>
                                <w:sz w:val="36"/>
                                <w:szCs w:val="36"/>
                              </w:rPr>
                              <w:t>18</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C9DB733" id="Πλαίσιο κειμένου 487" o:spid="_x0000_s1123" type="#_x0000_t202" style="position:absolute;margin-left:0;margin-top:785.3pt;width:99.2pt;height:28.35pt;z-index:25276108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" o:allowincell="f" o:allowoverlap="f" fillcolor="#fc9" stroked="f" strokeweight="2.25pt">
                <v:textbox inset="1.5mm,1.5mm,1.5mm,1.5mm">
                  <w:txbxContent>
                    <w:p w14:paraId="01382522" w14:textId="783BE705" w:rsidR="0069042B" w:rsidRPr="00FE3934" w:rsidRDefault="0069042B" w:rsidP="009C50E3">
                      <w:pPr>
                        <w:suppressAutoHyphens/>
                        <w:autoSpaceDE w:val="0"/>
                        <w:autoSpaceDN w:val="0"/>
                        <w:adjustRightInd w:val="0"/>
                        <w:jc w:val="center"/>
                        <w:rPr>
                          <w:rFonts w:ascii="Arial" w:hAnsi="Arial"/>
                          <w:b/>
                          <w:sz w:val="36"/>
                          <w:szCs w:val="36"/>
                        </w:rPr>
                      </w:pPr>
                      <w:r>
                        <w:rPr>
                          <w:rFonts w:ascii="Arial" w:hAnsi="Arial"/>
                          <w:b/>
                          <w:sz w:val="36"/>
                          <w:szCs w:val="36"/>
                        </w:rPr>
                        <w:t>57</w:t>
                      </w:r>
                      <w:r w:rsidRPr="00432B70">
                        <w:rPr>
                          <w:rFonts w:ascii="Arial" w:hAnsi="Arial"/>
                          <w:b/>
                          <w:sz w:val="36"/>
                          <w:szCs w:val="36"/>
                        </w:rPr>
                        <w:t xml:space="preserve"> / </w:t>
                      </w:r>
                      <w:r>
                        <w:rPr>
                          <w:rFonts w:ascii="Arial" w:hAnsi="Arial"/>
                          <w:b/>
                          <w:sz w:val="36"/>
                          <w:szCs w:val="36"/>
                        </w:rPr>
                        <w:t>18</w:t>
                      </w:r>
                    </w:p>
                  </w:txbxContent>
                </v:textbox>
                <w10:wrap anchorx="page" anchory="margin"/>
              </v:shape>
            </w:pict>
          </mc:Fallback>
        </mc:AlternateContent>
      </w:r>
    </w:p>
    <w:p w14:paraId="711D3AA5" w14:textId="77777777" w:rsidR="00ED02A2" w:rsidRPr="00495074" w:rsidRDefault="00ED02A2" w:rsidP="00FE3934">
      <w:pPr>
        <w:shd w:val="clear" w:color="auto" w:fill="00B050"/>
        <w:spacing w:after="0"/>
        <w:jc w:val="center"/>
        <w:rPr>
          <w:rFonts w:ascii="Arial" w:eastAsia="Calibri" w:hAnsi="Arial" w:cs="Arial"/>
          <w:b/>
          <w:color w:val="FFFFFF"/>
          <w:sz w:val="36"/>
          <w:szCs w:val="26"/>
        </w:rPr>
      </w:pPr>
      <w:r>
        <w:rPr>
          <w:rFonts w:ascii="Arial" w:eastAsia="Calibri" w:hAnsi="Arial" w:cs="Arial"/>
          <w:b/>
          <w:color w:val="FFFFFF"/>
          <w:sz w:val="36"/>
          <w:szCs w:val="26"/>
        </w:rPr>
        <w:t>Βασικές μαθηματικές έννοιες και διεργασίες</w:t>
      </w:r>
    </w:p>
    <w:p w14:paraId="095FBC56" w14:textId="77777777" w:rsidR="00ED02A2" w:rsidRPr="00B25030" w:rsidRDefault="00ED02A2" w:rsidP="00FE3934">
      <w:pPr>
        <w:pBdr>
          <w:bottom w:val="single" w:sz="48" w:space="1" w:color="006600"/>
        </w:pBdr>
        <w:shd w:val="clear" w:color="auto" w:fill="D9FFD9"/>
        <w:rPr>
          <w:rFonts w:ascii="Arial" w:eastAsia="Calibri" w:hAnsi="Arial" w:cs="Arial"/>
          <w:b/>
          <w:sz w:val="36"/>
          <w:szCs w:val="26"/>
        </w:rPr>
      </w:pPr>
      <w:r>
        <w:rPr>
          <w:rFonts w:ascii="Arial" w:eastAsia="Calibri" w:hAnsi="Arial" w:cs="Arial"/>
          <w:b/>
          <w:sz w:val="36"/>
          <w:szCs w:val="26"/>
        </w:rPr>
        <w:t xml:space="preserve">β. </w:t>
      </w:r>
      <w:r w:rsidRPr="00976073">
        <w:rPr>
          <w:rFonts w:ascii="Arial" w:eastAsia="Calibri" w:hAnsi="Arial" w:cs="Arial"/>
          <w:b/>
          <w:sz w:val="36"/>
          <w:szCs w:val="26"/>
        </w:rPr>
        <w:t>Αν οι δύο φυσικοί αριθμοί έχουν ίσο πλήθος ψηφίων, συγκρίνουμε τα ψηφία τους ξεκινώντας από τα αριστερά προς τα δεξιά. Μεγαλύτερος είναι αυτός που έχει το μεγαλύτερο ψηφίο στην ίδια θέση.</w:t>
      </w:r>
    </w:p>
    <w:p w14:paraId="51FAF29B" w14:textId="5EBE2214" w:rsidR="00ED02A2" w:rsidRDefault="00ED02A2" w:rsidP="00976073">
      <w:pPr>
        <w:spacing w:line="240" w:lineRule="auto"/>
        <w:rPr>
          <w:rFonts w:ascii="Arial" w:hAnsi="Arial" w:cs="Arial"/>
          <w:b/>
          <w:sz w:val="36"/>
          <w:szCs w:val="36"/>
        </w:rPr>
      </w:pPr>
    </w:p>
    <w:p w14:paraId="3F2E4D42" w14:textId="2322058B" w:rsidR="00ED02A2" w:rsidRDefault="00ED02A2">
      <w:pPr>
        <w:rPr>
          <w:rFonts w:ascii="Arial" w:hAnsi="Arial" w:cs="Arial"/>
          <w:b/>
          <w:sz w:val="36"/>
          <w:szCs w:val="36"/>
        </w:rPr>
      </w:pPr>
      <w:r>
        <w:rPr>
          <w:rFonts w:ascii="Arial" w:hAnsi="Arial" w:cs="Arial"/>
          <w:b/>
          <w:sz w:val="36"/>
          <w:szCs w:val="36"/>
        </w:rPr>
        <w:br w:type="page"/>
      </w:r>
    </w:p>
    <w:p w14:paraId="32D6FC35" w14:textId="77777777" w:rsidR="00976073" w:rsidRPr="00FE3934" w:rsidRDefault="00976073" w:rsidP="00687986">
      <w:pPr>
        <w:pBdr>
          <w:bottom w:val="single" w:sz="48" w:space="1" w:color="FF0000"/>
        </w:pBdr>
        <w:shd w:val="clear" w:color="auto" w:fill="FF0000"/>
        <w:spacing w:line="240" w:lineRule="auto"/>
        <w:jc w:val="center"/>
        <w:rPr>
          <w:rFonts w:ascii="Tahoma" w:hAnsi="Tahoma" w:cs="Tahoma"/>
          <w:b/>
          <w:color w:val="FFFFFF" w:themeColor="background1"/>
          <w:sz w:val="36"/>
          <w:szCs w:val="36"/>
        </w:rPr>
      </w:pPr>
      <w:bookmarkStart w:id="15" w:name="_Hlk504399397"/>
      <w:r w:rsidRPr="00FE3934">
        <w:rPr>
          <w:rFonts w:ascii="Tahoma" w:hAnsi="Tahoma" w:cs="Tahoma"/>
          <w:b/>
          <w:color w:val="FFFFFF" w:themeColor="background1"/>
          <w:sz w:val="36"/>
          <w:szCs w:val="36"/>
        </w:rPr>
        <w:lastRenderedPageBreak/>
        <w:t>Παραδείγματα</w:t>
      </w:r>
    </w:p>
    <w:bookmarkEnd w:id="15"/>
    <w:p w14:paraId="7C964D0D" w14:textId="77777777" w:rsidR="00225834" w:rsidRDefault="00225834" w:rsidP="00687986">
      <w:pPr>
        <w:pBdr>
          <w:bottom w:val="single" w:sz="48" w:space="1" w:color="FF0000"/>
        </w:pBdr>
        <w:shd w:val="clear" w:color="auto" w:fill="FFCC99"/>
        <w:spacing w:line="240" w:lineRule="auto"/>
        <w:rPr>
          <w:rFonts w:ascii="Arial" w:hAnsi="Arial" w:cs="Arial"/>
          <w:b/>
          <w:sz w:val="36"/>
          <w:szCs w:val="36"/>
        </w:rPr>
      </w:pPr>
    </w:p>
    <w:p w14:paraId="2D16D6B9" w14:textId="77777777" w:rsidR="00936D65" w:rsidRDefault="00B70346" w:rsidP="00687986">
      <w:pPr>
        <w:pBdr>
          <w:bottom w:val="single" w:sz="48" w:space="1" w:color="FF0000"/>
        </w:pBdr>
        <w:shd w:val="clear" w:color="auto" w:fill="FFCC99"/>
        <w:spacing w:line="240" w:lineRule="auto"/>
        <w:jc w:val="center"/>
        <w:rPr>
          <w:rFonts w:ascii="Arial" w:hAnsi="Arial" w:cs="Arial"/>
          <w:b/>
          <w:sz w:val="36"/>
          <w:szCs w:val="36"/>
        </w:rPr>
      </w:pPr>
      <w:r>
        <w:rPr>
          <w:rFonts w:ascii="Arial" w:hAnsi="Arial" w:cs="Arial"/>
          <w:b/>
          <w:noProof/>
          <w:sz w:val="36"/>
          <w:szCs w:val="36"/>
        </w:rPr>
        <mc:AlternateContent>
          <mc:Choice Requires="wpg">
            <w:drawing>
              <wp:anchor distT="0" distB="0" distL="114300" distR="114300" simplePos="0" relativeHeight="251757568" behindDoc="0" locked="0" layoutInCell="1" allowOverlap="1" wp14:anchorId="3DA76849" wp14:editId="5A5891C2">
                <wp:simplePos x="0" y="0"/>
                <wp:positionH relativeFrom="column">
                  <wp:posOffset>1216660</wp:posOffset>
                </wp:positionH>
                <wp:positionV relativeFrom="paragraph">
                  <wp:posOffset>384810</wp:posOffset>
                </wp:positionV>
                <wp:extent cx="1155700" cy="533400"/>
                <wp:effectExtent l="95250" t="0" r="25400" b="76200"/>
                <wp:wrapNone/>
                <wp:docPr id="12" name="Ομάδα 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55700" cy="533400"/>
                          <a:chOff x="0" y="0"/>
                          <a:chExt cx="495300" cy="304800"/>
                        </a:xfrm>
                      </wpg:grpSpPr>
                      <wps:wsp>
                        <wps:cNvPr id="13" name="Ευθεία γραμμή σύνδεσης 10"/>
                        <wps:cNvCnPr>
                          <a:cxnSpLocks noChangeShapeType="1"/>
                        </wps:cNvCnPr>
                        <wps:spPr bwMode="auto">
                          <a:xfrm>
                            <a:off x="495300" y="0"/>
                            <a:ext cx="0" cy="1143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4" name="Line 7"/>
                        <wps:cNvCnPr>
                          <a:cxnSpLocks noChangeShapeType="1"/>
                        </wps:cNvCnPr>
                        <wps:spPr bwMode="auto">
                          <a:xfrm flipH="1">
                            <a:off x="0" y="114300"/>
                            <a:ext cx="4953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5" name="AutoShape 8"/>
                        <wps:cNvCnPr>
                          <a:cxnSpLocks noChangeShapeType="1"/>
                        </wps:cNvCnPr>
                        <wps:spPr bwMode="auto">
                          <a:xfrm>
                            <a:off x="0" y="114300"/>
                            <a:ext cx="0" cy="190500"/>
                          </a:xfrm>
                          <a:prstGeom prst="straightConnector1">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823F1C2" id="Ομάδα 12" o:spid="_x0000_s1026" style="position:absolute;margin-left:95.8pt;margin-top:30.3pt;width:91pt;height:42pt;z-index:251757568" coordsize="495300,304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">
                <v:line id="Ευθεία γραμμή σύνδεσης 10" o:spid="_x0000_s1027" style="position:absolute;visibility:visible;mso-wrap-style:square" from="495300,0" to="495300,114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" strokeweight="1.5pt"/>
                <v:line id="Line 7" o:spid="_x0000_s1028" style="position:absolute;flip:x;visibility:visible;mso-wrap-style:square" from="0,114300" to="495300,114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" strokeweight="1.5pt"/>
                <v:shape id="AutoShape 8" o:spid="_x0000_s1029" type="#_x0000_t32" style="position:absolute;top:114300;width:0;height:1905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" strokeweight="1.5pt">
                  <v:stroke endarrow="open"/>
                </v:shape>
              </v:group>
            </w:pict>
          </mc:Fallback>
        </mc:AlternateContent>
      </w:r>
      <w:r>
        <w:rPr>
          <w:rFonts w:ascii="Arial" w:hAnsi="Arial" w:cs="Arial"/>
          <w:b/>
          <w:noProof/>
          <w:sz w:val="36"/>
          <w:szCs w:val="36"/>
        </w:rPr>
        <mc:AlternateContent>
          <mc:Choice Requires="wpg">
            <w:drawing>
              <wp:anchor distT="0" distB="0" distL="114300" distR="114300" simplePos="0" relativeHeight="251759616" behindDoc="0" locked="0" layoutInCell="1" allowOverlap="1" wp14:anchorId="12DCA622" wp14:editId="35DE13FC">
                <wp:simplePos x="0" y="0"/>
                <wp:positionH relativeFrom="column">
                  <wp:posOffset>3280410</wp:posOffset>
                </wp:positionH>
                <wp:positionV relativeFrom="paragraph">
                  <wp:posOffset>391160</wp:posOffset>
                </wp:positionV>
                <wp:extent cx="838200" cy="533400"/>
                <wp:effectExtent l="0" t="0" r="95250" b="76200"/>
                <wp:wrapNone/>
                <wp:docPr id="29" name="Ομάδα 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H="1">
                          <a:off x="0" y="0"/>
                          <a:ext cx="838200" cy="533400"/>
                          <a:chOff x="0" y="0"/>
                          <a:chExt cx="495300" cy="304800"/>
                        </a:xfrm>
                      </wpg:grpSpPr>
                      <wps:wsp>
                        <wps:cNvPr id="30" name="Ευθεία γραμμή σύνδεσης 10"/>
                        <wps:cNvCnPr>
                          <a:cxnSpLocks noChangeShapeType="1"/>
                        </wps:cNvCnPr>
                        <wps:spPr bwMode="auto">
                          <a:xfrm>
                            <a:off x="495300" y="0"/>
                            <a:ext cx="0" cy="1143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1" name="Line 7"/>
                        <wps:cNvCnPr>
                          <a:cxnSpLocks noChangeShapeType="1"/>
                        </wps:cNvCnPr>
                        <wps:spPr bwMode="auto">
                          <a:xfrm flipH="1">
                            <a:off x="0" y="114300"/>
                            <a:ext cx="4953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4" name="AutoShape 8"/>
                        <wps:cNvCnPr>
                          <a:cxnSpLocks noChangeShapeType="1"/>
                        </wps:cNvCnPr>
                        <wps:spPr bwMode="auto">
                          <a:xfrm>
                            <a:off x="0" y="114300"/>
                            <a:ext cx="0" cy="190500"/>
                          </a:xfrm>
                          <a:prstGeom prst="straightConnector1">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9DB7BC8" id="Ομάδα 29" o:spid="_x0000_s1026" style="position:absolute;margin-left:258.3pt;margin-top:30.8pt;width:66pt;height:42pt;flip:x;z-index:251759616" coordsize="495300,304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">
                <v:line id="Ευθεία γραμμή σύνδεσης 10" o:spid="_x0000_s1027" style="position:absolute;visibility:visible;mso-wrap-style:square" from="495300,0" to="495300,114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" strokeweight="1.5pt"/>
                <v:line id="Line 7" o:spid="_x0000_s1028" style="position:absolute;flip:x;visibility:visible;mso-wrap-style:square" from="0,114300" to="495300,114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" strokeweight="1.5pt"/>
                <v:shape id="AutoShape 8" o:spid="_x0000_s1029" type="#_x0000_t32" style="position:absolute;top:114300;width:0;height:1905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" strokeweight="1.5pt">
                  <v:stroke endarrow="open"/>
                </v:shape>
              </v:group>
            </w:pict>
          </mc:Fallback>
        </mc:AlternateContent>
      </w:r>
      <w:r w:rsidR="00936D65">
        <w:rPr>
          <w:rFonts w:ascii="Arial" w:hAnsi="Arial" w:cs="Arial"/>
          <w:b/>
          <w:noProof/>
          <w:sz w:val="36"/>
          <w:szCs w:val="36"/>
        </w:rPr>
        <mc:AlternateContent>
          <mc:Choice Requires="wps">
            <w:drawing>
              <wp:inline distT="0" distB="0" distL="0" distR="0" wp14:anchorId="23B175C7" wp14:editId="6A0014DA">
                <wp:extent cx="2642319" cy="393700"/>
                <wp:effectExtent l="0" t="0" r="24765" b="25400"/>
                <wp:docPr id="307" name="Πλαίσιο κειμένου 3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42319" cy="393700"/>
                        </a:xfrm>
                        <a:prstGeom prst="rect">
                          <a:avLst/>
                        </a:prstGeom>
                        <a:solidFill>
                          <a:srgbClr val="FFFFFF"/>
                        </a:solidFill>
                        <a:ln w="19050">
                          <a:solidFill>
                            <a:srgbClr val="000000"/>
                          </a:solidFill>
                          <a:miter lim="800000"/>
                          <a:headEnd/>
                          <a:tailEnd/>
                        </a:ln>
                      </wps:spPr>
                      <wps:txbx>
                        <w:txbxContent>
                          <w:p w14:paraId="6C7796A6" w14:textId="77777777" w:rsidR="0069042B" w:rsidRPr="00936D65" w:rsidRDefault="0069042B" w:rsidP="00936D65">
                            <w:pPr>
                              <w:jc w:val="center"/>
                              <w:rPr>
                                <w:rFonts w:ascii="Arial" w:hAnsi="Arial" w:cs="Arial"/>
                                <w:b/>
                                <w:sz w:val="36"/>
                                <w:szCs w:val="36"/>
                                <w:lang w:val="en-US"/>
                              </w:rPr>
                            </w:pPr>
                            <w:r>
                              <w:rPr>
                                <w:rFonts w:ascii="Arial" w:hAnsi="Arial" w:cs="Arial"/>
                                <w:b/>
                                <w:sz w:val="36"/>
                                <w:szCs w:val="36"/>
                              </w:rPr>
                              <w:t xml:space="preserve">β. </w:t>
                            </w:r>
                            <w:r w:rsidRPr="00936D65">
                              <w:rPr>
                                <w:rFonts w:ascii="Arial" w:hAnsi="Arial" w:cs="Arial"/>
                                <w:b/>
                                <w:sz w:val="36"/>
                                <w:szCs w:val="36"/>
                              </w:rPr>
                              <w:t>ίσο πλήθος ψηφίων</w:t>
                            </w:r>
                          </w:p>
                        </w:txbxContent>
                      </wps:txbx>
                      <wps:bodyPr rot="0" vert="horz" wrap="square" lIns="91440" tIns="45720" rIns="91440" bIns="45720" anchor="t" anchorCtr="0">
                        <a:noAutofit/>
                      </wps:bodyPr>
                    </wps:wsp>
                  </a:graphicData>
                </a:graphic>
              </wp:inline>
            </w:drawing>
          </mc:Choice>
          <mc:Fallback>
            <w:pict>
              <v:shape w14:anchorId="23B175C7" id="Πλαίσιο κειμένου 307" o:spid="_x0000_s1124" type="#_x0000_t202" style="width:208.05pt;height:3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" strokeweight="1.5pt">
                <v:textbox>
                  <w:txbxContent>
                    <w:p w14:paraId="6C7796A6" w14:textId="77777777" w:rsidR="0069042B" w:rsidRPr="00936D65" w:rsidRDefault="0069042B" w:rsidP="00936D65">
                      <w:pPr>
                        <w:jc w:val="center"/>
                        <w:rPr>
                          <w:rFonts w:ascii="Arial" w:hAnsi="Arial" w:cs="Arial"/>
                          <w:b/>
                          <w:sz w:val="36"/>
                          <w:szCs w:val="36"/>
                          <w:lang w:val="en-US"/>
                        </w:rPr>
                      </w:pPr>
                      <w:r>
                        <w:rPr>
                          <w:rFonts w:ascii="Arial" w:hAnsi="Arial" w:cs="Arial"/>
                          <w:b/>
                          <w:sz w:val="36"/>
                          <w:szCs w:val="36"/>
                        </w:rPr>
                        <w:t xml:space="preserve">β. </w:t>
                      </w:r>
                      <w:r w:rsidRPr="00936D65">
                        <w:rPr>
                          <w:rFonts w:ascii="Arial" w:hAnsi="Arial" w:cs="Arial"/>
                          <w:b/>
                          <w:sz w:val="36"/>
                          <w:szCs w:val="36"/>
                        </w:rPr>
                        <w:t>ίσο πλήθος ψηφίων</w:t>
                      </w:r>
                    </w:p>
                  </w:txbxContent>
                </v:textbox>
                <w10:anchorlock/>
              </v:shape>
            </w:pict>
          </mc:Fallback>
        </mc:AlternateContent>
      </w:r>
    </w:p>
    <w:p w14:paraId="6038395E" w14:textId="77777777" w:rsidR="00936D65" w:rsidRDefault="00936D65" w:rsidP="00687986">
      <w:pPr>
        <w:pBdr>
          <w:bottom w:val="single" w:sz="48" w:space="1" w:color="FF0000"/>
        </w:pBdr>
        <w:shd w:val="clear" w:color="auto" w:fill="FFCC99"/>
        <w:spacing w:line="240" w:lineRule="auto"/>
        <w:rPr>
          <w:rFonts w:ascii="Arial" w:hAnsi="Arial" w:cs="Arial"/>
          <w:b/>
          <w:sz w:val="36"/>
          <w:szCs w:val="36"/>
        </w:rPr>
      </w:pPr>
    </w:p>
    <w:p w14:paraId="67FDB3E5" w14:textId="77777777" w:rsidR="00936D65" w:rsidRDefault="00936D65" w:rsidP="00687986">
      <w:pPr>
        <w:pBdr>
          <w:bottom w:val="single" w:sz="48" w:space="1" w:color="FF0000"/>
        </w:pBdr>
        <w:shd w:val="clear" w:color="auto" w:fill="FFCC99"/>
        <w:spacing w:line="240" w:lineRule="auto"/>
        <w:jc w:val="center"/>
        <w:rPr>
          <w:rFonts w:ascii="Arial" w:hAnsi="Arial" w:cs="Arial"/>
          <w:b/>
          <w:sz w:val="36"/>
          <w:szCs w:val="36"/>
        </w:rPr>
      </w:pPr>
      <w:r w:rsidRPr="00936D65">
        <w:rPr>
          <w:rFonts w:ascii="Arial" w:hAnsi="Arial" w:cs="Arial"/>
          <w:b/>
          <w:sz w:val="36"/>
          <w:szCs w:val="36"/>
        </w:rPr>
        <w:t xml:space="preserve">16.230.010         </w:t>
      </w:r>
      <w:r w:rsidR="00B70346">
        <w:rPr>
          <w:rFonts w:ascii="Arial" w:hAnsi="Arial" w:cs="Arial"/>
          <w:b/>
          <w:sz w:val="36"/>
          <w:szCs w:val="36"/>
        </w:rPr>
        <w:t xml:space="preserve">    </w:t>
      </w:r>
      <w:r w:rsidRPr="00936D65">
        <w:rPr>
          <w:rFonts w:ascii="Arial" w:hAnsi="Arial" w:cs="Arial"/>
          <w:b/>
          <w:sz w:val="36"/>
          <w:szCs w:val="36"/>
        </w:rPr>
        <w:t>&gt;             15.130.109</w:t>
      </w:r>
    </w:p>
    <w:p w14:paraId="0AEB55DA" w14:textId="322B4674" w:rsidR="00936D65" w:rsidRDefault="00936D65" w:rsidP="00687986">
      <w:pPr>
        <w:pBdr>
          <w:bottom w:val="single" w:sz="48" w:space="1" w:color="FF0000"/>
        </w:pBdr>
        <w:shd w:val="clear" w:color="auto" w:fill="FFCC99"/>
        <w:spacing w:line="240" w:lineRule="auto"/>
        <w:jc w:val="center"/>
        <w:rPr>
          <w:rFonts w:ascii="Arial-BoldMT" w:hAnsi="Arial-BoldMT"/>
          <w:b/>
          <w:bCs/>
          <w:color w:val="242021"/>
          <w:sz w:val="36"/>
          <w:szCs w:val="36"/>
        </w:rPr>
      </w:pPr>
      <w:r w:rsidRPr="00936D65">
        <w:rPr>
          <w:rFonts w:ascii="Arial" w:hAnsi="Arial" w:cs="Arial"/>
          <w:b/>
          <w:sz w:val="36"/>
          <w:szCs w:val="36"/>
        </w:rPr>
        <w:t>γιατί 6&gt;5</w:t>
      </w:r>
      <w:r w:rsidR="00FE3934">
        <w:rPr>
          <w:rFonts w:ascii="Arial" w:hAnsi="Arial" w:cs="Arial"/>
          <w:b/>
          <w:sz w:val="36"/>
          <w:szCs w:val="36"/>
        </w:rPr>
        <w:t xml:space="preserve">  στις </w:t>
      </w:r>
      <w:r w:rsidR="00FE3934" w:rsidRPr="00FE3934">
        <w:rPr>
          <w:rFonts w:ascii="Arial-BoldMT" w:hAnsi="Arial-BoldMT"/>
          <w:b/>
          <w:bCs/>
          <w:color w:val="242021"/>
          <w:sz w:val="36"/>
          <w:szCs w:val="36"/>
        </w:rPr>
        <w:t>Μονάδες Εκατομμυρίων</w:t>
      </w:r>
    </w:p>
    <w:p w14:paraId="6018B3A9" w14:textId="77777777" w:rsidR="00FE3934" w:rsidRDefault="00FE3934" w:rsidP="00687986">
      <w:pPr>
        <w:pBdr>
          <w:bottom w:val="single" w:sz="48" w:space="1" w:color="FF0000"/>
        </w:pBdr>
        <w:shd w:val="clear" w:color="auto" w:fill="FFCC99"/>
        <w:spacing w:line="240" w:lineRule="auto"/>
        <w:jc w:val="center"/>
        <w:rPr>
          <w:rFonts w:ascii="Arial" w:hAnsi="Arial" w:cs="Arial"/>
          <w:b/>
          <w:sz w:val="36"/>
          <w:szCs w:val="36"/>
        </w:rPr>
      </w:pPr>
    </w:p>
    <w:bookmarkStart w:id="16" w:name="_Hlk508624519"/>
    <w:p w14:paraId="014930C4" w14:textId="2697D9E9" w:rsidR="007B2B42" w:rsidRDefault="00506284" w:rsidP="007B2B42">
      <w:pPr>
        <w:spacing w:line="240" w:lineRule="auto"/>
        <w:rPr>
          <w:rFonts w:ascii="Arial" w:eastAsia="Calibri" w:hAnsi="Arial" w:cs="Arial"/>
          <w:b/>
          <w:sz w:val="36"/>
          <w:szCs w:val="36"/>
        </w:rPr>
      </w:pPr>
      <w:r w:rsidRPr="00506284">
        <w:rPr>
          <w:rFonts w:ascii="Arial" w:eastAsia="Calibri" w:hAnsi="Arial" w:cs="Arial"/>
          <w:b/>
          <w:noProof/>
          <w:sz w:val="36"/>
          <w:szCs w:val="36"/>
        </w:rPr>
        <mc:AlternateContent>
          <mc:Choice Requires="wps">
            <w:drawing>
              <wp:anchor distT="0" distB="0" distL="114300" distR="114300" simplePos="0" relativeHeight="252566528" behindDoc="0" locked="0" layoutInCell="0" allowOverlap="0" wp14:anchorId="2A8F7B10" wp14:editId="5D70F039">
                <wp:simplePos x="0" y="0"/>
                <wp:positionH relativeFrom="page">
                  <wp:align>center</wp:align>
                </wp:positionH>
                <wp:positionV relativeFrom="topMargin">
                  <wp:posOffset>9973310</wp:posOffset>
                </wp:positionV>
                <wp:extent cx="1260000" cy="360000"/>
                <wp:effectExtent l="0" t="0" r="0" b="2540"/>
                <wp:wrapNone/>
                <wp:docPr id="323" name="Πλαίσιο κειμένου 3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1FA20254" w14:textId="6C5FE34B" w:rsidR="0069042B" w:rsidRPr="001F04AF"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58</w:t>
                            </w:r>
                            <w:r w:rsidRPr="00432B70">
                              <w:rPr>
                                <w:rFonts w:ascii="Arial" w:hAnsi="Arial"/>
                                <w:b/>
                                <w:sz w:val="36"/>
                                <w:szCs w:val="36"/>
                              </w:rPr>
                              <w:t xml:space="preserve"> / </w:t>
                            </w:r>
                            <w:r>
                              <w:rPr>
                                <w:rFonts w:ascii="Arial" w:hAnsi="Arial"/>
                                <w:b/>
                                <w:sz w:val="36"/>
                                <w:szCs w:val="36"/>
                              </w:rPr>
                              <w:t>18</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A8F7B10" id="Πλαίσιο κειμένου 323" o:spid="_x0000_s1125" type="#_x0000_t202" style="position:absolute;margin-left:0;margin-top:785.3pt;width:99.2pt;height:28.35pt;z-index:25256652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" o:allowincell="f" o:allowoverlap="f" fillcolor="#fc9" stroked="f" strokeweight="2.25pt">
                <v:textbox inset="1.5mm,1.5mm,1.5mm,1.5mm">
                  <w:txbxContent>
                    <w:p w14:paraId="1FA20254" w14:textId="6C5FE34B" w:rsidR="0069042B" w:rsidRPr="001F04AF"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58</w:t>
                      </w:r>
                      <w:r w:rsidRPr="00432B70">
                        <w:rPr>
                          <w:rFonts w:ascii="Arial" w:hAnsi="Arial"/>
                          <w:b/>
                          <w:sz w:val="36"/>
                          <w:szCs w:val="36"/>
                        </w:rPr>
                        <w:t xml:space="preserve"> / </w:t>
                      </w:r>
                      <w:r>
                        <w:rPr>
                          <w:rFonts w:ascii="Arial" w:hAnsi="Arial"/>
                          <w:b/>
                          <w:sz w:val="36"/>
                          <w:szCs w:val="36"/>
                        </w:rPr>
                        <w:t>18</w:t>
                      </w:r>
                    </w:p>
                  </w:txbxContent>
                </v:textbox>
                <w10:wrap anchorx="page" anchory="margin"/>
              </v:shape>
            </w:pict>
          </mc:Fallback>
        </mc:AlternateContent>
      </w:r>
    </w:p>
    <w:tbl>
      <w:tblPr>
        <w:tblStyle w:val="3"/>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7B2B42" w:rsidRPr="003E32C8" w14:paraId="10F136AF" w14:textId="77777777" w:rsidTr="00E05819">
        <w:tc>
          <w:tcPr>
            <w:tcW w:w="9639" w:type="dxa"/>
            <w:shd w:val="clear" w:color="auto" w:fill="E5DFEC"/>
          </w:tcPr>
          <w:p w14:paraId="6FE074E4" w14:textId="77777777" w:rsidR="007B2B42" w:rsidRPr="00FF1EBD" w:rsidRDefault="00493DFA" w:rsidP="00E05819">
            <w:pPr>
              <w:rPr>
                <w:rFonts w:ascii="Arial" w:hAnsi="Arial" w:cs="Arial"/>
                <w:b/>
                <w:sz w:val="36"/>
                <w:szCs w:val="36"/>
                <w:lang w:eastAsia="el-GR"/>
              </w:rPr>
            </w:pPr>
            <w:r w:rsidRPr="0000680A">
              <w:rPr>
                <w:rFonts w:ascii="Times New Roman" w:eastAsia="Times New Roman" w:hAnsi="Times New Roman" w:cs="Times New Roman"/>
                <w:noProof/>
                <w:sz w:val="24"/>
                <w:szCs w:val="24"/>
                <w:lang w:eastAsia="el-GR"/>
              </w:rPr>
              <w:drawing>
                <wp:inline distT="0" distB="0" distL="0" distR="0" wp14:anchorId="202CECED" wp14:editId="768A11FE">
                  <wp:extent cx="345600" cy="500400"/>
                  <wp:effectExtent l="0" t="0" r="0" b="0"/>
                  <wp:docPr id="9508" name="Εικόνα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45600" cy="500400"/>
                          </a:xfrm>
                          <a:prstGeom prst="rect">
                            <a:avLst/>
                          </a:prstGeom>
                          <a:noFill/>
                          <a:ln>
                            <a:noFill/>
                          </a:ln>
                        </pic:spPr>
                      </pic:pic>
                    </a:graphicData>
                  </a:graphic>
                </wp:inline>
              </w:drawing>
            </w:r>
            <w:r w:rsidR="007B2B42" w:rsidRPr="00FF1EBD">
              <w:rPr>
                <w:rFonts w:ascii="Arial" w:hAnsi="Arial" w:cs="Arial"/>
                <w:b/>
                <w:color w:val="FF3300"/>
                <w:sz w:val="36"/>
                <w:szCs w:val="36"/>
                <w:lang w:eastAsia="el-GR"/>
              </w:rPr>
              <w:t xml:space="preserve">  </w:t>
            </w:r>
            <w:r w:rsidR="007B2B42" w:rsidRPr="00E362E9">
              <w:rPr>
                <w:rFonts w:ascii="Tahoma" w:hAnsi="Tahoma" w:cs="Tahoma"/>
                <w:b/>
                <w:color w:val="FF0000"/>
                <w:sz w:val="36"/>
                <w:szCs w:val="36"/>
                <w:lang w:eastAsia="el-GR"/>
              </w:rPr>
              <w:t>Εφαρμογή</w:t>
            </w:r>
          </w:p>
        </w:tc>
      </w:tr>
      <w:tr w:rsidR="007B2B42" w:rsidRPr="003E32C8" w14:paraId="6BF2BFC5" w14:textId="77777777" w:rsidTr="00E05819">
        <w:tc>
          <w:tcPr>
            <w:tcW w:w="9639" w:type="dxa"/>
            <w:shd w:val="clear" w:color="auto" w:fill="E5DFEC"/>
          </w:tcPr>
          <w:p w14:paraId="10CB8D27" w14:textId="62A795FE" w:rsidR="007B2B42" w:rsidRPr="00FF1EBD" w:rsidRDefault="007B2B42" w:rsidP="00871D6A">
            <w:pPr>
              <w:rPr>
                <w:rFonts w:ascii="Tahoma" w:hAnsi="Tahoma" w:cs="Tahoma"/>
                <w:b/>
                <w:sz w:val="36"/>
                <w:szCs w:val="36"/>
                <w:lang w:eastAsia="el-GR"/>
              </w:rPr>
            </w:pPr>
            <w:r w:rsidRPr="007B2B42">
              <w:rPr>
                <w:rFonts w:ascii="Tahoma" w:hAnsi="Tahoma" w:cs="Tahoma"/>
                <w:b/>
                <w:sz w:val="36"/>
                <w:szCs w:val="36"/>
                <w:lang w:eastAsia="el-GR"/>
              </w:rPr>
              <w:t xml:space="preserve">Να γράψετε όλους τους τριψήφιους αριθμούς που μπορούν να σχηματιστούν χρησιμοποιώντας τα ψηφία 2, 7 και 9 από μία φορά το καθένα. Έπειτα να τους συγκρίνετε και να τους τοποθετήσετε πάνω στην </w:t>
            </w:r>
            <w:proofErr w:type="spellStart"/>
            <w:r w:rsidRPr="007B2B42">
              <w:rPr>
                <w:rFonts w:ascii="Tahoma" w:hAnsi="Tahoma" w:cs="Tahoma"/>
                <w:b/>
                <w:sz w:val="36"/>
                <w:szCs w:val="36"/>
                <w:lang w:eastAsia="el-GR"/>
              </w:rPr>
              <w:t>αριθμογραμμή</w:t>
            </w:r>
            <w:proofErr w:type="spellEnd"/>
            <w:r w:rsidR="00FE3934">
              <w:rPr>
                <w:rFonts w:ascii="Tahoma" w:hAnsi="Tahoma" w:cs="Tahoma"/>
                <w:b/>
                <w:sz w:val="36"/>
                <w:szCs w:val="36"/>
                <w:lang w:eastAsia="el-GR"/>
              </w:rPr>
              <w:t xml:space="preserve"> </w:t>
            </w:r>
            <w:r w:rsidR="00FE3934">
              <w:t xml:space="preserve"> </w:t>
            </w:r>
            <w:r w:rsidR="00FE3934" w:rsidRPr="00FE3934">
              <w:rPr>
                <w:rFonts w:ascii="Tahoma-Bold" w:hAnsi="Tahoma-Bold"/>
                <w:b/>
                <w:bCs/>
                <w:color w:val="242021"/>
                <w:sz w:val="36"/>
                <w:szCs w:val="36"/>
              </w:rPr>
              <w:t>(επόμενη σελίδα)</w:t>
            </w:r>
            <w:r w:rsidRPr="007B2B42">
              <w:rPr>
                <w:rFonts w:ascii="Tahoma" w:hAnsi="Tahoma" w:cs="Tahoma"/>
                <w:b/>
                <w:sz w:val="36"/>
                <w:szCs w:val="36"/>
                <w:lang w:eastAsia="el-GR"/>
              </w:rPr>
              <w:t>.</w:t>
            </w:r>
          </w:p>
        </w:tc>
      </w:tr>
      <w:tr w:rsidR="007B2B42" w:rsidRPr="003E32C8" w14:paraId="64821343" w14:textId="77777777" w:rsidTr="00E05819">
        <w:tc>
          <w:tcPr>
            <w:tcW w:w="9639" w:type="dxa"/>
            <w:shd w:val="clear" w:color="auto" w:fill="E5DFEC"/>
          </w:tcPr>
          <w:p w14:paraId="5AB3E805" w14:textId="77777777" w:rsidR="007B2B42" w:rsidRDefault="007B2B42" w:rsidP="007B2B42">
            <w:pPr>
              <w:jc w:val="both"/>
              <w:rPr>
                <w:rFonts w:ascii="Arial" w:hAnsi="Arial" w:cs="Arial"/>
                <w:b/>
                <w:sz w:val="36"/>
                <w:szCs w:val="36"/>
                <w:lang w:eastAsia="el-GR"/>
              </w:rPr>
            </w:pPr>
            <w:r w:rsidRPr="007B2B42">
              <w:rPr>
                <w:rFonts w:ascii="Arial" w:hAnsi="Arial" w:cs="Arial"/>
                <w:b/>
                <w:sz w:val="36"/>
                <w:szCs w:val="36"/>
                <w:lang w:eastAsia="el-GR"/>
              </w:rPr>
              <w:t>Οι τριψήφιοι αριθμοί που γράφονται με τα ψηφία 2, 7 και 9 είναι:</w:t>
            </w:r>
          </w:p>
          <w:p w14:paraId="12DE22E0" w14:textId="05F02A5F" w:rsidR="001F04AF" w:rsidRDefault="001F04AF" w:rsidP="001F04AF">
            <w:pPr>
              <w:spacing w:before="360" w:line="276" w:lineRule="auto"/>
              <w:rPr>
                <w:rFonts w:ascii="Arial" w:hAnsi="Arial" w:cs="Arial"/>
                <w:b/>
                <w:sz w:val="36"/>
                <w:szCs w:val="36"/>
              </w:rPr>
            </w:pPr>
            <w:r>
              <w:rPr>
                <w:rFonts w:ascii="Arial" w:hAnsi="Arial" w:cs="Arial"/>
                <w:b/>
                <w:sz w:val="36"/>
                <w:szCs w:val="36"/>
              </w:rPr>
              <w:t>..............................................................................................</w:t>
            </w:r>
          </w:p>
          <w:p w14:paraId="434A7A19" w14:textId="3E13F440" w:rsidR="001F04AF" w:rsidRDefault="001F04AF" w:rsidP="001F04AF">
            <w:pPr>
              <w:spacing w:before="360" w:line="276" w:lineRule="auto"/>
              <w:rPr>
                <w:rFonts w:ascii="Arial" w:hAnsi="Arial" w:cs="Arial"/>
                <w:b/>
                <w:sz w:val="36"/>
                <w:szCs w:val="36"/>
              </w:rPr>
            </w:pPr>
            <w:r>
              <w:rPr>
                <w:rFonts w:ascii="Arial" w:hAnsi="Arial" w:cs="Arial"/>
                <w:b/>
                <w:sz w:val="36"/>
                <w:szCs w:val="36"/>
              </w:rPr>
              <w:t>..............................................................................................</w:t>
            </w:r>
          </w:p>
          <w:p w14:paraId="1B3AE946" w14:textId="1E8E2294" w:rsidR="001F04AF" w:rsidRDefault="001F04AF" w:rsidP="001F04AF">
            <w:pPr>
              <w:spacing w:before="360" w:line="276" w:lineRule="auto"/>
              <w:rPr>
                <w:rFonts w:ascii="Arial" w:hAnsi="Arial" w:cs="Arial"/>
                <w:b/>
                <w:sz w:val="36"/>
                <w:szCs w:val="36"/>
              </w:rPr>
            </w:pPr>
            <w:r>
              <w:rPr>
                <w:rFonts w:ascii="Arial" w:hAnsi="Arial" w:cs="Arial"/>
                <w:b/>
                <w:sz w:val="36"/>
                <w:szCs w:val="36"/>
              </w:rPr>
              <w:t>..............................................................................................</w:t>
            </w:r>
          </w:p>
          <w:p w14:paraId="69963A61" w14:textId="77777777" w:rsidR="001F04AF" w:rsidRDefault="001F04AF" w:rsidP="001F04AF">
            <w:pPr>
              <w:spacing w:before="360" w:line="276" w:lineRule="auto"/>
              <w:rPr>
                <w:rFonts w:ascii="Arial" w:hAnsi="Arial" w:cs="Arial"/>
                <w:b/>
                <w:sz w:val="36"/>
                <w:szCs w:val="36"/>
              </w:rPr>
            </w:pPr>
          </w:p>
          <w:p w14:paraId="4B7F0F7D" w14:textId="2481ED92" w:rsidR="00FE3934" w:rsidRPr="00C272B5" w:rsidRDefault="00FE3934" w:rsidP="00E05819">
            <w:pPr>
              <w:jc w:val="both"/>
              <w:rPr>
                <w:rFonts w:ascii="Arial" w:hAnsi="Arial" w:cs="Arial"/>
                <w:b/>
                <w:sz w:val="36"/>
                <w:szCs w:val="36"/>
                <w:lang w:eastAsia="el-GR"/>
              </w:rPr>
            </w:pPr>
          </w:p>
        </w:tc>
      </w:tr>
    </w:tbl>
    <w:p w14:paraId="72119853" w14:textId="77777777" w:rsidR="00FE3934" w:rsidRDefault="00FE3934">
      <w:r>
        <w:br w:type="page"/>
      </w:r>
    </w:p>
    <w:tbl>
      <w:tblPr>
        <w:tblStyle w:val="3"/>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FE3934" w:rsidRPr="003E32C8" w14:paraId="21BEDDC1" w14:textId="77777777" w:rsidTr="00E05819">
        <w:tc>
          <w:tcPr>
            <w:tcW w:w="9639" w:type="dxa"/>
            <w:shd w:val="clear" w:color="auto" w:fill="E5DFEC"/>
          </w:tcPr>
          <w:p w14:paraId="2BF762EC" w14:textId="77777777" w:rsidR="00FE3934" w:rsidRPr="007B2B42" w:rsidRDefault="00FE3934" w:rsidP="00FE3934">
            <w:pPr>
              <w:jc w:val="both"/>
              <w:rPr>
                <w:rFonts w:ascii="Arial" w:hAnsi="Arial" w:cs="Arial"/>
                <w:b/>
                <w:sz w:val="36"/>
                <w:szCs w:val="36"/>
                <w:lang w:eastAsia="el-GR"/>
              </w:rPr>
            </w:pPr>
            <w:r w:rsidRPr="007B2B42">
              <w:rPr>
                <w:rFonts w:ascii="Arial" w:hAnsi="Arial" w:cs="Arial"/>
                <w:b/>
                <w:sz w:val="36"/>
                <w:szCs w:val="36"/>
                <w:lang w:eastAsia="el-GR"/>
              </w:rPr>
              <w:lastRenderedPageBreak/>
              <w:t xml:space="preserve">Η σειρά τους, από τον μικρότερο στον μεγαλύτερο, είναι: </w:t>
            </w:r>
          </w:p>
          <w:p w14:paraId="3324FE07" w14:textId="043D9857" w:rsidR="001F04AF" w:rsidRDefault="001F04AF" w:rsidP="001F04AF">
            <w:pPr>
              <w:spacing w:before="360" w:line="276" w:lineRule="auto"/>
              <w:rPr>
                <w:rFonts w:ascii="Arial" w:hAnsi="Arial" w:cs="Arial"/>
                <w:b/>
                <w:sz w:val="36"/>
                <w:szCs w:val="36"/>
              </w:rPr>
            </w:pPr>
            <w:r>
              <w:rPr>
                <w:rFonts w:ascii="Arial" w:hAnsi="Arial" w:cs="Arial"/>
                <w:b/>
                <w:sz w:val="36"/>
                <w:szCs w:val="36"/>
              </w:rPr>
              <w:t>..............................................................................................</w:t>
            </w:r>
          </w:p>
          <w:p w14:paraId="2D32135B" w14:textId="4A0A05DD" w:rsidR="001F04AF" w:rsidRDefault="001F04AF" w:rsidP="001F04AF">
            <w:pPr>
              <w:spacing w:before="360" w:line="276" w:lineRule="auto"/>
              <w:rPr>
                <w:rFonts w:ascii="Arial" w:hAnsi="Arial" w:cs="Arial"/>
                <w:b/>
                <w:sz w:val="36"/>
                <w:szCs w:val="36"/>
              </w:rPr>
            </w:pPr>
            <w:r>
              <w:rPr>
                <w:rFonts w:ascii="Arial" w:hAnsi="Arial" w:cs="Arial"/>
                <w:b/>
                <w:sz w:val="36"/>
                <w:szCs w:val="36"/>
              </w:rPr>
              <w:t>..............................................................................................</w:t>
            </w:r>
          </w:p>
          <w:p w14:paraId="751D6877" w14:textId="7D8FDB54" w:rsidR="001F04AF" w:rsidRDefault="001F04AF" w:rsidP="001F04AF">
            <w:pPr>
              <w:spacing w:before="360" w:line="276" w:lineRule="auto"/>
              <w:rPr>
                <w:rFonts w:ascii="Arial" w:hAnsi="Arial" w:cs="Arial"/>
                <w:b/>
                <w:sz w:val="36"/>
                <w:szCs w:val="36"/>
              </w:rPr>
            </w:pPr>
            <w:r>
              <w:rPr>
                <w:rFonts w:ascii="Arial" w:hAnsi="Arial" w:cs="Arial"/>
                <w:b/>
                <w:sz w:val="36"/>
                <w:szCs w:val="36"/>
              </w:rPr>
              <w:t>..............................................................................................</w:t>
            </w:r>
          </w:p>
          <w:p w14:paraId="6994EF83" w14:textId="77777777" w:rsidR="00FE3934" w:rsidRDefault="00FE3934" w:rsidP="00FE3934">
            <w:pPr>
              <w:jc w:val="both"/>
              <w:rPr>
                <w:rFonts w:ascii="Arial" w:hAnsi="Arial" w:cs="Arial"/>
                <w:b/>
                <w:sz w:val="36"/>
                <w:szCs w:val="36"/>
                <w:lang w:eastAsia="el-GR"/>
              </w:rPr>
            </w:pPr>
          </w:p>
          <w:p w14:paraId="11B56E47" w14:textId="77777777" w:rsidR="00FE3934" w:rsidRDefault="00FE3934" w:rsidP="00FE3934">
            <w:pPr>
              <w:jc w:val="both"/>
              <w:rPr>
                <w:rFonts w:ascii="Arial" w:hAnsi="Arial" w:cs="Arial"/>
                <w:b/>
                <w:sz w:val="36"/>
                <w:szCs w:val="36"/>
                <w:lang w:eastAsia="el-GR"/>
              </w:rPr>
            </w:pPr>
            <w:r w:rsidRPr="00DE590E">
              <w:rPr>
                <w:rFonts w:ascii="Arial" w:eastAsia="Calibri" w:hAnsi="Arial" w:cs="Arial"/>
                <w:b/>
                <w:noProof/>
                <w:sz w:val="56"/>
                <w:szCs w:val="56"/>
              </w:rPr>
              <mc:AlternateContent>
                <mc:Choice Requires="wps">
                  <w:drawing>
                    <wp:anchor distT="0" distB="0" distL="0" distR="0" simplePos="0" relativeHeight="252764160" behindDoc="0" locked="0" layoutInCell="1" allowOverlap="1" wp14:anchorId="550E22C6" wp14:editId="1A58DA14">
                      <wp:simplePos x="0" y="0"/>
                      <wp:positionH relativeFrom="column">
                        <wp:posOffset>-5080</wp:posOffset>
                      </wp:positionH>
                      <wp:positionV relativeFrom="paragraph">
                        <wp:posOffset>428625</wp:posOffset>
                      </wp:positionV>
                      <wp:extent cx="260985" cy="344170"/>
                      <wp:effectExtent l="0" t="0" r="5715" b="0"/>
                      <wp:wrapSquare wrapText="bothSides"/>
                      <wp:docPr id="488"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0985" cy="344170"/>
                              </a:xfrm>
                              <a:prstGeom prst="rect">
                                <a:avLst/>
                              </a:prstGeom>
                              <a:solidFill>
                                <a:srgbClr val="FFFFFF"/>
                              </a:solidFill>
                              <a:ln w="9525">
                                <a:noFill/>
                                <a:miter lim="800000"/>
                                <a:headEnd/>
                                <a:tailEnd/>
                              </a:ln>
                            </wps:spPr>
                            <wps:txbx>
                              <w:txbxContent>
                                <w:p w14:paraId="45A45FE7" w14:textId="77777777" w:rsidR="0069042B" w:rsidRPr="00DE590E" w:rsidRDefault="0069042B" w:rsidP="00FE3934">
                                  <w:pPr>
                                    <w:rPr>
                                      <w:rFonts w:ascii="Arial" w:hAnsi="Arial" w:cs="Arial"/>
                                      <w:b/>
                                      <w:sz w:val="36"/>
                                      <w:szCs w:val="36"/>
                                    </w:rPr>
                                  </w:pPr>
                                  <w:r w:rsidRPr="00DE590E">
                                    <w:rPr>
                                      <w:rFonts w:ascii="Arial" w:hAnsi="Arial" w:cs="Arial"/>
                                      <w:b/>
                                      <w:sz w:val="36"/>
                                      <w:szCs w:val="36"/>
                                    </w:rPr>
                                    <w:t>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50E22C6" id="_x0000_s1126" type="#_x0000_t202" style="position:absolute;left:0;text-align:left;margin-left:-.4pt;margin-top:33.75pt;width:20.55pt;height:27.1pt;z-index:252764160;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" stroked="f">
                      <v:textbox>
                        <w:txbxContent>
                          <w:p w14:paraId="45A45FE7" w14:textId="77777777" w:rsidR="0069042B" w:rsidRPr="00DE590E" w:rsidRDefault="0069042B" w:rsidP="00FE3934">
                            <w:pPr>
                              <w:rPr>
                                <w:rFonts w:ascii="Arial" w:hAnsi="Arial" w:cs="Arial"/>
                                <w:b/>
                                <w:sz w:val="36"/>
                                <w:szCs w:val="36"/>
                              </w:rPr>
                            </w:pPr>
                            <w:r w:rsidRPr="00DE590E">
                              <w:rPr>
                                <w:rFonts w:ascii="Arial" w:hAnsi="Arial" w:cs="Arial"/>
                                <w:b/>
                                <w:sz w:val="36"/>
                                <w:szCs w:val="36"/>
                              </w:rPr>
                              <w:t>0</w:t>
                            </w:r>
                          </w:p>
                        </w:txbxContent>
                      </v:textbox>
                      <w10:wrap type="square"/>
                    </v:shape>
                  </w:pict>
                </mc:Fallback>
              </mc:AlternateContent>
            </w:r>
            <w:r w:rsidRPr="00DE590E">
              <w:rPr>
                <w:rFonts w:ascii="Arial" w:eastAsia="Calibri" w:hAnsi="Arial" w:cs="Arial"/>
                <w:b/>
                <w:noProof/>
                <w:sz w:val="56"/>
                <w:szCs w:val="56"/>
              </w:rPr>
              <mc:AlternateContent>
                <mc:Choice Requires="wps">
                  <w:drawing>
                    <wp:anchor distT="0" distB="0" distL="0" distR="0" simplePos="0" relativeHeight="252763136" behindDoc="0" locked="0" layoutInCell="1" allowOverlap="1" wp14:anchorId="5DB2E411" wp14:editId="32E43FDC">
                      <wp:simplePos x="0" y="0"/>
                      <wp:positionH relativeFrom="column">
                        <wp:posOffset>5231765</wp:posOffset>
                      </wp:positionH>
                      <wp:positionV relativeFrom="paragraph">
                        <wp:posOffset>422910</wp:posOffset>
                      </wp:positionV>
                      <wp:extent cx="719455" cy="344170"/>
                      <wp:effectExtent l="0" t="0" r="4445" b="0"/>
                      <wp:wrapSquare wrapText="bothSides"/>
                      <wp:docPr id="492"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9455" cy="344170"/>
                              </a:xfrm>
                              <a:prstGeom prst="rect">
                                <a:avLst/>
                              </a:prstGeom>
                              <a:solidFill>
                                <a:srgbClr val="FFFFFF"/>
                              </a:solidFill>
                              <a:ln w="9525">
                                <a:noFill/>
                                <a:miter lim="800000"/>
                                <a:headEnd/>
                                <a:tailEnd/>
                              </a:ln>
                            </wps:spPr>
                            <wps:txbx>
                              <w:txbxContent>
                                <w:p w14:paraId="6E91A9AD" w14:textId="77777777" w:rsidR="0069042B" w:rsidRPr="00DE590E" w:rsidRDefault="0069042B" w:rsidP="00FE3934">
                                  <w:pPr>
                                    <w:rPr>
                                      <w:rFonts w:ascii="Arial" w:hAnsi="Arial" w:cs="Arial"/>
                                      <w:b/>
                                      <w:sz w:val="36"/>
                                      <w:szCs w:val="36"/>
                                    </w:rPr>
                                  </w:pPr>
                                  <w:r w:rsidRPr="00DE590E">
                                    <w:rPr>
                                      <w:rFonts w:ascii="Arial" w:hAnsi="Arial" w:cs="Arial"/>
                                      <w:b/>
                                      <w:sz w:val="36"/>
                                      <w:szCs w:val="36"/>
                                    </w:rPr>
                                    <w:t>100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DB2E411" id="_x0000_s1127" type="#_x0000_t202" style="position:absolute;left:0;text-align:left;margin-left:411.95pt;margin-top:33.3pt;width:56.65pt;height:27.1pt;z-index:252763136;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" stroked="f">
                      <v:textbox>
                        <w:txbxContent>
                          <w:p w14:paraId="6E91A9AD" w14:textId="77777777" w:rsidR="0069042B" w:rsidRPr="00DE590E" w:rsidRDefault="0069042B" w:rsidP="00FE3934">
                            <w:pPr>
                              <w:rPr>
                                <w:rFonts w:ascii="Arial" w:hAnsi="Arial" w:cs="Arial"/>
                                <w:b/>
                                <w:sz w:val="36"/>
                                <w:szCs w:val="36"/>
                              </w:rPr>
                            </w:pPr>
                            <w:r w:rsidRPr="00DE590E">
                              <w:rPr>
                                <w:rFonts w:ascii="Arial" w:hAnsi="Arial" w:cs="Arial"/>
                                <w:b/>
                                <w:sz w:val="36"/>
                                <w:szCs w:val="36"/>
                              </w:rPr>
                              <w:t>1000</w:t>
                            </w:r>
                          </w:p>
                        </w:txbxContent>
                      </v:textbox>
                      <w10:wrap type="square"/>
                    </v:shape>
                  </w:pict>
                </mc:Fallback>
              </mc:AlternateContent>
            </w:r>
            <w:r>
              <w:rPr>
                <w:rFonts w:ascii="Arial" w:eastAsia="Calibri" w:hAnsi="Arial" w:cs="Arial"/>
                <w:b/>
                <w:noProof/>
                <w:sz w:val="56"/>
                <w:szCs w:val="56"/>
              </w:rPr>
              <w:drawing>
                <wp:inline distT="0" distB="0" distL="0" distR="0" wp14:anchorId="7972B309" wp14:editId="404B517D">
                  <wp:extent cx="6048000" cy="267021"/>
                  <wp:effectExtent l="0" t="0" r="0" b="0"/>
                  <wp:docPr id="493" name="Εικόνα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 name="K6αρ1.emf"/>
                          <pic:cNvPicPr/>
                        </pic:nvPicPr>
                        <pic:blipFill rotWithShape="1">
                          <a:blip r:embed="rId71">
                            <a:extLst>
                              <a:ext uri="{28A0092B-C50C-407E-A947-70E740481C1C}">
                                <a14:useLocalDpi xmlns:a14="http://schemas.microsoft.com/office/drawing/2010/main" val="0"/>
                              </a:ext>
                            </a:extLst>
                          </a:blip>
                          <a:srcRect t="39384"/>
                          <a:stretch/>
                        </pic:blipFill>
                        <pic:spPr bwMode="auto">
                          <a:xfrm>
                            <a:off x="0" y="0"/>
                            <a:ext cx="6048000" cy="267021"/>
                          </a:xfrm>
                          <a:prstGeom prst="rect">
                            <a:avLst/>
                          </a:prstGeom>
                          <a:ln>
                            <a:noFill/>
                          </a:ln>
                          <a:extLst>
                            <a:ext uri="{53640926-AAD7-44D8-BBD7-CCE9431645EC}">
                              <a14:shadowObscured xmlns:a14="http://schemas.microsoft.com/office/drawing/2010/main"/>
                            </a:ext>
                          </a:extLst>
                        </pic:spPr>
                      </pic:pic>
                    </a:graphicData>
                  </a:graphic>
                </wp:inline>
              </w:drawing>
            </w:r>
          </w:p>
          <w:p w14:paraId="78544CAB" w14:textId="77777777" w:rsidR="00FE3934" w:rsidRPr="007B2B42" w:rsidRDefault="00FE3934" w:rsidP="00FE3934">
            <w:pPr>
              <w:jc w:val="both"/>
              <w:rPr>
                <w:rFonts w:ascii="Arial" w:hAnsi="Arial" w:cs="Arial"/>
                <w:b/>
                <w:sz w:val="36"/>
                <w:szCs w:val="36"/>
                <w:lang w:eastAsia="el-GR"/>
              </w:rPr>
            </w:pPr>
          </w:p>
          <w:p w14:paraId="5F2B789C" w14:textId="324DE9DD" w:rsidR="00FE3934" w:rsidRPr="007B2B42" w:rsidRDefault="00FE3934" w:rsidP="007B2B42">
            <w:pPr>
              <w:jc w:val="both"/>
              <w:rPr>
                <w:rFonts w:ascii="Arial" w:hAnsi="Arial" w:cs="Arial"/>
                <w:b/>
                <w:sz w:val="36"/>
                <w:szCs w:val="36"/>
                <w:lang w:eastAsia="el-GR"/>
              </w:rPr>
            </w:pPr>
          </w:p>
        </w:tc>
      </w:tr>
      <w:bookmarkEnd w:id="16"/>
    </w:tbl>
    <w:p w14:paraId="6D29DDE9" w14:textId="77777777" w:rsidR="007B2B42" w:rsidRDefault="007B2B42" w:rsidP="00CC1CA7">
      <w:pPr>
        <w:spacing w:line="240" w:lineRule="auto"/>
        <w:rPr>
          <w:rFonts w:ascii="Arial" w:hAnsi="Arial" w:cs="Arial"/>
          <w:b/>
          <w:sz w:val="36"/>
          <w:szCs w:val="36"/>
        </w:rPr>
      </w:pPr>
    </w:p>
    <w:p w14:paraId="7A33150C" w14:textId="5647ACA2" w:rsidR="007B2B42" w:rsidRDefault="00506284" w:rsidP="00CC1CA7">
      <w:pPr>
        <w:spacing w:line="240" w:lineRule="auto"/>
        <w:rPr>
          <w:rFonts w:ascii="Arial" w:hAnsi="Arial" w:cs="Arial"/>
          <w:b/>
          <w:sz w:val="36"/>
          <w:szCs w:val="36"/>
        </w:rPr>
      </w:pPr>
      <w:r w:rsidRPr="00506284">
        <w:rPr>
          <w:rFonts w:ascii="Arial" w:hAnsi="Arial" w:cs="Arial"/>
          <w:b/>
          <w:noProof/>
          <w:sz w:val="36"/>
          <w:szCs w:val="36"/>
        </w:rPr>
        <mc:AlternateContent>
          <mc:Choice Requires="wps">
            <w:drawing>
              <wp:anchor distT="0" distB="0" distL="114300" distR="114300" simplePos="0" relativeHeight="252568576" behindDoc="0" locked="0" layoutInCell="0" allowOverlap="0" wp14:anchorId="351E00DD" wp14:editId="5B13E684">
                <wp:simplePos x="0" y="0"/>
                <wp:positionH relativeFrom="page">
                  <wp:align>center</wp:align>
                </wp:positionH>
                <wp:positionV relativeFrom="topMargin">
                  <wp:posOffset>9973310</wp:posOffset>
                </wp:positionV>
                <wp:extent cx="1260000" cy="360000"/>
                <wp:effectExtent l="0" t="0" r="0" b="2540"/>
                <wp:wrapNone/>
                <wp:docPr id="325" name="Πλαίσιο κειμένου 3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50BCABA0" w14:textId="61EEA6E5" w:rsidR="0069042B" w:rsidRPr="001F04AF"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59</w:t>
                            </w:r>
                            <w:r w:rsidRPr="00432B70">
                              <w:rPr>
                                <w:rFonts w:ascii="Arial" w:hAnsi="Arial"/>
                                <w:b/>
                                <w:sz w:val="36"/>
                                <w:szCs w:val="36"/>
                              </w:rPr>
                              <w:t xml:space="preserve"> / </w:t>
                            </w:r>
                            <w:r>
                              <w:rPr>
                                <w:rFonts w:ascii="Arial" w:hAnsi="Arial"/>
                                <w:b/>
                                <w:sz w:val="36"/>
                                <w:szCs w:val="36"/>
                              </w:rPr>
                              <w:t>18</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51E00DD" id="Πλαίσιο κειμένου 325" o:spid="_x0000_s1128" type="#_x0000_t202" style="position:absolute;margin-left:0;margin-top:785.3pt;width:99.2pt;height:28.35pt;z-index:25256857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GK4wOSvAgAAMw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14:paraId="50BCABA0" w14:textId="61EEA6E5" w:rsidR="0069042B" w:rsidRPr="001F04AF"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59</w:t>
                      </w:r>
                      <w:r w:rsidRPr="00432B70">
                        <w:rPr>
                          <w:rFonts w:ascii="Arial" w:hAnsi="Arial"/>
                          <w:b/>
                          <w:sz w:val="36"/>
                          <w:szCs w:val="36"/>
                        </w:rPr>
                        <w:t xml:space="preserve"> / </w:t>
                      </w:r>
                      <w:r>
                        <w:rPr>
                          <w:rFonts w:ascii="Arial" w:hAnsi="Arial"/>
                          <w:b/>
                          <w:sz w:val="36"/>
                          <w:szCs w:val="36"/>
                        </w:rPr>
                        <w:t>18</w:t>
                      </w:r>
                    </w:p>
                  </w:txbxContent>
                </v:textbox>
                <w10:wrap anchorx="page" anchory="margin"/>
              </v:shape>
            </w:pict>
          </mc:Fallback>
        </mc:AlternateContent>
      </w:r>
    </w:p>
    <w:tbl>
      <w:tblPr>
        <w:tblStyle w:val="a4"/>
        <w:tblW w:w="9645"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6E4"/>
        <w:tblLayout w:type="fixed"/>
        <w:tblLook w:val="04A0" w:firstRow="1" w:lastRow="0" w:firstColumn="1" w:lastColumn="0" w:noHBand="0" w:noVBand="1"/>
      </w:tblPr>
      <w:tblGrid>
        <w:gridCol w:w="9645"/>
      </w:tblGrid>
      <w:tr w:rsidR="00B4392B" w14:paraId="762A7643" w14:textId="77777777" w:rsidTr="00871D6A">
        <w:tc>
          <w:tcPr>
            <w:tcW w:w="9639" w:type="dxa"/>
            <w:shd w:val="clear" w:color="auto" w:fill="FFF6E4"/>
            <w:hideMark/>
          </w:tcPr>
          <w:p w14:paraId="14BB72A9" w14:textId="77777777" w:rsidR="00B4392B" w:rsidRDefault="0067526B" w:rsidP="001F04AF">
            <w:pPr>
              <w:spacing w:after="240"/>
              <w:ind w:left="57"/>
              <w:rPr>
                <w:rFonts w:ascii="Arial" w:hAnsi="Arial" w:cs="Arial"/>
                <w:b/>
                <w:sz w:val="36"/>
                <w:szCs w:val="36"/>
              </w:rPr>
            </w:pPr>
            <w:r w:rsidRPr="00586580">
              <w:rPr>
                <w:noProof/>
              </w:rPr>
              <w:drawing>
                <wp:inline distT="0" distB="0" distL="0" distR="0" wp14:anchorId="04C7C440" wp14:editId="7EC06DCA">
                  <wp:extent cx="684000" cy="540000"/>
                  <wp:effectExtent l="0" t="0" r="1905" b="0"/>
                  <wp:docPr id="67" name="Εικόνα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684000" cy="540000"/>
                          </a:xfrm>
                          <a:prstGeom prst="rect">
                            <a:avLst/>
                          </a:prstGeom>
                          <a:noFill/>
                          <a:ln>
                            <a:noFill/>
                          </a:ln>
                        </pic:spPr>
                      </pic:pic>
                    </a:graphicData>
                  </a:graphic>
                </wp:inline>
              </w:drawing>
            </w:r>
            <w:r w:rsidR="00B4392B">
              <w:rPr>
                <w:rFonts w:ascii="Arial" w:hAnsi="Arial" w:cs="Arial"/>
                <w:b/>
                <w:sz w:val="36"/>
                <w:szCs w:val="36"/>
              </w:rPr>
              <w:t xml:space="preserve">  </w:t>
            </w:r>
            <w:proofErr w:type="spellStart"/>
            <w:r w:rsidR="00B4392B">
              <w:rPr>
                <w:rFonts w:ascii="Tahoma" w:hAnsi="Tahoma" w:cs="Tahoma"/>
                <w:b/>
                <w:sz w:val="36"/>
                <w:szCs w:val="36"/>
              </w:rPr>
              <w:t>Ανα</w:t>
            </w:r>
            <w:r w:rsidR="00B4392B" w:rsidRPr="00944595">
              <w:rPr>
                <w:rFonts w:ascii="Tahoma" w:hAnsi="Tahoma" w:cs="Tahoma"/>
                <w:b/>
                <w:color w:val="FF0000"/>
                <w:sz w:val="36"/>
                <w:szCs w:val="36"/>
              </w:rPr>
              <w:t>στοχασμός</w:t>
            </w:r>
            <w:proofErr w:type="spellEnd"/>
          </w:p>
        </w:tc>
      </w:tr>
      <w:tr w:rsidR="00B4392B" w14:paraId="77F568F9" w14:textId="77777777" w:rsidTr="00871D6A">
        <w:tc>
          <w:tcPr>
            <w:tcW w:w="9639" w:type="dxa"/>
            <w:shd w:val="clear" w:color="auto" w:fill="FFF6E4"/>
          </w:tcPr>
          <w:p w14:paraId="5607E35F" w14:textId="77777777" w:rsidR="0017296B" w:rsidRPr="0017296B" w:rsidRDefault="0017296B" w:rsidP="001F04AF">
            <w:pPr>
              <w:pStyle w:val="a3"/>
              <w:numPr>
                <w:ilvl w:val="0"/>
                <w:numId w:val="45"/>
              </w:numPr>
              <w:spacing w:after="120" w:line="276" w:lineRule="auto"/>
              <w:rPr>
                <w:rFonts w:ascii="Arial" w:hAnsi="Arial" w:cs="Arial"/>
                <w:b/>
                <w:sz w:val="36"/>
                <w:szCs w:val="36"/>
              </w:rPr>
            </w:pPr>
            <w:r w:rsidRPr="0017296B">
              <w:rPr>
                <w:rFonts w:ascii="Arial" w:hAnsi="Arial" w:cs="Arial"/>
                <w:b/>
                <w:sz w:val="36"/>
                <w:szCs w:val="36"/>
              </w:rPr>
              <w:t xml:space="preserve">Η Αγγελική έγραψε: 2.397.726&lt;235.987. Ποιο είναι το λάθος της; </w:t>
            </w:r>
          </w:p>
          <w:p w14:paraId="07AA973F" w14:textId="77777777" w:rsidR="0017296B" w:rsidRPr="0017296B" w:rsidRDefault="0017296B" w:rsidP="001F04AF">
            <w:pPr>
              <w:pStyle w:val="a3"/>
              <w:numPr>
                <w:ilvl w:val="0"/>
                <w:numId w:val="45"/>
              </w:numPr>
              <w:spacing w:after="120" w:line="276" w:lineRule="auto"/>
              <w:rPr>
                <w:rFonts w:ascii="Arial" w:hAnsi="Arial" w:cs="Arial"/>
                <w:b/>
                <w:sz w:val="36"/>
                <w:szCs w:val="36"/>
              </w:rPr>
            </w:pPr>
            <w:r w:rsidRPr="0017296B">
              <w:rPr>
                <w:rFonts w:ascii="Arial" w:hAnsi="Arial" w:cs="Arial"/>
                <w:b/>
                <w:sz w:val="36"/>
                <w:szCs w:val="36"/>
              </w:rPr>
              <w:t xml:space="preserve">Εξηγούμε γιατί 2.398.726&gt;2.397.726. </w:t>
            </w:r>
          </w:p>
          <w:p w14:paraId="0E099712" w14:textId="775774BF" w:rsidR="001F04AF" w:rsidRPr="001F04AF" w:rsidRDefault="0017296B" w:rsidP="001F04AF">
            <w:pPr>
              <w:pStyle w:val="a3"/>
              <w:numPr>
                <w:ilvl w:val="0"/>
                <w:numId w:val="45"/>
              </w:numPr>
              <w:spacing w:after="120" w:line="276" w:lineRule="auto"/>
              <w:rPr>
                <w:rFonts w:ascii="Arial" w:hAnsi="Arial" w:cs="Arial"/>
                <w:b/>
                <w:sz w:val="36"/>
                <w:szCs w:val="36"/>
              </w:rPr>
            </w:pPr>
            <w:r w:rsidRPr="001F04AF">
              <w:rPr>
                <w:rFonts w:ascii="Arial" w:hAnsi="Arial" w:cs="Arial"/>
                <w:b/>
                <w:sz w:val="36"/>
                <w:szCs w:val="36"/>
              </w:rPr>
              <w:t xml:space="preserve">Ο Νίκος υποστηρίζει ότι ο μεγαλύτερος πενταψήφιος αριθμός είναι ο 99.990. </w:t>
            </w:r>
            <w:r w:rsidR="001F04AF" w:rsidRPr="001F04AF">
              <w:rPr>
                <w:rFonts w:ascii="Arial" w:hAnsi="Arial" w:cs="Arial"/>
                <w:b/>
                <w:sz w:val="36"/>
                <w:szCs w:val="36"/>
              </w:rPr>
              <w:t>Έχει δίκιο; Ναι ή όχι και γιατί;</w:t>
            </w:r>
          </w:p>
          <w:p w14:paraId="598D941B" w14:textId="43B190B7" w:rsidR="0017296B" w:rsidRPr="0017296B" w:rsidRDefault="0017296B" w:rsidP="001F04AF">
            <w:pPr>
              <w:pStyle w:val="a3"/>
              <w:numPr>
                <w:ilvl w:val="0"/>
                <w:numId w:val="45"/>
              </w:numPr>
              <w:spacing w:after="120" w:line="276" w:lineRule="auto"/>
              <w:rPr>
                <w:rFonts w:ascii="Arial" w:hAnsi="Arial" w:cs="Arial"/>
                <w:b/>
                <w:sz w:val="36"/>
                <w:szCs w:val="36"/>
              </w:rPr>
            </w:pPr>
            <w:r w:rsidRPr="0017296B">
              <w:rPr>
                <w:rFonts w:ascii="Arial" w:hAnsi="Arial" w:cs="Arial"/>
                <w:b/>
                <w:sz w:val="36"/>
                <w:szCs w:val="36"/>
              </w:rPr>
              <w:t>Βρίσκουμε όλους τους τριψήφιους άρτιους αριθμούς που είναι μεγαλύτεροι από το 882.</w:t>
            </w:r>
          </w:p>
          <w:p w14:paraId="2777A920" w14:textId="625F412E" w:rsidR="0017296B" w:rsidRPr="001F04AF" w:rsidRDefault="0017296B" w:rsidP="001F04AF">
            <w:pPr>
              <w:pStyle w:val="a3"/>
              <w:numPr>
                <w:ilvl w:val="0"/>
                <w:numId w:val="45"/>
              </w:numPr>
              <w:spacing w:after="120" w:line="276" w:lineRule="auto"/>
              <w:rPr>
                <w:rFonts w:ascii="Arial" w:hAnsi="Arial" w:cs="Arial"/>
                <w:b/>
                <w:sz w:val="36"/>
                <w:szCs w:val="36"/>
              </w:rPr>
            </w:pPr>
            <w:r w:rsidRPr="001F04AF">
              <w:rPr>
                <w:rFonts w:ascii="Arial" w:hAnsi="Arial" w:cs="Arial"/>
                <w:b/>
                <w:sz w:val="36"/>
                <w:szCs w:val="36"/>
              </w:rPr>
              <w:t>Χρησιμοποιώντας τα ψηφία 1, 0 και 8, μία φορ</w:t>
            </w:r>
            <w:r w:rsidR="00606634" w:rsidRPr="001F04AF">
              <w:rPr>
                <w:rFonts w:ascii="Arial" w:hAnsi="Arial" w:cs="Arial"/>
                <w:b/>
                <w:sz w:val="36"/>
                <w:szCs w:val="36"/>
              </w:rPr>
              <w:t xml:space="preserve">ά το καθένα, η Δανάη βρήκε έξι </w:t>
            </w:r>
            <w:r w:rsidRPr="001F04AF">
              <w:rPr>
                <w:rFonts w:ascii="Arial" w:hAnsi="Arial" w:cs="Arial"/>
                <w:b/>
                <w:sz w:val="36"/>
                <w:szCs w:val="36"/>
              </w:rPr>
              <w:t>αριθμούς που υποστηρίζει ότι είναι τριψήφιοι</w:t>
            </w:r>
            <w:r w:rsidR="001F04AF" w:rsidRPr="001F04AF">
              <w:rPr>
                <w:rFonts w:ascii="Arial" w:hAnsi="Arial" w:cs="Arial"/>
                <w:b/>
                <w:sz w:val="36"/>
                <w:szCs w:val="36"/>
              </w:rPr>
              <w:t>. Έχει δίκιο; Ναι ή όχι και γιατί;</w:t>
            </w:r>
          </w:p>
          <w:p w14:paraId="349FF7E2" w14:textId="77777777" w:rsidR="00B4392B" w:rsidRPr="0017296B" w:rsidRDefault="00B4392B" w:rsidP="0017296B">
            <w:pPr>
              <w:pStyle w:val="a3"/>
              <w:spacing w:after="120"/>
              <w:ind w:left="360"/>
              <w:rPr>
                <w:rFonts w:ascii="Arial" w:hAnsi="Arial" w:cs="Arial"/>
                <w:b/>
                <w:sz w:val="36"/>
                <w:szCs w:val="36"/>
              </w:rPr>
            </w:pPr>
          </w:p>
        </w:tc>
      </w:tr>
    </w:tbl>
    <w:p w14:paraId="1CC90A6D" w14:textId="77777777" w:rsidR="00B4392B" w:rsidRDefault="00B4392B" w:rsidP="00CC1CA7">
      <w:pPr>
        <w:spacing w:line="240" w:lineRule="auto"/>
        <w:rPr>
          <w:rFonts w:ascii="Arial" w:hAnsi="Arial" w:cs="Arial"/>
          <w:b/>
          <w:sz w:val="36"/>
          <w:szCs w:val="36"/>
        </w:rPr>
      </w:pPr>
    </w:p>
    <w:p w14:paraId="67A1B5B6" w14:textId="77777777" w:rsidR="00A00070" w:rsidRDefault="00A00070">
      <w:pPr>
        <w:rPr>
          <w:rFonts w:ascii="Arial" w:hAnsi="Arial" w:cs="Arial"/>
          <w:b/>
          <w:sz w:val="36"/>
          <w:szCs w:val="36"/>
        </w:rPr>
      </w:pPr>
      <w:r>
        <w:rPr>
          <w:rFonts w:ascii="Arial" w:hAnsi="Arial" w:cs="Arial"/>
          <w:b/>
          <w:sz w:val="36"/>
          <w:szCs w:val="36"/>
        </w:rPr>
        <w:br w:type="page"/>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BE5F1" w:themeFill="accent1" w:themeFillTint="33"/>
        <w:tblLook w:val="04A0" w:firstRow="1" w:lastRow="0" w:firstColumn="1" w:lastColumn="0" w:noHBand="0" w:noVBand="1"/>
      </w:tblPr>
      <w:tblGrid>
        <w:gridCol w:w="8505"/>
        <w:gridCol w:w="1123"/>
      </w:tblGrid>
      <w:tr w:rsidR="00871D6A" w:rsidRPr="005A2962" w14:paraId="283D149C" w14:textId="77777777" w:rsidTr="001F04AF">
        <w:tc>
          <w:tcPr>
            <w:tcW w:w="8505" w:type="dxa"/>
            <w:shd w:val="clear" w:color="auto" w:fill="DBE5F1" w:themeFill="accent1" w:themeFillTint="33"/>
            <w:vAlign w:val="center"/>
          </w:tcPr>
          <w:p w14:paraId="5C2DB937" w14:textId="77777777" w:rsidR="001F04AF" w:rsidRDefault="001F04AF" w:rsidP="00871D6A">
            <w:pPr>
              <w:rPr>
                <w:rFonts w:ascii="Tahoma" w:hAnsi="Tahoma" w:cs="Tahoma"/>
                <w:b/>
                <w:color w:val="2B426E"/>
                <w:sz w:val="42"/>
                <w:szCs w:val="42"/>
              </w:rPr>
            </w:pPr>
            <w:r>
              <w:rPr>
                <w:rFonts w:ascii="Tahoma" w:hAnsi="Tahoma" w:cs="Tahoma"/>
                <w:b/>
                <w:color w:val="2B426E"/>
                <w:sz w:val="42"/>
                <w:szCs w:val="42"/>
              </w:rPr>
              <w:lastRenderedPageBreak/>
              <w:t>Σ</w:t>
            </w:r>
            <w:r w:rsidR="00871D6A" w:rsidRPr="00871D6A">
              <w:rPr>
                <w:rFonts w:ascii="Tahoma" w:hAnsi="Tahoma" w:cs="Tahoma"/>
                <w:b/>
                <w:color w:val="2B426E"/>
                <w:sz w:val="42"/>
                <w:szCs w:val="42"/>
              </w:rPr>
              <w:t xml:space="preserve">τρογγυλοποίηση </w:t>
            </w:r>
          </w:p>
          <w:p w14:paraId="3C4CA244" w14:textId="6127676B" w:rsidR="00871D6A" w:rsidRPr="005A2962" w:rsidRDefault="00871D6A" w:rsidP="001F04AF">
            <w:pPr>
              <w:spacing w:after="120"/>
              <w:rPr>
                <w:rFonts w:ascii="Tahoma" w:hAnsi="Tahoma" w:cs="Tahoma"/>
                <w:b/>
                <w:color w:val="2B426E"/>
                <w:sz w:val="42"/>
                <w:szCs w:val="42"/>
              </w:rPr>
            </w:pPr>
            <w:r w:rsidRPr="00871D6A">
              <w:rPr>
                <w:rFonts w:ascii="Tahoma" w:hAnsi="Tahoma" w:cs="Tahoma"/>
                <w:b/>
                <w:color w:val="2B426E"/>
                <w:sz w:val="42"/>
                <w:szCs w:val="42"/>
              </w:rPr>
              <w:t>στους φυσικούς αριθμούς</w:t>
            </w:r>
          </w:p>
        </w:tc>
        <w:tc>
          <w:tcPr>
            <w:tcW w:w="1123" w:type="dxa"/>
            <w:shd w:val="clear" w:color="auto" w:fill="DBE5F1" w:themeFill="accent1" w:themeFillTint="33"/>
            <w:vAlign w:val="bottom"/>
          </w:tcPr>
          <w:p w14:paraId="62F9E7C3" w14:textId="77777777" w:rsidR="00871D6A" w:rsidRPr="001F04AF" w:rsidRDefault="00871D6A" w:rsidP="001F04AF">
            <w:pPr>
              <w:jc w:val="center"/>
              <w:rPr>
                <w:rFonts w:ascii="Tahoma" w:hAnsi="Tahoma" w:cs="Tahoma"/>
                <w:b/>
                <w:color w:val="2B426E"/>
                <w:sz w:val="72"/>
                <w:szCs w:val="72"/>
              </w:rPr>
            </w:pPr>
            <w:r w:rsidRPr="001F04AF">
              <w:rPr>
                <w:rFonts w:ascii="Tahoma" w:hAnsi="Tahoma" w:cs="Tahoma"/>
                <w:b/>
                <w:color w:val="2B426E"/>
                <w:sz w:val="72"/>
                <w:szCs w:val="72"/>
              </w:rPr>
              <w:t>7</w:t>
            </w:r>
          </w:p>
        </w:tc>
      </w:tr>
    </w:tbl>
    <w:p w14:paraId="4A4C664F" w14:textId="77777777" w:rsidR="00871D6A" w:rsidRPr="00D20E49" w:rsidRDefault="00871D6A" w:rsidP="00871D6A">
      <w:pPr>
        <w:spacing w:after="0" w:line="240" w:lineRule="auto"/>
        <w:rPr>
          <w:rFonts w:ascii="Arial" w:hAnsi="Arial" w:cs="Arial"/>
          <w:b/>
          <w:sz w:val="24"/>
          <w:szCs w:val="36"/>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6"/>
        <w:gridCol w:w="8352"/>
      </w:tblGrid>
      <w:tr w:rsidR="00871D6A" w14:paraId="4D31DAD1" w14:textId="77777777" w:rsidTr="00687986">
        <w:tc>
          <w:tcPr>
            <w:tcW w:w="1276" w:type="dxa"/>
            <w:vAlign w:val="center"/>
          </w:tcPr>
          <w:bookmarkStart w:id="17" w:name="_Hlk521251239"/>
          <w:p w14:paraId="6FFDC308" w14:textId="77777777" w:rsidR="00871D6A" w:rsidRDefault="00871D6A" w:rsidP="00687986">
            <w:pPr>
              <w:jc w:val="center"/>
              <w:rPr>
                <w:rFonts w:ascii="Arial" w:hAnsi="Arial" w:cs="Arial"/>
                <w:b/>
                <w:sz w:val="36"/>
                <w:szCs w:val="36"/>
              </w:rPr>
            </w:pPr>
            <w:r w:rsidRPr="00AE2B87">
              <w:rPr>
                <w:rFonts w:ascii="Calibri" w:eastAsia="Times New Roman" w:hAnsi="Calibri" w:cs="Times New Roman"/>
                <w:noProof/>
                <w:lang w:eastAsia="el-GR"/>
              </w:rPr>
              <mc:AlternateContent>
                <mc:Choice Requires="wpg">
                  <w:drawing>
                    <wp:inline distT="0" distB="0" distL="0" distR="0" wp14:anchorId="3740D478" wp14:editId="4D23E39F">
                      <wp:extent cx="540000" cy="540000"/>
                      <wp:effectExtent l="0" t="0" r="0" b="0"/>
                      <wp:docPr id="538" name="Group 95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540000" cy="540000"/>
                                <a:chOff x="1288" y="1028"/>
                                <a:chExt cx="567" cy="566"/>
                              </a:xfrm>
                            </wpg:grpSpPr>
                            <wps:wsp>
                              <wps:cNvPr id="539" name="Freeform 956"/>
                              <wps:cNvSpPr>
                                <a:spLocks/>
                              </wps:cNvSpPr>
                              <wps:spPr bwMode="auto">
                                <a:xfrm>
                                  <a:off x="1309" y="1048"/>
                                  <a:ext cx="526" cy="518"/>
                                </a:xfrm>
                                <a:custGeom>
                                  <a:avLst/>
                                  <a:gdLst>
                                    <a:gd name="T0" fmla="*/ 234 w 526"/>
                                    <a:gd name="T1" fmla="*/ 1 h 518"/>
                                    <a:gd name="T2" fmla="*/ 191 w 526"/>
                                    <a:gd name="T3" fmla="*/ 9 h 518"/>
                                    <a:gd name="T4" fmla="*/ 151 w 526"/>
                                    <a:gd name="T5" fmla="*/ 24 h 518"/>
                                    <a:gd name="T6" fmla="*/ 114 w 526"/>
                                    <a:gd name="T7" fmla="*/ 45 h 518"/>
                                    <a:gd name="T8" fmla="*/ 82 w 526"/>
                                    <a:gd name="T9" fmla="*/ 72 h 518"/>
                                    <a:gd name="T10" fmla="*/ 53 w 526"/>
                                    <a:gd name="T11" fmla="*/ 105 h 518"/>
                                    <a:gd name="T12" fmla="*/ 31 w 526"/>
                                    <a:gd name="T13" fmla="*/ 142 h 518"/>
                                    <a:gd name="T14" fmla="*/ 14 w 526"/>
                                    <a:gd name="T15" fmla="*/ 184 h 518"/>
                                    <a:gd name="T16" fmla="*/ 3 w 526"/>
                                    <a:gd name="T17" fmla="*/ 230 h 518"/>
                                    <a:gd name="T18" fmla="*/ 0 w 526"/>
                                    <a:gd name="T19" fmla="*/ 280 h 518"/>
                                    <a:gd name="T20" fmla="*/ 7 w 526"/>
                                    <a:gd name="T21" fmla="*/ 323 h 518"/>
                                    <a:gd name="T22" fmla="*/ 21 w 526"/>
                                    <a:gd name="T23" fmla="*/ 364 h 518"/>
                                    <a:gd name="T24" fmla="*/ 42 w 526"/>
                                    <a:gd name="T25" fmla="*/ 401 h 518"/>
                                    <a:gd name="T26" fmla="*/ 69 w 526"/>
                                    <a:gd name="T27" fmla="*/ 434 h 518"/>
                                    <a:gd name="T28" fmla="*/ 101 w 526"/>
                                    <a:gd name="T29" fmla="*/ 463 h 518"/>
                                    <a:gd name="T30" fmla="*/ 139 w 526"/>
                                    <a:gd name="T31" fmla="*/ 486 h 518"/>
                                    <a:gd name="T32" fmla="*/ 180 w 526"/>
                                    <a:gd name="T33" fmla="*/ 503 h 518"/>
                                    <a:gd name="T34" fmla="*/ 225 w 526"/>
                                    <a:gd name="T35" fmla="*/ 514 h 518"/>
                                    <a:gd name="T36" fmla="*/ 274 w 526"/>
                                    <a:gd name="T37" fmla="*/ 518 h 518"/>
                                    <a:gd name="T38" fmla="*/ 319 w 526"/>
                                    <a:gd name="T39" fmla="*/ 512 h 518"/>
                                    <a:gd name="T40" fmla="*/ 362 w 526"/>
                                    <a:gd name="T41" fmla="*/ 499 h 518"/>
                                    <a:gd name="T42" fmla="*/ 401 w 526"/>
                                    <a:gd name="T43" fmla="*/ 479 h 518"/>
                                    <a:gd name="T44" fmla="*/ 437 w 526"/>
                                    <a:gd name="T45" fmla="*/ 453 h 518"/>
                                    <a:gd name="T46" fmla="*/ 467 w 526"/>
                                    <a:gd name="T47" fmla="*/ 422 h 518"/>
                                    <a:gd name="T48" fmla="*/ 492 w 526"/>
                                    <a:gd name="T49" fmla="*/ 387 h 518"/>
                                    <a:gd name="T50" fmla="*/ 510 w 526"/>
                                    <a:gd name="T51" fmla="*/ 347 h 518"/>
                                    <a:gd name="T52" fmla="*/ 522 w 526"/>
                                    <a:gd name="T53" fmla="*/ 304 h 518"/>
                                    <a:gd name="T54" fmla="*/ 526 w 526"/>
                                    <a:gd name="T55" fmla="*/ 259 h 518"/>
                                    <a:gd name="T56" fmla="*/ 523 w 526"/>
                                    <a:gd name="T57" fmla="*/ 220 h 518"/>
                                    <a:gd name="T58" fmla="*/ 513 w 526"/>
                                    <a:gd name="T59" fmla="*/ 178 h 518"/>
                                    <a:gd name="T60" fmla="*/ 495 w 526"/>
                                    <a:gd name="T61" fmla="*/ 138 h 518"/>
                                    <a:gd name="T62" fmla="*/ 472 w 526"/>
                                    <a:gd name="T63" fmla="*/ 102 h 518"/>
                                    <a:gd name="T64" fmla="*/ 442 w 526"/>
                                    <a:gd name="T65" fmla="*/ 70 h 518"/>
                                    <a:gd name="T66" fmla="*/ 408 w 526"/>
                                    <a:gd name="T67" fmla="*/ 44 h 518"/>
                                    <a:gd name="T68" fmla="*/ 369 w 526"/>
                                    <a:gd name="T69" fmla="*/ 23 h 518"/>
                                    <a:gd name="T70" fmla="*/ 326 w 526"/>
                                    <a:gd name="T71" fmla="*/ 8 h 518"/>
                                    <a:gd name="T72" fmla="*/ 280 w 526"/>
                                    <a:gd name="T73" fmla="*/ 0 h 5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526" h="518">
                                      <a:moveTo>
                                        <a:pt x="256" y="0"/>
                                      </a:moveTo>
                                      <a:lnTo>
                                        <a:pt x="234" y="1"/>
                                      </a:lnTo>
                                      <a:lnTo>
                                        <a:pt x="212" y="4"/>
                                      </a:lnTo>
                                      <a:lnTo>
                                        <a:pt x="191" y="9"/>
                                      </a:lnTo>
                                      <a:lnTo>
                                        <a:pt x="171" y="16"/>
                                      </a:lnTo>
                                      <a:lnTo>
                                        <a:pt x="151" y="24"/>
                                      </a:lnTo>
                                      <a:lnTo>
                                        <a:pt x="132" y="34"/>
                                      </a:lnTo>
                                      <a:lnTo>
                                        <a:pt x="114" y="45"/>
                                      </a:lnTo>
                                      <a:lnTo>
                                        <a:pt x="97" y="58"/>
                                      </a:lnTo>
                                      <a:lnTo>
                                        <a:pt x="82" y="72"/>
                                      </a:lnTo>
                                      <a:lnTo>
                                        <a:pt x="67" y="88"/>
                                      </a:lnTo>
                                      <a:lnTo>
                                        <a:pt x="53" y="105"/>
                                      </a:lnTo>
                                      <a:lnTo>
                                        <a:pt x="41" y="123"/>
                                      </a:lnTo>
                                      <a:lnTo>
                                        <a:pt x="31" y="142"/>
                                      </a:lnTo>
                                      <a:lnTo>
                                        <a:pt x="21" y="163"/>
                                      </a:lnTo>
                                      <a:lnTo>
                                        <a:pt x="14" y="184"/>
                                      </a:lnTo>
                                      <a:lnTo>
                                        <a:pt x="7" y="207"/>
                                      </a:lnTo>
                                      <a:lnTo>
                                        <a:pt x="3" y="230"/>
                                      </a:lnTo>
                                      <a:lnTo>
                                        <a:pt x="0" y="254"/>
                                      </a:lnTo>
                                      <a:lnTo>
                                        <a:pt x="0" y="280"/>
                                      </a:lnTo>
                                      <a:lnTo>
                                        <a:pt x="2" y="302"/>
                                      </a:lnTo>
                                      <a:lnTo>
                                        <a:pt x="7" y="323"/>
                                      </a:lnTo>
                                      <a:lnTo>
                                        <a:pt x="13" y="344"/>
                                      </a:lnTo>
                                      <a:lnTo>
                                        <a:pt x="21" y="364"/>
                                      </a:lnTo>
                                      <a:lnTo>
                                        <a:pt x="31" y="383"/>
                                      </a:lnTo>
                                      <a:lnTo>
                                        <a:pt x="42" y="401"/>
                                      </a:lnTo>
                                      <a:lnTo>
                                        <a:pt x="55" y="418"/>
                                      </a:lnTo>
                                      <a:lnTo>
                                        <a:pt x="69" y="434"/>
                                      </a:lnTo>
                                      <a:lnTo>
                                        <a:pt x="85" y="449"/>
                                      </a:lnTo>
                                      <a:lnTo>
                                        <a:pt x="101" y="463"/>
                                      </a:lnTo>
                                      <a:lnTo>
                                        <a:pt x="119" y="475"/>
                                      </a:lnTo>
                                      <a:lnTo>
                                        <a:pt x="139" y="486"/>
                                      </a:lnTo>
                                      <a:lnTo>
                                        <a:pt x="159" y="496"/>
                                      </a:lnTo>
                                      <a:lnTo>
                                        <a:pt x="180" y="503"/>
                                      </a:lnTo>
                                      <a:lnTo>
                                        <a:pt x="202" y="510"/>
                                      </a:lnTo>
                                      <a:lnTo>
                                        <a:pt x="225" y="514"/>
                                      </a:lnTo>
                                      <a:lnTo>
                                        <a:pt x="249" y="517"/>
                                      </a:lnTo>
                                      <a:lnTo>
                                        <a:pt x="274" y="518"/>
                                      </a:lnTo>
                                      <a:lnTo>
                                        <a:pt x="297" y="516"/>
                                      </a:lnTo>
                                      <a:lnTo>
                                        <a:pt x="319" y="512"/>
                                      </a:lnTo>
                                      <a:lnTo>
                                        <a:pt x="341" y="506"/>
                                      </a:lnTo>
                                      <a:lnTo>
                                        <a:pt x="362" y="499"/>
                                      </a:lnTo>
                                      <a:lnTo>
                                        <a:pt x="382" y="490"/>
                                      </a:lnTo>
                                      <a:lnTo>
                                        <a:pt x="401" y="479"/>
                                      </a:lnTo>
                                      <a:lnTo>
                                        <a:pt x="420" y="467"/>
                                      </a:lnTo>
                                      <a:lnTo>
                                        <a:pt x="437" y="453"/>
                                      </a:lnTo>
                                      <a:lnTo>
                                        <a:pt x="452" y="439"/>
                                      </a:lnTo>
                                      <a:lnTo>
                                        <a:pt x="467" y="422"/>
                                      </a:lnTo>
                                      <a:lnTo>
                                        <a:pt x="480" y="405"/>
                                      </a:lnTo>
                                      <a:lnTo>
                                        <a:pt x="492" y="387"/>
                                      </a:lnTo>
                                      <a:lnTo>
                                        <a:pt x="502" y="367"/>
                                      </a:lnTo>
                                      <a:lnTo>
                                        <a:pt x="510" y="347"/>
                                      </a:lnTo>
                                      <a:lnTo>
                                        <a:pt x="517" y="326"/>
                                      </a:lnTo>
                                      <a:lnTo>
                                        <a:pt x="522" y="304"/>
                                      </a:lnTo>
                                      <a:lnTo>
                                        <a:pt x="525" y="282"/>
                                      </a:lnTo>
                                      <a:lnTo>
                                        <a:pt x="526" y="259"/>
                                      </a:lnTo>
                                      <a:lnTo>
                                        <a:pt x="525" y="243"/>
                                      </a:lnTo>
                                      <a:lnTo>
                                        <a:pt x="523" y="220"/>
                                      </a:lnTo>
                                      <a:lnTo>
                                        <a:pt x="519" y="199"/>
                                      </a:lnTo>
                                      <a:lnTo>
                                        <a:pt x="513" y="178"/>
                                      </a:lnTo>
                                      <a:lnTo>
                                        <a:pt x="505" y="157"/>
                                      </a:lnTo>
                                      <a:lnTo>
                                        <a:pt x="495" y="138"/>
                                      </a:lnTo>
                                      <a:lnTo>
                                        <a:pt x="484" y="119"/>
                                      </a:lnTo>
                                      <a:lnTo>
                                        <a:pt x="472" y="102"/>
                                      </a:lnTo>
                                      <a:lnTo>
                                        <a:pt x="458" y="85"/>
                                      </a:lnTo>
                                      <a:lnTo>
                                        <a:pt x="442" y="70"/>
                                      </a:lnTo>
                                      <a:lnTo>
                                        <a:pt x="426" y="56"/>
                                      </a:lnTo>
                                      <a:lnTo>
                                        <a:pt x="408" y="44"/>
                                      </a:lnTo>
                                      <a:lnTo>
                                        <a:pt x="389" y="32"/>
                                      </a:lnTo>
                                      <a:lnTo>
                                        <a:pt x="369" y="23"/>
                                      </a:lnTo>
                                      <a:lnTo>
                                        <a:pt x="348" y="15"/>
                                      </a:lnTo>
                                      <a:lnTo>
                                        <a:pt x="326" y="8"/>
                                      </a:lnTo>
                                      <a:lnTo>
                                        <a:pt x="304" y="3"/>
                                      </a:lnTo>
                                      <a:lnTo>
                                        <a:pt x="280" y="0"/>
                                      </a:lnTo>
                                      <a:lnTo>
                                        <a:pt x="256" y="0"/>
                                      </a:lnTo>
                                    </a:path>
                                  </a:pathLst>
                                </a:custGeom>
                                <a:solidFill>
                                  <a:srgbClr val="FFD34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0" name="Freeform 957"/>
                              <wps:cNvSpPr>
                                <a:spLocks/>
                              </wps:cNvSpPr>
                              <wps:spPr bwMode="auto">
                                <a:xfrm>
                                  <a:off x="1420" y="1150"/>
                                  <a:ext cx="218" cy="214"/>
                                </a:xfrm>
                                <a:custGeom>
                                  <a:avLst/>
                                  <a:gdLst>
                                    <a:gd name="T0" fmla="*/ 88 w 218"/>
                                    <a:gd name="T1" fmla="*/ 0 h 214"/>
                                    <a:gd name="T2" fmla="*/ 67 w 218"/>
                                    <a:gd name="T3" fmla="*/ 6 h 214"/>
                                    <a:gd name="T4" fmla="*/ 48 w 218"/>
                                    <a:gd name="T5" fmla="*/ 16 h 214"/>
                                    <a:gd name="T6" fmla="*/ 32 w 218"/>
                                    <a:gd name="T7" fmla="*/ 30 h 214"/>
                                    <a:gd name="T8" fmla="*/ 18 w 218"/>
                                    <a:gd name="T9" fmla="*/ 46 h 214"/>
                                    <a:gd name="T10" fmla="*/ 8 w 218"/>
                                    <a:gd name="T11" fmla="*/ 66 h 214"/>
                                    <a:gd name="T12" fmla="*/ 2 w 218"/>
                                    <a:gd name="T13" fmla="*/ 88 h 214"/>
                                    <a:gd name="T14" fmla="*/ 0 w 218"/>
                                    <a:gd name="T15" fmla="*/ 113 h 214"/>
                                    <a:gd name="T16" fmla="*/ 3 w 218"/>
                                    <a:gd name="T17" fmla="*/ 133 h 214"/>
                                    <a:gd name="T18" fmla="*/ 10 w 218"/>
                                    <a:gd name="T19" fmla="*/ 153 h 214"/>
                                    <a:gd name="T20" fmla="*/ 21 w 218"/>
                                    <a:gd name="T21" fmla="*/ 170 h 214"/>
                                    <a:gd name="T22" fmla="*/ 35 w 218"/>
                                    <a:gd name="T23" fmla="*/ 185 h 214"/>
                                    <a:gd name="T24" fmla="*/ 53 w 218"/>
                                    <a:gd name="T25" fmla="*/ 197 h 214"/>
                                    <a:gd name="T26" fmla="*/ 74 w 218"/>
                                    <a:gd name="T27" fmla="*/ 206 h 214"/>
                                    <a:gd name="T28" fmla="*/ 97 w 218"/>
                                    <a:gd name="T29" fmla="*/ 212 h 214"/>
                                    <a:gd name="T30" fmla="*/ 124 w 218"/>
                                    <a:gd name="T31" fmla="*/ 214 h 214"/>
                                    <a:gd name="T32" fmla="*/ 145 w 218"/>
                                    <a:gd name="T33" fmla="*/ 208 h 214"/>
                                    <a:gd name="T34" fmla="*/ 165 w 218"/>
                                    <a:gd name="T35" fmla="*/ 199 h 214"/>
                                    <a:gd name="T36" fmla="*/ 182 w 218"/>
                                    <a:gd name="T37" fmla="*/ 185 h 214"/>
                                    <a:gd name="T38" fmla="*/ 197 w 218"/>
                                    <a:gd name="T39" fmla="*/ 169 h 214"/>
                                    <a:gd name="T40" fmla="*/ 207 w 218"/>
                                    <a:gd name="T41" fmla="*/ 150 h 214"/>
                                    <a:gd name="T42" fmla="*/ 214 w 218"/>
                                    <a:gd name="T43" fmla="*/ 129 h 214"/>
                                    <a:gd name="T44" fmla="*/ 217 w 218"/>
                                    <a:gd name="T45" fmla="*/ 106 h 214"/>
                                    <a:gd name="T46" fmla="*/ 216 w 218"/>
                                    <a:gd name="T47" fmla="*/ 96 h 214"/>
                                    <a:gd name="T48" fmla="*/ 212 w 218"/>
                                    <a:gd name="T49" fmla="*/ 76 h 214"/>
                                    <a:gd name="T50" fmla="*/ 204 w 218"/>
                                    <a:gd name="T51" fmla="*/ 57 h 214"/>
                                    <a:gd name="T52" fmla="*/ 193 w 218"/>
                                    <a:gd name="T53" fmla="*/ 41 h 214"/>
                                    <a:gd name="T54" fmla="*/ 178 w 218"/>
                                    <a:gd name="T55" fmla="*/ 26 h 214"/>
                                    <a:gd name="T56" fmla="*/ 160 w 218"/>
                                    <a:gd name="T57" fmla="*/ 15 h 214"/>
                                    <a:gd name="T58" fmla="*/ 139 w 218"/>
                                    <a:gd name="T59" fmla="*/ 6 h 214"/>
                                    <a:gd name="T60" fmla="*/ 115 w 218"/>
                                    <a:gd name="T61" fmla="*/ 1 h 214"/>
                                    <a:gd name="T62" fmla="*/ 88 w 218"/>
                                    <a:gd name="T63" fmla="*/ 0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8" h="214">
                                      <a:moveTo>
                                        <a:pt x="88" y="0"/>
                                      </a:moveTo>
                                      <a:lnTo>
                                        <a:pt x="67" y="6"/>
                                      </a:lnTo>
                                      <a:lnTo>
                                        <a:pt x="48" y="16"/>
                                      </a:lnTo>
                                      <a:lnTo>
                                        <a:pt x="32" y="30"/>
                                      </a:lnTo>
                                      <a:lnTo>
                                        <a:pt x="18" y="46"/>
                                      </a:lnTo>
                                      <a:lnTo>
                                        <a:pt x="8" y="66"/>
                                      </a:lnTo>
                                      <a:lnTo>
                                        <a:pt x="2" y="88"/>
                                      </a:lnTo>
                                      <a:lnTo>
                                        <a:pt x="0" y="113"/>
                                      </a:lnTo>
                                      <a:lnTo>
                                        <a:pt x="3" y="133"/>
                                      </a:lnTo>
                                      <a:lnTo>
                                        <a:pt x="10" y="153"/>
                                      </a:lnTo>
                                      <a:lnTo>
                                        <a:pt x="21" y="170"/>
                                      </a:lnTo>
                                      <a:lnTo>
                                        <a:pt x="35" y="185"/>
                                      </a:lnTo>
                                      <a:lnTo>
                                        <a:pt x="53" y="197"/>
                                      </a:lnTo>
                                      <a:lnTo>
                                        <a:pt x="74" y="206"/>
                                      </a:lnTo>
                                      <a:lnTo>
                                        <a:pt x="97" y="212"/>
                                      </a:lnTo>
                                      <a:lnTo>
                                        <a:pt x="124" y="214"/>
                                      </a:lnTo>
                                      <a:lnTo>
                                        <a:pt x="145" y="208"/>
                                      </a:lnTo>
                                      <a:lnTo>
                                        <a:pt x="165" y="199"/>
                                      </a:lnTo>
                                      <a:lnTo>
                                        <a:pt x="182" y="185"/>
                                      </a:lnTo>
                                      <a:lnTo>
                                        <a:pt x="197" y="169"/>
                                      </a:lnTo>
                                      <a:lnTo>
                                        <a:pt x="207" y="150"/>
                                      </a:lnTo>
                                      <a:lnTo>
                                        <a:pt x="214" y="129"/>
                                      </a:lnTo>
                                      <a:lnTo>
                                        <a:pt x="217" y="106"/>
                                      </a:lnTo>
                                      <a:lnTo>
                                        <a:pt x="216" y="96"/>
                                      </a:lnTo>
                                      <a:lnTo>
                                        <a:pt x="212" y="76"/>
                                      </a:lnTo>
                                      <a:lnTo>
                                        <a:pt x="204" y="57"/>
                                      </a:lnTo>
                                      <a:lnTo>
                                        <a:pt x="193" y="41"/>
                                      </a:lnTo>
                                      <a:lnTo>
                                        <a:pt x="178" y="26"/>
                                      </a:lnTo>
                                      <a:lnTo>
                                        <a:pt x="160" y="15"/>
                                      </a:lnTo>
                                      <a:lnTo>
                                        <a:pt x="139" y="6"/>
                                      </a:lnTo>
                                      <a:lnTo>
                                        <a:pt x="115" y="1"/>
                                      </a:lnTo>
                                      <a:lnTo>
                                        <a:pt x="88" y="0"/>
                                      </a:lnTo>
                                    </a:path>
                                  </a:pathLst>
                                </a:custGeom>
                                <a:solidFill>
                                  <a:srgbClr val="FEE67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1" name="Freeform 958"/>
                              <wps:cNvSpPr>
                                <a:spLocks/>
                              </wps:cNvSpPr>
                              <wps:spPr bwMode="auto">
                                <a:xfrm>
                                  <a:off x="1445" y="1196"/>
                                  <a:ext cx="28" cy="46"/>
                                </a:xfrm>
                                <a:custGeom>
                                  <a:avLst/>
                                  <a:gdLst>
                                    <a:gd name="T0" fmla="*/ 28 w 28"/>
                                    <a:gd name="T1" fmla="*/ 0 h 46"/>
                                    <a:gd name="T2" fmla="*/ 26 w 28"/>
                                    <a:gd name="T3" fmla="*/ 0 h 46"/>
                                    <a:gd name="T4" fmla="*/ 25 w 28"/>
                                    <a:gd name="T5" fmla="*/ 0 h 46"/>
                                    <a:gd name="T6" fmla="*/ 23 w 28"/>
                                    <a:gd name="T7" fmla="*/ 0 h 46"/>
                                    <a:gd name="T8" fmla="*/ 21 w 28"/>
                                    <a:gd name="T9" fmla="*/ 1 h 46"/>
                                    <a:gd name="T10" fmla="*/ 16 w 28"/>
                                    <a:gd name="T11" fmla="*/ 4 h 46"/>
                                    <a:gd name="T12" fmla="*/ 13 w 28"/>
                                    <a:gd name="T13" fmla="*/ 6 h 46"/>
                                    <a:gd name="T14" fmla="*/ 11 w 28"/>
                                    <a:gd name="T15" fmla="*/ 8 h 46"/>
                                    <a:gd name="T16" fmla="*/ 9 w 28"/>
                                    <a:gd name="T17" fmla="*/ 11 h 46"/>
                                    <a:gd name="T18" fmla="*/ 6 w 28"/>
                                    <a:gd name="T19" fmla="*/ 14 h 46"/>
                                    <a:gd name="T20" fmla="*/ 5 w 28"/>
                                    <a:gd name="T21" fmla="*/ 17 h 46"/>
                                    <a:gd name="T22" fmla="*/ 3 w 28"/>
                                    <a:gd name="T23" fmla="*/ 20 h 46"/>
                                    <a:gd name="T24" fmla="*/ 1 w 28"/>
                                    <a:gd name="T25" fmla="*/ 23 h 46"/>
                                    <a:gd name="T26" fmla="*/ 1 w 28"/>
                                    <a:gd name="T27" fmla="*/ 26 h 46"/>
                                    <a:gd name="T28" fmla="*/ 0 w 28"/>
                                    <a:gd name="T29" fmla="*/ 30 h 46"/>
                                    <a:gd name="T30" fmla="*/ 0 w 28"/>
                                    <a:gd name="T31" fmla="*/ 35 h 46"/>
                                    <a:gd name="T32" fmla="*/ 0 w 28"/>
                                    <a:gd name="T33" fmla="*/ 39 h 46"/>
                                    <a:gd name="T34" fmla="*/ 1 w 28"/>
                                    <a:gd name="T35" fmla="*/ 41 h 46"/>
                                    <a:gd name="T36" fmla="*/ 1 w 28"/>
                                    <a:gd name="T37" fmla="*/ 42 h 46"/>
                                    <a:gd name="T38" fmla="*/ 2 w 28"/>
                                    <a:gd name="T39" fmla="*/ 44 h 46"/>
                                    <a:gd name="T40" fmla="*/ 3 w 28"/>
                                    <a:gd name="T41" fmla="*/ 45 h 46"/>
                                    <a:gd name="T42" fmla="*/ 3 w 28"/>
                                    <a:gd name="T43" fmla="*/ 45 h 46"/>
                                    <a:gd name="T44" fmla="*/ 4 w 28"/>
                                    <a:gd name="T45" fmla="*/ 45 h 46"/>
                                    <a:gd name="T46" fmla="*/ 4 w 28"/>
                                    <a:gd name="T47" fmla="*/ 44 h 46"/>
                                    <a:gd name="T48" fmla="*/ 5 w 28"/>
                                    <a:gd name="T49" fmla="*/ 44 h 46"/>
                                    <a:gd name="T50" fmla="*/ 5 w 28"/>
                                    <a:gd name="T51" fmla="*/ 43 h 46"/>
                                    <a:gd name="T52" fmla="*/ 6 w 28"/>
                                    <a:gd name="T53" fmla="*/ 42 h 46"/>
                                    <a:gd name="T54" fmla="*/ 7 w 28"/>
                                    <a:gd name="T55" fmla="*/ 41 h 46"/>
                                    <a:gd name="T56" fmla="*/ 8 w 28"/>
                                    <a:gd name="T57" fmla="*/ 40 h 46"/>
                                    <a:gd name="T58" fmla="*/ 9 w 28"/>
                                    <a:gd name="T59" fmla="*/ 39 h 46"/>
                                    <a:gd name="T60" fmla="*/ 10 w 28"/>
                                    <a:gd name="T61" fmla="*/ 38 h 46"/>
                                    <a:gd name="T62" fmla="*/ 11 w 28"/>
                                    <a:gd name="T63" fmla="*/ 37 h 46"/>
                                    <a:gd name="T64" fmla="*/ 13 w 28"/>
                                    <a:gd name="T65" fmla="*/ 35 h 46"/>
                                    <a:gd name="T66" fmla="*/ 14 w 28"/>
                                    <a:gd name="T67" fmla="*/ 33 h 46"/>
                                    <a:gd name="T68" fmla="*/ 16 w 28"/>
                                    <a:gd name="T69" fmla="*/ 30 h 46"/>
                                    <a:gd name="T70" fmla="*/ 19 w 28"/>
                                    <a:gd name="T71" fmla="*/ 26 h 46"/>
                                    <a:gd name="T72" fmla="*/ 19 w 28"/>
                                    <a:gd name="T73" fmla="*/ 25 h 46"/>
                                    <a:gd name="T74" fmla="*/ 22 w 28"/>
                                    <a:gd name="T75" fmla="*/ 20 h 46"/>
                                    <a:gd name="T76" fmla="*/ 25 w 28"/>
                                    <a:gd name="T77" fmla="*/ 14 h 46"/>
                                    <a:gd name="T78" fmla="*/ 26 w 28"/>
                                    <a:gd name="T79" fmla="*/ 8 h 46"/>
                                    <a:gd name="T80" fmla="*/ 27 w 28"/>
                                    <a:gd name="T81" fmla="*/ 4 h 46"/>
                                    <a:gd name="T82" fmla="*/ 27 w 28"/>
                                    <a:gd name="T83" fmla="*/ 2 h 46"/>
                                    <a:gd name="T84" fmla="*/ 28 w 28"/>
                                    <a:gd name="T85" fmla="*/ 2 h 46"/>
                                    <a:gd name="T86" fmla="*/ 28 w 28"/>
                                    <a:gd name="T87" fmla="*/ 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8" h="46">
                                      <a:moveTo>
                                        <a:pt x="28" y="0"/>
                                      </a:moveTo>
                                      <a:lnTo>
                                        <a:pt x="26" y="0"/>
                                      </a:lnTo>
                                      <a:lnTo>
                                        <a:pt x="25" y="0"/>
                                      </a:lnTo>
                                      <a:lnTo>
                                        <a:pt x="23" y="0"/>
                                      </a:lnTo>
                                      <a:lnTo>
                                        <a:pt x="21" y="1"/>
                                      </a:lnTo>
                                      <a:lnTo>
                                        <a:pt x="16" y="4"/>
                                      </a:lnTo>
                                      <a:lnTo>
                                        <a:pt x="13" y="6"/>
                                      </a:lnTo>
                                      <a:lnTo>
                                        <a:pt x="11" y="8"/>
                                      </a:lnTo>
                                      <a:lnTo>
                                        <a:pt x="9" y="11"/>
                                      </a:lnTo>
                                      <a:lnTo>
                                        <a:pt x="6" y="14"/>
                                      </a:lnTo>
                                      <a:lnTo>
                                        <a:pt x="5" y="17"/>
                                      </a:lnTo>
                                      <a:lnTo>
                                        <a:pt x="3" y="20"/>
                                      </a:lnTo>
                                      <a:lnTo>
                                        <a:pt x="1" y="23"/>
                                      </a:lnTo>
                                      <a:lnTo>
                                        <a:pt x="1" y="26"/>
                                      </a:lnTo>
                                      <a:lnTo>
                                        <a:pt x="0" y="30"/>
                                      </a:lnTo>
                                      <a:lnTo>
                                        <a:pt x="0" y="35"/>
                                      </a:lnTo>
                                      <a:lnTo>
                                        <a:pt x="0" y="39"/>
                                      </a:lnTo>
                                      <a:lnTo>
                                        <a:pt x="1" y="41"/>
                                      </a:lnTo>
                                      <a:lnTo>
                                        <a:pt x="1" y="42"/>
                                      </a:lnTo>
                                      <a:lnTo>
                                        <a:pt x="2" y="44"/>
                                      </a:lnTo>
                                      <a:lnTo>
                                        <a:pt x="3" y="45"/>
                                      </a:lnTo>
                                      <a:lnTo>
                                        <a:pt x="3" y="45"/>
                                      </a:lnTo>
                                      <a:lnTo>
                                        <a:pt x="4" y="45"/>
                                      </a:lnTo>
                                      <a:lnTo>
                                        <a:pt x="4" y="44"/>
                                      </a:lnTo>
                                      <a:lnTo>
                                        <a:pt x="5" y="44"/>
                                      </a:lnTo>
                                      <a:lnTo>
                                        <a:pt x="5" y="43"/>
                                      </a:lnTo>
                                      <a:lnTo>
                                        <a:pt x="6" y="42"/>
                                      </a:lnTo>
                                      <a:lnTo>
                                        <a:pt x="7" y="41"/>
                                      </a:lnTo>
                                      <a:lnTo>
                                        <a:pt x="8" y="40"/>
                                      </a:lnTo>
                                      <a:lnTo>
                                        <a:pt x="9" y="39"/>
                                      </a:lnTo>
                                      <a:lnTo>
                                        <a:pt x="10" y="38"/>
                                      </a:lnTo>
                                      <a:lnTo>
                                        <a:pt x="11" y="37"/>
                                      </a:lnTo>
                                      <a:lnTo>
                                        <a:pt x="13" y="35"/>
                                      </a:lnTo>
                                      <a:lnTo>
                                        <a:pt x="14" y="33"/>
                                      </a:lnTo>
                                      <a:lnTo>
                                        <a:pt x="16" y="30"/>
                                      </a:lnTo>
                                      <a:lnTo>
                                        <a:pt x="19" y="26"/>
                                      </a:lnTo>
                                      <a:lnTo>
                                        <a:pt x="19" y="25"/>
                                      </a:lnTo>
                                      <a:lnTo>
                                        <a:pt x="22" y="20"/>
                                      </a:lnTo>
                                      <a:lnTo>
                                        <a:pt x="25" y="14"/>
                                      </a:lnTo>
                                      <a:lnTo>
                                        <a:pt x="26" y="8"/>
                                      </a:lnTo>
                                      <a:lnTo>
                                        <a:pt x="27" y="4"/>
                                      </a:lnTo>
                                      <a:lnTo>
                                        <a:pt x="27" y="2"/>
                                      </a:lnTo>
                                      <a:lnTo>
                                        <a:pt x="28" y="2"/>
                                      </a:lnTo>
                                      <a:lnTo>
                                        <a:pt x="28" y="0"/>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542" name="Group 959"/>
                              <wpg:cNvGrpSpPr>
                                <a:grpSpLocks/>
                              </wpg:cNvGrpSpPr>
                              <wpg:grpSpPr bwMode="auto">
                                <a:xfrm>
                                  <a:off x="1547" y="1238"/>
                                  <a:ext cx="65" cy="97"/>
                                  <a:chOff x="1547" y="1238"/>
                                  <a:chExt cx="65" cy="97"/>
                                </a:xfrm>
                              </wpg:grpSpPr>
                              <wps:wsp>
                                <wps:cNvPr id="543" name="Freeform 960"/>
                                <wps:cNvSpPr>
                                  <a:spLocks/>
                                </wps:cNvSpPr>
                                <wps:spPr bwMode="auto">
                                  <a:xfrm>
                                    <a:off x="1547" y="1238"/>
                                    <a:ext cx="65" cy="97"/>
                                  </a:xfrm>
                                  <a:custGeom>
                                    <a:avLst/>
                                    <a:gdLst>
                                      <a:gd name="T0" fmla="*/ 59 w 65"/>
                                      <a:gd name="T1" fmla="*/ 56 h 97"/>
                                      <a:gd name="T2" fmla="*/ 37 w 65"/>
                                      <a:gd name="T3" fmla="*/ 56 h 97"/>
                                      <a:gd name="T4" fmla="*/ 35 w 65"/>
                                      <a:gd name="T5" fmla="*/ 59 h 97"/>
                                      <a:gd name="T6" fmla="*/ 33 w 65"/>
                                      <a:gd name="T7" fmla="*/ 62 h 97"/>
                                      <a:gd name="T8" fmla="*/ 31 w 65"/>
                                      <a:gd name="T9" fmla="*/ 65 h 97"/>
                                      <a:gd name="T10" fmla="*/ 29 w 65"/>
                                      <a:gd name="T11" fmla="*/ 68 h 97"/>
                                      <a:gd name="T12" fmla="*/ 27 w 65"/>
                                      <a:gd name="T13" fmla="*/ 70 h 97"/>
                                      <a:gd name="T14" fmla="*/ 25 w 65"/>
                                      <a:gd name="T15" fmla="*/ 72 h 97"/>
                                      <a:gd name="T16" fmla="*/ 22 w 65"/>
                                      <a:gd name="T17" fmla="*/ 75 h 97"/>
                                      <a:gd name="T18" fmla="*/ 20 w 65"/>
                                      <a:gd name="T19" fmla="*/ 77 h 97"/>
                                      <a:gd name="T20" fmla="*/ 19 w 65"/>
                                      <a:gd name="T21" fmla="*/ 78 h 97"/>
                                      <a:gd name="T22" fmla="*/ 18 w 65"/>
                                      <a:gd name="T23" fmla="*/ 79 h 97"/>
                                      <a:gd name="T24" fmla="*/ 17 w 65"/>
                                      <a:gd name="T25" fmla="*/ 80 h 97"/>
                                      <a:gd name="T26" fmla="*/ 16 w 65"/>
                                      <a:gd name="T27" fmla="*/ 81 h 97"/>
                                      <a:gd name="T28" fmla="*/ 15 w 65"/>
                                      <a:gd name="T29" fmla="*/ 82 h 97"/>
                                      <a:gd name="T30" fmla="*/ 10 w 65"/>
                                      <a:gd name="T31" fmla="*/ 87 h 97"/>
                                      <a:gd name="T32" fmla="*/ 6 w 65"/>
                                      <a:gd name="T33" fmla="*/ 90 h 97"/>
                                      <a:gd name="T34" fmla="*/ 1 w 65"/>
                                      <a:gd name="T35" fmla="*/ 95 h 97"/>
                                      <a:gd name="T36" fmla="*/ 0 w 65"/>
                                      <a:gd name="T37" fmla="*/ 96 h 97"/>
                                      <a:gd name="T38" fmla="*/ 3 w 65"/>
                                      <a:gd name="T39" fmla="*/ 96 h 97"/>
                                      <a:gd name="T40" fmla="*/ 7 w 65"/>
                                      <a:gd name="T41" fmla="*/ 96 h 97"/>
                                      <a:gd name="T42" fmla="*/ 9 w 65"/>
                                      <a:gd name="T43" fmla="*/ 96 h 97"/>
                                      <a:gd name="T44" fmla="*/ 12 w 65"/>
                                      <a:gd name="T45" fmla="*/ 95 h 97"/>
                                      <a:gd name="T46" fmla="*/ 14 w 65"/>
                                      <a:gd name="T47" fmla="*/ 95 h 97"/>
                                      <a:gd name="T48" fmla="*/ 17 w 65"/>
                                      <a:gd name="T49" fmla="*/ 94 h 97"/>
                                      <a:gd name="T50" fmla="*/ 20 w 65"/>
                                      <a:gd name="T51" fmla="*/ 93 h 97"/>
                                      <a:gd name="T52" fmla="*/ 23 w 65"/>
                                      <a:gd name="T53" fmla="*/ 92 h 97"/>
                                      <a:gd name="T54" fmla="*/ 26 w 65"/>
                                      <a:gd name="T55" fmla="*/ 91 h 97"/>
                                      <a:gd name="T56" fmla="*/ 31 w 65"/>
                                      <a:gd name="T57" fmla="*/ 88 h 97"/>
                                      <a:gd name="T58" fmla="*/ 32 w 65"/>
                                      <a:gd name="T59" fmla="*/ 87 h 97"/>
                                      <a:gd name="T60" fmla="*/ 34 w 65"/>
                                      <a:gd name="T61" fmla="*/ 87 h 97"/>
                                      <a:gd name="T62" fmla="*/ 35 w 65"/>
                                      <a:gd name="T63" fmla="*/ 85 h 97"/>
                                      <a:gd name="T64" fmla="*/ 37 w 65"/>
                                      <a:gd name="T65" fmla="*/ 84 h 97"/>
                                      <a:gd name="T66" fmla="*/ 42 w 65"/>
                                      <a:gd name="T67" fmla="*/ 81 h 97"/>
                                      <a:gd name="T68" fmla="*/ 45 w 65"/>
                                      <a:gd name="T69" fmla="*/ 78 h 97"/>
                                      <a:gd name="T70" fmla="*/ 48 w 65"/>
                                      <a:gd name="T71" fmla="*/ 75 h 97"/>
                                      <a:gd name="T72" fmla="*/ 49 w 65"/>
                                      <a:gd name="T73" fmla="*/ 73 h 97"/>
                                      <a:gd name="T74" fmla="*/ 52 w 65"/>
                                      <a:gd name="T75" fmla="*/ 69 h 97"/>
                                      <a:gd name="T76" fmla="*/ 54 w 65"/>
                                      <a:gd name="T77" fmla="*/ 66 h 97"/>
                                      <a:gd name="T78" fmla="*/ 57 w 65"/>
                                      <a:gd name="T79" fmla="*/ 60 h 97"/>
                                      <a:gd name="T80" fmla="*/ 59 w 65"/>
                                      <a:gd name="T81" fmla="*/ 56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65" h="97">
                                        <a:moveTo>
                                          <a:pt x="59" y="56"/>
                                        </a:moveTo>
                                        <a:lnTo>
                                          <a:pt x="37" y="56"/>
                                        </a:lnTo>
                                        <a:lnTo>
                                          <a:pt x="35" y="59"/>
                                        </a:lnTo>
                                        <a:lnTo>
                                          <a:pt x="33" y="62"/>
                                        </a:lnTo>
                                        <a:lnTo>
                                          <a:pt x="31" y="65"/>
                                        </a:lnTo>
                                        <a:lnTo>
                                          <a:pt x="29" y="68"/>
                                        </a:lnTo>
                                        <a:lnTo>
                                          <a:pt x="27" y="70"/>
                                        </a:lnTo>
                                        <a:lnTo>
                                          <a:pt x="25" y="72"/>
                                        </a:lnTo>
                                        <a:lnTo>
                                          <a:pt x="22" y="75"/>
                                        </a:lnTo>
                                        <a:lnTo>
                                          <a:pt x="20" y="77"/>
                                        </a:lnTo>
                                        <a:lnTo>
                                          <a:pt x="19" y="78"/>
                                        </a:lnTo>
                                        <a:lnTo>
                                          <a:pt x="18" y="79"/>
                                        </a:lnTo>
                                        <a:lnTo>
                                          <a:pt x="17" y="80"/>
                                        </a:lnTo>
                                        <a:lnTo>
                                          <a:pt x="16" y="81"/>
                                        </a:lnTo>
                                        <a:lnTo>
                                          <a:pt x="15" y="82"/>
                                        </a:lnTo>
                                        <a:lnTo>
                                          <a:pt x="10" y="87"/>
                                        </a:lnTo>
                                        <a:lnTo>
                                          <a:pt x="6" y="90"/>
                                        </a:lnTo>
                                        <a:lnTo>
                                          <a:pt x="1" y="95"/>
                                        </a:lnTo>
                                        <a:lnTo>
                                          <a:pt x="0" y="96"/>
                                        </a:lnTo>
                                        <a:lnTo>
                                          <a:pt x="3" y="96"/>
                                        </a:lnTo>
                                        <a:lnTo>
                                          <a:pt x="7" y="96"/>
                                        </a:lnTo>
                                        <a:lnTo>
                                          <a:pt x="9" y="96"/>
                                        </a:lnTo>
                                        <a:lnTo>
                                          <a:pt x="12" y="95"/>
                                        </a:lnTo>
                                        <a:lnTo>
                                          <a:pt x="14" y="95"/>
                                        </a:lnTo>
                                        <a:lnTo>
                                          <a:pt x="17" y="94"/>
                                        </a:lnTo>
                                        <a:lnTo>
                                          <a:pt x="20" y="93"/>
                                        </a:lnTo>
                                        <a:lnTo>
                                          <a:pt x="23" y="92"/>
                                        </a:lnTo>
                                        <a:lnTo>
                                          <a:pt x="26" y="91"/>
                                        </a:lnTo>
                                        <a:lnTo>
                                          <a:pt x="31" y="88"/>
                                        </a:lnTo>
                                        <a:lnTo>
                                          <a:pt x="32" y="87"/>
                                        </a:lnTo>
                                        <a:lnTo>
                                          <a:pt x="34" y="87"/>
                                        </a:lnTo>
                                        <a:lnTo>
                                          <a:pt x="35" y="85"/>
                                        </a:lnTo>
                                        <a:lnTo>
                                          <a:pt x="37" y="84"/>
                                        </a:lnTo>
                                        <a:lnTo>
                                          <a:pt x="42" y="81"/>
                                        </a:lnTo>
                                        <a:lnTo>
                                          <a:pt x="45" y="78"/>
                                        </a:lnTo>
                                        <a:lnTo>
                                          <a:pt x="48" y="75"/>
                                        </a:lnTo>
                                        <a:lnTo>
                                          <a:pt x="49" y="73"/>
                                        </a:lnTo>
                                        <a:lnTo>
                                          <a:pt x="52" y="69"/>
                                        </a:lnTo>
                                        <a:lnTo>
                                          <a:pt x="54" y="66"/>
                                        </a:lnTo>
                                        <a:lnTo>
                                          <a:pt x="57" y="60"/>
                                        </a:lnTo>
                                        <a:lnTo>
                                          <a:pt x="59" y="56"/>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4" name="Freeform 961"/>
                                <wps:cNvSpPr>
                                  <a:spLocks/>
                                </wps:cNvSpPr>
                                <wps:spPr bwMode="auto">
                                  <a:xfrm>
                                    <a:off x="1547" y="1238"/>
                                    <a:ext cx="65" cy="97"/>
                                  </a:xfrm>
                                  <a:custGeom>
                                    <a:avLst/>
                                    <a:gdLst>
                                      <a:gd name="T0" fmla="*/ 58 w 65"/>
                                      <a:gd name="T1" fmla="*/ 0 h 97"/>
                                      <a:gd name="T2" fmla="*/ 57 w 65"/>
                                      <a:gd name="T3" fmla="*/ 3 h 97"/>
                                      <a:gd name="T4" fmla="*/ 56 w 65"/>
                                      <a:gd name="T5" fmla="*/ 5 h 97"/>
                                      <a:gd name="T6" fmla="*/ 56 w 65"/>
                                      <a:gd name="T7" fmla="*/ 7 h 97"/>
                                      <a:gd name="T8" fmla="*/ 55 w 65"/>
                                      <a:gd name="T9" fmla="*/ 9 h 97"/>
                                      <a:gd name="T10" fmla="*/ 55 w 65"/>
                                      <a:gd name="T11" fmla="*/ 11 h 97"/>
                                      <a:gd name="T12" fmla="*/ 55 w 65"/>
                                      <a:gd name="T13" fmla="*/ 12 h 97"/>
                                      <a:gd name="T14" fmla="*/ 54 w 65"/>
                                      <a:gd name="T15" fmla="*/ 14 h 97"/>
                                      <a:gd name="T16" fmla="*/ 53 w 65"/>
                                      <a:gd name="T17" fmla="*/ 16 h 97"/>
                                      <a:gd name="T18" fmla="*/ 53 w 65"/>
                                      <a:gd name="T19" fmla="*/ 17 h 97"/>
                                      <a:gd name="T20" fmla="*/ 51 w 65"/>
                                      <a:gd name="T21" fmla="*/ 24 h 97"/>
                                      <a:gd name="T22" fmla="*/ 50 w 65"/>
                                      <a:gd name="T23" fmla="*/ 27 h 97"/>
                                      <a:gd name="T24" fmla="*/ 47 w 65"/>
                                      <a:gd name="T25" fmla="*/ 33 h 97"/>
                                      <a:gd name="T26" fmla="*/ 44 w 65"/>
                                      <a:gd name="T27" fmla="*/ 42 h 97"/>
                                      <a:gd name="T28" fmla="*/ 42 w 65"/>
                                      <a:gd name="T29" fmla="*/ 45 h 97"/>
                                      <a:gd name="T30" fmla="*/ 41 w 65"/>
                                      <a:gd name="T31" fmla="*/ 48 h 97"/>
                                      <a:gd name="T32" fmla="*/ 39 w 65"/>
                                      <a:gd name="T33" fmla="*/ 51 h 97"/>
                                      <a:gd name="T34" fmla="*/ 37 w 65"/>
                                      <a:gd name="T35" fmla="*/ 56 h 97"/>
                                      <a:gd name="T36" fmla="*/ 37 w 65"/>
                                      <a:gd name="T37" fmla="*/ 56 h 97"/>
                                      <a:gd name="T38" fmla="*/ 59 w 65"/>
                                      <a:gd name="T39" fmla="*/ 56 h 97"/>
                                      <a:gd name="T40" fmla="*/ 61 w 65"/>
                                      <a:gd name="T41" fmla="*/ 48 h 97"/>
                                      <a:gd name="T42" fmla="*/ 62 w 65"/>
                                      <a:gd name="T43" fmla="*/ 44 h 97"/>
                                      <a:gd name="T44" fmla="*/ 63 w 65"/>
                                      <a:gd name="T45" fmla="*/ 38 h 97"/>
                                      <a:gd name="T46" fmla="*/ 64 w 65"/>
                                      <a:gd name="T47" fmla="*/ 36 h 97"/>
                                      <a:gd name="T48" fmla="*/ 64 w 65"/>
                                      <a:gd name="T49" fmla="*/ 35 h 97"/>
                                      <a:gd name="T50" fmla="*/ 64 w 65"/>
                                      <a:gd name="T51" fmla="*/ 33 h 97"/>
                                      <a:gd name="T52" fmla="*/ 64 w 65"/>
                                      <a:gd name="T53" fmla="*/ 22 h 97"/>
                                      <a:gd name="T54" fmla="*/ 64 w 65"/>
                                      <a:gd name="T55" fmla="*/ 19 h 97"/>
                                      <a:gd name="T56" fmla="*/ 64 w 65"/>
                                      <a:gd name="T57" fmla="*/ 17 h 97"/>
                                      <a:gd name="T58" fmla="*/ 63 w 65"/>
                                      <a:gd name="T59" fmla="*/ 16 h 97"/>
                                      <a:gd name="T60" fmla="*/ 63 w 65"/>
                                      <a:gd name="T61" fmla="*/ 13 h 97"/>
                                      <a:gd name="T62" fmla="*/ 62 w 65"/>
                                      <a:gd name="T63" fmla="*/ 11 h 97"/>
                                      <a:gd name="T64" fmla="*/ 62 w 65"/>
                                      <a:gd name="T65" fmla="*/ 8 h 97"/>
                                      <a:gd name="T66" fmla="*/ 61 w 65"/>
                                      <a:gd name="T67" fmla="*/ 6 h 97"/>
                                      <a:gd name="T68" fmla="*/ 60 w 65"/>
                                      <a:gd name="T69" fmla="*/ 5 h 97"/>
                                      <a:gd name="T70" fmla="*/ 60 w 65"/>
                                      <a:gd name="T71" fmla="*/ 3 h 97"/>
                                      <a:gd name="T72" fmla="*/ 59 w 65"/>
                                      <a:gd name="T73" fmla="*/ 2 h 97"/>
                                      <a:gd name="T74" fmla="*/ 58 w 65"/>
                                      <a:gd name="T75" fmla="*/ 1 h 97"/>
                                      <a:gd name="T76" fmla="*/ 58 w 65"/>
                                      <a:gd name="T77" fmla="*/ 0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65" h="97">
                                        <a:moveTo>
                                          <a:pt x="58" y="0"/>
                                        </a:moveTo>
                                        <a:lnTo>
                                          <a:pt x="57" y="3"/>
                                        </a:lnTo>
                                        <a:lnTo>
                                          <a:pt x="56" y="5"/>
                                        </a:lnTo>
                                        <a:lnTo>
                                          <a:pt x="56" y="7"/>
                                        </a:lnTo>
                                        <a:lnTo>
                                          <a:pt x="55" y="9"/>
                                        </a:lnTo>
                                        <a:lnTo>
                                          <a:pt x="55" y="11"/>
                                        </a:lnTo>
                                        <a:lnTo>
                                          <a:pt x="55" y="12"/>
                                        </a:lnTo>
                                        <a:lnTo>
                                          <a:pt x="54" y="14"/>
                                        </a:lnTo>
                                        <a:lnTo>
                                          <a:pt x="53" y="16"/>
                                        </a:lnTo>
                                        <a:lnTo>
                                          <a:pt x="53" y="17"/>
                                        </a:lnTo>
                                        <a:lnTo>
                                          <a:pt x="51" y="24"/>
                                        </a:lnTo>
                                        <a:lnTo>
                                          <a:pt x="50" y="27"/>
                                        </a:lnTo>
                                        <a:lnTo>
                                          <a:pt x="47" y="33"/>
                                        </a:lnTo>
                                        <a:lnTo>
                                          <a:pt x="44" y="42"/>
                                        </a:lnTo>
                                        <a:lnTo>
                                          <a:pt x="42" y="45"/>
                                        </a:lnTo>
                                        <a:lnTo>
                                          <a:pt x="41" y="48"/>
                                        </a:lnTo>
                                        <a:lnTo>
                                          <a:pt x="39" y="51"/>
                                        </a:lnTo>
                                        <a:lnTo>
                                          <a:pt x="37" y="56"/>
                                        </a:lnTo>
                                        <a:lnTo>
                                          <a:pt x="37" y="56"/>
                                        </a:lnTo>
                                        <a:lnTo>
                                          <a:pt x="59" y="56"/>
                                        </a:lnTo>
                                        <a:lnTo>
                                          <a:pt x="61" y="48"/>
                                        </a:lnTo>
                                        <a:lnTo>
                                          <a:pt x="62" y="44"/>
                                        </a:lnTo>
                                        <a:lnTo>
                                          <a:pt x="63" y="38"/>
                                        </a:lnTo>
                                        <a:lnTo>
                                          <a:pt x="64" y="36"/>
                                        </a:lnTo>
                                        <a:lnTo>
                                          <a:pt x="64" y="35"/>
                                        </a:lnTo>
                                        <a:lnTo>
                                          <a:pt x="64" y="33"/>
                                        </a:lnTo>
                                        <a:lnTo>
                                          <a:pt x="64" y="22"/>
                                        </a:lnTo>
                                        <a:lnTo>
                                          <a:pt x="64" y="19"/>
                                        </a:lnTo>
                                        <a:lnTo>
                                          <a:pt x="64" y="17"/>
                                        </a:lnTo>
                                        <a:lnTo>
                                          <a:pt x="63" y="16"/>
                                        </a:lnTo>
                                        <a:lnTo>
                                          <a:pt x="63" y="13"/>
                                        </a:lnTo>
                                        <a:lnTo>
                                          <a:pt x="62" y="11"/>
                                        </a:lnTo>
                                        <a:lnTo>
                                          <a:pt x="62" y="8"/>
                                        </a:lnTo>
                                        <a:lnTo>
                                          <a:pt x="61" y="6"/>
                                        </a:lnTo>
                                        <a:lnTo>
                                          <a:pt x="60" y="5"/>
                                        </a:lnTo>
                                        <a:lnTo>
                                          <a:pt x="60" y="3"/>
                                        </a:lnTo>
                                        <a:lnTo>
                                          <a:pt x="59" y="2"/>
                                        </a:lnTo>
                                        <a:lnTo>
                                          <a:pt x="58" y="1"/>
                                        </a:lnTo>
                                        <a:lnTo>
                                          <a:pt x="58" y="0"/>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545" name="Freeform 962"/>
                              <wps:cNvSpPr>
                                <a:spLocks/>
                              </wps:cNvSpPr>
                              <wps:spPr bwMode="auto">
                                <a:xfrm>
                                  <a:off x="1420" y="1150"/>
                                  <a:ext cx="218" cy="214"/>
                                </a:xfrm>
                                <a:custGeom>
                                  <a:avLst/>
                                  <a:gdLst>
                                    <a:gd name="T0" fmla="*/ 217 w 218"/>
                                    <a:gd name="T1" fmla="*/ 106 h 214"/>
                                    <a:gd name="T2" fmla="*/ 214 w 218"/>
                                    <a:gd name="T3" fmla="*/ 129 h 214"/>
                                    <a:gd name="T4" fmla="*/ 207 w 218"/>
                                    <a:gd name="T5" fmla="*/ 150 h 214"/>
                                    <a:gd name="T6" fmla="*/ 197 w 218"/>
                                    <a:gd name="T7" fmla="*/ 169 h 214"/>
                                    <a:gd name="T8" fmla="*/ 182 w 218"/>
                                    <a:gd name="T9" fmla="*/ 185 h 214"/>
                                    <a:gd name="T10" fmla="*/ 165 w 218"/>
                                    <a:gd name="T11" fmla="*/ 199 h 214"/>
                                    <a:gd name="T12" fmla="*/ 145 w 218"/>
                                    <a:gd name="T13" fmla="*/ 208 h 214"/>
                                    <a:gd name="T14" fmla="*/ 124 w 218"/>
                                    <a:gd name="T15" fmla="*/ 214 h 214"/>
                                    <a:gd name="T16" fmla="*/ 97 w 218"/>
                                    <a:gd name="T17" fmla="*/ 212 h 214"/>
                                    <a:gd name="T18" fmla="*/ 74 w 218"/>
                                    <a:gd name="T19" fmla="*/ 206 h 214"/>
                                    <a:gd name="T20" fmla="*/ 53 w 218"/>
                                    <a:gd name="T21" fmla="*/ 197 h 214"/>
                                    <a:gd name="T22" fmla="*/ 35 w 218"/>
                                    <a:gd name="T23" fmla="*/ 185 h 214"/>
                                    <a:gd name="T24" fmla="*/ 21 w 218"/>
                                    <a:gd name="T25" fmla="*/ 170 h 214"/>
                                    <a:gd name="T26" fmla="*/ 10 w 218"/>
                                    <a:gd name="T27" fmla="*/ 153 h 214"/>
                                    <a:gd name="T28" fmla="*/ 3 w 218"/>
                                    <a:gd name="T29" fmla="*/ 133 h 214"/>
                                    <a:gd name="T30" fmla="*/ 0 w 218"/>
                                    <a:gd name="T31" fmla="*/ 113 h 214"/>
                                    <a:gd name="T32" fmla="*/ 2 w 218"/>
                                    <a:gd name="T33" fmla="*/ 88 h 214"/>
                                    <a:gd name="T34" fmla="*/ 8 w 218"/>
                                    <a:gd name="T35" fmla="*/ 66 h 214"/>
                                    <a:gd name="T36" fmla="*/ 18 w 218"/>
                                    <a:gd name="T37" fmla="*/ 46 h 214"/>
                                    <a:gd name="T38" fmla="*/ 32 w 218"/>
                                    <a:gd name="T39" fmla="*/ 30 h 214"/>
                                    <a:gd name="T40" fmla="*/ 48 w 218"/>
                                    <a:gd name="T41" fmla="*/ 16 h 214"/>
                                    <a:gd name="T42" fmla="*/ 67 w 218"/>
                                    <a:gd name="T43" fmla="*/ 6 h 214"/>
                                    <a:gd name="T44" fmla="*/ 88 w 218"/>
                                    <a:gd name="T45" fmla="*/ 0 h 214"/>
                                    <a:gd name="T46" fmla="*/ 115 w 218"/>
                                    <a:gd name="T47" fmla="*/ 1 h 214"/>
                                    <a:gd name="T48" fmla="*/ 139 w 218"/>
                                    <a:gd name="T49" fmla="*/ 6 h 214"/>
                                    <a:gd name="T50" fmla="*/ 160 w 218"/>
                                    <a:gd name="T51" fmla="*/ 15 h 214"/>
                                    <a:gd name="T52" fmla="*/ 178 w 218"/>
                                    <a:gd name="T53" fmla="*/ 26 h 214"/>
                                    <a:gd name="T54" fmla="*/ 193 w 218"/>
                                    <a:gd name="T55" fmla="*/ 41 h 214"/>
                                    <a:gd name="T56" fmla="*/ 204 w 218"/>
                                    <a:gd name="T57" fmla="*/ 57 h 214"/>
                                    <a:gd name="T58" fmla="*/ 212 w 218"/>
                                    <a:gd name="T59" fmla="*/ 76 h 214"/>
                                    <a:gd name="T60" fmla="*/ 216 w 218"/>
                                    <a:gd name="T61" fmla="*/ 96 h 214"/>
                                    <a:gd name="T62" fmla="*/ 217 w 218"/>
                                    <a:gd name="T63" fmla="*/ 106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8" h="214">
                                      <a:moveTo>
                                        <a:pt x="217" y="106"/>
                                      </a:moveTo>
                                      <a:lnTo>
                                        <a:pt x="214" y="129"/>
                                      </a:lnTo>
                                      <a:lnTo>
                                        <a:pt x="207" y="150"/>
                                      </a:lnTo>
                                      <a:lnTo>
                                        <a:pt x="197" y="169"/>
                                      </a:lnTo>
                                      <a:lnTo>
                                        <a:pt x="182" y="185"/>
                                      </a:lnTo>
                                      <a:lnTo>
                                        <a:pt x="165" y="199"/>
                                      </a:lnTo>
                                      <a:lnTo>
                                        <a:pt x="145" y="208"/>
                                      </a:lnTo>
                                      <a:lnTo>
                                        <a:pt x="124" y="214"/>
                                      </a:lnTo>
                                      <a:lnTo>
                                        <a:pt x="97" y="212"/>
                                      </a:lnTo>
                                      <a:lnTo>
                                        <a:pt x="74" y="206"/>
                                      </a:lnTo>
                                      <a:lnTo>
                                        <a:pt x="53" y="197"/>
                                      </a:lnTo>
                                      <a:lnTo>
                                        <a:pt x="35" y="185"/>
                                      </a:lnTo>
                                      <a:lnTo>
                                        <a:pt x="21" y="170"/>
                                      </a:lnTo>
                                      <a:lnTo>
                                        <a:pt x="10" y="153"/>
                                      </a:lnTo>
                                      <a:lnTo>
                                        <a:pt x="3" y="133"/>
                                      </a:lnTo>
                                      <a:lnTo>
                                        <a:pt x="0" y="113"/>
                                      </a:lnTo>
                                      <a:lnTo>
                                        <a:pt x="2" y="88"/>
                                      </a:lnTo>
                                      <a:lnTo>
                                        <a:pt x="8" y="66"/>
                                      </a:lnTo>
                                      <a:lnTo>
                                        <a:pt x="18" y="46"/>
                                      </a:lnTo>
                                      <a:lnTo>
                                        <a:pt x="32" y="30"/>
                                      </a:lnTo>
                                      <a:lnTo>
                                        <a:pt x="48" y="16"/>
                                      </a:lnTo>
                                      <a:lnTo>
                                        <a:pt x="67" y="6"/>
                                      </a:lnTo>
                                      <a:lnTo>
                                        <a:pt x="88" y="0"/>
                                      </a:lnTo>
                                      <a:lnTo>
                                        <a:pt x="115" y="1"/>
                                      </a:lnTo>
                                      <a:lnTo>
                                        <a:pt x="139" y="6"/>
                                      </a:lnTo>
                                      <a:lnTo>
                                        <a:pt x="160" y="15"/>
                                      </a:lnTo>
                                      <a:lnTo>
                                        <a:pt x="178" y="26"/>
                                      </a:lnTo>
                                      <a:lnTo>
                                        <a:pt x="193" y="41"/>
                                      </a:lnTo>
                                      <a:lnTo>
                                        <a:pt x="204" y="57"/>
                                      </a:lnTo>
                                      <a:lnTo>
                                        <a:pt x="212" y="76"/>
                                      </a:lnTo>
                                      <a:lnTo>
                                        <a:pt x="216" y="96"/>
                                      </a:lnTo>
                                      <a:lnTo>
                                        <a:pt x="217" y="106"/>
                                      </a:lnTo>
                                      <a:close/>
                                    </a:path>
                                  </a:pathLst>
                                </a:custGeom>
                                <a:noFill/>
                                <a:ln w="14427">
                                  <a:solidFill>
                                    <a:srgbClr val="686868"/>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546" name="Group 963"/>
                              <wpg:cNvGrpSpPr>
                                <a:grpSpLocks/>
                              </wpg:cNvGrpSpPr>
                              <wpg:grpSpPr bwMode="auto">
                                <a:xfrm>
                                  <a:off x="1589" y="1329"/>
                                  <a:ext cx="155" cy="165"/>
                                  <a:chOff x="1589" y="1329"/>
                                  <a:chExt cx="155" cy="165"/>
                                </a:xfrm>
                              </wpg:grpSpPr>
                              <wps:wsp>
                                <wps:cNvPr id="547" name="Freeform 964"/>
                                <wps:cNvSpPr>
                                  <a:spLocks/>
                                </wps:cNvSpPr>
                                <wps:spPr bwMode="auto">
                                  <a:xfrm>
                                    <a:off x="1589" y="1329"/>
                                    <a:ext cx="155" cy="165"/>
                                  </a:xfrm>
                                  <a:custGeom>
                                    <a:avLst/>
                                    <a:gdLst>
                                      <a:gd name="T0" fmla="*/ 21 w 155"/>
                                      <a:gd name="T1" fmla="*/ 0 h 165"/>
                                      <a:gd name="T2" fmla="*/ 0 w 155"/>
                                      <a:gd name="T3" fmla="*/ 19 h 165"/>
                                      <a:gd name="T4" fmla="*/ 2 w 155"/>
                                      <a:gd name="T5" fmla="*/ 20 h 165"/>
                                      <a:gd name="T6" fmla="*/ 9 w 155"/>
                                      <a:gd name="T7" fmla="*/ 28 h 165"/>
                                      <a:gd name="T8" fmla="*/ 14 w 155"/>
                                      <a:gd name="T9" fmla="*/ 33 h 165"/>
                                      <a:gd name="T10" fmla="*/ 18 w 155"/>
                                      <a:gd name="T11" fmla="*/ 41 h 165"/>
                                      <a:gd name="T12" fmla="*/ 19 w 155"/>
                                      <a:gd name="T13" fmla="*/ 42 h 165"/>
                                      <a:gd name="T14" fmla="*/ 20 w 155"/>
                                      <a:gd name="T15" fmla="*/ 44 h 165"/>
                                      <a:gd name="T16" fmla="*/ 20 w 155"/>
                                      <a:gd name="T17" fmla="*/ 45 h 165"/>
                                      <a:gd name="T18" fmla="*/ 21 w 155"/>
                                      <a:gd name="T19" fmla="*/ 45 h 165"/>
                                      <a:gd name="T20" fmla="*/ 21 w 155"/>
                                      <a:gd name="T21" fmla="*/ 47 h 165"/>
                                      <a:gd name="T22" fmla="*/ 22 w 155"/>
                                      <a:gd name="T23" fmla="*/ 50 h 165"/>
                                      <a:gd name="T24" fmla="*/ 20 w 155"/>
                                      <a:gd name="T25" fmla="*/ 55 h 165"/>
                                      <a:gd name="T26" fmla="*/ 21 w 155"/>
                                      <a:gd name="T27" fmla="*/ 57 h 165"/>
                                      <a:gd name="T28" fmla="*/ 24 w 155"/>
                                      <a:gd name="T29" fmla="*/ 61 h 165"/>
                                      <a:gd name="T30" fmla="*/ 27 w 155"/>
                                      <a:gd name="T31" fmla="*/ 65 h 165"/>
                                      <a:gd name="T32" fmla="*/ 31 w 155"/>
                                      <a:gd name="T33" fmla="*/ 69 h 165"/>
                                      <a:gd name="T34" fmla="*/ 37 w 155"/>
                                      <a:gd name="T35" fmla="*/ 78 h 165"/>
                                      <a:gd name="T36" fmla="*/ 45 w 155"/>
                                      <a:gd name="T37" fmla="*/ 87 h 165"/>
                                      <a:gd name="T38" fmla="*/ 56 w 155"/>
                                      <a:gd name="T39" fmla="*/ 100 h 165"/>
                                      <a:gd name="T40" fmla="*/ 60 w 155"/>
                                      <a:gd name="T41" fmla="*/ 104 h 165"/>
                                      <a:gd name="T42" fmla="*/ 63 w 155"/>
                                      <a:gd name="T43" fmla="*/ 109 h 165"/>
                                      <a:gd name="T44" fmla="*/ 78 w 155"/>
                                      <a:gd name="T45" fmla="*/ 125 h 165"/>
                                      <a:gd name="T46" fmla="*/ 81 w 155"/>
                                      <a:gd name="T47" fmla="*/ 129 h 165"/>
                                      <a:gd name="T48" fmla="*/ 88 w 155"/>
                                      <a:gd name="T49" fmla="*/ 137 h 165"/>
                                      <a:gd name="T50" fmla="*/ 91 w 155"/>
                                      <a:gd name="T51" fmla="*/ 140 h 165"/>
                                      <a:gd name="T52" fmla="*/ 94 w 155"/>
                                      <a:gd name="T53" fmla="*/ 143 h 165"/>
                                      <a:gd name="T54" fmla="*/ 100 w 155"/>
                                      <a:gd name="T55" fmla="*/ 150 h 165"/>
                                      <a:gd name="T56" fmla="*/ 109 w 155"/>
                                      <a:gd name="T57" fmla="*/ 158 h 165"/>
                                      <a:gd name="T58" fmla="*/ 112 w 155"/>
                                      <a:gd name="T59" fmla="*/ 162 h 165"/>
                                      <a:gd name="T60" fmla="*/ 114 w 155"/>
                                      <a:gd name="T61" fmla="*/ 164 h 165"/>
                                      <a:gd name="T62" fmla="*/ 154 w 155"/>
                                      <a:gd name="T63" fmla="*/ 128 h 165"/>
                                      <a:gd name="T64" fmla="*/ 152 w 155"/>
                                      <a:gd name="T65" fmla="*/ 126 h 165"/>
                                      <a:gd name="T66" fmla="*/ 149 w 155"/>
                                      <a:gd name="T67" fmla="*/ 122 h 165"/>
                                      <a:gd name="T68" fmla="*/ 141 w 155"/>
                                      <a:gd name="T69" fmla="*/ 113 h 165"/>
                                      <a:gd name="T70" fmla="*/ 135 w 155"/>
                                      <a:gd name="T71" fmla="*/ 106 h 165"/>
                                      <a:gd name="T72" fmla="*/ 129 w 155"/>
                                      <a:gd name="T73" fmla="*/ 99 h 165"/>
                                      <a:gd name="T74" fmla="*/ 123 w 155"/>
                                      <a:gd name="T75" fmla="*/ 92 h 165"/>
                                      <a:gd name="T76" fmla="*/ 119 w 155"/>
                                      <a:gd name="T77" fmla="*/ 88 h 165"/>
                                      <a:gd name="T78" fmla="*/ 100 w 155"/>
                                      <a:gd name="T79" fmla="*/ 68 h 165"/>
                                      <a:gd name="T80" fmla="*/ 96 w 155"/>
                                      <a:gd name="T81" fmla="*/ 64 h 165"/>
                                      <a:gd name="T82" fmla="*/ 84 w 155"/>
                                      <a:gd name="T83" fmla="*/ 51 h 165"/>
                                      <a:gd name="T84" fmla="*/ 76 w 155"/>
                                      <a:gd name="T85" fmla="*/ 43 h 165"/>
                                      <a:gd name="T86" fmla="*/ 64 w 155"/>
                                      <a:gd name="T87" fmla="*/ 32 h 165"/>
                                      <a:gd name="T88" fmla="*/ 60 w 155"/>
                                      <a:gd name="T89" fmla="*/ 28 h 165"/>
                                      <a:gd name="T90" fmla="*/ 57 w 155"/>
                                      <a:gd name="T91" fmla="*/ 25 h 165"/>
                                      <a:gd name="T92" fmla="*/ 49 w 155"/>
                                      <a:gd name="T93" fmla="*/ 25 h 165"/>
                                      <a:gd name="T94" fmla="*/ 47 w 155"/>
                                      <a:gd name="T95" fmla="*/ 24 h 165"/>
                                      <a:gd name="T96" fmla="*/ 45 w 155"/>
                                      <a:gd name="T97" fmla="*/ 24 h 165"/>
                                      <a:gd name="T98" fmla="*/ 44 w 155"/>
                                      <a:gd name="T99" fmla="*/ 23 h 165"/>
                                      <a:gd name="T100" fmla="*/ 43 w 155"/>
                                      <a:gd name="T101" fmla="*/ 22 h 165"/>
                                      <a:gd name="T102" fmla="*/ 42 w 155"/>
                                      <a:gd name="T103" fmla="*/ 21 h 165"/>
                                      <a:gd name="T104" fmla="*/ 41 w 155"/>
                                      <a:gd name="T105" fmla="*/ 20 h 165"/>
                                      <a:gd name="T106" fmla="*/ 34 w 155"/>
                                      <a:gd name="T107" fmla="*/ 15 h 165"/>
                                      <a:gd name="T108" fmla="*/ 29 w 155"/>
                                      <a:gd name="T109" fmla="*/ 10 h 165"/>
                                      <a:gd name="T110" fmla="*/ 22 w 155"/>
                                      <a:gd name="T111" fmla="*/ 2 h 165"/>
                                      <a:gd name="T112" fmla="*/ 21 w 155"/>
                                      <a:gd name="T113" fmla="*/ 0 h 1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55" h="165">
                                        <a:moveTo>
                                          <a:pt x="21" y="0"/>
                                        </a:moveTo>
                                        <a:lnTo>
                                          <a:pt x="0" y="19"/>
                                        </a:lnTo>
                                        <a:lnTo>
                                          <a:pt x="2" y="20"/>
                                        </a:lnTo>
                                        <a:lnTo>
                                          <a:pt x="9" y="28"/>
                                        </a:lnTo>
                                        <a:lnTo>
                                          <a:pt x="14" y="33"/>
                                        </a:lnTo>
                                        <a:lnTo>
                                          <a:pt x="18" y="41"/>
                                        </a:lnTo>
                                        <a:lnTo>
                                          <a:pt x="19" y="42"/>
                                        </a:lnTo>
                                        <a:lnTo>
                                          <a:pt x="20" y="44"/>
                                        </a:lnTo>
                                        <a:lnTo>
                                          <a:pt x="20" y="45"/>
                                        </a:lnTo>
                                        <a:lnTo>
                                          <a:pt x="21" y="45"/>
                                        </a:lnTo>
                                        <a:lnTo>
                                          <a:pt x="21" y="47"/>
                                        </a:lnTo>
                                        <a:lnTo>
                                          <a:pt x="22" y="50"/>
                                        </a:lnTo>
                                        <a:lnTo>
                                          <a:pt x="20" y="55"/>
                                        </a:lnTo>
                                        <a:lnTo>
                                          <a:pt x="21" y="57"/>
                                        </a:lnTo>
                                        <a:lnTo>
                                          <a:pt x="24" y="61"/>
                                        </a:lnTo>
                                        <a:lnTo>
                                          <a:pt x="27" y="65"/>
                                        </a:lnTo>
                                        <a:lnTo>
                                          <a:pt x="31" y="69"/>
                                        </a:lnTo>
                                        <a:lnTo>
                                          <a:pt x="37" y="78"/>
                                        </a:lnTo>
                                        <a:lnTo>
                                          <a:pt x="45" y="87"/>
                                        </a:lnTo>
                                        <a:lnTo>
                                          <a:pt x="56" y="100"/>
                                        </a:lnTo>
                                        <a:lnTo>
                                          <a:pt x="60" y="104"/>
                                        </a:lnTo>
                                        <a:lnTo>
                                          <a:pt x="63" y="109"/>
                                        </a:lnTo>
                                        <a:lnTo>
                                          <a:pt x="78" y="125"/>
                                        </a:lnTo>
                                        <a:lnTo>
                                          <a:pt x="81" y="129"/>
                                        </a:lnTo>
                                        <a:lnTo>
                                          <a:pt x="88" y="137"/>
                                        </a:lnTo>
                                        <a:lnTo>
                                          <a:pt x="91" y="140"/>
                                        </a:lnTo>
                                        <a:lnTo>
                                          <a:pt x="94" y="143"/>
                                        </a:lnTo>
                                        <a:lnTo>
                                          <a:pt x="100" y="150"/>
                                        </a:lnTo>
                                        <a:lnTo>
                                          <a:pt x="109" y="158"/>
                                        </a:lnTo>
                                        <a:lnTo>
                                          <a:pt x="112" y="162"/>
                                        </a:lnTo>
                                        <a:lnTo>
                                          <a:pt x="114" y="164"/>
                                        </a:lnTo>
                                        <a:lnTo>
                                          <a:pt x="154" y="128"/>
                                        </a:lnTo>
                                        <a:lnTo>
                                          <a:pt x="152" y="126"/>
                                        </a:lnTo>
                                        <a:lnTo>
                                          <a:pt x="149" y="122"/>
                                        </a:lnTo>
                                        <a:lnTo>
                                          <a:pt x="141" y="113"/>
                                        </a:lnTo>
                                        <a:lnTo>
                                          <a:pt x="135" y="106"/>
                                        </a:lnTo>
                                        <a:lnTo>
                                          <a:pt x="129" y="99"/>
                                        </a:lnTo>
                                        <a:lnTo>
                                          <a:pt x="123" y="92"/>
                                        </a:lnTo>
                                        <a:lnTo>
                                          <a:pt x="119" y="88"/>
                                        </a:lnTo>
                                        <a:lnTo>
                                          <a:pt x="100" y="68"/>
                                        </a:lnTo>
                                        <a:lnTo>
                                          <a:pt x="96" y="64"/>
                                        </a:lnTo>
                                        <a:lnTo>
                                          <a:pt x="84" y="51"/>
                                        </a:lnTo>
                                        <a:lnTo>
                                          <a:pt x="76" y="43"/>
                                        </a:lnTo>
                                        <a:lnTo>
                                          <a:pt x="64" y="32"/>
                                        </a:lnTo>
                                        <a:lnTo>
                                          <a:pt x="60" y="28"/>
                                        </a:lnTo>
                                        <a:lnTo>
                                          <a:pt x="57" y="25"/>
                                        </a:lnTo>
                                        <a:lnTo>
                                          <a:pt x="49" y="25"/>
                                        </a:lnTo>
                                        <a:lnTo>
                                          <a:pt x="47" y="24"/>
                                        </a:lnTo>
                                        <a:lnTo>
                                          <a:pt x="45" y="24"/>
                                        </a:lnTo>
                                        <a:lnTo>
                                          <a:pt x="44" y="23"/>
                                        </a:lnTo>
                                        <a:lnTo>
                                          <a:pt x="43" y="22"/>
                                        </a:lnTo>
                                        <a:lnTo>
                                          <a:pt x="42" y="21"/>
                                        </a:lnTo>
                                        <a:lnTo>
                                          <a:pt x="41" y="20"/>
                                        </a:lnTo>
                                        <a:lnTo>
                                          <a:pt x="34" y="15"/>
                                        </a:lnTo>
                                        <a:lnTo>
                                          <a:pt x="29" y="10"/>
                                        </a:lnTo>
                                        <a:lnTo>
                                          <a:pt x="22" y="2"/>
                                        </a:lnTo>
                                        <a:lnTo>
                                          <a:pt x="21" y="0"/>
                                        </a:lnTo>
                                      </a:path>
                                    </a:pathLst>
                                  </a:custGeom>
                                  <a:solidFill>
                                    <a:srgbClr val="68686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8" name="Freeform 965"/>
                                <wps:cNvSpPr>
                                  <a:spLocks/>
                                </wps:cNvSpPr>
                                <wps:spPr bwMode="auto">
                                  <a:xfrm>
                                    <a:off x="1589" y="1329"/>
                                    <a:ext cx="155" cy="165"/>
                                  </a:xfrm>
                                  <a:custGeom>
                                    <a:avLst/>
                                    <a:gdLst>
                                      <a:gd name="T0" fmla="*/ 55 w 155"/>
                                      <a:gd name="T1" fmla="*/ 23 h 165"/>
                                      <a:gd name="T2" fmla="*/ 49 w 155"/>
                                      <a:gd name="T3" fmla="*/ 25 h 165"/>
                                      <a:gd name="T4" fmla="*/ 57 w 155"/>
                                      <a:gd name="T5" fmla="*/ 25 h 165"/>
                                      <a:gd name="T6" fmla="*/ 55 w 155"/>
                                      <a:gd name="T7" fmla="*/ 23 h 165"/>
                                    </a:gdLst>
                                    <a:ahLst/>
                                    <a:cxnLst>
                                      <a:cxn ang="0">
                                        <a:pos x="T0" y="T1"/>
                                      </a:cxn>
                                      <a:cxn ang="0">
                                        <a:pos x="T2" y="T3"/>
                                      </a:cxn>
                                      <a:cxn ang="0">
                                        <a:pos x="T4" y="T5"/>
                                      </a:cxn>
                                      <a:cxn ang="0">
                                        <a:pos x="T6" y="T7"/>
                                      </a:cxn>
                                    </a:cxnLst>
                                    <a:rect l="0" t="0" r="r" b="b"/>
                                    <a:pathLst>
                                      <a:path w="155" h="165">
                                        <a:moveTo>
                                          <a:pt x="55" y="23"/>
                                        </a:moveTo>
                                        <a:lnTo>
                                          <a:pt x="49" y="25"/>
                                        </a:lnTo>
                                        <a:lnTo>
                                          <a:pt x="57" y="25"/>
                                        </a:lnTo>
                                        <a:lnTo>
                                          <a:pt x="55" y="23"/>
                                        </a:lnTo>
                                      </a:path>
                                    </a:pathLst>
                                  </a:custGeom>
                                  <a:solidFill>
                                    <a:srgbClr val="68686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550" name="Freeform 966"/>
                              <wps:cNvSpPr>
                                <a:spLocks/>
                              </wps:cNvSpPr>
                              <wps:spPr bwMode="auto">
                                <a:xfrm>
                                  <a:off x="1308" y="1048"/>
                                  <a:ext cx="527" cy="526"/>
                                </a:xfrm>
                                <a:custGeom>
                                  <a:avLst/>
                                  <a:gdLst>
                                    <a:gd name="T0" fmla="*/ 526 w 527"/>
                                    <a:gd name="T1" fmla="*/ 286 h 526"/>
                                    <a:gd name="T2" fmla="*/ 518 w 527"/>
                                    <a:gd name="T3" fmla="*/ 330 h 526"/>
                                    <a:gd name="T4" fmla="*/ 503 w 527"/>
                                    <a:gd name="T5" fmla="*/ 372 h 526"/>
                                    <a:gd name="T6" fmla="*/ 481 w 527"/>
                                    <a:gd name="T7" fmla="*/ 410 h 526"/>
                                    <a:gd name="T8" fmla="*/ 454 w 527"/>
                                    <a:gd name="T9" fmla="*/ 444 h 526"/>
                                    <a:gd name="T10" fmla="*/ 422 w 527"/>
                                    <a:gd name="T11" fmla="*/ 473 h 526"/>
                                    <a:gd name="T12" fmla="*/ 385 w 527"/>
                                    <a:gd name="T13" fmla="*/ 496 h 526"/>
                                    <a:gd name="T14" fmla="*/ 344 w 527"/>
                                    <a:gd name="T15" fmla="*/ 513 h 526"/>
                                    <a:gd name="T16" fmla="*/ 301 w 527"/>
                                    <a:gd name="T17" fmla="*/ 523 h 526"/>
                                    <a:gd name="T18" fmla="*/ 253 w 527"/>
                                    <a:gd name="T19" fmla="*/ 525 h 526"/>
                                    <a:gd name="T20" fmla="*/ 206 w 527"/>
                                    <a:gd name="T21" fmla="*/ 517 h 526"/>
                                    <a:gd name="T22" fmla="*/ 162 w 527"/>
                                    <a:gd name="T23" fmla="*/ 503 h 526"/>
                                    <a:gd name="T24" fmla="*/ 123 w 527"/>
                                    <a:gd name="T25" fmla="*/ 483 h 526"/>
                                    <a:gd name="T26" fmla="*/ 88 w 527"/>
                                    <a:gd name="T27" fmla="*/ 457 h 526"/>
                                    <a:gd name="T28" fmla="*/ 58 w 527"/>
                                    <a:gd name="T29" fmla="*/ 427 h 526"/>
                                    <a:gd name="T30" fmla="*/ 34 w 527"/>
                                    <a:gd name="T31" fmla="*/ 392 h 526"/>
                                    <a:gd name="T32" fmla="*/ 16 w 527"/>
                                    <a:gd name="T33" fmla="*/ 353 h 526"/>
                                    <a:gd name="T34" fmla="*/ 4 w 527"/>
                                    <a:gd name="T35" fmla="*/ 311 h 526"/>
                                    <a:gd name="T36" fmla="*/ 0 w 527"/>
                                    <a:gd name="T37" fmla="*/ 267 h 526"/>
                                    <a:gd name="T38" fmla="*/ 3 w 527"/>
                                    <a:gd name="T39" fmla="*/ 220 h 526"/>
                                    <a:gd name="T40" fmla="*/ 15 w 527"/>
                                    <a:gd name="T41" fmla="*/ 176 h 526"/>
                                    <a:gd name="T42" fmla="*/ 33 w 527"/>
                                    <a:gd name="T43" fmla="*/ 136 h 526"/>
                                    <a:gd name="T44" fmla="*/ 57 w 527"/>
                                    <a:gd name="T45" fmla="*/ 99 h 526"/>
                                    <a:gd name="T46" fmla="*/ 86 w 527"/>
                                    <a:gd name="T47" fmla="*/ 68 h 526"/>
                                    <a:gd name="T48" fmla="*/ 120 w 527"/>
                                    <a:gd name="T49" fmla="*/ 41 h 526"/>
                                    <a:gd name="T50" fmla="*/ 159 w 527"/>
                                    <a:gd name="T51" fmla="*/ 20 h 526"/>
                                    <a:gd name="T52" fmla="*/ 200 w 527"/>
                                    <a:gd name="T53" fmla="*/ 6 h 526"/>
                                    <a:gd name="T54" fmla="*/ 245 w 527"/>
                                    <a:gd name="T55" fmla="*/ 0 h 526"/>
                                    <a:gd name="T56" fmla="*/ 294 w 527"/>
                                    <a:gd name="T57" fmla="*/ 3 h 526"/>
                                    <a:gd name="T58" fmla="*/ 340 w 527"/>
                                    <a:gd name="T59" fmla="*/ 14 h 526"/>
                                    <a:gd name="T60" fmla="*/ 382 w 527"/>
                                    <a:gd name="T61" fmla="*/ 31 h 526"/>
                                    <a:gd name="T62" fmla="*/ 420 w 527"/>
                                    <a:gd name="T63" fmla="*/ 53 h 526"/>
                                    <a:gd name="T64" fmla="*/ 452 w 527"/>
                                    <a:gd name="T65" fmla="*/ 81 h 526"/>
                                    <a:gd name="T66" fmla="*/ 480 w 527"/>
                                    <a:gd name="T67" fmla="*/ 114 h 526"/>
                                    <a:gd name="T68" fmla="*/ 501 w 527"/>
                                    <a:gd name="T69" fmla="*/ 150 h 526"/>
                                    <a:gd name="T70" fmla="*/ 517 w 527"/>
                                    <a:gd name="T71" fmla="*/ 190 h 526"/>
                                    <a:gd name="T72" fmla="*/ 525 w 527"/>
                                    <a:gd name="T73" fmla="*/ 233 h 526"/>
                                    <a:gd name="T74" fmla="*/ 527 w 527"/>
                                    <a:gd name="T75" fmla="*/ 262 h 5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527" h="526">
                                      <a:moveTo>
                                        <a:pt x="527" y="262"/>
                                      </a:moveTo>
                                      <a:lnTo>
                                        <a:pt x="526" y="286"/>
                                      </a:lnTo>
                                      <a:lnTo>
                                        <a:pt x="523" y="308"/>
                                      </a:lnTo>
                                      <a:lnTo>
                                        <a:pt x="518" y="330"/>
                                      </a:lnTo>
                                      <a:lnTo>
                                        <a:pt x="511" y="351"/>
                                      </a:lnTo>
                                      <a:lnTo>
                                        <a:pt x="503" y="372"/>
                                      </a:lnTo>
                                      <a:lnTo>
                                        <a:pt x="493" y="391"/>
                                      </a:lnTo>
                                      <a:lnTo>
                                        <a:pt x="481" y="410"/>
                                      </a:lnTo>
                                      <a:lnTo>
                                        <a:pt x="469" y="428"/>
                                      </a:lnTo>
                                      <a:lnTo>
                                        <a:pt x="454" y="444"/>
                                      </a:lnTo>
                                      <a:lnTo>
                                        <a:pt x="439" y="459"/>
                                      </a:lnTo>
                                      <a:lnTo>
                                        <a:pt x="422" y="473"/>
                                      </a:lnTo>
                                      <a:lnTo>
                                        <a:pt x="404" y="485"/>
                                      </a:lnTo>
                                      <a:lnTo>
                                        <a:pt x="385" y="496"/>
                                      </a:lnTo>
                                      <a:lnTo>
                                        <a:pt x="365" y="506"/>
                                      </a:lnTo>
                                      <a:lnTo>
                                        <a:pt x="344" y="513"/>
                                      </a:lnTo>
                                      <a:lnTo>
                                        <a:pt x="323" y="519"/>
                                      </a:lnTo>
                                      <a:lnTo>
                                        <a:pt x="301" y="523"/>
                                      </a:lnTo>
                                      <a:lnTo>
                                        <a:pt x="278" y="526"/>
                                      </a:lnTo>
                                      <a:lnTo>
                                        <a:pt x="253" y="525"/>
                                      </a:lnTo>
                                      <a:lnTo>
                                        <a:pt x="229" y="522"/>
                                      </a:lnTo>
                                      <a:lnTo>
                                        <a:pt x="206" y="517"/>
                                      </a:lnTo>
                                      <a:lnTo>
                                        <a:pt x="184" y="511"/>
                                      </a:lnTo>
                                      <a:lnTo>
                                        <a:pt x="162" y="503"/>
                                      </a:lnTo>
                                      <a:lnTo>
                                        <a:pt x="142" y="494"/>
                                      </a:lnTo>
                                      <a:lnTo>
                                        <a:pt x="123" y="483"/>
                                      </a:lnTo>
                                      <a:lnTo>
                                        <a:pt x="105" y="471"/>
                                      </a:lnTo>
                                      <a:lnTo>
                                        <a:pt x="88" y="457"/>
                                      </a:lnTo>
                                      <a:lnTo>
                                        <a:pt x="72" y="443"/>
                                      </a:lnTo>
                                      <a:lnTo>
                                        <a:pt x="58" y="427"/>
                                      </a:lnTo>
                                      <a:lnTo>
                                        <a:pt x="45" y="410"/>
                                      </a:lnTo>
                                      <a:lnTo>
                                        <a:pt x="34" y="392"/>
                                      </a:lnTo>
                                      <a:lnTo>
                                        <a:pt x="24" y="373"/>
                                      </a:lnTo>
                                      <a:lnTo>
                                        <a:pt x="16" y="353"/>
                                      </a:lnTo>
                                      <a:lnTo>
                                        <a:pt x="9" y="332"/>
                                      </a:lnTo>
                                      <a:lnTo>
                                        <a:pt x="4" y="311"/>
                                      </a:lnTo>
                                      <a:lnTo>
                                        <a:pt x="1" y="289"/>
                                      </a:lnTo>
                                      <a:lnTo>
                                        <a:pt x="0" y="267"/>
                                      </a:lnTo>
                                      <a:lnTo>
                                        <a:pt x="0" y="243"/>
                                      </a:lnTo>
                                      <a:lnTo>
                                        <a:pt x="3" y="220"/>
                                      </a:lnTo>
                                      <a:lnTo>
                                        <a:pt x="8" y="198"/>
                                      </a:lnTo>
                                      <a:lnTo>
                                        <a:pt x="15" y="176"/>
                                      </a:lnTo>
                                      <a:lnTo>
                                        <a:pt x="23" y="155"/>
                                      </a:lnTo>
                                      <a:lnTo>
                                        <a:pt x="33" y="136"/>
                                      </a:lnTo>
                                      <a:lnTo>
                                        <a:pt x="44" y="117"/>
                                      </a:lnTo>
                                      <a:lnTo>
                                        <a:pt x="57" y="99"/>
                                      </a:lnTo>
                                      <a:lnTo>
                                        <a:pt x="71" y="83"/>
                                      </a:lnTo>
                                      <a:lnTo>
                                        <a:pt x="86" y="68"/>
                                      </a:lnTo>
                                      <a:lnTo>
                                        <a:pt x="103" y="54"/>
                                      </a:lnTo>
                                      <a:lnTo>
                                        <a:pt x="120" y="41"/>
                                      </a:lnTo>
                                      <a:lnTo>
                                        <a:pt x="139" y="30"/>
                                      </a:lnTo>
                                      <a:lnTo>
                                        <a:pt x="159" y="20"/>
                                      </a:lnTo>
                                      <a:lnTo>
                                        <a:pt x="179" y="13"/>
                                      </a:lnTo>
                                      <a:lnTo>
                                        <a:pt x="200" y="6"/>
                                      </a:lnTo>
                                      <a:lnTo>
                                        <a:pt x="222" y="2"/>
                                      </a:lnTo>
                                      <a:lnTo>
                                        <a:pt x="245" y="0"/>
                                      </a:lnTo>
                                      <a:lnTo>
                                        <a:pt x="270" y="0"/>
                                      </a:lnTo>
                                      <a:lnTo>
                                        <a:pt x="294" y="3"/>
                                      </a:lnTo>
                                      <a:lnTo>
                                        <a:pt x="318" y="7"/>
                                      </a:lnTo>
                                      <a:lnTo>
                                        <a:pt x="340" y="14"/>
                                      </a:lnTo>
                                      <a:lnTo>
                                        <a:pt x="362" y="21"/>
                                      </a:lnTo>
                                      <a:lnTo>
                                        <a:pt x="382" y="31"/>
                                      </a:lnTo>
                                      <a:lnTo>
                                        <a:pt x="401" y="41"/>
                                      </a:lnTo>
                                      <a:lnTo>
                                        <a:pt x="420" y="53"/>
                                      </a:lnTo>
                                      <a:lnTo>
                                        <a:pt x="437" y="67"/>
                                      </a:lnTo>
                                      <a:lnTo>
                                        <a:pt x="452" y="81"/>
                                      </a:lnTo>
                                      <a:lnTo>
                                        <a:pt x="467" y="97"/>
                                      </a:lnTo>
                                      <a:lnTo>
                                        <a:pt x="480" y="114"/>
                                      </a:lnTo>
                                      <a:lnTo>
                                        <a:pt x="491" y="132"/>
                                      </a:lnTo>
                                      <a:lnTo>
                                        <a:pt x="501" y="150"/>
                                      </a:lnTo>
                                      <a:lnTo>
                                        <a:pt x="510" y="170"/>
                                      </a:lnTo>
                                      <a:lnTo>
                                        <a:pt x="517" y="190"/>
                                      </a:lnTo>
                                      <a:lnTo>
                                        <a:pt x="522" y="212"/>
                                      </a:lnTo>
                                      <a:lnTo>
                                        <a:pt x="525" y="233"/>
                                      </a:lnTo>
                                      <a:lnTo>
                                        <a:pt x="527" y="255"/>
                                      </a:lnTo>
                                      <a:lnTo>
                                        <a:pt x="527" y="262"/>
                                      </a:lnTo>
                                      <a:close/>
                                    </a:path>
                                  </a:pathLst>
                                </a:custGeom>
                                <a:noFill/>
                                <a:ln w="25247">
                                  <a:solidFill>
                                    <a:srgbClr val="FFD34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w14:anchorId="37697D62" id="Group 955" o:spid="_x0000_s1026" style="width:42.5pt;height:42.5pt;mso-position-horizontal-relative:char;mso-position-vertical-relative:line" coordorigin="1288,1028" coordsize="567,5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">
                      <o:lock v:ext="edit" aspectratio="t"/>
                      <v:shape id="Freeform 956" o:spid="_x0000_s1027" style="position:absolute;left:1309;top:1048;width:526;height:518;visibility:visible;mso-wrap-style:square;v-text-anchor:top" coordsize="526,5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" path="m256,l234,1,212,4,191,9r-20,7l151,24,132,34,114,45,97,58,82,72,67,88,53,105,41,123,31,142,21,163r-7,21l7,207,3,230,,254r,26l2,302r5,21l13,344r8,20l31,383r11,18l55,418r14,16l85,449r16,14l119,475r20,11l159,496r21,7l202,510r23,4l249,517r25,1l297,516r22,-4l341,506r21,-7l382,490r19,-11l420,467r17,-14l452,439r15,-17l480,405r12,-18l502,367r8,-20l517,326r5,-22l525,282r1,-23l525,243r-2,-23l519,199r-6,-21l505,157,495,138,484,119,472,102,458,85,442,70,426,56,408,44,389,32,369,23,348,15,326,8,304,3,280,,256,e" fillcolor="#ffd340" stroked="f">
                        <v:path arrowok="t" o:connecttype="custom" o:connectlocs="234,1;191,9;151,24;114,45;82,72;53,105;31,142;14,184;3,230;0,280;7,323;21,364;42,401;69,434;101,463;139,486;180,503;225,514;274,518;319,512;362,499;401,479;437,453;467,422;492,387;510,347;522,304;526,259;523,220;513,178;495,138;472,102;442,70;408,44;369,23;326,8;280,0" o:connectangles="0,0,0,0,0,0,0,0,0,0,0,0,0,0,0,0,0,0,0,0,0,0,0,0,0,0,0,0,0,0,0,0,0,0,0,0,0"/>
                      </v:shape>
                      <v:shape id="Freeform 957" o:spid="_x0000_s1028" style="position:absolute;left:1420;top:1150;width:218;height:214;visibility:visible;mso-wrap-style:square;v-text-anchor:top" coordsize="218,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" path="m88,l67,6,48,16,32,30,18,46,8,66,2,88,,113r3,20l10,153r11,17l35,185r18,12l74,206r23,6l124,214r21,-6l165,199r17,-14l197,169r10,-19l214,129r3,-23l216,96,212,76,204,57,193,41,178,26,160,15,139,6,115,1,88,e" fillcolor="#fee67c" stroked="f">
                        <v:path arrowok="t" o:connecttype="custom" o:connectlocs="88,0;67,6;48,16;32,30;18,46;8,66;2,88;0,113;3,133;10,153;21,170;35,185;53,197;74,206;97,212;124,214;145,208;165,199;182,185;197,169;207,150;214,129;217,106;216,96;212,76;204,57;193,41;178,26;160,15;139,6;115,1;88,0" o:connectangles="0,0,0,0,0,0,0,0,0,0,0,0,0,0,0,0,0,0,0,0,0,0,0,0,0,0,0,0,0,0,0,0"/>
                      </v:shape>
                      <v:shape id="Freeform 958" o:spid="_x0000_s1029" style="position:absolute;left:1445;top:1196;width:28;height:46;visibility:visible;mso-wrap-style:square;v-text-anchor:top" coordsize="28,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" path="m28,l26,,25,,23,,21,1,16,4,13,6,11,8,9,11,6,14,5,17,3,20,1,23r,3l,30r,5l,39r1,2l1,42r1,2l3,45r,l4,45r,-1l5,44r,-1l6,42,7,41,8,40,9,39r1,-1l11,37r2,-2l14,33r2,-3l19,26r,-1l22,20r3,-6l26,8,27,4r,-2l28,2,28,e" stroked="f">
                        <v:path arrowok="t" o:connecttype="custom" o:connectlocs="28,0;26,0;25,0;23,0;21,1;16,4;13,6;11,8;9,11;6,14;5,17;3,20;1,23;1,26;0,30;0,35;0,39;1,41;1,42;2,44;3,45;3,45;4,45;4,44;5,44;5,43;6,42;7,41;8,40;9,39;10,38;11,37;13,35;14,33;16,30;19,26;19,25;22,20;25,14;26,8;27,4;27,2;28,2;28,0" o:connectangles="0,0,0,0,0,0,0,0,0,0,0,0,0,0,0,0,0,0,0,0,0,0,0,0,0,0,0,0,0,0,0,0,0,0,0,0,0,0,0,0,0,0,0,0"/>
                      </v:shape>
                      <v:group id="Group 959" o:spid="_x0000_s1030" style="position:absolute;left:1547;top:1238;width:65;height:97" coordorigin="1547,1238" coordsize="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">
                        <v:shape id="Freeform 960" o:spid="_x0000_s1031" style="position:absolute;left:1547;top:1238;width:65;height:97;visibility:visible;mso-wrap-style:square;v-text-anchor:top" coordsize="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" path="m59,56r-22,l35,59r-2,3l31,65r-2,3l27,70r-2,2l22,75r-2,2l19,78r-1,1l17,80r-1,1l15,82r-5,5l6,90,1,95,,96r3,l7,96r2,l12,95r2,l17,94r3,-1l23,92r3,-1l31,88r1,-1l34,87r1,-2l37,84r5,-3l45,78r3,-3l49,73r3,-4l54,66r3,-6l59,56e" stroked="f">
                          <v:path arrowok="t" o:connecttype="custom" o:connectlocs="59,56;37,56;35,59;33,62;31,65;29,68;27,70;25,72;22,75;20,77;19,78;18,79;17,80;16,81;15,82;10,87;6,90;1,95;0,96;3,96;7,96;9,96;12,95;14,95;17,94;20,93;23,92;26,91;31,88;32,87;34,87;35,85;37,84;42,81;45,78;48,75;49,73;52,69;54,66;57,60;59,56" o:connectangles="0,0,0,0,0,0,0,0,0,0,0,0,0,0,0,0,0,0,0,0,0,0,0,0,0,0,0,0,0,0,0,0,0,0,0,0,0,0,0,0,0"/>
                        </v:shape>
                        <v:shape id="Freeform 961" o:spid="_x0000_s1032" style="position:absolute;left:1547;top:1238;width:65;height:97;visibility:visible;mso-wrap-style:square;v-text-anchor:top" coordsize="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" path="m58,l57,3,56,5r,2l55,9r,2l55,12r-1,2l53,16r,1l51,24r-1,3l47,33r-3,9l42,45r-1,3l39,51r-2,5l37,56r22,l61,48r1,-4l63,38r1,-2l64,35r,-2l64,22r,-3l64,17,63,16r,-3l62,11r,-3l61,6,60,5r,-2l59,2,58,1,58,e" stroked="f">
                          <v:path arrowok="t" o:connecttype="custom" o:connectlocs="58,0;57,3;56,5;56,7;55,9;55,11;55,12;54,14;53,16;53,17;51,24;50,27;47,33;44,42;42,45;41,48;39,51;37,56;37,56;59,56;61,48;62,44;63,38;64,36;64,35;64,33;64,22;64,19;64,17;63,16;63,13;62,11;62,8;61,6;60,5;60,3;59,2;58,1;58,0" o:connectangles="0,0,0,0,0,0,0,0,0,0,0,0,0,0,0,0,0,0,0,0,0,0,0,0,0,0,0,0,0,0,0,0,0,0,0,0,0,0,0"/>
                        </v:shape>
                      </v:group>
                      <v:shape id="Freeform 962" o:spid="_x0000_s1033" style="position:absolute;left:1420;top:1150;width:218;height:214;visibility:visible;mso-wrap-style:square;v-text-anchor:top" coordsize="218,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" path="m217,106r-3,23l207,150r-10,19l182,185r-17,14l145,208r-21,6l97,212,74,206,53,197,35,185,21,170,10,153,3,133,,113,2,88,8,66,18,46,32,30,48,16,67,6,88,r27,1l139,6r21,9l178,26r15,15l204,57r8,19l216,96r1,10xe" filled="f" strokecolor="#686868" strokeweight=".40075mm">
                        <v:path arrowok="t" o:connecttype="custom" o:connectlocs="217,106;214,129;207,150;197,169;182,185;165,199;145,208;124,214;97,212;74,206;53,197;35,185;21,170;10,153;3,133;0,113;2,88;8,66;18,46;32,30;48,16;67,6;88,0;115,1;139,6;160,15;178,26;193,41;204,57;212,76;216,96;217,106" o:connectangles="0,0,0,0,0,0,0,0,0,0,0,0,0,0,0,0,0,0,0,0,0,0,0,0,0,0,0,0,0,0,0,0"/>
                      </v:shape>
                      <v:group id="Group 963" o:spid="_x0000_s1034" style="position:absolute;left:1589;top:1329;width:155;height:165" coordorigin="1589,1329" coordsize="15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">
                        <v:shape id="Freeform 964" o:spid="_x0000_s1035" style="position:absolute;left:1589;top:1329;width:155;height:165;visibility:visible;mso-wrap-style:square;v-text-anchor:top" coordsize="15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" path="m21,l,19r2,1l9,28r5,5l18,41r1,1l20,44r,1l21,45r,2l22,50r-2,5l21,57r3,4l27,65r4,4l37,78r8,9l56,100r4,4l63,109r15,16l81,129r7,8l91,140r3,3l100,150r9,8l112,162r2,2l154,128r-2,-2l149,122r-8,-9l135,106r-6,-7l123,92r-4,-4l100,68,96,64,84,51,76,43,64,32,60,28,57,25r-8,l47,24r-2,l44,23,43,22,42,21,41,20,34,15,29,10,22,2,21,e" fillcolor="#686868" stroked="f">
                          <v:path arrowok="t" o:connecttype="custom" o:connectlocs="21,0;0,19;2,20;9,28;14,33;18,41;19,42;20,44;20,45;21,45;21,47;22,50;20,55;21,57;24,61;27,65;31,69;37,78;45,87;56,100;60,104;63,109;78,125;81,129;88,137;91,140;94,143;100,150;109,158;112,162;114,164;154,128;152,126;149,122;141,113;135,106;129,99;123,92;119,88;100,68;96,64;84,51;76,43;64,32;60,28;57,25;49,25;47,24;45,24;44,23;43,22;42,21;41,20;34,15;29,10;22,2;21,0" o:connectangles="0,0,0,0,0,0,0,0,0,0,0,0,0,0,0,0,0,0,0,0,0,0,0,0,0,0,0,0,0,0,0,0,0,0,0,0,0,0,0,0,0,0,0,0,0,0,0,0,0,0,0,0,0,0,0,0,0"/>
                        </v:shape>
                        <v:shape id="Freeform 965" o:spid="_x0000_s1036" style="position:absolute;left:1589;top:1329;width:155;height:165;visibility:visible;mso-wrap-style:square;v-text-anchor:top" coordsize="15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" path="m55,23r-6,2l57,25,55,23e" fillcolor="#686868" stroked="f">
                          <v:path arrowok="t" o:connecttype="custom" o:connectlocs="55,23;49,25;57,25;55,23" o:connectangles="0,0,0,0"/>
                        </v:shape>
                      </v:group>
                      <v:shape id="Freeform 966" o:spid="_x0000_s1037" style="position:absolute;left:1308;top:1048;width:527;height:526;visibility:visible;mso-wrap-style:square;v-text-anchor:top" coordsize="527,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" path="m527,262r-1,24l523,308r-5,22l511,351r-8,21l493,391r-12,19l469,428r-15,16l439,459r-17,14l404,485r-19,11l365,506r-21,7l323,519r-22,4l278,526r-25,-1l229,522r-23,-5l184,511r-22,-8l142,494,123,483,105,471,88,457,72,443,58,427,45,410,34,392,24,373,16,353,9,332,4,311,1,289,,267,,243,3,220,8,198r7,-22l23,155,33,136,44,117,57,99,71,83,86,68,103,54,120,41,139,30,159,20r20,-7l200,6,222,2,245,r25,l294,3r24,4l340,14r22,7l382,31r19,10l420,53r17,14l452,81r15,16l480,114r11,18l501,150r9,20l517,190r5,22l525,233r2,22l527,262xe" filled="f" strokecolor="#ffd340" strokeweight=".70131mm">
                        <v:path arrowok="t" o:connecttype="custom" o:connectlocs="526,286;518,330;503,372;481,410;454,444;422,473;385,496;344,513;301,523;253,525;206,517;162,503;123,483;88,457;58,427;34,392;16,353;4,311;0,267;3,220;15,176;33,136;57,99;86,68;120,41;159,20;200,6;245,0;294,3;340,14;382,31;420,53;452,81;480,114;501,150;517,190;525,233;527,262" o:connectangles="0,0,0,0,0,0,0,0,0,0,0,0,0,0,0,0,0,0,0,0,0,0,0,0,0,0,0,0,0,0,0,0,0,0,0,0,0,0"/>
                      </v:shape>
                      <w10:anchorlock/>
                    </v:group>
                  </w:pict>
                </mc:Fallback>
              </mc:AlternateContent>
            </w:r>
          </w:p>
        </w:tc>
        <w:tc>
          <w:tcPr>
            <w:tcW w:w="8352" w:type="dxa"/>
            <w:vAlign w:val="center"/>
          </w:tcPr>
          <w:p w14:paraId="752FFE0B" w14:textId="77777777" w:rsidR="00871D6A" w:rsidRPr="0038339C" w:rsidRDefault="00871D6A" w:rsidP="00687986">
            <w:pPr>
              <w:rPr>
                <w:rFonts w:ascii="Tahoma" w:hAnsi="Tahoma" w:cs="Tahoma"/>
                <w:b/>
                <w:sz w:val="38"/>
                <w:szCs w:val="38"/>
              </w:rPr>
            </w:pPr>
            <w:r w:rsidRPr="0038339C">
              <w:rPr>
                <w:rFonts w:ascii="Tahoma" w:hAnsi="Tahoma" w:cs="Tahoma"/>
                <w:b/>
                <w:color w:val="4A8ECC"/>
                <w:sz w:val="38"/>
                <w:szCs w:val="38"/>
              </w:rPr>
              <w:t>Διερεύνηση</w:t>
            </w:r>
          </w:p>
        </w:tc>
      </w:tr>
      <w:bookmarkEnd w:id="17"/>
    </w:tbl>
    <w:p w14:paraId="0CA45048" w14:textId="77777777" w:rsidR="00871D6A" w:rsidRDefault="00871D6A" w:rsidP="00CC1CA7">
      <w:pPr>
        <w:spacing w:line="240" w:lineRule="auto"/>
        <w:rPr>
          <w:rFonts w:ascii="Arial" w:hAnsi="Arial" w:cs="Arial"/>
          <w:b/>
          <w:sz w:val="36"/>
          <w:szCs w:val="36"/>
        </w:rPr>
      </w:pPr>
    </w:p>
    <w:p w14:paraId="16A89128" w14:textId="68D7E3E0" w:rsidR="00606634" w:rsidRPr="00606634" w:rsidRDefault="00606634" w:rsidP="001F04AF">
      <w:pPr>
        <w:spacing w:line="240" w:lineRule="auto"/>
        <w:rPr>
          <w:rFonts w:ascii="Arial" w:hAnsi="Arial" w:cs="Arial"/>
          <w:b/>
          <w:sz w:val="36"/>
          <w:szCs w:val="36"/>
        </w:rPr>
      </w:pPr>
      <w:r w:rsidRPr="00606634">
        <w:rPr>
          <w:rFonts w:ascii="Tahoma" w:hAnsi="Tahoma" w:cs="Tahoma"/>
          <w:b/>
          <w:color w:val="548DD4" w:themeColor="text2" w:themeTint="99"/>
          <w:sz w:val="36"/>
          <w:szCs w:val="36"/>
        </w:rPr>
        <w:t>1.</w:t>
      </w:r>
      <w:r>
        <w:rPr>
          <w:rFonts w:ascii="Arial" w:hAnsi="Arial" w:cs="Arial"/>
          <w:b/>
          <w:sz w:val="36"/>
          <w:szCs w:val="36"/>
        </w:rPr>
        <w:t xml:space="preserve"> </w:t>
      </w:r>
      <w:r w:rsidR="00B31C97" w:rsidRPr="00B31C97">
        <w:rPr>
          <w:rFonts w:ascii="Arial" w:hAnsi="Arial" w:cs="Arial"/>
          <w:b/>
          <w:sz w:val="36"/>
          <w:szCs w:val="36"/>
        </w:rPr>
        <w:t xml:space="preserve">Στον </w:t>
      </w:r>
      <w:r w:rsidR="00042ACA" w:rsidRPr="00767FE5">
        <w:rPr>
          <w:rFonts w:ascii="Arial" w:hAnsi="Arial" w:cs="Arial"/>
          <w:b/>
          <w:sz w:val="36"/>
          <w:szCs w:val="36"/>
        </w:rPr>
        <w:t>παρακάτω</w:t>
      </w:r>
      <w:r w:rsidR="00B31C97" w:rsidRPr="00B31C97">
        <w:rPr>
          <w:rFonts w:ascii="Arial" w:hAnsi="Arial" w:cs="Arial"/>
          <w:b/>
          <w:sz w:val="36"/>
          <w:szCs w:val="36"/>
        </w:rPr>
        <w:t xml:space="preserve"> πίνακα αναφέρονται οι πέντε μεγαλύτερες πόλεις της Ελλάδας και οι </w:t>
      </w:r>
      <w:r w:rsidR="001F04AF" w:rsidRPr="001F04AF">
        <w:rPr>
          <w:rFonts w:ascii="Arial" w:hAnsi="Arial" w:cs="Arial"/>
          <w:b/>
          <w:sz w:val="36"/>
          <w:szCs w:val="36"/>
        </w:rPr>
        <w:t xml:space="preserve">αριθμοί των κατοίκων </w:t>
      </w:r>
      <w:r w:rsidR="00B31C97" w:rsidRPr="00B31C97">
        <w:rPr>
          <w:rFonts w:ascii="Arial" w:hAnsi="Arial" w:cs="Arial"/>
          <w:b/>
          <w:sz w:val="36"/>
          <w:szCs w:val="36"/>
        </w:rPr>
        <w:t xml:space="preserve">τους, με βάση την απογραφή του </w:t>
      </w:r>
      <w:r w:rsidRPr="00606634">
        <w:rPr>
          <w:rFonts w:ascii="Arial" w:hAnsi="Arial" w:cs="Arial"/>
          <w:b/>
          <w:sz w:val="36"/>
          <w:szCs w:val="36"/>
        </w:rPr>
        <w:t xml:space="preserve">2011: </w:t>
      </w:r>
    </w:p>
    <w:p w14:paraId="5BD56B72" w14:textId="77777777" w:rsidR="00606634" w:rsidRPr="00606634" w:rsidRDefault="00606634" w:rsidP="005522F8">
      <w:pPr>
        <w:numPr>
          <w:ilvl w:val="0"/>
          <w:numId w:val="46"/>
        </w:numPr>
        <w:spacing w:line="240" w:lineRule="auto"/>
        <w:rPr>
          <w:rFonts w:ascii="Arial" w:hAnsi="Arial" w:cs="Arial"/>
          <w:b/>
          <w:sz w:val="36"/>
          <w:szCs w:val="36"/>
        </w:rPr>
      </w:pPr>
      <w:r w:rsidRPr="00606634">
        <w:rPr>
          <w:rFonts w:ascii="Arial" w:hAnsi="Arial" w:cs="Arial"/>
          <w:b/>
          <w:sz w:val="36"/>
          <w:szCs w:val="36"/>
        </w:rPr>
        <w:t xml:space="preserve">με ακρίβεια και </w:t>
      </w:r>
    </w:p>
    <w:p w14:paraId="2587CBEF" w14:textId="77777777" w:rsidR="00225834" w:rsidRDefault="00606634" w:rsidP="005522F8">
      <w:pPr>
        <w:numPr>
          <w:ilvl w:val="0"/>
          <w:numId w:val="46"/>
        </w:numPr>
        <w:spacing w:line="240" w:lineRule="auto"/>
        <w:rPr>
          <w:rFonts w:ascii="Arial" w:hAnsi="Arial" w:cs="Arial"/>
          <w:b/>
          <w:sz w:val="36"/>
          <w:szCs w:val="36"/>
        </w:rPr>
      </w:pPr>
      <w:r w:rsidRPr="00606634">
        <w:rPr>
          <w:rFonts w:ascii="Arial" w:hAnsi="Arial" w:cs="Arial"/>
          <w:b/>
          <w:sz w:val="36"/>
          <w:szCs w:val="36"/>
        </w:rPr>
        <w:t>μετά τη στρογγυλοποίηση.</w:t>
      </w:r>
    </w:p>
    <w:p w14:paraId="65A7494B" w14:textId="77777777" w:rsidR="00606634" w:rsidRDefault="00606634" w:rsidP="00606634">
      <w:pPr>
        <w:spacing w:line="240" w:lineRule="auto"/>
        <w:rPr>
          <w:rFonts w:ascii="Arial" w:hAnsi="Arial" w:cs="Arial"/>
          <w:b/>
          <w:sz w:val="36"/>
          <w:szCs w:val="36"/>
        </w:rPr>
      </w:pPr>
    </w:p>
    <w:tbl>
      <w:tblPr>
        <w:tblStyle w:val="a4"/>
        <w:tblW w:w="9639" w:type="dxa"/>
        <w:jc w:val="center"/>
        <w:tblLayout w:type="fixed"/>
        <w:tblLook w:val="04A0" w:firstRow="1" w:lastRow="0" w:firstColumn="1" w:lastColumn="0" w:noHBand="0" w:noVBand="1"/>
      </w:tblPr>
      <w:tblGrid>
        <w:gridCol w:w="2689"/>
        <w:gridCol w:w="2789"/>
        <w:gridCol w:w="4161"/>
      </w:tblGrid>
      <w:tr w:rsidR="00606634" w:rsidRPr="00914F1E" w14:paraId="4954371F" w14:textId="77777777" w:rsidTr="00E05819">
        <w:trPr>
          <w:trHeight w:val="262"/>
          <w:jc w:val="center"/>
        </w:trPr>
        <w:tc>
          <w:tcPr>
            <w:tcW w:w="2689" w:type="dxa"/>
            <w:tcBorders>
              <w:top w:val="single" w:sz="4" w:space="0" w:color="auto"/>
              <w:left w:val="single" w:sz="4" w:space="0" w:color="auto"/>
              <w:bottom w:val="single" w:sz="4" w:space="0" w:color="auto"/>
              <w:right w:val="single" w:sz="4" w:space="0" w:color="auto"/>
            </w:tcBorders>
            <w:vAlign w:val="center"/>
          </w:tcPr>
          <w:p w14:paraId="5DB3A84C" w14:textId="77777777" w:rsidR="00606634" w:rsidRPr="00914F1E" w:rsidRDefault="00606634" w:rsidP="00606634">
            <w:pPr>
              <w:jc w:val="center"/>
              <w:rPr>
                <w:rFonts w:ascii="Tahoma" w:hAnsi="Tahoma" w:cs="Tahoma"/>
                <w:b/>
                <w:sz w:val="36"/>
                <w:szCs w:val="36"/>
              </w:rPr>
            </w:pPr>
            <w:r w:rsidRPr="00914F1E">
              <w:rPr>
                <w:rFonts w:ascii="Tahoma" w:hAnsi="Tahoma" w:cs="Tahoma"/>
                <w:b/>
                <w:sz w:val="36"/>
                <w:szCs w:val="36"/>
              </w:rPr>
              <w:t>Πόλεις</w:t>
            </w:r>
          </w:p>
        </w:tc>
        <w:tc>
          <w:tcPr>
            <w:tcW w:w="2789" w:type="dxa"/>
            <w:tcBorders>
              <w:top w:val="single" w:sz="4" w:space="0" w:color="auto"/>
              <w:left w:val="single" w:sz="4" w:space="0" w:color="auto"/>
              <w:bottom w:val="single" w:sz="4" w:space="0" w:color="auto"/>
              <w:right w:val="single" w:sz="4" w:space="0" w:color="auto"/>
            </w:tcBorders>
            <w:vAlign w:val="center"/>
          </w:tcPr>
          <w:p w14:paraId="504C5495" w14:textId="44C5B439" w:rsidR="00606634" w:rsidRDefault="00942C78" w:rsidP="00606634">
            <w:pPr>
              <w:jc w:val="center"/>
              <w:rPr>
                <w:rFonts w:ascii="Tahoma" w:hAnsi="Tahoma" w:cs="Tahoma"/>
                <w:b/>
                <w:sz w:val="36"/>
                <w:szCs w:val="36"/>
              </w:rPr>
            </w:pPr>
            <w:r w:rsidRPr="00942C78">
              <w:rPr>
                <w:rFonts w:ascii="Tahoma" w:hAnsi="Tahoma" w:cs="Tahoma"/>
                <w:b/>
                <w:sz w:val="36"/>
                <w:szCs w:val="36"/>
              </w:rPr>
              <w:t>Πλήθος</w:t>
            </w:r>
          </w:p>
          <w:p w14:paraId="1B55C454" w14:textId="77777777" w:rsidR="00606634" w:rsidRPr="00914F1E" w:rsidRDefault="00606634" w:rsidP="00606634">
            <w:pPr>
              <w:jc w:val="center"/>
              <w:rPr>
                <w:rFonts w:ascii="Tahoma" w:hAnsi="Tahoma" w:cs="Tahoma"/>
                <w:b/>
                <w:sz w:val="36"/>
                <w:szCs w:val="36"/>
              </w:rPr>
            </w:pPr>
            <w:r w:rsidRPr="00914F1E">
              <w:rPr>
                <w:rFonts w:ascii="Tahoma" w:hAnsi="Tahoma" w:cs="Tahoma"/>
                <w:b/>
                <w:sz w:val="36"/>
                <w:szCs w:val="36"/>
              </w:rPr>
              <w:t>κατοίκων με ακρίβεια</w:t>
            </w:r>
          </w:p>
        </w:tc>
        <w:tc>
          <w:tcPr>
            <w:tcW w:w="4161" w:type="dxa"/>
            <w:tcBorders>
              <w:top w:val="single" w:sz="4" w:space="0" w:color="auto"/>
              <w:left w:val="single" w:sz="4" w:space="0" w:color="auto"/>
              <w:bottom w:val="single" w:sz="4" w:space="0" w:color="auto"/>
              <w:right w:val="single" w:sz="4" w:space="0" w:color="auto"/>
            </w:tcBorders>
            <w:vAlign w:val="center"/>
          </w:tcPr>
          <w:p w14:paraId="44598915" w14:textId="34EAD243" w:rsidR="00606634" w:rsidRDefault="00942C78" w:rsidP="00606634">
            <w:pPr>
              <w:jc w:val="center"/>
              <w:rPr>
                <w:rFonts w:ascii="Tahoma" w:hAnsi="Tahoma" w:cs="Tahoma"/>
                <w:b/>
                <w:sz w:val="36"/>
                <w:szCs w:val="36"/>
              </w:rPr>
            </w:pPr>
            <w:r w:rsidRPr="00942C78">
              <w:rPr>
                <w:rFonts w:ascii="Tahoma" w:hAnsi="Tahoma" w:cs="Tahoma"/>
                <w:b/>
                <w:sz w:val="36"/>
                <w:szCs w:val="36"/>
              </w:rPr>
              <w:t>Πλήθος</w:t>
            </w:r>
            <w:r>
              <w:rPr>
                <w:rFonts w:ascii="Tahoma" w:hAnsi="Tahoma" w:cs="Tahoma"/>
                <w:b/>
                <w:sz w:val="36"/>
                <w:szCs w:val="36"/>
              </w:rPr>
              <w:t xml:space="preserve"> </w:t>
            </w:r>
            <w:r w:rsidR="00606634" w:rsidRPr="00914F1E">
              <w:rPr>
                <w:rFonts w:ascii="Tahoma" w:hAnsi="Tahoma" w:cs="Tahoma"/>
                <w:b/>
                <w:sz w:val="36"/>
                <w:szCs w:val="36"/>
              </w:rPr>
              <w:t xml:space="preserve">κατοίκων μετά τη </w:t>
            </w:r>
          </w:p>
          <w:p w14:paraId="39ECB7CE" w14:textId="77777777" w:rsidR="00606634" w:rsidRPr="00914F1E" w:rsidRDefault="00606634" w:rsidP="00606634">
            <w:pPr>
              <w:jc w:val="center"/>
              <w:rPr>
                <w:rFonts w:ascii="Tahoma" w:hAnsi="Tahoma" w:cs="Tahoma"/>
                <w:b/>
                <w:sz w:val="36"/>
                <w:szCs w:val="36"/>
              </w:rPr>
            </w:pPr>
            <w:r w:rsidRPr="00914F1E">
              <w:rPr>
                <w:rFonts w:ascii="Tahoma" w:hAnsi="Tahoma" w:cs="Tahoma"/>
                <w:b/>
                <w:sz w:val="36"/>
                <w:szCs w:val="36"/>
              </w:rPr>
              <w:t>στρογγυλοποίηση</w:t>
            </w:r>
          </w:p>
        </w:tc>
      </w:tr>
      <w:tr w:rsidR="00606634" w:rsidRPr="00914F1E" w14:paraId="13E3CCEA" w14:textId="77777777" w:rsidTr="00E05819">
        <w:trPr>
          <w:trHeight w:val="280"/>
          <w:jc w:val="center"/>
        </w:trPr>
        <w:tc>
          <w:tcPr>
            <w:tcW w:w="2689" w:type="dxa"/>
            <w:tcBorders>
              <w:top w:val="single" w:sz="4" w:space="0" w:color="auto"/>
              <w:left w:val="single" w:sz="4" w:space="0" w:color="auto"/>
              <w:bottom w:val="single" w:sz="4" w:space="0" w:color="auto"/>
              <w:right w:val="single" w:sz="4" w:space="0" w:color="auto"/>
            </w:tcBorders>
          </w:tcPr>
          <w:p w14:paraId="3ED37F92" w14:textId="77777777" w:rsidR="00606634" w:rsidRPr="00914F1E" w:rsidRDefault="00606634" w:rsidP="00E05819">
            <w:pPr>
              <w:spacing w:after="160" w:line="259" w:lineRule="auto"/>
              <w:rPr>
                <w:rFonts w:ascii="Arial" w:hAnsi="Arial" w:cs="Arial"/>
                <w:b/>
                <w:sz w:val="36"/>
                <w:szCs w:val="36"/>
              </w:rPr>
            </w:pPr>
            <w:r w:rsidRPr="00914F1E">
              <w:rPr>
                <w:rFonts w:ascii="Arial" w:hAnsi="Arial" w:cs="Arial"/>
                <w:b/>
                <w:sz w:val="36"/>
                <w:szCs w:val="36"/>
              </w:rPr>
              <w:t>Αθήνα</w:t>
            </w:r>
          </w:p>
        </w:tc>
        <w:tc>
          <w:tcPr>
            <w:tcW w:w="2789" w:type="dxa"/>
            <w:tcBorders>
              <w:top w:val="single" w:sz="4" w:space="0" w:color="auto"/>
              <w:left w:val="single" w:sz="4" w:space="0" w:color="auto"/>
              <w:bottom w:val="single" w:sz="4" w:space="0" w:color="auto"/>
              <w:right w:val="single" w:sz="4" w:space="0" w:color="auto"/>
            </w:tcBorders>
          </w:tcPr>
          <w:p w14:paraId="52D1DFAD" w14:textId="77777777" w:rsidR="00606634" w:rsidRPr="00914F1E" w:rsidRDefault="00606634" w:rsidP="00606634">
            <w:pPr>
              <w:spacing w:after="160" w:line="259" w:lineRule="auto"/>
              <w:jc w:val="right"/>
              <w:rPr>
                <w:rFonts w:ascii="Arial" w:hAnsi="Arial" w:cs="Arial"/>
                <w:b/>
                <w:sz w:val="36"/>
                <w:szCs w:val="36"/>
              </w:rPr>
            </w:pPr>
            <w:r w:rsidRPr="00914F1E">
              <w:rPr>
                <w:rFonts w:ascii="Arial" w:hAnsi="Arial" w:cs="Arial"/>
                <w:b/>
                <w:sz w:val="36"/>
                <w:szCs w:val="36"/>
              </w:rPr>
              <w:t>3.218.218</w:t>
            </w:r>
          </w:p>
        </w:tc>
        <w:tc>
          <w:tcPr>
            <w:tcW w:w="4161" w:type="dxa"/>
            <w:tcBorders>
              <w:top w:val="single" w:sz="4" w:space="0" w:color="auto"/>
              <w:left w:val="single" w:sz="4" w:space="0" w:color="auto"/>
              <w:bottom w:val="single" w:sz="4" w:space="0" w:color="auto"/>
              <w:right w:val="single" w:sz="4" w:space="0" w:color="auto"/>
            </w:tcBorders>
          </w:tcPr>
          <w:p w14:paraId="587ECF4E" w14:textId="77777777" w:rsidR="00606634" w:rsidRPr="00914F1E" w:rsidRDefault="00606634" w:rsidP="00606634">
            <w:pPr>
              <w:spacing w:after="160" w:line="259" w:lineRule="auto"/>
              <w:jc w:val="right"/>
              <w:rPr>
                <w:rFonts w:ascii="Arial" w:hAnsi="Arial" w:cs="Arial"/>
                <w:b/>
                <w:sz w:val="36"/>
                <w:szCs w:val="36"/>
              </w:rPr>
            </w:pPr>
            <w:r w:rsidRPr="00914F1E">
              <w:rPr>
                <w:rFonts w:ascii="Arial" w:hAnsi="Arial" w:cs="Arial"/>
                <w:b/>
                <w:sz w:val="36"/>
                <w:szCs w:val="36"/>
              </w:rPr>
              <w:t>3.218.000</w:t>
            </w:r>
          </w:p>
        </w:tc>
      </w:tr>
      <w:tr w:rsidR="00606634" w:rsidRPr="00914F1E" w14:paraId="626F86EC" w14:textId="77777777" w:rsidTr="00E05819">
        <w:trPr>
          <w:trHeight w:val="280"/>
          <w:jc w:val="center"/>
        </w:trPr>
        <w:tc>
          <w:tcPr>
            <w:tcW w:w="2689" w:type="dxa"/>
            <w:tcBorders>
              <w:top w:val="single" w:sz="4" w:space="0" w:color="auto"/>
              <w:left w:val="single" w:sz="4" w:space="0" w:color="auto"/>
              <w:bottom w:val="single" w:sz="4" w:space="0" w:color="auto"/>
              <w:right w:val="single" w:sz="4" w:space="0" w:color="auto"/>
            </w:tcBorders>
          </w:tcPr>
          <w:p w14:paraId="2538DDDD" w14:textId="77777777" w:rsidR="00606634" w:rsidRPr="00914F1E" w:rsidRDefault="00606634" w:rsidP="00E05819">
            <w:pPr>
              <w:spacing w:after="160" w:line="259" w:lineRule="auto"/>
              <w:rPr>
                <w:rFonts w:ascii="Arial" w:hAnsi="Arial" w:cs="Arial"/>
                <w:b/>
                <w:sz w:val="36"/>
                <w:szCs w:val="36"/>
              </w:rPr>
            </w:pPr>
            <w:r w:rsidRPr="00914F1E">
              <w:rPr>
                <w:rFonts w:ascii="Arial" w:hAnsi="Arial" w:cs="Arial"/>
                <w:b/>
                <w:sz w:val="36"/>
                <w:szCs w:val="36"/>
              </w:rPr>
              <w:t>Θεσσαλονίκη</w:t>
            </w:r>
          </w:p>
        </w:tc>
        <w:tc>
          <w:tcPr>
            <w:tcW w:w="2789" w:type="dxa"/>
            <w:tcBorders>
              <w:top w:val="single" w:sz="4" w:space="0" w:color="auto"/>
              <w:left w:val="single" w:sz="4" w:space="0" w:color="auto"/>
              <w:bottom w:val="single" w:sz="4" w:space="0" w:color="auto"/>
              <w:right w:val="single" w:sz="4" w:space="0" w:color="auto"/>
            </w:tcBorders>
          </w:tcPr>
          <w:p w14:paraId="11A42B40" w14:textId="77777777" w:rsidR="00606634" w:rsidRPr="00914F1E" w:rsidRDefault="00606634" w:rsidP="00606634">
            <w:pPr>
              <w:spacing w:after="160" w:line="259" w:lineRule="auto"/>
              <w:jc w:val="right"/>
              <w:rPr>
                <w:rFonts w:ascii="Arial" w:hAnsi="Arial" w:cs="Arial"/>
                <w:b/>
                <w:sz w:val="36"/>
                <w:szCs w:val="36"/>
              </w:rPr>
            </w:pPr>
            <w:r w:rsidRPr="00914F1E">
              <w:rPr>
                <w:rFonts w:ascii="Arial" w:hAnsi="Arial" w:cs="Arial"/>
                <w:b/>
                <w:sz w:val="36"/>
                <w:szCs w:val="36"/>
              </w:rPr>
              <w:t>1.012.597</w:t>
            </w:r>
          </w:p>
        </w:tc>
        <w:tc>
          <w:tcPr>
            <w:tcW w:w="4161" w:type="dxa"/>
            <w:tcBorders>
              <w:top w:val="single" w:sz="4" w:space="0" w:color="auto"/>
              <w:left w:val="single" w:sz="4" w:space="0" w:color="auto"/>
              <w:bottom w:val="single" w:sz="4" w:space="0" w:color="auto"/>
              <w:right w:val="single" w:sz="4" w:space="0" w:color="auto"/>
            </w:tcBorders>
          </w:tcPr>
          <w:p w14:paraId="621BE00F" w14:textId="77777777" w:rsidR="00606634" w:rsidRPr="00914F1E" w:rsidRDefault="00606634" w:rsidP="00606634">
            <w:pPr>
              <w:spacing w:after="160" w:line="259" w:lineRule="auto"/>
              <w:jc w:val="right"/>
              <w:rPr>
                <w:rFonts w:ascii="Arial" w:hAnsi="Arial" w:cs="Arial"/>
                <w:b/>
                <w:sz w:val="36"/>
                <w:szCs w:val="36"/>
              </w:rPr>
            </w:pPr>
            <w:r w:rsidRPr="00914F1E">
              <w:rPr>
                <w:rFonts w:ascii="Arial" w:hAnsi="Arial" w:cs="Arial"/>
                <w:b/>
                <w:sz w:val="36"/>
                <w:szCs w:val="36"/>
              </w:rPr>
              <w:t>1.013.000</w:t>
            </w:r>
          </w:p>
        </w:tc>
      </w:tr>
      <w:tr w:rsidR="00606634" w:rsidRPr="00914F1E" w14:paraId="4BBF1724" w14:textId="77777777" w:rsidTr="00E05819">
        <w:trPr>
          <w:trHeight w:val="267"/>
          <w:jc w:val="center"/>
        </w:trPr>
        <w:tc>
          <w:tcPr>
            <w:tcW w:w="2689" w:type="dxa"/>
            <w:tcBorders>
              <w:top w:val="single" w:sz="4" w:space="0" w:color="auto"/>
              <w:left w:val="single" w:sz="4" w:space="0" w:color="auto"/>
              <w:bottom w:val="single" w:sz="4" w:space="0" w:color="auto"/>
              <w:right w:val="single" w:sz="4" w:space="0" w:color="auto"/>
            </w:tcBorders>
          </w:tcPr>
          <w:p w14:paraId="6B980604" w14:textId="77777777" w:rsidR="00606634" w:rsidRPr="00914F1E" w:rsidRDefault="00606634" w:rsidP="00E05819">
            <w:pPr>
              <w:spacing w:after="160" w:line="259" w:lineRule="auto"/>
              <w:rPr>
                <w:rFonts w:ascii="Arial" w:hAnsi="Arial" w:cs="Arial"/>
                <w:b/>
                <w:sz w:val="36"/>
                <w:szCs w:val="36"/>
              </w:rPr>
            </w:pPr>
            <w:r w:rsidRPr="00914F1E">
              <w:rPr>
                <w:rFonts w:ascii="Arial" w:hAnsi="Arial" w:cs="Arial"/>
                <w:b/>
                <w:sz w:val="36"/>
                <w:szCs w:val="36"/>
              </w:rPr>
              <w:t xml:space="preserve">Πάτρα </w:t>
            </w:r>
          </w:p>
        </w:tc>
        <w:tc>
          <w:tcPr>
            <w:tcW w:w="2789" w:type="dxa"/>
            <w:tcBorders>
              <w:top w:val="single" w:sz="4" w:space="0" w:color="auto"/>
              <w:left w:val="single" w:sz="4" w:space="0" w:color="auto"/>
              <w:bottom w:val="single" w:sz="4" w:space="0" w:color="auto"/>
              <w:right w:val="single" w:sz="4" w:space="0" w:color="auto"/>
            </w:tcBorders>
          </w:tcPr>
          <w:p w14:paraId="422BB214" w14:textId="77777777" w:rsidR="00606634" w:rsidRPr="00914F1E" w:rsidRDefault="00606634" w:rsidP="00606634">
            <w:pPr>
              <w:spacing w:after="160" w:line="259" w:lineRule="auto"/>
              <w:jc w:val="right"/>
              <w:rPr>
                <w:rFonts w:ascii="Arial" w:hAnsi="Arial" w:cs="Arial"/>
                <w:b/>
                <w:sz w:val="36"/>
                <w:szCs w:val="36"/>
              </w:rPr>
            </w:pPr>
            <w:r w:rsidRPr="00914F1E">
              <w:rPr>
                <w:rFonts w:ascii="Arial" w:hAnsi="Arial" w:cs="Arial"/>
                <w:b/>
                <w:sz w:val="36"/>
                <w:szCs w:val="36"/>
              </w:rPr>
              <w:t>168.202</w:t>
            </w:r>
          </w:p>
        </w:tc>
        <w:tc>
          <w:tcPr>
            <w:tcW w:w="4161" w:type="dxa"/>
            <w:tcBorders>
              <w:top w:val="single" w:sz="4" w:space="0" w:color="auto"/>
              <w:left w:val="single" w:sz="4" w:space="0" w:color="auto"/>
              <w:bottom w:val="single" w:sz="4" w:space="0" w:color="auto"/>
              <w:right w:val="single" w:sz="4" w:space="0" w:color="auto"/>
            </w:tcBorders>
          </w:tcPr>
          <w:p w14:paraId="215B6F07" w14:textId="77777777" w:rsidR="00606634" w:rsidRPr="00914F1E" w:rsidRDefault="00606634" w:rsidP="00606634">
            <w:pPr>
              <w:spacing w:after="160" w:line="259" w:lineRule="auto"/>
              <w:jc w:val="right"/>
              <w:rPr>
                <w:rFonts w:ascii="Arial" w:hAnsi="Arial" w:cs="Arial"/>
                <w:b/>
                <w:sz w:val="36"/>
                <w:szCs w:val="36"/>
              </w:rPr>
            </w:pPr>
            <w:r w:rsidRPr="00914F1E">
              <w:rPr>
                <w:rFonts w:ascii="Arial" w:hAnsi="Arial" w:cs="Arial"/>
                <w:b/>
                <w:sz w:val="36"/>
                <w:szCs w:val="36"/>
              </w:rPr>
              <w:t>168.000</w:t>
            </w:r>
          </w:p>
        </w:tc>
      </w:tr>
      <w:tr w:rsidR="00606634" w:rsidRPr="00914F1E" w14:paraId="1FA81E14" w14:textId="77777777" w:rsidTr="00E05819">
        <w:trPr>
          <w:trHeight w:val="280"/>
          <w:jc w:val="center"/>
        </w:trPr>
        <w:tc>
          <w:tcPr>
            <w:tcW w:w="2689" w:type="dxa"/>
            <w:tcBorders>
              <w:top w:val="single" w:sz="4" w:space="0" w:color="auto"/>
              <w:left w:val="single" w:sz="4" w:space="0" w:color="auto"/>
              <w:bottom w:val="single" w:sz="4" w:space="0" w:color="auto"/>
              <w:right w:val="single" w:sz="4" w:space="0" w:color="auto"/>
            </w:tcBorders>
          </w:tcPr>
          <w:p w14:paraId="7CE7915F" w14:textId="77777777" w:rsidR="00606634" w:rsidRPr="00914F1E" w:rsidRDefault="00606634" w:rsidP="00E05819">
            <w:pPr>
              <w:spacing w:after="160" w:line="259" w:lineRule="auto"/>
              <w:rPr>
                <w:rFonts w:ascii="Arial" w:hAnsi="Arial" w:cs="Arial"/>
                <w:b/>
                <w:sz w:val="36"/>
                <w:szCs w:val="36"/>
              </w:rPr>
            </w:pPr>
            <w:r w:rsidRPr="00914F1E">
              <w:rPr>
                <w:rFonts w:ascii="Arial" w:hAnsi="Arial" w:cs="Arial"/>
                <w:b/>
                <w:sz w:val="36"/>
                <w:szCs w:val="36"/>
              </w:rPr>
              <w:t>Ηράκλειο</w:t>
            </w:r>
          </w:p>
        </w:tc>
        <w:tc>
          <w:tcPr>
            <w:tcW w:w="2789" w:type="dxa"/>
            <w:tcBorders>
              <w:top w:val="single" w:sz="4" w:space="0" w:color="auto"/>
              <w:left w:val="single" w:sz="4" w:space="0" w:color="auto"/>
              <w:bottom w:val="single" w:sz="4" w:space="0" w:color="auto"/>
              <w:right w:val="single" w:sz="4" w:space="0" w:color="auto"/>
            </w:tcBorders>
          </w:tcPr>
          <w:p w14:paraId="5AC0ECC9" w14:textId="77777777" w:rsidR="00606634" w:rsidRPr="00914F1E" w:rsidRDefault="00606634" w:rsidP="00606634">
            <w:pPr>
              <w:spacing w:after="160" w:line="259" w:lineRule="auto"/>
              <w:jc w:val="right"/>
              <w:rPr>
                <w:rFonts w:ascii="Arial" w:hAnsi="Arial" w:cs="Arial"/>
                <w:b/>
                <w:sz w:val="36"/>
                <w:szCs w:val="36"/>
              </w:rPr>
            </w:pPr>
            <w:r w:rsidRPr="00914F1E">
              <w:rPr>
                <w:rFonts w:ascii="Arial" w:hAnsi="Arial" w:cs="Arial"/>
                <w:b/>
                <w:sz w:val="36"/>
                <w:szCs w:val="36"/>
              </w:rPr>
              <w:t>153.653</w:t>
            </w:r>
          </w:p>
        </w:tc>
        <w:tc>
          <w:tcPr>
            <w:tcW w:w="4161" w:type="dxa"/>
            <w:tcBorders>
              <w:top w:val="single" w:sz="4" w:space="0" w:color="auto"/>
              <w:left w:val="single" w:sz="4" w:space="0" w:color="auto"/>
              <w:bottom w:val="single" w:sz="4" w:space="0" w:color="auto"/>
              <w:right w:val="single" w:sz="4" w:space="0" w:color="auto"/>
            </w:tcBorders>
          </w:tcPr>
          <w:p w14:paraId="3648BDDA" w14:textId="77777777" w:rsidR="00606634" w:rsidRPr="00914F1E" w:rsidRDefault="00606634" w:rsidP="00606634">
            <w:pPr>
              <w:spacing w:after="160" w:line="259" w:lineRule="auto"/>
              <w:jc w:val="right"/>
              <w:rPr>
                <w:rFonts w:ascii="Arial" w:hAnsi="Arial" w:cs="Arial"/>
                <w:b/>
                <w:sz w:val="36"/>
                <w:szCs w:val="36"/>
              </w:rPr>
            </w:pPr>
            <w:r w:rsidRPr="00914F1E">
              <w:rPr>
                <w:rFonts w:ascii="Arial" w:hAnsi="Arial" w:cs="Arial"/>
                <w:b/>
                <w:sz w:val="36"/>
                <w:szCs w:val="36"/>
              </w:rPr>
              <w:t>154.000</w:t>
            </w:r>
          </w:p>
        </w:tc>
      </w:tr>
      <w:tr w:rsidR="00606634" w:rsidRPr="00914F1E" w14:paraId="3CF45173" w14:textId="77777777" w:rsidTr="00E05819">
        <w:trPr>
          <w:trHeight w:val="280"/>
          <w:jc w:val="center"/>
        </w:trPr>
        <w:tc>
          <w:tcPr>
            <w:tcW w:w="2689" w:type="dxa"/>
            <w:tcBorders>
              <w:top w:val="single" w:sz="4" w:space="0" w:color="auto"/>
              <w:left w:val="single" w:sz="4" w:space="0" w:color="auto"/>
              <w:bottom w:val="single" w:sz="4" w:space="0" w:color="auto"/>
              <w:right w:val="single" w:sz="4" w:space="0" w:color="auto"/>
            </w:tcBorders>
          </w:tcPr>
          <w:p w14:paraId="0F969C7E" w14:textId="77777777" w:rsidR="00606634" w:rsidRPr="00914F1E" w:rsidRDefault="00606634" w:rsidP="00E05819">
            <w:pPr>
              <w:spacing w:after="160" w:line="259" w:lineRule="auto"/>
              <w:rPr>
                <w:rFonts w:ascii="Arial" w:hAnsi="Arial" w:cs="Arial"/>
                <w:b/>
                <w:sz w:val="36"/>
                <w:szCs w:val="36"/>
              </w:rPr>
            </w:pPr>
            <w:r w:rsidRPr="00914F1E">
              <w:rPr>
                <w:rFonts w:ascii="Arial" w:hAnsi="Arial" w:cs="Arial"/>
                <w:b/>
                <w:sz w:val="36"/>
                <w:szCs w:val="36"/>
              </w:rPr>
              <w:t>Λάρισα</w:t>
            </w:r>
          </w:p>
        </w:tc>
        <w:tc>
          <w:tcPr>
            <w:tcW w:w="2789" w:type="dxa"/>
            <w:tcBorders>
              <w:top w:val="single" w:sz="4" w:space="0" w:color="auto"/>
              <w:left w:val="single" w:sz="4" w:space="0" w:color="auto"/>
              <w:bottom w:val="single" w:sz="4" w:space="0" w:color="auto"/>
              <w:right w:val="single" w:sz="4" w:space="0" w:color="auto"/>
            </w:tcBorders>
          </w:tcPr>
          <w:p w14:paraId="1FFE3C3B" w14:textId="77777777" w:rsidR="00606634" w:rsidRPr="00914F1E" w:rsidRDefault="00606634" w:rsidP="00606634">
            <w:pPr>
              <w:spacing w:after="160" w:line="259" w:lineRule="auto"/>
              <w:jc w:val="right"/>
              <w:rPr>
                <w:rFonts w:ascii="Arial" w:hAnsi="Arial" w:cs="Arial"/>
                <w:b/>
                <w:sz w:val="36"/>
                <w:szCs w:val="36"/>
              </w:rPr>
            </w:pPr>
            <w:r w:rsidRPr="00914F1E">
              <w:rPr>
                <w:rFonts w:ascii="Arial" w:hAnsi="Arial" w:cs="Arial"/>
                <w:b/>
                <w:sz w:val="36"/>
                <w:szCs w:val="36"/>
              </w:rPr>
              <w:t>144.651</w:t>
            </w:r>
          </w:p>
        </w:tc>
        <w:tc>
          <w:tcPr>
            <w:tcW w:w="4161" w:type="dxa"/>
            <w:tcBorders>
              <w:top w:val="single" w:sz="4" w:space="0" w:color="auto"/>
              <w:left w:val="single" w:sz="4" w:space="0" w:color="auto"/>
              <w:bottom w:val="single" w:sz="4" w:space="0" w:color="auto"/>
              <w:right w:val="single" w:sz="4" w:space="0" w:color="auto"/>
            </w:tcBorders>
          </w:tcPr>
          <w:p w14:paraId="77596E95" w14:textId="77777777" w:rsidR="00606634" w:rsidRPr="00914F1E" w:rsidRDefault="00606634" w:rsidP="00606634">
            <w:pPr>
              <w:spacing w:after="160" w:line="259" w:lineRule="auto"/>
              <w:jc w:val="right"/>
              <w:rPr>
                <w:rFonts w:ascii="Arial" w:hAnsi="Arial" w:cs="Arial"/>
                <w:b/>
                <w:sz w:val="36"/>
                <w:szCs w:val="36"/>
              </w:rPr>
            </w:pPr>
            <w:r w:rsidRPr="00914F1E">
              <w:rPr>
                <w:rFonts w:ascii="Arial" w:hAnsi="Arial" w:cs="Arial"/>
                <w:b/>
                <w:sz w:val="36"/>
                <w:szCs w:val="36"/>
              </w:rPr>
              <w:t>145.000</w:t>
            </w:r>
          </w:p>
        </w:tc>
      </w:tr>
    </w:tbl>
    <w:p w14:paraId="03E5846B" w14:textId="77777777" w:rsidR="00606634" w:rsidRDefault="00606634" w:rsidP="00606634">
      <w:pPr>
        <w:spacing w:line="240" w:lineRule="auto"/>
        <w:rPr>
          <w:rFonts w:ascii="Arial" w:hAnsi="Arial" w:cs="Arial"/>
          <w:b/>
          <w:sz w:val="36"/>
          <w:szCs w:val="36"/>
        </w:rPr>
      </w:pPr>
    </w:p>
    <w:p w14:paraId="1715B5F8" w14:textId="64C4C739" w:rsidR="002410B0" w:rsidRPr="002410B0" w:rsidRDefault="002410B0" w:rsidP="002410B0">
      <w:pPr>
        <w:spacing w:line="240" w:lineRule="auto"/>
        <w:rPr>
          <w:rFonts w:ascii="Arial" w:hAnsi="Arial" w:cs="Arial"/>
          <w:b/>
          <w:sz w:val="36"/>
          <w:szCs w:val="36"/>
        </w:rPr>
      </w:pPr>
      <w:r w:rsidRPr="002410B0">
        <w:rPr>
          <w:rFonts w:ascii="Arial" w:hAnsi="Arial" w:cs="Arial"/>
          <w:b/>
          <w:sz w:val="36"/>
          <w:szCs w:val="36"/>
        </w:rPr>
        <w:t xml:space="preserve">Συγκρίνουμε τους αριθμούς που δείχνουν το </w:t>
      </w:r>
      <w:r w:rsidR="00942C78" w:rsidRPr="00942C78">
        <w:rPr>
          <w:rFonts w:ascii="Arial" w:hAnsi="Arial" w:cs="Arial"/>
          <w:b/>
          <w:sz w:val="36"/>
          <w:szCs w:val="36"/>
        </w:rPr>
        <w:t>πλήθος</w:t>
      </w:r>
      <w:r w:rsidR="00942C78">
        <w:rPr>
          <w:rFonts w:ascii="Arial" w:hAnsi="Arial" w:cs="Arial"/>
          <w:b/>
          <w:sz w:val="36"/>
          <w:szCs w:val="36"/>
        </w:rPr>
        <w:t xml:space="preserve"> </w:t>
      </w:r>
      <w:r w:rsidRPr="002410B0">
        <w:rPr>
          <w:rFonts w:ascii="Arial" w:hAnsi="Arial" w:cs="Arial"/>
          <w:b/>
          <w:sz w:val="36"/>
          <w:szCs w:val="36"/>
        </w:rPr>
        <w:t>των κατοίκων κάθε πόλης πριν από τη στρογγυλοποίηση και μετά τη στρογγυλοποίηση.</w:t>
      </w:r>
    </w:p>
    <w:p w14:paraId="1715BD8E" w14:textId="32BC7493" w:rsidR="00606634" w:rsidRPr="00606634" w:rsidRDefault="002410B0" w:rsidP="002410B0">
      <w:pPr>
        <w:spacing w:line="240" w:lineRule="auto"/>
        <w:rPr>
          <w:rFonts w:ascii="Arial" w:hAnsi="Arial" w:cs="Arial"/>
          <w:b/>
          <w:sz w:val="36"/>
          <w:szCs w:val="36"/>
        </w:rPr>
      </w:pPr>
      <w:r w:rsidRPr="002410B0">
        <w:rPr>
          <w:rFonts w:ascii="Arial" w:hAnsi="Arial" w:cs="Arial"/>
          <w:b/>
          <w:sz w:val="36"/>
          <w:szCs w:val="36"/>
        </w:rPr>
        <w:t>Ποια ψηφία και σε π</w:t>
      </w:r>
      <w:r w:rsidR="00506284" w:rsidRPr="00506284">
        <w:rPr>
          <w:rFonts w:ascii="Arial" w:hAnsi="Arial" w:cs="Arial"/>
          <w:b/>
          <w:noProof/>
          <w:sz w:val="36"/>
          <w:szCs w:val="36"/>
        </w:rPr>
        <mc:AlternateContent>
          <mc:Choice Requires="wps">
            <w:drawing>
              <wp:anchor distT="0" distB="0" distL="114300" distR="114300" simplePos="0" relativeHeight="252570624" behindDoc="0" locked="0" layoutInCell="0" allowOverlap="0" wp14:anchorId="02D10D1D" wp14:editId="28F0BF9E">
                <wp:simplePos x="0" y="0"/>
                <wp:positionH relativeFrom="page">
                  <wp:align>center</wp:align>
                </wp:positionH>
                <wp:positionV relativeFrom="topMargin">
                  <wp:posOffset>9973310</wp:posOffset>
                </wp:positionV>
                <wp:extent cx="1260000" cy="360000"/>
                <wp:effectExtent l="0" t="0" r="0" b="2540"/>
                <wp:wrapNone/>
                <wp:docPr id="328" name="Πλαίσιο κειμένου 3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257F33B1" w14:textId="3B9B2C07" w:rsidR="0069042B" w:rsidRPr="00B2073D"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60</w:t>
                            </w:r>
                            <w:r w:rsidRPr="00432B70">
                              <w:rPr>
                                <w:rFonts w:ascii="Arial" w:hAnsi="Arial"/>
                                <w:b/>
                                <w:sz w:val="36"/>
                                <w:szCs w:val="36"/>
                              </w:rPr>
                              <w:t xml:space="preserve"> / </w:t>
                            </w:r>
                            <w:r>
                              <w:rPr>
                                <w:rFonts w:ascii="Arial" w:hAnsi="Arial"/>
                                <w:b/>
                                <w:sz w:val="36"/>
                                <w:szCs w:val="36"/>
                              </w:rPr>
                              <w:t>19</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2D10D1D" id="Πλαίσιο κειμένου 328" o:spid="_x0000_s1129" type="#_x0000_t202" style="position:absolute;margin-left:0;margin-top:785.3pt;width:99.2pt;height:28.35pt;z-index:25257062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IZhtHWvAgAAMw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14:paraId="257F33B1" w14:textId="3B9B2C07" w:rsidR="0069042B" w:rsidRPr="00B2073D"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60</w:t>
                      </w:r>
                      <w:r w:rsidRPr="00432B70">
                        <w:rPr>
                          <w:rFonts w:ascii="Arial" w:hAnsi="Arial"/>
                          <w:b/>
                          <w:sz w:val="36"/>
                          <w:szCs w:val="36"/>
                        </w:rPr>
                        <w:t xml:space="preserve"> / </w:t>
                      </w:r>
                      <w:r>
                        <w:rPr>
                          <w:rFonts w:ascii="Arial" w:hAnsi="Arial"/>
                          <w:b/>
                          <w:sz w:val="36"/>
                          <w:szCs w:val="36"/>
                        </w:rPr>
                        <w:t>19</w:t>
                      </w:r>
                    </w:p>
                  </w:txbxContent>
                </v:textbox>
                <w10:wrap anchorx="page" anchory="margin"/>
              </v:shape>
            </w:pict>
          </mc:Fallback>
        </mc:AlternateContent>
      </w:r>
      <w:r w:rsidRPr="002410B0">
        <w:rPr>
          <w:rFonts w:ascii="Arial" w:hAnsi="Arial" w:cs="Arial"/>
          <w:b/>
          <w:sz w:val="36"/>
          <w:szCs w:val="36"/>
        </w:rPr>
        <w:t>οια θέση έχουν αλλάξει σε κάθε αριθμό;</w:t>
      </w:r>
    </w:p>
    <w:p w14:paraId="3815B48C" w14:textId="77777777" w:rsidR="00606634" w:rsidRDefault="00606634" w:rsidP="00606634">
      <w:pPr>
        <w:spacing w:line="240" w:lineRule="auto"/>
        <w:rPr>
          <w:rFonts w:ascii="Arial" w:hAnsi="Arial" w:cs="Arial"/>
          <w:b/>
          <w:sz w:val="36"/>
          <w:szCs w:val="36"/>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8"/>
        <w:gridCol w:w="8210"/>
      </w:tblGrid>
      <w:tr w:rsidR="00606634" w14:paraId="258ADC86" w14:textId="77777777" w:rsidTr="002410B0">
        <w:tc>
          <w:tcPr>
            <w:tcW w:w="1418" w:type="dxa"/>
            <w:vAlign w:val="center"/>
          </w:tcPr>
          <w:p w14:paraId="33BC2F09" w14:textId="77777777" w:rsidR="00606634" w:rsidRDefault="00AE5271" w:rsidP="00834357">
            <w:pPr>
              <w:spacing w:line="276" w:lineRule="auto"/>
              <w:jc w:val="center"/>
              <w:rPr>
                <w:rFonts w:ascii="Arial" w:hAnsi="Arial" w:cs="Arial"/>
                <w:b/>
                <w:sz w:val="36"/>
                <w:szCs w:val="36"/>
              </w:rPr>
            </w:pPr>
            <w:r w:rsidRPr="00AE5271">
              <w:rPr>
                <w:rFonts w:ascii="Calibri" w:eastAsia="Calibri" w:hAnsi="Calibri" w:cs="Times New Roman"/>
                <w:noProof/>
              </w:rPr>
              <w:lastRenderedPageBreak/>
              <w:drawing>
                <wp:inline distT="0" distB="0" distL="0" distR="0" wp14:anchorId="74E03768" wp14:editId="58BA7928">
                  <wp:extent cx="720000" cy="471910"/>
                  <wp:effectExtent l="0" t="0" r="4445" b="4445"/>
                  <wp:docPr id="9485" name="Εικόνα 9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720000" cy="471910"/>
                          </a:xfrm>
                          <a:prstGeom prst="rect">
                            <a:avLst/>
                          </a:prstGeom>
                        </pic:spPr>
                      </pic:pic>
                    </a:graphicData>
                  </a:graphic>
                </wp:inline>
              </w:drawing>
            </w:r>
          </w:p>
        </w:tc>
        <w:tc>
          <w:tcPr>
            <w:tcW w:w="8210" w:type="dxa"/>
          </w:tcPr>
          <w:p w14:paraId="55652D62" w14:textId="77777777" w:rsidR="00606634" w:rsidRPr="002410B0" w:rsidRDefault="00606634" w:rsidP="00834357">
            <w:pPr>
              <w:spacing w:line="276" w:lineRule="auto"/>
              <w:rPr>
                <w:rFonts w:ascii="Tahoma" w:hAnsi="Tahoma" w:cs="Tahoma"/>
                <w:b/>
                <w:color w:val="365F91" w:themeColor="accent1" w:themeShade="BF"/>
                <w:sz w:val="36"/>
                <w:szCs w:val="36"/>
              </w:rPr>
            </w:pPr>
            <w:r w:rsidRPr="002410B0">
              <w:rPr>
                <w:rFonts w:ascii="Tahoma" w:hAnsi="Tahoma" w:cs="Tahoma"/>
                <w:b/>
                <w:color w:val="365F91" w:themeColor="accent1" w:themeShade="BF"/>
                <w:sz w:val="36"/>
                <w:szCs w:val="36"/>
              </w:rPr>
              <w:t>Συζητάμε σε ποια θέση κάθε αριθμού έχει γίνει η στρογγυλοποίηση.</w:t>
            </w:r>
          </w:p>
        </w:tc>
      </w:tr>
    </w:tbl>
    <w:p w14:paraId="5B3AC4F0" w14:textId="77777777" w:rsidR="00606634" w:rsidRDefault="00606634" w:rsidP="00834357">
      <w:pPr>
        <w:rPr>
          <w:rFonts w:ascii="Arial" w:hAnsi="Arial" w:cs="Arial"/>
          <w:b/>
          <w:sz w:val="36"/>
          <w:szCs w:val="36"/>
        </w:rPr>
      </w:pPr>
    </w:p>
    <w:p w14:paraId="78A2173B" w14:textId="77777777" w:rsidR="00AE579A" w:rsidRPr="00AE579A" w:rsidRDefault="00AE579A" w:rsidP="00834357">
      <w:pPr>
        <w:rPr>
          <w:rFonts w:ascii="Arial" w:hAnsi="Arial" w:cs="Arial"/>
          <w:b/>
          <w:sz w:val="36"/>
          <w:szCs w:val="36"/>
        </w:rPr>
      </w:pPr>
      <w:r w:rsidRPr="00AE579A">
        <w:rPr>
          <w:rFonts w:ascii="Tahoma" w:hAnsi="Tahoma" w:cs="Tahoma"/>
          <w:b/>
          <w:color w:val="548DD4" w:themeColor="text2" w:themeTint="99"/>
          <w:sz w:val="36"/>
          <w:szCs w:val="36"/>
        </w:rPr>
        <w:t>2.</w:t>
      </w:r>
      <w:r w:rsidRPr="00AE579A">
        <w:rPr>
          <w:rFonts w:ascii="Arial" w:hAnsi="Arial" w:cs="Arial"/>
          <w:b/>
          <w:sz w:val="36"/>
          <w:szCs w:val="36"/>
        </w:rPr>
        <w:t xml:space="preserve"> Αναφέρουμε περιπτώσεις από την καθημερινή μας ζωή στις οποίες μπορούμε να στρογγυλοποιήσουμε φυσικούς αριθμούς.</w:t>
      </w:r>
    </w:p>
    <w:p w14:paraId="7CB68169" w14:textId="77777777" w:rsidR="00834357" w:rsidRDefault="00834357" w:rsidP="00834357">
      <w:pPr>
        <w:spacing w:before="360"/>
        <w:rPr>
          <w:rFonts w:ascii="Arial" w:hAnsi="Arial" w:cs="Arial"/>
          <w:b/>
          <w:sz w:val="36"/>
          <w:szCs w:val="36"/>
        </w:rPr>
      </w:pPr>
      <w:r>
        <w:rPr>
          <w:rFonts w:ascii="Arial" w:hAnsi="Arial" w:cs="Arial"/>
          <w:b/>
          <w:sz w:val="36"/>
          <w:szCs w:val="36"/>
        </w:rPr>
        <w:t>...............................................................................................</w:t>
      </w:r>
    </w:p>
    <w:p w14:paraId="6BDCF9BB" w14:textId="77777777" w:rsidR="00834357" w:rsidRDefault="00834357" w:rsidP="00834357">
      <w:pPr>
        <w:spacing w:before="360"/>
        <w:rPr>
          <w:rFonts w:ascii="Arial" w:hAnsi="Arial" w:cs="Arial"/>
          <w:b/>
          <w:sz w:val="36"/>
          <w:szCs w:val="36"/>
        </w:rPr>
      </w:pPr>
      <w:r>
        <w:rPr>
          <w:rFonts w:ascii="Arial" w:hAnsi="Arial" w:cs="Arial"/>
          <w:b/>
          <w:sz w:val="36"/>
          <w:szCs w:val="36"/>
        </w:rPr>
        <w:t>...............................................................................................</w:t>
      </w:r>
    </w:p>
    <w:p w14:paraId="3369E2BD" w14:textId="77777777" w:rsidR="00834357" w:rsidRDefault="00834357" w:rsidP="00834357">
      <w:pPr>
        <w:spacing w:before="360"/>
        <w:rPr>
          <w:rFonts w:ascii="Arial" w:hAnsi="Arial" w:cs="Arial"/>
          <w:b/>
          <w:sz w:val="36"/>
          <w:szCs w:val="36"/>
        </w:rPr>
      </w:pPr>
      <w:r>
        <w:rPr>
          <w:rFonts w:ascii="Arial" w:hAnsi="Arial" w:cs="Arial"/>
          <w:b/>
          <w:sz w:val="36"/>
          <w:szCs w:val="36"/>
        </w:rPr>
        <w:t>...............................................................................................</w:t>
      </w:r>
    </w:p>
    <w:p w14:paraId="48C3FECE" w14:textId="77777777" w:rsidR="00834357" w:rsidRDefault="00834357" w:rsidP="00834357">
      <w:pPr>
        <w:spacing w:before="360"/>
        <w:rPr>
          <w:rFonts w:ascii="Arial" w:hAnsi="Arial" w:cs="Arial"/>
          <w:b/>
          <w:sz w:val="36"/>
          <w:szCs w:val="36"/>
        </w:rPr>
      </w:pPr>
      <w:r>
        <w:rPr>
          <w:rFonts w:ascii="Arial" w:hAnsi="Arial" w:cs="Arial"/>
          <w:b/>
          <w:sz w:val="36"/>
          <w:szCs w:val="36"/>
        </w:rPr>
        <w:t>...............................................................................................</w:t>
      </w:r>
    </w:p>
    <w:p w14:paraId="5F7CCDF4" w14:textId="2BE8039F" w:rsidR="001864D4" w:rsidRDefault="00834357" w:rsidP="00834357">
      <w:pPr>
        <w:rPr>
          <w:rFonts w:ascii="Arial" w:hAnsi="Arial" w:cs="Arial"/>
          <w:b/>
          <w:sz w:val="36"/>
          <w:szCs w:val="36"/>
        </w:rPr>
      </w:pPr>
      <w:r w:rsidRPr="00834357">
        <w:rPr>
          <w:rFonts w:ascii="Arial" w:hAnsi="Arial" w:cs="Arial"/>
          <w:b/>
          <w:noProof/>
          <w:sz w:val="36"/>
          <w:szCs w:val="36"/>
        </w:rPr>
        <mc:AlternateContent>
          <mc:Choice Requires="wps">
            <w:drawing>
              <wp:anchor distT="0" distB="0" distL="114300" distR="114300" simplePos="0" relativeHeight="252766208" behindDoc="0" locked="0" layoutInCell="0" allowOverlap="0" wp14:anchorId="7EDFB829" wp14:editId="67A8EF15">
                <wp:simplePos x="0" y="0"/>
                <wp:positionH relativeFrom="page">
                  <wp:align>center</wp:align>
                </wp:positionH>
                <wp:positionV relativeFrom="topMargin">
                  <wp:posOffset>9973310</wp:posOffset>
                </wp:positionV>
                <wp:extent cx="1260000" cy="360000"/>
                <wp:effectExtent l="0" t="0" r="0" b="2540"/>
                <wp:wrapNone/>
                <wp:docPr id="504" name="Πλαίσιο κειμένου 5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1141FF33" w14:textId="3191C70B" w:rsidR="0069042B" w:rsidRPr="00834357" w:rsidRDefault="0069042B" w:rsidP="009C50E3">
                            <w:pPr>
                              <w:suppressAutoHyphens/>
                              <w:autoSpaceDE w:val="0"/>
                              <w:autoSpaceDN w:val="0"/>
                              <w:adjustRightInd w:val="0"/>
                              <w:jc w:val="center"/>
                              <w:rPr>
                                <w:rFonts w:ascii="Arial" w:hAnsi="Arial"/>
                                <w:b/>
                                <w:sz w:val="36"/>
                                <w:szCs w:val="36"/>
                              </w:rPr>
                            </w:pPr>
                            <w:r>
                              <w:rPr>
                                <w:rFonts w:ascii="Arial" w:hAnsi="Arial"/>
                                <w:b/>
                                <w:sz w:val="36"/>
                                <w:szCs w:val="36"/>
                              </w:rPr>
                              <w:t>61</w:t>
                            </w:r>
                            <w:r w:rsidRPr="00432B70">
                              <w:rPr>
                                <w:rFonts w:ascii="Arial" w:hAnsi="Arial"/>
                                <w:b/>
                                <w:sz w:val="36"/>
                                <w:szCs w:val="36"/>
                              </w:rPr>
                              <w:t xml:space="preserve"> / </w:t>
                            </w:r>
                            <w:r>
                              <w:rPr>
                                <w:rFonts w:ascii="Arial" w:hAnsi="Arial"/>
                                <w:b/>
                                <w:sz w:val="36"/>
                                <w:szCs w:val="36"/>
                              </w:rPr>
                              <w:t>19</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EDFB829" id="Πλαίσιο κειμένου 504" o:spid="_x0000_s1130" type="#_x0000_t202" style="position:absolute;margin-left:0;margin-top:785.3pt;width:99.2pt;height:28.35pt;z-index:25276620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L5j8ASvAgAAMw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14:paraId="1141FF33" w14:textId="3191C70B" w:rsidR="0069042B" w:rsidRPr="00834357" w:rsidRDefault="0069042B" w:rsidP="009C50E3">
                      <w:pPr>
                        <w:suppressAutoHyphens/>
                        <w:autoSpaceDE w:val="0"/>
                        <w:autoSpaceDN w:val="0"/>
                        <w:adjustRightInd w:val="0"/>
                        <w:jc w:val="center"/>
                        <w:rPr>
                          <w:rFonts w:ascii="Arial" w:hAnsi="Arial"/>
                          <w:b/>
                          <w:sz w:val="36"/>
                          <w:szCs w:val="36"/>
                        </w:rPr>
                      </w:pPr>
                      <w:r>
                        <w:rPr>
                          <w:rFonts w:ascii="Arial" w:hAnsi="Arial"/>
                          <w:b/>
                          <w:sz w:val="36"/>
                          <w:szCs w:val="36"/>
                        </w:rPr>
                        <w:t>61</w:t>
                      </w:r>
                      <w:r w:rsidRPr="00432B70">
                        <w:rPr>
                          <w:rFonts w:ascii="Arial" w:hAnsi="Arial"/>
                          <w:b/>
                          <w:sz w:val="36"/>
                          <w:szCs w:val="36"/>
                        </w:rPr>
                        <w:t xml:space="preserve"> / </w:t>
                      </w:r>
                      <w:r>
                        <w:rPr>
                          <w:rFonts w:ascii="Arial" w:hAnsi="Arial"/>
                          <w:b/>
                          <w:sz w:val="36"/>
                          <w:szCs w:val="36"/>
                        </w:rPr>
                        <w:t>19</w:t>
                      </w:r>
                    </w:p>
                  </w:txbxContent>
                </v:textbox>
                <w10:wrap anchorx="page" anchory="margin"/>
              </v:shape>
            </w:pict>
          </mc:Fallback>
        </mc:AlternateConten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56"/>
        <w:gridCol w:w="8272"/>
      </w:tblGrid>
      <w:tr w:rsidR="00AE579A" w14:paraId="26FDC309" w14:textId="77777777" w:rsidTr="002410B0">
        <w:tc>
          <w:tcPr>
            <w:tcW w:w="1356" w:type="dxa"/>
          </w:tcPr>
          <w:p w14:paraId="51F5F2D7" w14:textId="77777777" w:rsidR="00AE579A" w:rsidRDefault="00AE5271" w:rsidP="00834357">
            <w:pPr>
              <w:spacing w:line="276" w:lineRule="auto"/>
              <w:jc w:val="center"/>
              <w:rPr>
                <w:rFonts w:ascii="Arial" w:hAnsi="Arial" w:cs="Arial"/>
                <w:b/>
                <w:sz w:val="36"/>
                <w:szCs w:val="36"/>
              </w:rPr>
            </w:pPr>
            <w:bookmarkStart w:id="18" w:name="_Hlk521251304"/>
            <w:r w:rsidRPr="00AE5271">
              <w:rPr>
                <w:rFonts w:ascii="Calibri" w:eastAsia="Calibri" w:hAnsi="Calibri" w:cs="Times New Roman"/>
                <w:noProof/>
              </w:rPr>
              <w:drawing>
                <wp:inline distT="0" distB="0" distL="0" distR="0" wp14:anchorId="04C6CE6C" wp14:editId="59E9C55F">
                  <wp:extent cx="720000" cy="471910"/>
                  <wp:effectExtent l="0" t="0" r="4445" b="4445"/>
                  <wp:docPr id="9486" name="Εικόνα 9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720000" cy="471910"/>
                          </a:xfrm>
                          <a:prstGeom prst="rect">
                            <a:avLst/>
                          </a:prstGeom>
                        </pic:spPr>
                      </pic:pic>
                    </a:graphicData>
                  </a:graphic>
                </wp:inline>
              </w:drawing>
            </w:r>
          </w:p>
        </w:tc>
        <w:tc>
          <w:tcPr>
            <w:tcW w:w="8272" w:type="dxa"/>
          </w:tcPr>
          <w:p w14:paraId="6371FCD7" w14:textId="77777777" w:rsidR="00AE579A" w:rsidRPr="002410B0" w:rsidRDefault="00AE579A" w:rsidP="00834357">
            <w:pPr>
              <w:spacing w:line="276" w:lineRule="auto"/>
              <w:rPr>
                <w:rFonts w:ascii="Tahoma" w:hAnsi="Tahoma" w:cs="Tahoma"/>
                <w:b/>
                <w:color w:val="365F91" w:themeColor="accent1" w:themeShade="BF"/>
                <w:sz w:val="36"/>
                <w:szCs w:val="36"/>
              </w:rPr>
            </w:pPr>
            <w:r w:rsidRPr="002410B0">
              <w:rPr>
                <w:rFonts w:ascii="Tahoma" w:hAnsi="Tahoma" w:cs="Tahoma"/>
                <w:b/>
                <w:color w:val="365F91" w:themeColor="accent1" w:themeShade="BF"/>
                <w:sz w:val="36"/>
                <w:szCs w:val="36"/>
              </w:rPr>
              <w:t>Συζητάμε άλλες περιπτώσεις αριθμών στις οποίες δεν μπορούμε να χρησιμοποιήσουμε τη διαδικασία της στρογγυλοποίησης.</w:t>
            </w:r>
          </w:p>
        </w:tc>
      </w:tr>
      <w:bookmarkEnd w:id="18"/>
    </w:tbl>
    <w:p w14:paraId="702FFE91" w14:textId="77777777" w:rsidR="00E05819" w:rsidRDefault="00E05819" w:rsidP="00834357">
      <w:pPr>
        <w:rPr>
          <w:rFonts w:ascii="Arial" w:hAnsi="Arial" w:cs="Arial"/>
          <w:b/>
          <w:sz w:val="36"/>
          <w:szCs w:val="36"/>
        </w:rPr>
      </w:pPr>
    </w:p>
    <w:p w14:paraId="7C45F9C2" w14:textId="77777777" w:rsidR="00C715BF" w:rsidRPr="00C715BF" w:rsidRDefault="00C715BF" w:rsidP="00834357">
      <w:pPr>
        <w:rPr>
          <w:rFonts w:ascii="Arial" w:hAnsi="Arial" w:cs="Arial"/>
          <w:b/>
          <w:sz w:val="36"/>
          <w:szCs w:val="36"/>
        </w:rPr>
      </w:pPr>
      <w:r w:rsidRPr="00C715BF">
        <w:rPr>
          <w:rFonts w:ascii="Arial" w:hAnsi="Arial" w:cs="Arial"/>
          <w:b/>
          <w:sz w:val="36"/>
          <w:szCs w:val="36"/>
        </w:rPr>
        <w:t>Εξηγούμε γιατί ο αριθμός κυκλοφορίας ενός αυτοκινήτου αναφέρεται πάντα με ακρίβεια.</w:t>
      </w:r>
    </w:p>
    <w:p w14:paraId="238B75B3" w14:textId="77777777" w:rsidR="00C715BF" w:rsidRPr="00C715BF" w:rsidRDefault="00C715BF" w:rsidP="00834357">
      <w:pPr>
        <w:rPr>
          <w:rFonts w:ascii="Arial" w:hAnsi="Arial" w:cs="Arial"/>
          <w:b/>
          <w:sz w:val="36"/>
          <w:szCs w:val="36"/>
        </w:rPr>
      </w:pPr>
    </w:p>
    <w:p w14:paraId="382F0EFF" w14:textId="77777777" w:rsidR="00C715BF" w:rsidRPr="00C715BF" w:rsidRDefault="00C715BF" w:rsidP="00834357">
      <w:pPr>
        <w:rPr>
          <w:rFonts w:ascii="Arial" w:hAnsi="Arial" w:cs="Arial"/>
          <w:b/>
          <w:sz w:val="36"/>
          <w:szCs w:val="36"/>
        </w:rPr>
      </w:pPr>
      <w:r w:rsidRPr="00C715BF">
        <w:rPr>
          <w:rFonts w:ascii="Arial" w:hAnsi="Arial" w:cs="Arial"/>
          <w:b/>
          <w:noProof/>
          <w:sz w:val="36"/>
          <w:szCs w:val="36"/>
        </w:rPr>
        <mc:AlternateContent>
          <mc:Choice Requires="wps">
            <w:drawing>
              <wp:anchor distT="45720" distB="45720" distL="114300" distR="114300" simplePos="0" relativeHeight="252371968" behindDoc="0" locked="0" layoutInCell="1" allowOverlap="1" wp14:anchorId="7845B9EE" wp14:editId="25FAD94C">
                <wp:simplePos x="0" y="0"/>
                <wp:positionH relativeFrom="column">
                  <wp:posOffset>3186743</wp:posOffset>
                </wp:positionH>
                <wp:positionV relativeFrom="paragraph">
                  <wp:posOffset>870585</wp:posOffset>
                </wp:positionV>
                <wp:extent cx="1258784" cy="427511"/>
                <wp:effectExtent l="19050" t="19050" r="17780" b="10795"/>
                <wp:wrapNone/>
                <wp:docPr id="560"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8784" cy="427511"/>
                        </a:xfrm>
                        <a:prstGeom prst="rect">
                          <a:avLst/>
                        </a:prstGeom>
                        <a:solidFill>
                          <a:srgbClr val="FFFFFF"/>
                        </a:solidFill>
                        <a:ln w="28575">
                          <a:solidFill>
                            <a:srgbClr val="FF0000"/>
                          </a:solidFill>
                          <a:miter lim="800000"/>
                          <a:headEnd/>
                          <a:tailEnd/>
                        </a:ln>
                      </wps:spPr>
                      <wps:txbx>
                        <w:txbxContent>
                          <w:p w14:paraId="12344521" w14:textId="77777777" w:rsidR="0069042B" w:rsidRPr="001864D4" w:rsidRDefault="0069042B" w:rsidP="00C715BF">
                            <w:pPr>
                              <w:rPr>
                                <w:rFonts w:ascii="Arial" w:hAnsi="Arial" w:cs="Arial"/>
                                <w:b/>
                                <w:sz w:val="36"/>
                                <w:szCs w:val="36"/>
                              </w:rPr>
                            </w:pPr>
                            <w:r w:rsidRPr="001864D4">
                              <w:rPr>
                                <w:rFonts w:ascii="Arial" w:hAnsi="Arial" w:cs="Arial"/>
                                <w:b/>
                                <w:sz w:val="36"/>
                                <w:szCs w:val="36"/>
                              </w:rPr>
                              <w:t>ΑΒΓ 1234</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845B9EE" id="_x0000_s1131" type="#_x0000_t202" style="position:absolute;margin-left:250.9pt;margin-top:68.55pt;width:99.1pt;height:33.65pt;z-index:25237196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" strokecolor="red" strokeweight="2.25pt">
                <v:textbox>
                  <w:txbxContent>
                    <w:p w14:paraId="12344521" w14:textId="77777777" w:rsidR="0069042B" w:rsidRPr="001864D4" w:rsidRDefault="0069042B" w:rsidP="00C715BF">
                      <w:pPr>
                        <w:rPr>
                          <w:rFonts w:ascii="Arial" w:hAnsi="Arial" w:cs="Arial"/>
                          <w:b/>
                          <w:sz w:val="36"/>
                          <w:szCs w:val="36"/>
                        </w:rPr>
                      </w:pPr>
                      <w:r w:rsidRPr="001864D4">
                        <w:rPr>
                          <w:rFonts w:ascii="Arial" w:hAnsi="Arial" w:cs="Arial"/>
                          <w:b/>
                          <w:sz w:val="36"/>
                          <w:szCs w:val="36"/>
                        </w:rPr>
                        <w:t>ΑΒΓ 1234</w:t>
                      </w:r>
                    </w:p>
                  </w:txbxContent>
                </v:textbox>
              </v:shape>
            </w:pict>
          </mc:Fallback>
        </mc:AlternateContent>
      </w:r>
      <w:r w:rsidRPr="00C715BF">
        <w:rPr>
          <w:rFonts w:ascii="Arial" w:hAnsi="Arial" w:cs="Arial"/>
          <w:b/>
          <w:noProof/>
          <w:sz w:val="36"/>
          <w:szCs w:val="36"/>
        </w:rPr>
        <mc:AlternateContent>
          <mc:Choice Requires="wps">
            <w:drawing>
              <wp:anchor distT="0" distB="0" distL="114300" distR="114300" simplePos="0" relativeHeight="252372992" behindDoc="0" locked="0" layoutInCell="1" allowOverlap="1" wp14:anchorId="236EF993" wp14:editId="73694262">
                <wp:simplePos x="0" y="0"/>
                <wp:positionH relativeFrom="column">
                  <wp:posOffset>2383683</wp:posOffset>
                </wp:positionH>
                <wp:positionV relativeFrom="paragraph">
                  <wp:posOffset>1223901</wp:posOffset>
                </wp:positionV>
                <wp:extent cx="711835" cy="0"/>
                <wp:effectExtent l="0" t="95250" r="0" b="95250"/>
                <wp:wrapNone/>
                <wp:docPr id="561" name="Ευθύγραμμο βέλος σύνδεσης 561"/>
                <wp:cNvGraphicFramePr/>
                <a:graphic xmlns:a="http://schemas.openxmlformats.org/drawingml/2006/main">
                  <a:graphicData uri="http://schemas.microsoft.com/office/word/2010/wordprocessingShape">
                    <wps:wsp>
                      <wps:cNvCnPr/>
                      <wps:spPr>
                        <a:xfrm flipH="1">
                          <a:off x="0" y="0"/>
                          <a:ext cx="711835" cy="0"/>
                        </a:xfrm>
                        <a:prstGeom prst="straightConnector1">
                          <a:avLst/>
                        </a:prstGeom>
                        <a:noFill/>
                        <a:ln w="28575" cap="flat" cmpd="sng" algn="ctr">
                          <a:solidFill>
                            <a:srgbClr val="FF0000"/>
                          </a:solidFill>
                          <a:prstDash val="solid"/>
                          <a:tailEnd type="triangle"/>
                        </a:ln>
                        <a:effectLst/>
                      </wps:spPr>
                      <wps:bodyPr/>
                    </wps:wsp>
                  </a:graphicData>
                </a:graphic>
              </wp:anchor>
            </w:drawing>
          </mc:Choice>
          <mc:Fallback>
            <w:pict>
              <v:shapetype w14:anchorId="579A2FAE" id="_x0000_t32" coordsize="21600,21600" o:spt="32" o:oned="t" path="m,l21600,21600e" filled="f">
                <v:path arrowok="t" fillok="f" o:connecttype="none"/>
                <o:lock v:ext="edit" shapetype="t"/>
              </v:shapetype>
              <v:shape id="Ευθύγραμμο βέλος σύνδεσης 561" o:spid="_x0000_s1026" type="#_x0000_t32" style="position:absolute;margin-left:187.7pt;margin-top:96.35pt;width:56.05pt;height:0;flip:x;z-index:2523729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" strokecolor="red" strokeweight="2.25pt">
                <v:stroke endarrow="block"/>
              </v:shape>
            </w:pict>
          </mc:Fallback>
        </mc:AlternateContent>
      </w:r>
      <w:r w:rsidRPr="00C715BF">
        <w:rPr>
          <w:rFonts w:ascii="Arial" w:hAnsi="Arial" w:cs="Arial"/>
          <w:b/>
          <w:noProof/>
          <w:sz w:val="36"/>
          <w:szCs w:val="36"/>
        </w:rPr>
        <w:drawing>
          <wp:inline distT="0" distB="0" distL="0" distR="0" wp14:anchorId="28249C78" wp14:editId="1F936C9B">
            <wp:extent cx="2636322" cy="1454773"/>
            <wp:effectExtent l="0" t="0" r="0" b="0"/>
            <wp:docPr id="556" name="Εικόνα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2684987" cy="1481628"/>
                    </a:xfrm>
                    <a:prstGeom prst="rect">
                      <a:avLst/>
                    </a:prstGeom>
                    <a:noFill/>
                  </pic:spPr>
                </pic:pic>
              </a:graphicData>
            </a:graphic>
          </wp:inline>
        </w:drawing>
      </w:r>
    </w:p>
    <w:p w14:paraId="54753F31" w14:textId="77777777" w:rsidR="00834357" w:rsidRDefault="00834357" w:rsidP="00834357">
      <w:pPr>
        <w:rPr>
          <w:rFonts w:ascii="Arial" w:hAnsi="Arial" w:cs="Arial"/>
          <w:b/>
          <w:sz w:val="36"/>
          <w:szCs w:val="36"/>
        </w:rPr>
      </w:pPr>
      <w:r>
        <w:rPr>
          <w:rFonts w:ascii="Arial" w:hAnsi="Arial" w:cs="Arial"/>
          <w:b/>
          <w:sz w:val="36"/>
          <w:szCs w:val="36"/>
        </w:rPr>
        <w:br w:type="page"/>
      </w:r>
    </w:p>
    <w:tbl>
      <w:tblPr>
        <w:tblStyle w:val="15"/>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715BF" w:rsidRPr="00C715BF" w14:paraId="32177D66" w14:textId="77777777" w:rsidTr="00687986">
        <w:tc>
          <w:tcPr>
            <w:tcW w:w="9639" w:type="dxa"/>
            <w:shd w:val="clear" w:color="auto" w:fill="006600"/>
          </w:tcPr>
          <w:p w14:paraId="5D0C0B39" w14:textId="77777777" w:rsidR="00C715BF" w:rsidRPr="00834357" w:rsidRDefault="00C715BF" w:rsidP="00834357">
            <w:pPr>
              <w:spacing w:line="276" w:lineRule="auto"/>
              <w:rPr>
                <w:rFonts w:ascii="Tahoma" w:eastAsia="Calibri" w:hAnsi="Tahoma" w:cs="Tahoma"/>
                <w:b/>
                <w:sz w:val="36"/>
                <w:szCs w:val="36"/>
              </w:rPr>
            </w:pPr>
            <w:r w:rsidRPr="00834357">
              <w:rPr>
                <w:rFonts w:ascii="Tahoma" w:eastAsia="Calibri" w:hAnsi="Tahoma" w:cs="Tahoma"/>
                <w:b/>
                <w:color w:val="FFFFFF" w:themeColor="background1"/>
                <w:sz w:val="36"/>
                <w:szCs w:val="36"/>
              </w:rPr>
              <w:lastRenderedPageBreak/>
              <w:t>Βασικές μαθηματικές έννοιες και διεργασίες</w:t>
            </w:r>
          </w:p>
        </w:tc>
      </w:tr>
      <w:tr w:rsidR="00C715BF" w:rsidRPr="00C715BF" w14:paraId="0F30AD3F" w14:textId="77777777" w:rsidTr="00687986">
        <w:trPr>
          <w:trHeight w:val="294"/>
        </w:trPr>
        <w:tc>
          <w:tcPr>
            <w:tcW w:w="9639" w:type="dxa"/>
            <w:shd w:val="clear" w:color="auto" w:fill="D9FFD9"/>
          </w:tcPr>
          <w:p w14:paraId="4A32854D" w14:textId="77777777" w:rsidR="00C715BF" w:rsidRPr="00C715BF" w:rsidRDefault="00C715BF" w:rsidP="00834357">
            <w:pPr>
              <w:spacing w:after="120" w:line="276" w:lineRule="auto"/>
              <w:rPr>
                <w:rFonts w:ascii="Arial" w:eastAsia="Calibri" w:hAnsi="Arial" w:cs="Arial"/>
                <w:b/>
                <w:sz w:val="36"/>
                <w:szCs w:val="36"/>
              </w:rPr>
            </w:pPr>
            <w:r w:rsidRPr="00C715BF">
              <w:rPr>
                <w:rFonts w:ascii="Arial" w:eastAsia="Calibri" w:hAnsi="Arial" w:cs="Arial"/>
                <w:b/>
                <w:sz w:val="36"/>
                <w:szCs w:val="36"/>
              </w:rPr>
              <w:t xml:space="preserve">Η </w:t>
            </w:r>
            <w:r w:rsidRPr="00C715BF">
              <w:rPr>
                <w:rFonts w:ascii="Tahoma" w:eastAsia="Calibri" w:hAnsi="Tahoma" w:cs="Tahoma"/>
                <w:b/>
                <w:sz w:val="36"/>
                <w:szCs w:val="36"/>
              </w:rPr>
              <w:t>στρογγυλοποίηση</w:t>
            </w:r>
            <w:r w:rsidRPr="00C715BF">
              <w:rPr>
                <w:rFonts w:ascii="Arial" w:eastAsia="Calibri" w:hAnsi="Arial" w:cs="Arial"/>
                <w:b/>
                <w:sz w:val="36"/>
                <w:szCs w:val="36"/>
              </w:rPr>
              <w:t xml:space="preserve"> είναι μια διαδικασία με την οποία μπορούμε να αντικαταστήσουμε έναν αριθμό με κάποιον λίγο μικρότερο ή λίγο μεγαλύτερό του.</w:t>
            </w:r>
          </w:p>
        </w:tc>
      </w:tr>
    </w:tbl>
    <w:p w14:paraId="7792B525" w14:textId="523C4659" w:rsidR="00834357" w:rsidRDefault="00834357" w:rsidP="00834357">
      <w:pPr>
        <w:spacing w:after="0"/>
        <w:rPr>
          <w:rFonts w:ascii="Arial" w:eastAsia="Calibri" w:hAnsi="Arial" w:cs="Arial"/>
          <w:b/>
          <w:sz w:val="36"/>
          <w:szCs w:val="36"/>
        </w:rPr>
      </w:pPr>
    </w:p>
    <w:tbl>
      <w:tblPr>
        <w:tblStyle w:val="a4"/>
        <w:tblpPr w:leftFromText="180" w:rightFromText="180" w:vertAnchor="text" w:horzAnchor="margin" w:tblpY="16"/>
        <w:tblW w:w="96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8"/>
      </w:tblGrid>
      <w:tr w:rsidR="00834357" w:rsidRPr="002609D6" w14:paraId="045FFBFE" w14:textId="77777777" w:rsidTr="009C50E3">
        <w:tc>
          <w:tcPr>
            <w:tcW w:w="9638" w:type="dxa"/>
            <w:shd w:val="clear" w:color="auto" w:fill="FF0000"/>
          </w:tcPr>
          <w:p w14:paraId="5B3B134B" w14:textId="77777777" w:rsidR="00834357" w:rsidRPr="002609D6" w:rsidRDefault="00834357" w:rsidP="009C50E3">
            <w:pPr>
              <w:spacing w:line="276" w:lineRule="auto"/>
              <w:jc w:val="center"/>
              <w:rPr>
                <w:rFonts w:ascii="Tahoma" w:hAnsi="Tahoma" w:cs="Tahoma"/>
                <w:b/>
                <w:sz w:val="36"/>
                <w:szCs w:val="36"/>
              </w:rPr>
            </w:pPr>
            <w:r w:rsidRPr="002609D6">
              <w:rPr>
                <w:rFonts w:ascii="Tahoma" w:hAnsi="Tahoma" w:cs="Tahoma"/>
                <w:b/>
                <w:color w:val="FFFFFF" w:themeColor="background1"/>
                <w:sz w:val="36"/>
                <w:szCs w:val="36"/>
              </w:rPr>
              <w:t>Παραδείγματα</w:t>
            </w:r>
          </w:p>
        </w:tc>
      </w:tr>
      <w:tr w:rsidR="00834357" w:rsidRPr="002609D6" w14:paraId="51959AE4" w14:textId="77777777" w:rsidTr="009C50E3">
        <w:tc>
          <w:tcPr>
            <w:tcW w:w="9638" w:type="dxa"/>
            <w:tcBorders>
              <w:bottom w:val="single" w:sz="48" w:space="0" w:color="FF0000"/>
            </w:tcBorders>
            <w:shd w:val="clear" w:color="auto" w:fill="FFCC99"/>
          </w:tcPr>
          <w:p w14:paraId="344F6CB0" w14:textId="77777777" w:rsidR="00834357" w:rsidRPr="00C715BF" w:rsidRDefault="00834357" w:rsidP="00834357">
            <w:pPr>
              <w:spacing w:before="120" w:line="276" w:lineRule="auto"/>
              <w:rPr>
                <w:rFonts w:ascii="Arial" w:hAnsi="Arial" w:cs="Arial"/>
                <w:b/>
                <w:sz w:val="36"/>
                <w:szCs w:val="36"/>
              </w:rPr>
            </w:pPr>
            <w:r w:rsidRPr="00C715BF">
              <w:rPr>
                <w:rFonts w:ascii="Arial" w:hAnsi="Arial" w:cs="Arial"/>
                <w:b/>
                <w:sz w:val="36"/>
                <w:szCs w:val="36"/>
              </w:rPr>
              <w:t>Στρογγυλοποίηση των αριθμών 1.252.678 και 1.256.990:</w:t>
            </w:r>
          </w:p>
          <w:p w14:paraId="34DB0683" w14:textId="77777777" w:rsidR="00834357" w:rsidRPr="002609D6" w:rsidRDefault="00834357" w:rsidP="00834357">
            <w:pPr>
              <w:jc w:val="center"/>
              <w:rPr>
                <w:rFonts w:ascii="Tahoma" w:hAnsi="Tahoma" w:cs="Tahoma"/>
                <w:b/>
                <w:color w:val="FFFFFF" w:themeColor="background1"/>
                <w:sz w:val="36"/>
                <w:szCs w:val="36"/>
              </w:rPr>
            </w:pPr>
          </w:p>
        </w:tc>
      </w:tr>
    </w:tbl>
    <w:p w14:paraId="5B5DE0F5" w14:textId="419660F3" w:rsidR="00C715BF" w:rsidRPr="00C715BF" w:rsidRDefault="00834357" w:rsidP="00834357">
      <w:pPr>
        <w:rPr>
          <w:rFonts w:ascii="Arial" w:hAnsi="Arial" w:cs="Arial"/>
          <w:b/>
          <w:sz w:val="36"/>
          <w:szCs w:val="36"/>
        </w:rPr>
      </w:pPr>
      <w:r w:rsidRPr="00834357">
        <w:rPr>
          <w:rFonts w:ascii="Arial" w:hAnsi="Arial" w:cs="Arial"/>
          <w:b/>
          <w:noProof/>
          <w:sz w:val="36"/>
          <w:szCs w:val="36"/>
        </w:rPr>
        <mc:AlternateContent>
          <mc:Choice Requires="wps">
            <w:drawing>
              <wp:anchor distT="0" distB="0" distL="114300" distR="114300" simplePos="0" relativeHeight="252768256" behindDoc="0" locked="0" layoutInCell="0" allowOverlap="0" wp14:anchorId="41121F2C" wp14:editId="6F42AD1A">
                <wp:simplePos x="0" y="0"/>
                <wp:positionH relativeFrom="page">
                  <wp:align>center</wp:align>
                </wp:positionH>
                <wp:positionV relativeFrom="topMargin">
                  <wp:posOffset>9973310</wp:posOffset>
                </wp:positionV>
                <wp:extent cx="1260000" cy="360000"/>
                <wp:effectExtent l="0" t="0" r="0" b="2540"/>
                <wp:wrapNone/>
                <wp:docPr id="505" name="Πλαίσιο κειμένου 5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56E8F1F0" w14:textId="5674F883" w:rsidR="0069042B" w:rsidRPr="00834357" w:rsidRDefault="0069042B" w:rsidP="009C50E3">
                            <w:pPr>
                              <w:suppressAutoHyphens/>
                              <w:autoSpaceDE w:val="0"/>
                              <w:autoSpaceDN w:val="0"/>
                              <w:adjustRightInd w:val="0"/>
                              <w:jc w:val="center"/>
                              <w:rPr>
                                <w:rFonts w:ascii="Arial" w:hAnsi="Arial"/>
                                <w:b/>
                                <w:sz w:val="36"/>
                                <w:szCs w:val="36"/>
                              </w:rPr>
                            </w:pPr>
                            <w:r>
                              <w:rPr>
                                <w:rFonts w:ascii="Arial" w:hAnsi="Arial"/>
                                <w:b/>
                                <w:sz w:val="36"/>
                                <w:szCs w:val="36"/>
                              </w:rPr>
                              <w:t>62</w:t>
                            </w:r>
                            <w:r w:rsidRPr="00432B70">
                              <w:rPr>
                                <w:rFonts w:ascii="Arial" w:hAnsi="Arial"/>
                                <w:b/>
                                <w:sz w:val="36"/>
                                <w:szCs w:val="36"/>
                              </w:rPr>
                              <w:t xml:space="preserve"> / </w:t>
                            </w:r>
                            <w:r>
                              <w:rPr>
                                <w:rFonts w:ascii="Arial" w:hAnsi="Arial"/>
                                <w:b/>
                                <w:sz w:val="36"/>
                                <w:szCs w:val="36"/>
                              </w:rPr>
                              <w:t>20</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1121F2C" id="Πλαίσιο κειμένου 505" o:spid="_x0000_s1132" type="#_x0000_t202" style="position:absolute;margin-left:0;margin-top:785.3pt;width:99.2pt;height:28.35pt;z-index:25276825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dB1urgIAADQ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" o:allowincell="f" o:allowoverlap="f" fillcolor="#fc9" stroked="f" strokeweight="2.25pt">
                <v:textbox inset="1.5mm,1.5mm,1.5mm,1.5mm">
                  <w:txbxContent>
                    <w:p w14:paraId="56E8F1F0" w14:textId="5674F883" w:rsidR="0069042B" w:rsidRPr="00834357" w:rsidRDefault="0069042B" w:rsidP="009C50E3">
                      <w:pPr>
                        <w:suppressAutoHyphens/>
                        <w:autoSpaceDE w:val="0"/>
                        <w:autoSpaceDN w:val="0"/>
                        <w:adjustRightInd w:val="0"/>
                        <w:jc w:val="center"/>
                        <w:rPr>
                          <w:rFonts w:ascii="Arial" w:hAnsi="Arial"/>
                          <w:b/>
                          <w:sz w:val="36"/>
                          <w:szCs w:val="36"/>
                        </w:rPr>
                      </w:pPr>
                      <w:r>
                        <w:rPr>
                          <w:rFonts w:ascii="Arial" w:hAnsi="Arial"/>
                          <w:b/>
                          <w:sz w:val="36"/>
                          <w:szCs w:val="36"/>
                        </w:rPr>
                        <w:t>62</w:t>
                      </w:r>
                      <w:r w:rsidRPr="00432B70">
                        <w:rPr>
                          <w:rFonts w:ascii="Arial" w:hAnsi="Arial"/>
                          <w:b/>
                          <w:sz w:val="36"/>
                          <w:szCs w:val="36"/>
                        </w:rPr>
                        <w:t xml:space="preserve"> / </w:t>
                      </w:r>
                      <w:r>
                        <w:rPr>
                          <w:rFonts w:ascii="Arial" w:hAnsi="Arial"/>
                          <w:b/>
                          <w:sz w:val="36"/>
                          <w:szCs w:val="36"/>
                        </w:rPr>
                        <w:t>20</w:t>
                      </w:r>
                    </w:p>
                  </w:txbxContent>
                </v:textbox>
                <w10:wrap anchorx="page" anchory="margin"/>
              </v:shape>
            </w:pict>
          </mc:Fallback>
        </mc:AlternateContent>
      </w:r>
    </w:p>
    <w:tbl>
      <w:tblPr>
        <w:tblStyle w:val="16"/>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715BF" w:rsidRPr="00C715BF" w14:paraId="03E551A9" w14:textId="77777777" w:rsidTr="00687986">
        <w:tc>
          <w:tcPr>
            <w:tcW w:w="9639" w:type="dxa"/>
            <w:tcBorders>
              <w:bottom w:val="nil"/>
            </w:tcBorders>
            <w:shd w:val="clear" w:color="auto" w:fill="006600"/>
          </w:tcPr>
          <w:p w14:paraId="3B8BF93C" w14:textId="77777777" w:rsidR="00C715BF" w:rsidRPr="00834357" w:rsidRDefault="00C715BF" w:rsidP="00834357">
            <w:pPr>
              <w:spacing w:after="200" w:line="276" w:lineRule="auto"/>
              <w:rPr>
                <w:rFonts w:ascii="Tahoma" w:eastAsia="Calibri" w:hAnsi="Tahoma" w:cs="Tahoma"/>
                <w:b/>
                <w:sz w:val="36"/>
                <w:szCs w:val="36"/>
              </w:rPr>
            </w:pPr>
            <w:r w:rsidRPr="00834357">
              <w:rPr>
                <w:rFonts w:ascii="Tahoma" w:eastAsia="Calibri" w:hAnsi="Tahoma" w:cs="Tahoma"/>
                <w:b/>
                <w:color w:val="FFFFFF" w:themeColor="background1"/>
                <w:sz w:val="36"/>
                <w:szCs w:val="36"/>
              </w:rPr>
              <w:t>Βασικές μαθηματικές έννοιες και διεργασίες</w:t>
            </w:r>
          </w:p>
        </w:tc>
      </w:tr>
      <w:tr w:rsidR="00C715BF" w:rsidRPr="00C715BF" w14:paraId="46993E96" w14:textId="77777777" w:rsidTr="00687986">
        <w:trPr>
          <w:trHeight w:val="294"/>
        </w:trPr>
        <w:tc>
          <w:tcPr>
            <w:tcW w:w="9639" w:type="dxa"/>
            <w:tcBorders>
              <w:bottom w:val="nil"/>
            </w:tcBorders>
            <w:shd w:val="clear" w:color="auto" w:fill="D9FFD9"/>
          </w:tcPr>
          <w:p w14:paraId="0F7A723A" w14:textId="77777777" w:rsidR="00C715BF" w:rsidRPr="00C715BF" w:rsidRDefault="00C715BF" w:rsidP="00834357">
            <w:pPr>
              <w:spacing w:line="276" w:lineRule="auto"/>
              <w:rPr>
                <w:rFonts w:ascii="Arial" w:eastAsia="Calibri" w:hAnsi="Arial" w:cs="Arial"/>
                <w:b/>
                <w:sz w:val="36"/>
                <w:szCs w:val="36"/>
              </w:rPr>
            </w:pPr>
            <w:r w:rsidRPr="00C715BF">
              <w:rPr>
                <w:rFonts w:ascii="Arial" w:eastAsia="Calibri" w:hAnsi="Arial" w:cs="Arial"/>
                <w:b/>
                <w:sz w:val="36"/>
                <w:szCs w:val="36"/>
              </w:rPr>
              <w:t>Η στρογγυλοποίηση γίνεται ως εξής:</w:t>
            </w:r>
          </w:p>
          <w:p w14:paraId="677CC687" w14:textId="77777777" w:rsidR="00C715BF" w:rsidRPr="00C715BF" w:rsidRDefault="00C715BF" w:rsidP="00834357">
            <w:pPr>
              <w:spacing w:line="276" w:lineRule="auto"/>
              <w:rPr>
                <w:rFonts w:ascii="Arial" w:eastAsia="Calibri" w:hAnsi="Arial" w:cs="Arial"/>
                <w:b/>
                <w:sz w:val="36"/>
                <w:szCs w:val="36"/>
              </w:rPr>
            </w:pPr>
            <w:r w:rsidRPr="00C715BF">
              <w:rPr>
                <w:rFonts w:ascii="Arial" w:eastAsia="Calibri" w:hAnsi="Arial" w:cs="Arial"/>
                <w:b/>
                <w:sz w:val="36"/>
                <w:szCs w:val="36"/>
              </w:rPr>
              <w:t xml:space="preserve">1. Προσδιορίζουμε τη </w:t>
            </w:r>
            <w:r w:rsidRPr="00C715BF">
              <w:rPr>
                <w:rFonts w:ascii="Tahoma" w:eastAsia="Calibri" w:hAnsi="Tahoma" w:cs="Tahoma"/>
                <w:b/>
                <w:sz w:val="36"/>
                <w:szCs w:val="36"/>
              </w:rPr>
              <w:t>θέση</w:t>
            </w:r>
            <w:r w:rsidRPr="00C715BF">
              <w:rPr>
                <w:rFonts w:ascii="Arial" w:eastAsia="Calibri" w:hAnsi="Arial" w:cs="Arial"/>
                <w:b/>
                <w:sz w:val="36"/>
                <w:szCs w:val="36"/>
              </w:rPr>
              <w:t xml:space="preserve"> του ψηφίου του αριθμού στην οποία θα κάνουμε τη στρογγυλοποίηση. </w:t>
            </w:r>
          </w:p>
          <w:p w14:paraId="38D9105F" w14:textId="77777777" w:rsidR="00C715BF" w:rsidRPr="00C715BF" w:rsidRDefault="00C715BF" w:rsidP="00834357">
            <w:pPr>
              <w:spacing w:line="276" w:lineRule="auto"/>
              <w:rPr>
                <w:rFonts w:ascii="Arial" w:eastAsia="Calibri" w:hAnsi="Arial" w:cs="Arial"/>
                <w:b/>
                <w:sz w:val="36"/>
                <w:szCs w:val="36"/>
              </w:rPr>
            </w:pPr>
            <w:r w:rsidRPr="00C715BF">
              <w:rPr>
                <w:rFonts w:ascii="Arial" w:eastAsia="Calibri" w:hAnsi="Arial" w:cs="Arial"/>
                <w:b/>
                <w:sz w:val="36"/>
                <w:szCs w:val="36"/>
              </w:rPr>
              <w:t xml:space="preserve">2. Εξετάζουμε το ψηφίο που βρίσκεται στην </w:t>
            </w:r>
            <w:r w:rsidRPr="00C715BF">
              <w:rPr>
                <w:rFonts w:ascii="Tahoma" w:eastAsia="Calibri" w:hAnsi="Tahoma" w:cs="Tahoma"/>
                <w:b/>
                <w:sz w:val="36"/>
                <w:szCs w:val="36"/>
              </w:rPr>
              <w:t>αμέσως</w:t>
            </w:r>
            <w:r w:rsidRPr="00C715BF">
              <w:rPr>
                <w:rFonts w:ascii="Arial" w:eastAsia="Calibri" w:hAnsi="Arial" w:cs="Arial"/>
                <w:b/>
                <w:sz w:val="36"/>
                <w:szCs w:val="36"/>
              </w:rPr>
              <w:t xml:space="preserve"> </w:t>
            </w:r>
            <w:r w:rsidRPr="00C715BF">
              <w:rPr>
                <w:rFonts w:ascii="Tahoma" w:eastAsia="Calibri" w:hAnsi="Tahoma" w:cs="Tahoma"/>
                <w:b/>
                <w:sz w:val="36"/>
                <w:szCs w:val="36"/>
              </w:rPr>
              <w:t>επόμενη</w:t>
            </w:r>
            <w:r w:rsidRPr="00C715BF">
              <w:rPr>
                <w:rFonts w:ascii="Arial" w:eastAsia="Calibri" w:hAnsi="Arial" w:cs="Arial"/>
                <w:b/>
                <w:sz w:val="36"/>
                <w:szCs w:val="36"/>
              </w:rPr>
              <w:t xml:space="preserve"> δεξιά θέση. Αν είναι: </w:t>
            </w:r>
          </w:p>
          <w:p w14:paraId="7A55D27E" w14:textId="77777777" w:rsidR="00C715BF" w:rsidRPr="00C715BF" w:rsidRDefault="00C715BF" w:rsidP="00834357">
            <w:pPr>
              <w:numPr>
                <w:ilvl w:val="0"/>
                <w:numId w:val="3"/>
              </w:numPr>
              <w:spacing w:line="276" w:lineRule="auto"/>
              <w:rPr>
                <w:rFonts w:ascii="Arial" w:eastAsia="Calibri" w:hAnsi="Arial" w:cs="Arial"/>
                <w:b/>
                <w:sz w:val="36"/>
                <w:szCs w:val="36"/>
              </w:rPr>
            </w:pPr>
            <w:r w:rsidRPr="00C715BF">
              <w:rPr>
                <w:rFonts w:ascii="Tahoma" w:eastAsia="Calibri" w:hAnsi="Tahoma" w:cs="Tahoma"/>
                <w:b/>
                <w:sz w:val="36"/>
                <w:szCs w:val="36"/>
              </w:rPr>
              <w:t>0, 1, 2, 3</w:t>
            </w:r>
            <w:r w:rsidRPr="00C715BF">
              <w:rPr>
                <w:rFonts w:ascii="Arial" w:eastAsia="Calibri" w:hAnsi="Arial" w:cs="Arial"/>
                <w:b/>
                <w:sz w:val="36"/>
                <w:szCs w:val="36"/>
              </w:rPr>
              <w:t xml:space="preserve"> ή </w:t>
            </w:r>
            <w:r w:rsidRPr="00C715BF">
              <w:rPr>
                <w:rFonts w:ascii="Tahoma" w:eastAsia="Calibri" w:hAnsi="Tahoma" w:cs="Tahoma"/>
                <w:b/>
                <w:sz w:val="36"/>
                <w:szCs w:val="36"/>
              </w:rPr>
              <w:t>4,</w:t>
            </w:r>
            <w:r w:rsidRPr="00C715BF">
              <w:rPr>
                <w:rFonts w:ascii="Arial" w:eastAsia="Calibri" w:hAnsi="Arial" w:cs="Arial"/>
                <w:b/>
                <w:sz w:val="36"/>
                <w:szCs w:val="36"/>
              </w:rPr>
              <w:t xml:space="preserve"> τότε αντικαθιστούμε το ψηφίο αυτό και όλα όσα είναι δεξιά του με το 0 και αφήνουμε ίδιο το ψηφίο της θέσης στην οποία κάνουμε τη στρογγυλοποίηση.</w:t>
            </w:r>
          </w:p>
          <w:p w14:paraId="49791EA3" w14:textId="77777777" w:rsidR="00C715BF" w:rsidRPr="00C715BF" w:rsidRDefault="00C715BF" w:rsidP="00834357">
            <w:pPr>
              <w:numPr>
                <w:ilvl w:val="0"/>
                <w:numId w:val="3"/>
              </w:numPr>
              <w:pBdr>
                <w:bottom w:val="single" w:sz="48" w:space="1" w:color="006600"/>
              </w:pBdr>
              <w:spacing w:after="120" w:line="276" w:lineRule="auto"/>
              <w:ind w:left="714" w:hanging="357"/>
              <w:contextualSpacing/>
              <w:rPr>
                <w:rFonts w:ascii="Arial" w:eastAsia="Calibri" w:hAnsi="Arial" w:cs="Arial"/>
                <w:b/>
                <w:sz w:val="36"/>
                <w:szCs w:val="36"/>
              </w:rPr>
            </w:pPr>
            <w:r w:rsidRPr="00C715BF">
              <w:rPr>
                <w:rFonts w:ascii="Tahoma" w:eastAsia="Calibri" w:hAnsi="Tahoma" w:cs="Tahoma"/>
                <w:b/>
                <w:sz w:val="36"/>
                <w:szCs w:val="36"/>
              </w:rPr>
              <w:t>5, 6, 7, 8</w:t>
            </w:r>
            <w:r w:rsidRPr="00C715BF">
              <w:rPr>
                <w:rFonts w:ascii="Arial" w:eastAsia="Calibri" w:hAnsi="Arial" w:cs="Arial"/>
                <w:b/>
                <w:sz w:val="36"/>
                <w:szCs w:val="36"/>
              </w:rPr>
              <w:t xml:space="preserve"> ή </w:t>
            </w:r>
            <w:r w:rsidRPr="00C715BF">
              <w:rPr>
                <w:rFonts w:ascii="Tahoma" w:eastAsia="Calibri" w:hAnsi="Tahoma" w:cs="Tahoma"/>
                <w:b/>
                <w:sz w:val="36"/>
                <w:szCs w:val="36"/>
              </w:rPr>
              <w:t>9</w:t>
            </w:r>
            <w:r w:rsidRPr="00C715BF">
              <w:rPr>
                <w:rFonts w:ascii="Arial" w:eastAsia="Calibri" w:hAnsi="Arial" w:cs="Arial"/>
                <w:b/>
                <w:sz w:val="36"/>
                <w:szCs w:val="36"/>
              </w:rPr>
              <w:t>, τότε αντικαθιστούμε το ψηφίο αυτό και όλα  όσα είναι δεξιά του με το 0 και αυξάνουμε κατά μία μονάδα το ψηφίο της θέσης στην οποία κάνουμε τη στρογγυλοποίηση.</w:t>
            </w:r>
          </w:p>
        </w:tc>
      </w:tr>
    </w:tbl>
    <w:p w14:paraId="3AF31105" w14:textId="77777777" w:rsidR="00834357" w:rsidRDefault="00834357" w:rsidP="00834357">
      <w:pPr>
        <w:rPr>
          <w:rFonts w:ascii="Arial" w:eastAsia="Calibri" w:hAnsi="Arial" w:cs="Arial"/>
          <w:b/>
          <w:sz w:val="36"/>
          <w:szCs w:val="36"/>
        </w:rPr>
      </w:pPr>
    </w:p>
    <w:p w14:paraId="5E7FB4B8" w14:textId="77777777" w:rsidR="00834357" w:rsidRDefault="00834357">
      <w:pPr>
        <w:rPr>
          <w:rFonts w:ascii="Arial" w:eastAsia="Calibri" w:hAnsi="Arial" w:cs="Arial"/>
          <w:b/>
          <w:sz w:val="36"/>
          <w:szCs w:val="36"/>
        </w:rPr>
      </w:pPr>
      <w:r>
        <w:rPr>
          <w:rFonts w:ascii="Arial" w:eastAsia="Calibri" w:hAnsi="Arial" w:cs="Arial"/>
          <w:b/>
          <w:sz w:val="36"/>
          <w:szCs w:val="36"/>
        </w:rPr>
        <w:br w:type="page"/>
      </w:r>
    </w:p>
    <w:tbl>
      <w:tblPr>
        <w:tblStyle w:val="a4"/>
        <w:tblpPr w:leftFromText="180" w:rightFromText="180" w:vertAnchor="text" w:horzAnchor="margin" w:tblpY="16"/>
        <w:tblW w:w="964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5"/>
      </w:tblGrid>
      <w:tr w:rsidR="00834357" w14:paraId="3365AB9C" w14:textId="77777777" w:rsidTr="00834357">
        <w:tc>
          <w:tcPr>
            <w:tcW w:w="9638" w:type="dxa"/>
            <w:shd w:val="clear" w:color="auto" w:fill="FF0000"/>
            <w:hideMark/>
          </w:tcPr>
          <w:p w14:paraId="318AC2F3" w14:textId="77777777" w:rsidR="00834357" w:rsidRDefault="00834357">
            <w:pPr>
              <w:jc w:val="center"/>
              <w:rPr>
                <w:rFonts w:ascii="Tahoma" w:hAnsi="Tahoma" w:cs="Tahoma"/>
                <w:b/>
                <w:sz w:val="36"/>
                <w:szCs w:val="36"/>
              </w:rPr>
            </w:pPr>
            <w:r>
              <w:rPr>
                <w:rFonts w:ascii="Tahoma" w:hAnsi="Tahoma" w:cs="Tahoma"/>
                <w:b/>
                <w:color w:val="FFFFFF" w:themeColor="background1"/>
                <w:sz w:val="36"/>
                <w:szCs w:val="36"/>
              </w:rPr>
              <w:lastRenderedPageBreak/>
              <w:t>Παραδείγματα</w:t>
            </w:r>
          </w:p>
        </w:tc>
      </w:tr>
      <w:tr w:rsidR="00834357" w14:paraId="0619DEA1" w14:textId="77777777" w:rsidTr="00834357">
        <w:tc>
          <w:tcPr>
            <w:tcW w:w="9638" w:type="dxa"/>
            <w:tcBorders>
              <w:top w:val="nil"/>
              <w:left w:val="nil"/>
              <w:bottom w:val="single" w:sz="48" w:space="0" w:color="FF0000"/>
              <w:right w:val="nil"/>
            </w:tcBorders>
            <w:shd w:val="clear" w:color="auto" w:fill="FFCC99"/>
          </w:tcPr>
          <w:p w14:paraId="5E755683" w14:textId="77777777" w:rsidR="00834357" w:rsidRDefault="00834357">
            <w:pPr>
              <w:jc w:val="center"/>
              <w:rPr>
                <w:rFonts w:ascii="Tahoma" w:hAnsi="Tahoma" w:cs="Tahoma"/>
                <w:b/>
                <w:sz w:val="36"/>
                <w:szCs w:val="36"/>
              </w:rPr>
            </w:pPr>
          </w:p>
          <w:p w14:paraId="731DAF26" w14:textId="77777777" w:rsidR="00834357" w:rsidRPr="00C715BF" w:rsidRDefault="00834357" w:rsidP="00834357">
            <w:pPr>
              <w:rPr>
                <w:rFonts w:ascii="Arial" w:hAnsi="Arial" w:cs="Arial"/>
                <w:b/>
                <w:sz w:val="36"/>
                <w:szCs w:val="3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79"/>
              <w:gridCol w:w="3255"/>
              <w:gridCol w:w="2835"/>
            </w:tblGrid>
            <w:tr w:rsidR="00834357" w:rsidRPr="00C715BF" w14:paraId="0E092860" w14:textId="77777777" w:rsidTr="009C50E3">
              <w:trPr>
                <w:trHeight w:val="300"/>
                <w:jc w:val="center"/>
              </w:trPr>
              <w:tc>
                <w:tcPr>
                  <w:tcW w:w="1679" w:type="dxa"/>
                </w:tcPr>
                <w:p w14:paraId="54D52B15" w14:textId="77777777" w:rsidR="00834357" w:rsidRPr="00C715BF" w:rsidRDefault="00834357" w:rsidP="006C211B">
                  <w:pPr>
                    <w:framePr w:hSpace="180" w:wrap="around" w:vAnchor="text" w:hAnchor="margin" w:y="16"/>
                    <w:spacing w:line="240" w:lineRule="auto"/>
                    <w:rPr>
                      <w:rFonts w:ascii="Arial" w:hAnsi="Arial" w:cs="Arial"/>
                      <w:b/>
                      <w:sz w:val="36"/>
                      <w:szCs w:val="36"/>
                    </w:rPr>
                  </w:pPr>
                  <w:r w:rsidRPr="00C715BF">
                    <w:rPr>
                      <w:rFonts w:ascii="Arial" w:hAnsi="Arial" w:cs="Arial"/>
                      <w:b/>
                      <w:sz w:val="36"/>
                      <w:szCs w:val="36"/>
                    </w:rPr>
                    <w:t>Δ.Χ.</w:t>
                  </w:r>
                </w:p>
              </w:tc>
              <w:tc>
                <w:tcPr>
                  <w:tcW w:w="3255" w:type="dxa"/>
                </w:tcPr>
                <w:p w14:paraId="10E29C39" w14:textId="77777777" w:rsidR="00834357" w:rsidRPr="00C715BF" w:rsidRDefault="00834357" w:rsidP="006C211B">
                  <w:pPr>
                    <w:framePr w:hSpace="180" w:wrap="around" w:vAnchor="text" w:hAnchor="margin" w:y="16"/>
                    <w:spacing w:line="240" w:lineRule="auto"/>
                    <w:rPr>
                      <w:rFonts w:ascii="Arial" w:hAnsi="Arial" w:cs="Arial"/>
                      <w:b/>
                      <w:sz w:val="36"/>
                      <w:szCs w:val="36"/>
                    </w:rPr>
                  </w:pPr>
                  <w:r w:rsidRPr="00C715BF">
                    <w:rPr>
                      <w:rFonts w:ascii="Arial" w:hAnsi="Arial" w:cs="Arial"/>
                      <w:b/>
                      <w:sz w:val="36"/>
                      <w:szCs w:val="36"/>
                    </w:rPr>
                    <w:t>1.2</w:t>
                  </w:r>
                  <w:r w:rsidRPr="00C715BF">
                    <w:rPr>
                      <w:rFonts w:ascii="Tahoma" w:hAnsi="Tahoma" w:cs="Tahoma"/>
                      <w:b/>
                      <w:sz w:val="36"/>
                      <w:szCs w:val="36"/>
                    </w:rPr>
                    <w:t>5</w:t>
                  </w:r>
                  <w:r w:rsidRPr="00C715BF">
                    <w:rPr>
                      <w:rFonts w:ascii="Arial" w:hAnsi="Arial" w:cs="Arial"/>
                      <w:b/>
                      <w:color w:val="FF0000"/>
                      <w:sz w:val="36"/>
                      <w:szCs w:val="36"/>
                    </w:rPr>
                    <w:t>2</w:t>
                  </w:r>
                  <w:r w:rsidRPr="00C715BF">
                    <w:rPr>
                      <w:rFonts w:ascii="Arial" w:hAnsi="Arial" w:cs="Arial"/>
                      <w:b/>
                      <w:sz w:val="36"/>
                      <w:szCs w:val="36"/>
                    </w:rPr>
                    <w:t>.678</w:t>
                  </w:r>
                </w:p>
              </w:tc>
              <w:tc>
                <w:tcPr>
                  <w:tcW w:w="2835" w:type="dxa"/>
                </w:tcPr>
                <w:p w14:paraId="608FF725" w14:textId="77777777" w:rsidR="00834357" w:rsidRPr="00C715BF" w:rsidRDefault="00834357" w:rsidP="006C211B">
                  <w:pPr>
                    <w:framePr w:hSpace="180" w:wrap="around" w:vAnchor="text" w:hAnchor="margin" w:y="16"/>
                    <w:spacing w:line="240" w:lineRule="auto"/>
                    <w:rPr>
                      <w:rFonts w:ascii="Arial" w:hAnsi="Arial" w:cs="Arial"/>
                      <w:b/>
                      <w:sz w:val="36"/>
                      <w:szCs w:val="36"/>
                    </w:rPr>
                  </w:pPr>
                  <w:r w:rsidRPr="00C715BF">
                    <w:rPr>
                      <w:rFonts w:ascii="Arial" w:hAnsi="Arial" w:cs="Arial"/>
                      <w:b/>
                      <w:sz w:val="36"/>
                      <w:szCs w:val="36"/>
                    </w:rPr>
                    <w:t>1.2</w:t>
                  </w:r>
                  <w:r w:rsidRPr="00C715BF">
                    <w:rPr>
                      <w:rFonts w:ascii="Tahoma" w:hAnsi="Tahoma" w:cs="Tahoma"/>
                      <w:b/>
                      <w:sz w:val="36"/>
                      <w:szCs w:val="36"/>
                    </w:rPr>
                    <w:t>5</w:t>
                  </w:r>
                  <w:r w:rsidRPr="00C715BF">
                    <w:rPr>
                      <w:rFonts w:ascii="Arial" w:hAnsi="Arial" w:cs="Arial"/>
                      <w:b/>
                      <w:sz w:val="36"/>
                      <w:szCs w:val="36"/>
                    </w:rPr>
                    <w:t>0.000</w:t>
                  </w:r>
                </w:p>
              </w:tc>
            </w:tr>
            <w:tr w:rsidR="00834357" w:rsidRPr="00C715BF" w14:paraId="7A9F7D54" w14:textId="77777777" w:rsidTr="009C50E3">
              <w:trPr>
                <w:trHeight w:val="330"/>
                <w:jc w:val="center"/>
              </w:trPr>
              <w:tc>
                <w:tcPr>
                  <w:tcW w:w="1679" w:type="dxa"/>
                </w:tcPr>
                <w:p w14:paraId="105EADDD" w14:textId="77777777" w:rsidR="00834357" w:rsidRPr="00C715BF" w:rsidRDefault="00834357" w:rsidP="006C211B">
                  <w:pPr>
                    <w:framePr w:hSpace="180" w:wrap="around" w:vAnchor="text" w:hAnchor="margin" w:y="16"/>
                    <w:spacing w:line="240" w:lineRule="auto"/>
                    <w:rPr>
                      <w:rFonts w:ascii="Arial" w:hAnsi="Arial" w:cs="Arial"/>
                      <w:b/>
                      <w:sz w:val="36"/>
                      <w:szCs w:val="36"/>
                    </w:rPr>
                  </w:pPr>
                  <w:r w:rsidRPr="00C715BF">
                    <w:rPr>
                      <w:rFonts w:ascii="Arial" w:hAnsi="Arial" w:cs="Arial"/>
                      <w:b/>
                      <w:sz w:val="36"/>
                      <w:szCs w:val="36"/>
                    </w:rPr>
                    <w:t>Ε.Μ.</w:t>
                  </w:r>
                </w:p>
              </w:tc>
              <w:tc>
                <w:tcPr>
                  <w:tcW w:w="3255" w:type="dxa"/>
                </w:tcPr>
                <w:p w14:paraId="1B40B999" w14:textId="77777777" w:rsidR="00834357" w:rsidRPr="00C715BF" w:rsidRDefault="00834357" w:rsidP="006C211B">
                  <w:pPr>
                    <w:framePr w:hSpace="180" w:wrap="around" w:vAnchor="text" w:hAnchor="margin" w:y="16"/>
                    <w:spacing w:line="240" w:lineRule="auto"/>
                    <w:rPr>
                      <w:rFonts w:ascii="Arial" w:hAnsi="Arial" w:cs="Arial"/>
                      <w:b/>
                      <w:sz w:val="36"/>
                      <w:szCs w:val="36"/>
                    </w:rPr>
                  </w:pPr>
                  <w:r w:rsidRPr="00C715BF">
                    <w:rPr>
                      <w:rFonts w:ascii="Arial" w:hAnsi="Arial" w:cs="Arial"/>
                      <w:b/>
                      <w:sz w:val="36"/>
                      <w:szCs w:val="36"/>
                    </w:rPr>
                    <w:t>1.256.</w:t>
                  </w:r>
                  <w:r w:rsidRPr="00C715BF">
                    <w:rPr>
                      <w:rFonts w:ascii="Tahoma" w:hAnsi="Tahoma" w:cs="Tahoma"/>
                      <w:b/>
                      <w:sz w:val="36"/>
                      <w:szCs w:val="36"/>
                    </w:rPr>
                    <w:t>9</w:t>
                  </w:r>
                  <w:r w:rsidRPr="00C715BF">
                    <w:rPr>
                      <w:rFonts w:ascii="Arial" w:hAnsi="Arial" w:cs="Arial"/>
                      <w:b/>
                      <w:color w:val="FF0000"/>
                      <w:sz w:val="36"/>
                      <w:szCs w:val="36"/>
                    </w:rPr>
                    <w:t>4</w:t>
                  </w:r>
                  <w:r w:rsidRPr="00C715BF">
                    <w:rPr>
                      <w:rFonts w:ascii="Arial" w:hAnsi="Arial" w:cs="Arial"/>
                      <w:b/>
                      <w:sz w:val="36"/>
                      <w:szCs w:val="36"/>
                    </w:rPr>
                    <w:t>0</w:t>
                  </w:r>
                </w:p>
              </w:tc>
              <w:tc>
                <w:tcPr>
                  <w:tcW w:w="2835" w:type="dxa"/>
                </w:tcPr>
                <w:p w14:paraId="1D1CF2E8" w14:textId="77777777" w:rsidR="00834357" w:rsidRPr="00C715BF" w:rsidRDefault="00834357" w:rsidP="006C211B">
                  <w:pPr>
                    <w:framePr w:hSpace="180" w:wrap="around" w:vAnchor="text" w:hAnchor="margin" w:y="16"/>
                    <w:spacing w:line="240" w:lineRule="auto"/>
                    <w:rPr>
                      <w:rFonts w:ascii="Arial" w:hAnsi="Arial" w:cs="Arial"/>
                      <w:b/>
                      <w:sz w:val="36"/>
                      <w:szCs w:val="36"/>
                    </w:rPr>
                  </w:pPr>
                  <w:r w:rsidRPr="00C715BF">
                    <w:rPr>
                      <w:rFonts w:ascii="Arial" w:hAnsi="Arial" w:cs="Arial"/>
                      <w:b/>
                      <w:sz w:val="36"/>
                      <w:szCs w:val="36"/>
                    </w:rPr>
                    <w:t>1.256.</w:t>
                  </w:r>
                  <w:r w:rsidRPr="00C715BF">
                    <w:rPr>
                      <w:rFonts w:ascii="Tahoma" w:hAnsi="Tahoma" w:cs="Tahoma"/>
                      <w:b/>
                      <w:sz w:val="36"/>
                      <w:szCs w:val="36"/>
                    </w:rPr>
                    <w:t>9</w:t>
                  </w:r>
                  <w:r w:rsidRPr="00C715BF">
                    <w:rPr>
                      <w:rFonts w:ascii="Arial" w:hAnsi="Arial" w:cs="Arial"/>
                      <w:b/>
                      <w:sz w:val="36"/>
                      <w:szCs w:val="36"/>
                    </w:rPr>
                    <w:t>00</w:t>
                  </w:r>
                </w:p>
              </w:tc>
            </w:tr>
          </w:tbl>
          <w:p w14:paraId="5397F18E" w14:textId="77777777" w:rsidR="00834357" w:rsidRPr="00C715BF" w:rsidRDefault="00834357" w:rsidP="00834357">
            <w:pPr>
              <w:rPr>
                <w:rFonts w:ascii="Arial" w:hAnsi="Arial" w:cs="Arial"/>
                <w:b/>
                <w:sz w:val="36"/>
                <w:szCs w:val="36"/>
              </w:rPr>
            </w:pPr>
          </w:p>
          <w:tbl>
            <w:tblPr>
              <w:tblW w:w="78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79"/>
              <w:gridCol w:w="3113"/>
              <w:gridCol w:w="3011"/>
            </w:tblGrid>
            <w:tr w:rsidR="00834357" w:rsidRPr="00C715BF" w14:paraId="3C28BB95" w14:textId="77777777" w:rsidTr="000234AF">
              <w:trPr>
                <w:trHeight w:val="300"/>
                <w:jc w:val="center"/>
              </w:trPr>
              <w:tc>
                <w:tcPr>
                  <w:tcW w:w="1679" w:type="dxa"/>
                </w:tcPr>
                <w:p w14:paraId="071AC01D" w14:textId="77777777" w:rsidR="00834357" w:rsidRPr="00C715BF" w:rsidRDefault="00834357" w:rsidP="006C211B">
                  <w:pPr>
                    <w:framePr w:hSpace="180" w:wrap="around" w:vAnchor="text" w:hAnchor="margin" w:y="16"/>
                    <w:spacing w:line="240" w:lineRule="auto"/>
                    <w:rPr>
                      <w:rFonts w:ascii="Arial" w:hAnsi="Arial" w:cs="Arial"/>
                      <w:b/>
                      <w:sz w:val="36"/>
                      <w:szCs w:val="36"/>
                    </w:rPr>
                  </w:pPr>
                  <w:r w:rsidRPr="00C715BF">
                    <w:rPr>
                      <w:rFonts w:ascii="Arial" w:hAnsi="Arial" w:cs="Arial"/>
                      <w:b/>
                      <w:sz w:val="36"/>
                      <w:szCs w:val="36"/>
                    </w:rPr>
                    <w:t>Δ.Χ.</w:t>
                  </w:r>
                </w:p>
              </w:tc>
              <w:tc>
                <w:tcPr>
                  <w:tcW w:w="3113" w:type="dxa"/>
                </w:tcPr>
                <w:p w14:paraId="2848BEC0" w14:textId="5954A3CE" w:rsidR="00834357" w:rsidRPr="00C715BF" w:rsidRDefault="00834357" w:rsidP="006C211B">
                  <w:pPr>
                    <w:framePr w:hSpace="180" w:wrap="around" w:vAnchor="text" w:hAnchor="margin" w:y="16"/>
                    <w:spacing w:line="240" w:lineRule="auto"/>
                    <w:rPr>
                      <w:rFonts w:ascii="Arial" w:hAnsi="Arial" w:cs="Arial"/>
                      <w:b/>
                      <w:sz w:val="36"/>
                      <w:szCs w:val="36"/>
                    </w:rPr>
                  </w:pPr>
                  <w:r w:rsidRPr="00C715BF">
                    <w:rPr>
                      <w:rFonts w:ascii="Arial" w:hAnsi="Arial" w:cs="Arial"/>
                      <w:b/>
                      <w:sz w:val="36"/>
                      <w:szCs w:val="36"/>
                    </w:rPr>
                    <w:t>1.2</w:t>
                  </w:r>
                  <w:r w:rsidRPr="00C715BF">
                    <w:rPr>
                      <w:rFonts w:ascii="Tahoma" w:hAnsi="Tahoma" w:cs="Tahoma"/>
                      <w:b/>
                      <w:sz w:val="36"/>
                      <w:szCs w:val="36"/>
                    </w:rPr>
                    <w:t>5</w:t>
                  </w:r>
                  <w:r>
                    <w:rPr>
                      <w:rFonts w:ascii="Arial" w:hAnsi="Arial" w:cs="Arial"/>
                      <w:b/>
                      <w:color w:val="FF0000"/>
                      <w:sz w:val="36"/>
                      <w:szCs w:val="36"/>
                    </w:rPr>
                    <w:t>6</w:t>
                  </w:r>
                  <w:r w:rsidRPr="00C715BF">
                    <w:rPr>
                      <w:rFonts w:ascii="Arial" w:hAnsi="Arial" w:cs="Arial"/>
                      <w:b/>
                      <w:sz w:val="36"/>
                      <w:szCs w:val="36"/>
                    </w:rPr>
                    <w:t>.990</w:t>
                  </w:r>
                </w:p>
              </w:tc>
              <w:tc>
                <w:tcPr>
                  <w:tcW w:w="3011" w:type="dxa"/>
                </w:tcPr>
                <w:p w14:paraId="09CA97A8" w14:textId="77777777" w:rsidR="00834357" w:rsidRPr="00C715BF" w:rsidRDefault="00834357" w:rsidP="006C211B">
                  <w:pPr>
                    <w:framePr w:hSpace="180" w:wrap="around" w:vAnchor="text" w:hAnchor="margin" w:y="16"/>
                    <w:spacing w:line="240" w:lineRule="auto"/>
                    <w:rPr>
                      <w:rFonts w:ascii="Arial" w:hAnsi="Arial" w:cs="Arial"/>
                      <w:b/>
                      <w:sz w:val="36"/>
                      <w:szCs w:val="36"/>
                    </w:rPr>
                  </w:pPr>
                  <w:r w:rsidRPr="00C715BF">
                    <w:rPr>
                      <w:rFonts w:ascii="Arial" w:hAnsi="Arial" w:cs="Arial"/>
                      <w:b/>
                      <w:sz w:val="36"/>
                      <w:szCs w:val="36"/>
                    </w:rPr>
                    <w:t>1.2</w:t>
                  </w:r>
                  <w:r w:rsidRPr="00C715BF">
                    <w:rPr>
                      <w:rFonts w:ascii="Tahoma" w:hAnsi="Tahoma" w:cs="Tahoma"/>
                      <w:b/>
                      <w:sz w:val="36"/>
                      <w:szCs w:val="36"/>
                    </w:rPr>
                    <w:t>6</w:t>
                  </w:r>
                  <w:r w:rsidRPr="00C715BF">
                    <w:rPr>
                      <w:rFonts w:ascii="Arial" w:hAnsi="Arial" w:cs="Arial"/>
                      <w:b/>
                      <w:sz w:val="36"/>
                      <w:szCs w:val="36"/>
                    </w:rPr>
                    <w:t>0.000</w:t>
                  </w:r>
                </w:p>
              </w:tc>
            </w:tr>
            <w:tr w:rsidR="00834357" w:rsidRPr="00C715BF" w14:paraId="08E7A034" w14:textId="77777777" w:rsidTr="000234AF">
              <w:trPr>
                <w:trHeight w:val="330"/>
                <w:jc w:val="center"/>
              </w:trPr>
              <w:tc>
                <w:tcPr>
                  <w:tcW w:w="1679" w:type="dxa"/>
                </w:tcPr>
                <w:p w14:paraId="01B11BC6" w14:textId="77777777" w:rsidR="00834357" w:rsidRPr="00C715BF" w:rsidRDefault="00834357" w:rsidP="006C211B">
                  <w:pPr>
                    <w:framePr w:hSpace="180" w:wrap="around" w:vAnchor="text" w:hAnchor="margin" w:y="16"/>
                    <w:spacing w:line="240" w:lineRule="auto"/>
                    <w:rPr>
                      <w:rFonts w:ascii="Arial" w:hAnsi="Arial" w:cs="Arial"/>
                      <w:b/>
                      <w:sz w:val="36"/>
                      <w:szCs w:val="36"/>
                    </w:rPr>
                  </w:pPr>
                  <w:r w:rsidRPr="00C715BF">
                    <w:rPr>
                      <w:rFonts w:ascii="Arial" w:hAnsi="Arial" w:cs="Arial"/>
                      <w:b/>
                      <w:sz w:val="36"/>
                      <w:szCs w:val="36"/>
                    </w:rPr>
                    <w:t>Ε.Μ.</w:t>
                  </w:r>
                </w:p>
              </w:tc>
              <w:tc>
                <w:tcPr>
                  <w:tcW w:w="3113" w:type="dxa"/>
                </w:tcPr>
                <w:p w14:paraId="028329D7" w14:textId="19EB506D" w:rsidR="00834357" w:rsidRPr="00C715BF" w:rsidRDefault="00834357" w:rsidP="006C211B">
                  <w:pPr>
                    <w:framePr w:hSpace="180" w:wrap="around" w:vAnchor="text" w:hAnchor="margin" w:y="16"/>
                    <w:spacing w:line="240" w:lineRule="auto"/>
                    <w:rPr>
                      <w:rFonts w:ascii="Arial" w:hAnsi="Arial" w:cs="Arial"/>
                      <w:b/>
                      <w:sz w:val="36"/>
                      <w:szCs w:val="36"/>
                    </w:rPr>
                  </w:pPr>
                  <w:r w:rsidRPr="00C715BF">
                    <w:rPr>
                      <w:rFonts w:ascii="Arial" w:hAnsi="Arial" w:cs="Arial"/>
                      <w:b/>
                      <w:sz w:val="36"/>
                      <w:szCs w:val="36"/>
                    </w:rPr>
                    <w:t>1.25</w:t>
                  </w:r>
                  <w:r w:rsidR="000234AF">
                    <w:rPr>
                      <w:rFonts w:ascii="Arial" w:hAnsi="Arial" w:cs="Arial"/>
                      <w:b/>
                      <w:sz w:val="36"/>
                      <w:szCs w:val="36"/>
                    </w:rPr>
                    <w:t>2</w:t>
                  </w:r>
                  <w:r w:rsidRPr="00C715BF">
                    <w:rPr>
                      <w:rFonts w:ascii="Arial" w:hAnsi="Arial" w:cs="Arial"/>
                      <w:b/>
                      <w:sz w:val="36"/>
                      <w:szCs w:val="36"/>
                    </w:rPr>
                    <w:t>.</w:t>
                  </w:r>
                  <w:r w:rsidRPr="00C715BF">
                    <w:rPr>
                      <w:rFonts w:ascii="Tahoma" w:hAnsi="Tahoma" w:cs="Tahoma"/>
                      <w:b/>
                      <w:sz w:val="36"/>
                      <w:szCs w:val="36"/>
                    </w:rPr>
                    <w:t>6</w:t>
                  </w:r>
                  <w:r w:rsidRPr="00C715BF">
                    <w:rPr>
                      <w:rFonts w:ascii="Arial" w:hAnsi="Arial" w:cs="Arial"/>
                      <w:b/>
                      <w:color w:val="FF0000"/>
                      <w:sz w:val="36"/>
                      <w:szCs w:val="36"/>
                    </w:rPr>
                    <w:t>7</w:t>
                  </w:r>
                  <w:r w:rsidRPr="00C715BF">
                    <w:rPr>
                      <w:rFonts w:ascii="Arial" w:hAnsi="Arial" w:cs="Arial"/>
                      <w:b/>
                      <w:sz w:val="36"/>
                      <w:szCs w:val="36"/>
                    </w:rPr>
                    <w:t>8</w:t>
                  </w:r>
                </w:p>
              </w:tc>
              <w:tc>
                <w:tcPr>
                  <w:tcW w:w="3011" w:type="dxa"/>
                </w:tcPr>
                <w:p w14:paraId="7CE8C557" w14:textId="0BD730A2" w:rsidR="00834357" w:rsidRPr="00C715BF" w:rsidRDefault="00834357" w:rsidP="006C211B">
                  <w:pPr>
                    <w:framePr w:hSpace="180" w:wrap="around" w:vAnchor="text" w:hAnchor="margin" w:y="16"/>
                    <w:spacing w:line="240" w:lineRule="auto"/>
                    <w:rPr>
                      <w:rFonts w:ascii="Arial" w:hAnsi="Arial" w:cs="Arial"/>
                      <w:b/>
                      <w:sz w:val="36"/>
                      <w:szCs w:val="36"/>
                    </w:rPr>
                  </w:pPr>
                  <w:r w:rsidRPr="00C715BF">
                    <w:rPr>
                      <w:rFonts w:ascii="Arial" w:hAnsi="Arial" w:cs="Arial"/>
                      <w:b/>
                      <w:sz w:val="36"/>
                      <w:szCs w:val="36"/>
                    </w:rPr>
                    <w:t>1.25</w:t>
                  </w:r>
                  <w:r w:rsidR="000234AF">
                    <w:rPr>
                      <w:rFonts w:ascii="Arial" w:hAnsi="Arial" w:cs="Arial"/>
                      <w:b/>
                      <w:sz w:val="36"/>
                      <w:szCs w:val="36"/>
                    </w:rPr>
                    <w:t>2</w:t>
                  </w:r>
                  <w:r w:rsidRPr="00C715BF">
                    <w:rPr>
                      <w:rFonts w:ascii="Arial" w:hAnsi="Arial" w:cs="Arial"/>
                      <w:b/>
                      <w:sz w:val="36"/>
                      <w:szCs w:val="36"/>
                    </w:rPr>
                    <w:t>.</w:t>
                  </w:r>
                  <w:r w:rsidRPr="00C715BF">
                    <w:rPr>
                      <w:rFonts w:ascii="Tahoma" w:hAnsi="Tahoma" w:cs="Tahoma"/>
                      <w:b/>
                      <w:sz w:val="36"/>
                      <w:szCs w:val="36"/>
                    </w:rPr>
                    <w:t>7</w:t>
                  </w:r>
                  <w:r w:rsidRPr="00C715BF">
                    <w:rPr>
                      <w:rFonts w:ascii="Arial" w:hAnsi="Arial" w:cs="Arial"/>
                      <w:b/>
                      <w:sz w:val="36"/>
                      <w:szCs w:val="36"/>
                    </w:rPr>
                    <w:t>00</w:t>
                  </w:r>
                </w:p>
              </w:tc>
            </w:tr>
          </w:tbl>
          <w:p w14:paraId="5A2FDF37" w14:textId="77777777" w:rsidR="00834357" w:rsidRDefault="00834357">
            <w:pPr>
              <w:jc w:val="center"/>
              <w:rPr>
                <w:rFonts w:ascii="Tahoma" w:hAnsi="Tahoma" w:cs="Tahoma"/>
                <w:b/>
                <w:sz w:val="36"/>
                <w:szCs w:val="36"/>
              </w:rPr>
            </w:pPr>
          </w:p>
          <w:p w14:paraId="0665AFE7" w14:textId="77777777" w:rsidR="00834357" w:rsidRDefault="00834357">
            <w:pPr>
              <w:jc w:val="center"/>
              <w:rPr>
                <w:rFonts w:ascii="Tahoma" w:hAnsi="Tahoma" w:cs="Tahoma"/>
                <w:b/>
                <w:color w:val="FFFFFF" w:themeColor="background1"/>
                <w:sz w:val="36"/>
                <w:szCs w:val="36"/>
              </w:rPr>
            </w:pPr>
          </w:p>
        </w:tc>
      </w:tr>
    </w:tbl>
    <w:p w14:paraId="7A9B8CB1" w14:textId="0B248D33" w:rsidR="00C715BF" w:rsidRDefault="000234AF" w:rsidP="00C715BF">
      <w:pPr>
        <w:spacing w:line="240" w:lineRule="auto"/>
        <w:rPr>
          <w:rFonts w:ascii="Arial" w:eastAsia="Calibri" w:hAnsi="Arial" w:cs="Arial"/>
          <w:b/>
          <w:sz w:val="36"/>
          <w:szCs w:val="36"/>
        </w:rPr>
      </w:pPr>
      <w:r w:rsidRPr="00506284">
        <w:rPr>
          <w:rFonts w:ascii="Arial" w:eastAsia="Calibri" w:hAnsi="Arial" w:cs="Arial"/>
          <w:b/>
          <w:noProof/>
          <w:sz w:val="36"/>
          <w:szCs w:val="36"/>
        </w:rPr>
        <mc:AlternateContent>
          <mc:Choice Requires="wps">
            <w:drawing>
              <wp:anchor distT="0" distB="0" distL="114300" distR="114300" simplePos="0" relativeHeight="252574720" behindDoc="0" locked="0" layoutInCell="0" allowOverlap="0" wp14:anchorId="73042C4D" wp14:editId="154BF6AD">
                <wp:simplePos x="0" y="0"/>
                <wp:positionH relativeFrom="page">
                  <wp:posOffset>3147237</wp:posOffset>
                </wp:positionH>
                <wp:positionV relativeFrom="topMargin">
                  <wp:posOffset>9973340</wp:posOffset>
                </wp:positionV>
                <wp:extent cx="1259840" cy="359410"/>
                <wp:effectExtent l="0" t="0" r="0" b="2540"/>
                <wp:wrapNone/>
                <wp:docPr id="336" name="Πλαίσιο κειμένου 3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9840" cy="35941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5F03F0B3" w14:textId="4B977DA9" w:rsidR="0069042B" w:rsidRPr="000234AF"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63</w:t>
                            </w:r>
                            <w:r w:rsidRPr="00432B70">
                              <w:rPr>
                                <w:rFonts w:ascii="Arial" w:hAnsi="Arial"/>
                                <w:b/>
                                <w:sz w:val="36"/>
                                <w:szCs w:val="36"/>
                              </w:rPr>
                              <w:t xml:space="preserve"> / </w:t>
                            </w:r>
                            <w:r>
                              <w:rPr>
                                <w:rFonts w:ascii="Arial" w:hAnsi="Arial"/>
                                <w:b/>
                                <w:sz w:val="36"/>
                                <w:szCs w:val="36"/>
                              </w:rPr>
                              <w:t>20</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3042C4D" id="Πλαίσιο κειμένου 336" o:spid="_x0000_s1133" type="#_x0000_t202" style="position:absolute;margin-left:247.8pt;margin-top:785.3pt;width:99.2pt;height:28.3pt;z-index:252574720;visibility:visible;mso-wrap-style:square;mso-width-percent:0;mso-height-percent:0;mso-wrap-distance-left:9pt;mso-wrap-distance-top:0;mso-wrap-distance-right:9pt;mso-wrap-distance-bottom:0;mso-position-horizontal:absolute;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" o:allowincell="f" o:allowoverlap="f" fillcolor="#fc9" stroked="f" strokeweight="2.25pt">
                <v:textbox inset="1.5mm,1.5mm,1.5mm,1.5mm">
                  <w:txbxContent>
                    <w:p w14:paraId="5F03F0B3" w14:textId="4B977DA9" w:rsidR="0069042B" w:rsidRPr="000234AF"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63</w:t>
                      </w:r>
                      <w:r w:rsidRPr="00432B70">
                        <w:rPr>
                          <w:rFonts w:ascii="Arial" w:hAnsi="Arial"/>
                          <w:b/>
                          <w:sz w:val="36"/>
                          <w:szCs w:val="36"/>
                        </w:rPr>
                        <w:t xml:space="preserve"> / </w:t>
                      </w:r>
                      <w:r>
                        <w:rPr>
                          <w:rFonts w:ascii="Arial" w:hAnsi="Arial"/>
                          <w:b/>
                          <w:sz w:val="36"/>
                          <w:szCs w:val="36"/>
                        </w:rPr>
                        <w:t>20</w:t>
                      </w:r>
                    </w:p>
                  </w:txbxContent>
                </v:textbox>
                <w10:wrap anchorx="page" anchory="margin"/>
              </v:shape>
            </w:pict>
          </mc:Fallback>
        </mc:AlternateContent>
      </w:r>
    </w:p>
    <w:tbl>
      <w:tblPr>
        <w:tblStyle w:val="310"/>
        <w:tblpPr w:leftFromText="180" w:rightFromText="180" w:vertAnchor="text" w:horzAnchor="margin" w:tblpY="16"/>
        <w:tblW w:w="964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5"/>
      </w:tblGrid>
      <w:tr w:rsidR="00C715BF" w:rsidRPr="00C715BF" w14:paraId="63BD4D8A" w14:textId="77777777" w:rsidTr="00667898">
        <w:tc>
          <w:tcPr>
            <w:tcW w:w="9645" w:type="dxa"/>
            <w:shd w:val="clear" w:color="auto" w:fill="E5DFEC"/>
            <w:hideMark/>
          </w:tcPr>
          <w:p w14:paraId="3C715B03" w14:textId="77777777" w:rsidR="00C715BF" w:rsidRPr="00C715BF" w:rsidRDefault="00C715BF" w:rsidP="000234AF">
            <w:pPr>
              <w:spacing w:after="120"/>
              <w:rPr>
                <w:rFonts w:ascii="Arial" w:hAnsi="Arial" w:cs="Arial"/>
                <w:b/>
                <w:color w:val="FF3300"/>
                <w:sz w:val="36"/>
                <w:szCs w:val="36"/>
                <w:lang w:eastAsia="el-GR"/>
              </w:rPr>
            </w:pPr>
            <w:r w:rsidRPr="00C715BF">
              <w:rPr>
                <w:rFonts w:ascii="Arial" w:eastAsia="Times New Roman" w:hAnsi="Arial" w:cs="Arial"/>
                <w:b/>
                <w:noProof/>
                <w:color w:val="FF3300"/>
                <w:sz w:val="36"/>
                <w:szCs w:val="36"/>
                <w:lang w:eastAsia="el-GR"/>
              </w:rPr>
              <w:drawing>
                <wp:inline distT="0" distB="0" distL="0" distR="0" wp14:anchorId="75BA34F2" wp14:editId="038E226D">
                  <wp:extent cx="499745" cy="723265"/>
                  <wp:effectExtent l="0" t="0" r="0" b="635"/>
                  <wp:docPr id="575" name="Εικόνα 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272"/>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499745" cy="723265"/>
                          </a:xfrm>
                          <a:prstGeom prst="rect">
                            <a:avLst/>
                          </a:prstGeom>
                          <a:noFill/>
                          <a:ln>
                            <a:noFill/>
                          </a:ln>
                        </pic:spPr>
                      </pic:pic>
                    </a:graphicData>
                  </a:graphic>
                </wp:inline>
              </w:drawing>
            </w:r>
            <w:r w:rsidRPr="00C715BF">
              <w:rPr>
                <w:rFonts w:ascii="Arial" w:hAnsi="Arial" w:cs="Arial"/>
                <w:b/>
                <w:color w:val="FF3300"/>
                <w:sz w:val="36"/>
                <w:szCs w:val="36"/>
                <w:lang w:eastAsia="el-GR"/>
              </w:rPr>
              <w:t xml:space="preserve">  </w:t>
            </w:r>
            <w:r w:rsidRPr="00C715BF">
              <w:rPr>
                <w:rFonts w:ascii="Tahoma" w:hAnsi="Tahoma" w:cs="Tahoma"/>
                <w:b/>
                <w:color w:val="FF3300"/>
                <w:sz w:val="36"/>
                <w:szCs w:val="36"/>
                <w:lang w:eastAsia="el-GR"/>
              </w:rPr>
              <w:t xml:space="preserve"> </w:t>
            </w:r>
            <w:r w:rsidRPr="00C715BF">
              <w:rPr>
                <w:rFonts w:ascii="Tahoma" w:hAnsi="Tahoma" w:cs="Tahoma"/>
                <w:b/>
                <w:color w:val="FF0000"/>
                <w:sz w:val="36"/>
                <w:szCs w:val="36"/>
                <w:lang w:eastAsia="el-GR"/>
              </w:rPr>
              <w:t>Εφαρμογή</w:t>
            </w:r>
          </w:p>
        </w:tc>
      </w:tr>
      <w:tr w:rsidR="00C715BF" w:rsidRPr="00C715BF" w14:paraId="40BF2BC7" w14:textId="77777777" w:rsidTr="00667898">
        <w:tc>
          <w:tcPr>
            <w:tcW w:w="9645" w:type="dxa"/>
            <w:shd w:val="clear" w:color="auto" w:fill="E5DFEC"/>
            <w:hideMark/>
          </w:tcPr>
          <w:p w14:paraId="7054A3F6" w14:textId="77777777" w:rsidR="00C715BF" w:rsidRPr="00C715BF" w:rsidRDefault="00C715BF" w:rsidP="00C715BF">
            <w:pPr>
              <w:rPr>
                <w:rFonts w:ascii="Arial" w:hAnsi="Arial" w:cs="Arial"/>
                <w:b/>
                <w:sz w:val="36"/>
                <w:szCs w:val="36"/>
                <w:lang w:eastAsia="el-GR"/>
              </w:rPr>
            </w:pPr>
            <w:r w:rsidRPr="00C715BF">
              <w:rPr>
                <w:rFonts w:ascii="Arial" w:hAnsi="Arial" w:cs="Arial"/>
                <w:b/>
                <w:sz w:val="36"/>
                <w:szCs w:val="36"/>
                <w:lang w:eastAsia="el-GR"/>
              </w:rPr>
              <w:t xml:space="preserve">Να δείξετε τη στρογγυλοποίηση του αριθμού 45.210 στις Εκατοντάδες με τη βοήθεια της </w:t>
            </w:r>
            <w:proofErr w:type="spellStart"/>
            <w:r w:rsidRPr="00C715BF">
              <w:rPr>
                <w:rFonts w:ascii="Arial" w:hAnsi="Arial" w:cs="Arial"/>
                <w:b/>
                <w:sz w:val="36"/>
                <w:szCs w:val="36"/>
                <w:lang w:eastAsia="el-GR"/>
              </w:rPr>
              <w:t>αριθμογραμμής</w:t>
            </w:r>
            <w:proofErr w:type="spellEnd"/>
            <w:r w:rsidRPr="00C715BF">
              <w:rPr>
                <w:rFonts w:ascii="Arial" w:hAnsi="Arial" w:cs="Arial"/>
                <w:b/>
                <w:sz w:val="36"/>
                <w:szCs w:val="36"/>
                <w:lang w:eastAsia="el-GR"/>
              </w:rPr>
              <w:t>:</w:t>
            </w:r>
          </w:p>
          <w:p w14:paraId="4831B874" w14:textId="77777777" w:rsidR="000234AF" w:rsidRDefault="000234AF" w:rsidP="00C715BF">
            <w:pPr>
              <w:rPr>
                <w:rFonts w:ascii="Arial" w:hAnsi="Arial" w:cs="Arial"/>
                <w:b/>
                <w:sz w:val="36"/>
                <w:szCs w:val="36"/>
                <w:lang w:eastAsia="el-GR"/>
              </w:rPr>
            </w:pPr>
          </w:p>
          <w:p w14:paraId="7A2305BB" w14:textId="567456C5" w:rsidR="00C715BF" w:rsidRPr="00C715BF" w:rsidRDefault="00C715BF" w:rsidP="00C715BF">
            <w:pPr>
              <w:rPr>
                <w:rFonts w:ascii="Arial" w:hAnsi="Arial" w:cs="Arial"/>
                <w:b/>
                <w:sz w:val="36"/>
                <w:szCs w:val="36"/>
                <w:lang w:eastAsia="el-GR"/>
              </w:rPr>
            </w:pPr>
            <w:r w:rsidRPr="00C715BF">
              <w:rPr>
                <w:rFonts w:ascii="Arial" w:eastAsia="Calibri" w:hAnsi="Arial" w:cs="Arial"/>
                <w:b/>
                <w:noProof/>
                <w:sz w:val="36"/>
                <w:szCs w:val="36"/>
              </w:rPr>
              <mc:AlternateContent>
                <mc:Choice Requires="wps">
                  <w:drawing>
                    <wp:anchor distT="0" distB="0" distL="0" distR="0" simplePos="0" relativeHeight="252378112" behindDoc="0" locked="0" layoutInCell="1" allowOverlap="1" wp14:anchorId="7ECB6278" wp14:editId="5B8DA29C">
                      <wp:simplePos x="0" y="0"/>
                      <wp:positionH relativeFrom="column">
                        <wp:posOffset>1108669</wp:posOffset>
                      </wp:positionH>
                      <wp:positionV relativeFrom="paragraph">
                        <wp:posOffset>175763</wp:posOffset>
                      </wp:positionV>
                      <wp:extent cx="900000" cy="360000"/>
                      <wp:effectExtent l="0" t="0" r="0" b="2540"/>
                      <wp:wrapSquare wrapText="bothSides"/>
                      <wp:docPr id="562"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0000" cy="360000"/>
                              </a:xfrm>
                              <a:prstGeom prst="rect">
                                <a:avLst/>
                              </a:prstGeom>
                              <a:solidFill>
                                <a:srgbClr val="FFFFFF"/>
                              </a:solidFill>
                              <a:ln w="9525">
                                <a:noFill/>
                                <a:miter lim="800000"/>
                                <a:headEnd/>
                                <a:tailEnd/>
                              </a:ln>
                            </wps:spPr>
                            <wps:txbx>
                              <w:txbxContent>
                                <w:p w14:paraId="6DB8911D" w14:textId="77777777" w:rsidR="0069042B" w:rsidRPr="001E4D28" w:rsidRDefault="0069042B" w:rsidP="00C715BF">
                                  <w:pPr>
                                    <w:rPr>
                                      <w:rFonts w:ascii="Arial" w:hAnsi="Arial" w:cs="Arial"/>
                                      <w:b/>
                                      <w:sz w:val="36"/>
                                      <w:szCs w:val="36"/>
                                    </w:rPr>
                                  </w:pPr>
                                  <w:r w:rsidRPr="001E4D28">
                                    <w:rPr>
                                      <w:rFonts w:ascii="Arial" w:hAnsi="Arial" w:cs="Arial"/>
                                      <w:b/>
                                      <w:sz w:val="36"/>
                                      <w:szCs w:val="36"/>
                                    </w:rPr>
                                    <w:t>45.21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ECB6278" id="_x0000_s1134" type="#_x0000_t202" style="position:absolute;margin-left:87.3pt;margin-top:13.85pt;width:70.85pt;height:28.35pt;z-index:252378112;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" stroked="f">
                      <v:textbox>
                        <w:txbxContent>
                          <w:p w14:paraId="6DB8911D" w14:textId="77777777" w:rsidR="0069042B" w:rsidRPr="001E4D28" w:rsidRDefault="0069042B" w:rsidP="00C715BF">
                            <w:pPr>
                              <w:rPr>
                                <w:rFonts w:ascii="Arial" w:hAnsi="Arial" w:cs="Arial"/>
                                <w:b/>
                                <w:sz w:val="36"/>
                                <w:szCs w:val="36"/>
                              </w:rPr>
                            </w:pPr>
                            <w:r w:rsidRPr="001E4D28">
                              <w:rPr>
                                <w:rFonts w:ascii="Arial" w:hAnsi="Arial" w:cs="Arial"/>
                                <w:b/>
                                <w:sz w:val="36"/>
                                <w:szCs w:val="36"/>
                              </w:rPr>
                              <w:t>45.210</w:t>
                            </w:r>
                          </w:p>
                        </w:txbxContent>
                      </v:textbox>
                      <w10:wrap type="square"/>
                    </v:shape>
                  </w:pict>
                </mc:Fallback>
              </mc:AlternateContent>
            </w:r>
          </w:p>
          <w:p w14:paraId="2C9FD065" w14:textId="77777777" w:rsidR="00C715BF" w:rsidRPr="00C715BF" w:rsidRDefault="00667898" w:rsidP="00C715BF">
            <w:pPr>
              <w:rPr>
                <w:rFonts w:ascii="Arial" w:hAnsi="Arial" w:cs="Arial"/>
                <w:b/>
                <w:sz w:val="36"/>
                <w:szCs w:val="36"/>
                <w:lang w:eastAsia="el-GR"/>
              </w:rPr>
            </w:pPr>
            <w:r w:rsidRPr="00C715BF">
              <w:rPr>
                <w:rFonts w:ascii="Arial" w:hAnsi="Arial" w:cs="Arial"/>
                <w:b/>
                <w:noProof/>
                <w:sz w:val="36"/>
                <w:szCs w:val="36"/>
                <w:lang w:eastAsia="el-GR"/>
              </w:rPr>
              <mc:AlternateContent>
                <mc:Choice Requires="wps">
                  <w:drawing>
                    <wp:anchor distT="0" distB="0" distL="114300" distR="114300" simplePos="0" relativeHeight="252380160" behindDoc="0" locked="0" layoutInCell="1" allowOverlap="1" wp14:anchorId="63A40ED1" wp14:editId="27D94118">
                      <wp:simplePos x="0" y="0"/>
                      <wp:positionH relativeFrom="column">
                        <wp:posOffset>1564005</wp:posOffset>
                      </wp:positionH>
                      <wp:positionV relativeFrom="paragraph">
                        <wp:posOffset>230060</wp:posOffset>
                      </wp:positionV>
                      <wp:extent cx="0" cy="359410"/>
                      <wp:effectExtent l="76200" t="0" r="76200" b="40640"/>
                      <wp:wrapNone/>
                      <wp:docPr id="563" name="Ευθύγραμμο βέλος σύνδεσης 563"/>
                      <wp:cNvGraphicFramePr/>
                      <a:graphic xmlns:a="http://schemas.openxmlformats.org/drawingml/2006/main">
                        <a:graphicData uri="http://schemas.microsoft.com/office/word/2010/wordprocessingShape">
                          <wps:wsp>
                            <wps:cNvCnPr/>
                            <wps:spPr>
                              <a:xfrm>
                                <a:off x="0" y="0"/>
                                <a:ext cx="0" cy="359410"/>
                              </a:xfrm>
                              <a:prstGeom prst="straightConnector1">
                                <a:avLst/>
                              </a:prstGeom>
                              <a:noFill/>
                              <a:ln w="38100" cap="flat" cmpd="sng" algn="ctr">
                                <a:solidFill>
                                  <a:srgbClr val="00B0F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3A8AF0AD" id="Ευθύγραμμο βέλος σύνδεσης 563" o:spid="_x0000_s1026" type="#_x0000_t32" style="position:absolute;margin-left:123.15pt;margin-top:18.1pt;width:0;height:28.3pt;z-index:25238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" strokecolor="#00b0f0" strokeweight="3pt">
                      <v:stroke endarrow="block"/>
                    </v:shape>
                  </w:pict>
                </mc:Fallback>
              </mc:AlternateContent>
            </w:r>
          </w:p>
          <w:p w14:paraId="0A0A771B" w14:textId="77777777" w:rsidR="00C715BF" w:rsidRPr="00C715BF" w:rsidRDefault="00C715BF" w:rsidP="00C715BF">
            <w:pPr>
              <w:rPr>
                <w:rFonts w:ascii="Arial" w:hAnsi="Arial" w:cs="Arial"/>
                <w:b/>
                <w:noProof/>
                <w:sz w:val="36"/>
                <w:szCs w:val="36"/>
                <w:lang w:eastAsia="el-GR"/>
              </w:rPr>
            </w:pPr>
          </w:p>
          <w:p w14:paraId="4E87F411" w14:textId="35809791" w:rsidR="00C715BF" w:rsidRPr="00C715BF" w:rsidRDefault="000234AF" w:rsidP="00C715BF">
            <w:pPr>
              <w:rPr>
                <w:rFonts w:ascii="Arial" w:hAnsi="Arial" w:cs="Arial"/>
                <w:b/>
                <w:sz w:val="36"/>
                <w:szCs w:val="36"/>
                <w:lang w:eastAsia="el-GR"/>
              </w:rPr>
            </w:pPr>
            <w:r w:rsidRPr="00C715BF">
              <w:rPr>
                <w:rFonts w:ascii="Arial" w:hAnsi="Arial" w:cs="Arial"/>
                <w:b/>
                <w:noProof/>
                <w:sz w:val="36"/>
                <w:szCs w:val="36"/>
                <w:lang w:eastAsia="el-GR"/>
              </w:rPr>
              <mc:AlternateContent>
                <mc:Choice Requires="wps">
                  <w:drawing>
                    <wp:anchor distT="0" distB="0" distL="114300" distR="114300" simplePos="0" relativeHeight="252770304" behindDoc="0" locked="0" layoutInCell="1" allowOverlap="1" wp14:anchorId="633BB7EA" wp14:editId="0E98391C">
                      <wp:simplePos x="0" y="0"/>
                      <wp:positionH relativeFrom="column">
                        <wp:posOffset>1468755</wp:posOffset>
                      </wp:positionH>
                      <wp:positionV relativeFrom="paragraph">
                        <wp:posOffset>250190</wp:posOffset>
                      </wp:positionV>
                      <wp:extent cx="0" cy="359410"/>
                      <wp:effectExtent l="57150" t="38100" r="57150" b="2540"/>
                      <wp:wrapNone/>
                      <wp:docPr id="514" name="Ευθύγραμμο βέλος σύνδεσης 514"/>
                      <wp:cNvGraphicFramePr/>
                      <a:graphic xmlns:a="http://schemas.openxmlformats.org/drawingml/2006/main">
                        <a:graphicData uri="http://schemas.microsoft.com/office/word/2010/wordprocessingShape">
                          <wps:wsp>
                            <wps:cNvCnPr/>
                            <wps:spPr>
                              <a:xfrm flipV="1">
                                <a:off x="0" y="0"/>
                                <a:ext cx="0" cy="359410"/>
                              </a:xfrm>
                              <a:prstGeom prst="straightConnector1">
                                <a:avLst/>
                              </a:prstGeom>
                              <a:noFill/>
                              <a:ln w="38100" cap="flat" cmpd="sng" algn="ctr">
                                <a:solidFill>
                                  <a:srgbClr val="00B0F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12D7E031" id="Ευθύγραμμο βέλος σύνδεσης 514" o:spid="_x0000_s1026" type="#_x0000_t32" style="position:absolute;margin-left:115.65pt;margin-top:19.7pt;width:0;height:28.3pt;flip:y;z-index:252770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" strokecolor="#00b0f0" strokeweight="3pt">
                      <v:stroke endarrow="block"/>
                    </v:shape>
                  </w:pict>
                </mc:Fallback>
              </mc:AlternateContent>
            </w:r>
            <w:r w:rsidR="00667898" w:rsidRPr="00C715BF">
              <w:rPr>
                <w:rFonts w:ascii="Arial" w:hAnsi="Arial" w:cs="Arial"/>
                <w:b/>
                <w:noProof/>
                <w:sz w:val="36"/>
                <w:szCs w:val="36"/>
                <w:lang w:eastAsia="el-GR"/>
              </w:rPr>
              <mc:AlternateContent>
                <mc:Choice Requires="wps">
                  <w:drawing>
                    <wp:anchor distT="0" distB="0" distL="114300" distR="114300" simplePos="0" relativeHeight="252382208" behindDoc="0" locked="0" layoutInCell="1" allowOverlap="1" wp14:anchorId="54A2EF0A" wp14:editId="09B92AC1">
                      <wp:simplePos x="0" y="0"/>
                      <wp:positionH relativeFrom="column">
                        <wp:posOffset>489585</wp:posOffset>
                      </wp:positionH>
                      <wp:positionV relativeFrom="paragraph">
                        <wp:posOffset>250380</wp:posOffset>
                      </wp:positionV>
                      <wp:extent cx="0" cy="359410"/>
                      <wp:effectExtent l="57150" t="38100" r="57150" b="2540"/>
                      <wp:wrapNone/>
                      <wp:docPr id="564" name="Ευθύγραμμο βέλος σύνδεσης 564"/>
                      <wp:cNvGraphicFramePr/>
                      <a:graphic xmlns:a="http://schemas.openxmlformats.org/drawingml/2006/main">
                        <a:graphicData uri="http://schemas.microsoft.com/office/word/2010/wordprocessingShape">
                          <wps:wsp>
                            <wps:cNvCnPr/>
                            <wps:spPr>
                              <a:xfrm flipV="1">
                                <a:off x="0" y="0"/>
                                <a:ext cx="0" cy="359410"/>
                              </a:xfrm>
                              <a:prstGeom prst="straightConnector1">
                                <a:avLst/>
                              </a:prstGeom>
                              <a:noFill/>
                              <a:ln w="38100" cap="flat" cmpd="sng" algn="ctr">
                                <a:solidFill>
                                  <a:srgbClr val="00B0F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0D173EC8" id="Ευθύγραμμο βέλος σύνδεσης 564" o:spid="_x0000_s1026" type="#_x0000_t32" style="position:absolute;margin-left:38.55pt;margin-top:19.7pt;width:0;height:28.3pt;flip:y;z-index:25238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" strokecolor="#00b0f0" strokeweight="3pt">
                      <v:stroke endarrow="block"/>
                    </v:shape>
                  </w:pict>
                </mc:Fallback>
              </mc:AlternateContent>
            </w:r>
            <w:r w:rsidR="00667898" w:rsidRPr="00C715BF">
              <w:rPr>
                <w:rFonts w:ascii="Arial" w:hAnsi="Arial" w:cs="Arial"/>
                <w:b/>
                <w:noProof/>
                <w:sz w:val="36"/>
                <w:szCs w:val="36"/>
                <w:lang w:eastAsia="el-GR"/>
              </w:rPr>
              <mc:AlternateContent>
                <mc:Choice Requires="wps">
                  <w:drawing>
                    <wp:anchor distT="0" distB="0" distL="114300" distR="114300" simplePos="0" relativeHeight="252381184" behindDoc="0" locked="0" layoutInCell="1" allowOverlap="1" wp14:anchorId="1FA9D29B" wp14:editId="2C1EB371">
                      <wp:simplePos x="0" y="0"/>
                      <wp:positionH relativeFrom="column">
                        <wp:posOffset>2947035</wp:posOffset>
                      </wp:positionH>
                      <wp:positionV relativeFrom="paragraph">
                        <wp:posOffset>250380</wp:posOffset>
                      </wp:positionV>
                      <wp:extent cx="0" cy="359410"/>
                      <wp:effectExtent l="57150" t="38100" r="57150" b="2540"/>
                      <wp:wrapNone/>
                      <wp:docPr id="565" name="Ευθύγραμμο βέλος σύνδεσης 565"/>
                      <wp:cNvGraphicFramePr/>
                      <a:graphic xmlns:a="http://schemas.openxmlformats.org/drawingml/2006/main">
                        <a:graphicData uri="http://schemas.microsoft.com/office/word/2010/wordprocessingShape">
                          <wps:wsp>
                            <wps:cNvCnPr/>
                            <wps:spPr>
                              <a:xfrm flipV="1">
                                <a:off x="0" y="0"/>
                                <a:ext cx="0" cy="359410"/>
                              </a:xfrm>
                              <a:prstGeom prst="straightConnector1">
                                <a:avLst/>
                              </a:prstGeom>
                              <a:noFill/>
                              <a:ln w="38100" cap="flat" cmpd="sng" algn="ctr">
                                <a:solidFill>
                                  <a:srgbClr val="00B0F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75299F8F" id="Ευθύγραμμο βέλος σύνδεσης 565" o:spid="_x0000_s1026" type="#_x0000_t32" style="position:absolute;margin-left:232.05pt;margin-top:19.7pt;width:0;height:28.3pt;flip:y;z-index:25238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" strokecolor="#00b0f0" strokeweight="3pt">
                      <v:stroke endarrow="block"/>
                    </v:shape>
                  </w:pict>
                </mc:Fallback>
              </mc:AlternateContent>
            </w:r>
            <w:r w:rsidR="00C715BF" w:rsidRPr="00C715BF">
              <w:rPr>
                <w:rFonts w:ascii="Arial" w:hAnsi="Arial" w:cs="Arial"/>
                <w:b/>
                <w:noProof/>
                <w:sz w:val="36"/>
                <w:szCs w:val="36"/>
                <w:lang w:eastAsia="el-GR"/>
              </w:rPr>
              <w:drawing>
                <wp:inline distT="0" distB="0" distL="0" distR="0" wp14:anchorId="39696D4D" wp14:editId="1C92F300">
                  <wp:extent cx="5985086" cy="311847"/>
                  <wp:effectExtent l="0" t="0" r="0" b="0"/>
                  <wp:docPr id="577" name="Εικόνα 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 name="K7αρ3.emf"/>
                          <pic:cNvPicPr/>
                        </pic:nvPicPr>
                        <pic:blipFill rotWithShape="1">
                          <a:blip r:embed="rId74">
                            <a:extLst>
                              <a:ext uri="{28A0092B-C50C-407E-A947-70E740481C1C}">
                                <a14:useLocalDpi xmlns:a14="http://schemas.microsoft.com/office/drawing/2010/main" val="0"/>
                              </a:ext>
                            </a:extLst>
                          </a:blip>
                          <a:srcRect t="59236" b="14866"/>
                          <a:stretch/>
                        </pic:blipFill>
                        <pic:spPr bwMode="auto">
                          <a:xfrm>
                            <a:off x="0" y="0"/>
                            <a:ext cx="5987415" cy="311968"/>
                          </a:xfrm>
                          <a:prstGeom prst="rect">
                            <a:avLst/>
                          </a:prstGeom>
                          <a:ln>
                            <a:noFill/>
                          </a:ln>
                          <a:extLst>
                            <a:ext uri="{53640926-AAD7-44D8-BBD7-CCE9431645EC}">
                              <a14:shadowObscured xmlns:a14="http://schemas.microsoft.com/office/drawing/2010/main"/>
                            </a:ext>
                          </a:extLst>
                        </pic:spPr>
                      </pic:pic>
                    </a:graphicData>
                  </a:graphic>
                </wp:inline>
              </w:drawing>
            </w:r>
          </w:p>
          <w:p w14:paraId="50AAFEED" w14:textId="66D521A1" w:rsidR="00C715BF" w:rsidRPr="00C715BF" w:rsidRDefault="00C715BF" w:rsidP="00C715BF">
            <w:pPr>
              <w:rPr>
                <w:rFonts w:ascii="Arial" w:hAnsi="Arial" w:cs="Arial"/>
                <w:b/>
                <w:sz w:val="36"/>
                <w:szCs w:val="36"/>
                <w:lang w:eastAsia="el-GR"/>
              </w:rPr>
            </w:pPr>
            <w:r w:rsidRPr="00C715BF">
              <w:rPr>
                <w:rFonts w:ascii="Arial" w:eastAsia="Calibri" w:hAnsi="Arial" w:cs="Arial"/>
                <w:b/>
                <w:noProof/>
                <w:sz w:val="36"/>
                <w:szCs w:val="36"/>
              </w:rPr>
              <mc:AlternateContent>
                <mc:Choice Requires="wps">
                  <w:drawing>
                    <wp:anchor distT="0" distB="0" distL="0" distR="0" simplePos="0" relativeHeight="252375040" behindDoc="0" locked="0" layoutInCell="1" allowOverlap="1" wp14:anchorId="29F1A11A" wp14:editId="3AD1E4A8">
                      <wp:simplePos x="0" y="0"/>
                      <wp:positionH relativeFrom="column">
                        <wp:posOffset>4993640</wp:posOffset>
                      </wp:positionH>
                      <wp:positionV relativeFrom="paragraph">
                        <wp:posOffset>42545</wp:posOffset>
                      </wp:positionV>
                      <wp:extent cx="899795" cy="359410"/>
                      <wp:effectExtent l="0" t="0" r="0" b="2540"/>
                      <wp:wrapSquare wrapText="bothSides"/>
                      <wp:docPr id="567"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99795" cy="359410"/>
                              </a:xfrm>
                              <a:prstGeom prst="rect">
                                <a:avLst/>
                              </a:prstGeom>
                              <a:solidFill>
                                <a:srgbClr val="FFFFFF"/>
                              </a:solidFill>
                              <a:ln w="9525">
                                <a:noFill/>
                                <a:miter lim="800000"/>
                                <a:headEnd/>
                                <a:tailEnd/>
                              </a:ln>
                            </wps:spPr>
                            <wps:txbx>
                              <w:txbxContent>
                                <w:p w14:paraId="5EF2FBF3" w14:textId="77777777" w:rsidR="0069042B" w:rsidRPr="001E4D28" w:rsidRDefault="0069042B" w:rsidP="00C715BF">
                                  <w:pPr>
                                    <w:rPr>
                                      <w:rFonts w:ascii="Arial" w:hAnsi="Arial" w:cs="Arial"/>
                                      <w:b/>
                                      <w:sz w:val="36"/>
                                      <w:szCs w:val="36"/>
                                    </w:rPr>
                                  </w:pPr>
                                  <w:r w:rsidRPr="001E4D28">
                                    <w:rPr>
                                      <w:rFonts w:ascii="Arial" w:hAnsi="Arial" w:cs="Arial"/>
                                      <w:b/>
                                      <w:sz w:val="36"/>
                                      <w:szCs w:val="36"/>
                                    </w:rPr>
                                    <w:t>46.00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9F1A11A" id="_x0000_s1135" type="#_x0000_t202" style="position:absolute;margin-left:393.2pt;margin-top:3.35pt;width:70.85pt;height:28.3pt;z-index:252375040;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" stroked="f">
                      <v:textbox>
                        <w:txbxContent>
                          <w:p w14:paraId="5EF2FBF3" w14:textId="77777777" w:rsidR="0069042B" w:rsidRPr="001E4D28" w:rsidRDefault="0069042B" w:rsidP="00C715BF">
                            <w:pPr>
                              <w:rPr>
                                <w:rFonts w:ascii="Arial" w:hAnsi="Arial" w:cs="Arial"/>
                                <w:b/>
                                <w:sz w:val="36"/>
                                <w:szCs w:val="36"/>
                              </w:rPr>
                            </w:pPr>
                            <w:r w:rsidRPr="001E4D28">
                              <w:rPr>
                                <w:rFonts w:ascii="Arial" w:hAnsi="Arial" w:cs="Arial"/>
                                <w:b/>
                                <w:sz w:val="36"/>
                                <w:szCs w:val="36"/>
                              </w:rPr>
                              <w:t>46.000</w:t>
                            </w:r>
                          </w:p>
                        </w:txbxContent>
                      </v:textbox>
                      <w10:wrap type="square"/>
                    </v:shape>
                  </w:pict>
                </mc:Fallback>
              </mc:AlternateContent>
            </w:r>
          </w:p>
          <w:p w14:paraId="4B02A044" w14:textId="1977FE39" w:rsidR="00C715BF" w:rsidRPr="00C715BF" w:rsidRDefault="000234AF" w:rsidP="00C715BF">
            <w:pPr>
              <w:rPr>
                <w:rFonts w:ascii="Arial" w:hAnsi="Arial" w:cs="Arial"/>
                <w:b/>
                <w:sz w:val="36"/>
                <w:szCs w:val="36"/>
                <w:lang w:eastAsia="el-GR"/>
              </w:rPr>
            </w:pPr>
            <w:r w:rsidRPr="00C715BF">
              <w:rPr>
                <w:rFonts w:ascii="Arial" w:eastAsia="Calibri" w:hAnsi="Arial" w:cs="Arial"/>
                <w:b/>
                <w:noProof/>
                <w:sz w:val="36"/>
                <w:szCs w:val="36"/>
              </w:rPr>
              <mc:AlternateContent>
                <mc:Choice Requires="wps">
                  <w:drawing>
                    <wp:anchor distT="0" distB="0" distL="0" distR="0" simplePos="0" relativeHeight="252377088" behindDoc="0" locked="0" layoutInCell="1" allowOverlap="1" wp14:anchorId="4C80FA2D" wp14:editId="442AA16E">
                      <wp:simplePos x="0" y="0"/>
                      <wp:positionH relativeFrom="column">
                        <wp:posOffset>1181100</wp:posOffset>
                      </wp:positionH>
                      <wp:positionV relativeFrom="paragraph">
                        <wp:posOffset>123825</wp:posOffset>
                      </wp:positionV>
                      <wp:extent cx="900000" cy="360000"/>
                      <wp:effectExtent l="0" t="0" r="0" b="2540"/>
                      <wp:wrapSquare wrapText="bothSides"/>
                      <wp:docPr id="566"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0000" cy="360000"/>
                              </a:xfrm>
                              <a:prstGeom prst="rect">
                                <a:avLst/>
                              </a:prstGeom>
                              <a:solidFill>
                                <a:srgbClr val="FFFFFF"/>
                              </a:solidFill>
                              <a:ln w="9525">
                                <a:noFill/>
                                <a:miter lim="800000"/>
                                <a:headEnd/>
                                <a:tailEnd/>
                              </a:ln>
                            </wps:spPr>
                            <wps:txbx>
                              <w:txbxContent>
                                <w:p w14:paraId="18ED92E5" w14:textId="77777777" w:rsidR="0069042B" w:rsidRPr="001E4D28" w:rsidRDefault="0069042B" w:rsidP="00C715BF">
                                  <w:pPr>
                                    <w:rPr>
                                      <w:rFonts w:ascii="Arial" w:hAnsi="Arial" w:cs="Arial"/>
                                      <w:b/>
                                      <w:sz w:val="36"/>
                                      <w:szCs w:val="36"/>
                                    </w:rPr>
                                  </w:pPr>
                                  <w:r w:rsidRPr="001E4D28">
                                    <w:rPr>
                                      <w:rFonts w:ascii="Arial" w:hAnsi="Arial" w:cs="Arial"/>
                                      <w:b/>
                                      <w:sz w:val="36"/>
                                      <w:szCs w:val="36"/>
                                    </w:rPr>
                                    <w:t>45.20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C80FA2D" id="_x0000_s1136" type="#_x0000_t202" style="position:absolute;margin-left:93pt;margin-top:9.75pt;width:70.85pt;height:28.35pt;z-index:252377088;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" stroked="f">
                      <v:textbox>
                        <w:txbxContent>
                          <w:p w14:paraId="18ED92E5" w14:textId="77777777" w:rsidR="0069042B" w:rsidRPr="001E4D28" w:rsidRDefault="0069042B" w:rsidP="00C715BF">
                            <w:pPr>
                              <w:rPr>
                                <w:rFonts w:ascii="Arial" w:hAnsi="Arial" w:cs="Arial"/>
                                <w:b/>
                                <w:sz w:val="36"/>
                                <w:szCs w:val="36"/>
                              </w:rPr>
                            </w:pPr>
                            <w:r w:rsidRPr="001E4D28">
                              <w:rPr>
                                <w:rFonts w:ascii="Arial" w:hAnsi="Arial" w:cs="Arial"/>
                                <w:b/>
                                <w:sz w:val="36"/>
                                <w:szCs w:val="36"/>
                              </w:rPr>
                              <w:t>45.200</w:t>
                            </w:r>
                          </w:p>
                        </w:txbxContent>
                      </v:textbox>
                      <w10:wrap type="square"/>
                    </v:shape>
                  </w:pict>
                </mc:Fallback>
              </mc:AlternateContent>
            </w:r>
            <w:r w:rsidR="00667898" w:rsidRPr="00C715BF">
              <w:rPr>
                <w:rFonts w:ascii="Arial" w:eastAsia="Calibri" w:hAnsi="Arial" w:cs="Arial"/>
                <w:b/>
                <w:noProof/>
                <w:sz w:val="36"/>
                <w:szCs w:val="36"/>
              </w:rPr>
              <mc:AlternateContent>
                <mc:Choice Requires="wps">
                  <w:drawing>
                    <wp:anchor distT="0" distB="0" distL="0" distR="0" simplePos="0" relativeHeight="252379136" behindDoc="0" locked="0" layoutInCell="1" allowOverlap="1" wp14:anchorId="5C2484D2" wp14:editId="00086454">
                      <wp:simplePos x="0" y="0"/>
                      <wp:positionH relativeFrom="column">
                        <wp:posOffset>2507747</wp:posOffset>
                      </wp:positionH>
                      <wp:positionV relativeFrom="paragraph">
                        <wp:posOffset>137828</wp:posOffset>
                      </wp:positionV>
                      <wp:extent cx="900000" cy="360000"/>
                      <wp:effectExtent l="0" t="0" r="0" b="2540"/>
                      <wp:wrapSquare wrapText="bothSides"/>
                      <wp:docPr id="568"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0000" cy="360000"/>
                              </a:xfrm>
                              <a:prstGeom prst="rect">
                                <a:avLst/>
                              </a:prstGeom>
                              <a:solidFill>
                                <a:srgbClr val="FFFFFF"/>
                              </a:solidFill>
                              <a:ln w="9525">
                                <a:noFill/>
                                <a:miter lim="800000"/>
                                <a:headEnd/>
                                <a:tailEnd/>
                              </a:ln>
                            </wps:spPr>
                            <wps:txbx>
                              <w:txbxContent>
                                <w:p w14:paraId="0472318D" w14:textId="77777777" w:rsidR="0069042B" w:rsidRPr="001E4D28" w:rsidRDefault="0069042B" w:rsidP="00C715BF">
                                  <w:pPr>
                                    <w:rPr>
                                      <w:rFonts w:ascii="Arial" w:hAnsi="Arial" w:cs="Arial"/>
                                      <w:b/>
                                      <w:sz w:val="36"/>
                                      <w:szCs w:val="36"/>
                                    </w:rPr>
                                  </w:pPr>
                                  <w:r w:rsidRPr="001E4D28">
                                    <w:rPr>
                                      <w:rFonts w:ascii="Arial" w:hAnsi="Arial" w:cs="Arial"/>
                                      <w:b/>
                                      <w:sz w:val="36"/>
                                      <w:szCs w:val="36"/>
                                    </w:rPr>
                                    <w:t>45.50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C2484D2" id="_x0000_s1137" type="#_x0000_t202" style="position:absolute;margin-left:197.45pt;margin-top:10.85pt;width:70.85pt;height:28.35pt;z-index:252379136;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" stroked="f">
                      <v:textbox>
                        <w:txbxContent>
                          <w:p w14:paraId="0472318D" w14:textId="77777777" w:rsidR="0069042B" w:rsidRPr="001E4D28" w:rsidRDefault="0069042B" w:rsidP="00C715BF">
                            <w:pPr>
                              <w:rPr>
                                <w:rFonts w:ascii="Arial" w:hAnsi="Arial" w:cs="Arial"/>
                                <w:b/>
                                <w:sz w:val="36"/>
                                <w:szCs w:val="36"/>
                              </w:rPr>
                            </w:pPr>
                            <w:r w:rsidRPr="001E4D28">
                              <w:rPr>
                                <w:rFonts w:ascii="Arial" w:hAnsi="Arial" w:cs="Arial"/>
                                <w:b/>
                                <w:sz w:val="36"/>
                                <w:szCs w:val="36"/>
                              </w:rPr>
                              <w:t>45.500</w:t>
                            </w:r>
                          </w:p>
                        </w:txbxContent>
                      </v:textbox>
                      <w10:wrap type="square"/>
                    </v:shape>
                  </w:pict>
                </mc:Fallback>
              </mc:AlternateContent>
            </w:r>
            <w:r w:rsidR="00667898" w:rsidRPr="00C715BF">
              <w:rPr>
                <w:rFonts w:ascii="Arial" w:eastAsia="Calibri" w:hAnsi="Arial" w:cs="Arial"/>
                <w:b/>
                <w:noProof/>
                <w:sz w:val="36"/>
                <w:szCs w:val="36"/>
              </w:rPr>
              <mc:AlternateContent>
                <mc:Choice Requires="wps">
                  <w:drawing>
                    <wp:anchor distT="0" distB="0" distL="0" distR="0" simplePos="0" relativeHeight="252376064" behindDoc="0" locked="0" layoutInCell="1" allowOverlap="1" wp14:anchorId="5CFD9D8A" wp14:editId="0891ABBA">
                      <wp:simplePos x="0" y="0"/>
                      <wp:positionH relativeFrom="column">
                        <wp:posOffset>38331</wp:posOffset>
                      </wp:positionH>
                      <wp:positionV relativeFrom="paragraph">
                        <wp:posOffset>120428</wp:posOffset>
                      </wp:positionV>
                      <wp:extent cx="900000" cy="360000"/>
                      <wp:effectExtent l="0" t="0" r="0" b="2540"/>
                      <wp:wrapSquare wrapText="bothSides"/>
                      <wp:docPr id="574"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0000" cy="360000"/>
                              </a:xfrm>
                              <a:prstGeom prst="rect">
                                <a:avLst/>
                              </a:prstGeom>
                              <a:solidFill>
                                <a:srgbClr val="FFFFFF"/>
                              </a:solidFill>
                              <a:ln w="9525">
                                <a:noFill/>
                                <a:miter lim="800000"/>
                                <a:headEnd/>
                                <a:tailEnd/>
                              </a:ln>
                            </wps:spPr>
                            <wps:txbx>
                              <w:txbxContent>
                                <w:p w14:paraId="591506CC" w14:textId="77777777" w:rsidR="0069042B" w:rsidRPr="001E4D28" w:rsidRDefault="0069042B" w:rsidP="00C715BF">
                                  <w:pPr>
                                    <w:rPr>
                                      <w:rFonts w:ascii="Arial" w:hAnsi="Arial" w:cs="Arial"/>
                                      <w:b/>
                                      <w:sz w:val="36"/>
                                      <w:szCs w:val="36"/>
                                    </w:rPr>
                                  </w:pPr>
                                  <w:r w:rsidRPr="001E4D28">
                                    <w:rPr>
                                      <w:rFonts w:ascii="Arial" w:hAnsi="Arial" w:cs="Arial"/>
                                      <w:b/>
                                      <w:sz w:val="36"/>
                                      <w:szCs w:val="36"/>
                                    </w:rPr>
                                    <w:t>45.00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CFD9D8A" id="_x0000_s1138" type="#_x0000_t202" style="position:absolute;margin-left:3pt;margin-top:9.5pt;width:70.85pt;height:28.35pt;z-index:252376064;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" stroked="f">
                      <v:textbox>
                        <w:txbxContent>
                          <w:p w14:paraId="591506CC" w14:textId="77777777" w:rsidR="0069042B" w:rsidRPr="001E4D28" w:rsidRDefault="0069042B" w:rsidP="00C715BF">
                            <w:pPr>
                              <w:rPr>
                                <w:rFonts w:ascii="Arial" w:hAnsi="Arial" w:cs="Arial"/>
                                <w:b/>
                                <w:sz w:val="36"/>
                                <w:szCs w:val="36"/>
                              </w:rPr>
                            </w:pPr>
                            <w:r w:rsidRPr="001E4D28">
                              <w:rPr>
                                <w:rFonts w:ascii="Arial" w:hAnsi="Arial" w:cs="Arial"/>
                                <w:b/>
                                <w:sz w:val="36"/>
                                <w:szCs w:val="36"/>
                              </w:rPr>
                              <w:t>45.000</w:t>
                            </w:r>
                          </w:p>
                        </w:txbxContent>
                      </v:textbox>
                      <w10:wrap type="square"/>
                    </v:shape>
                  </w:pict>
                </mc:Fallback>
              </mc:AlternateContent>
            </w:r>
          </w:p>
          <w:p w14:paraId="3ECB2632" w14:textId="77777777" w:rsidR="00C715BF" w:rsidRPr="00C715BF" w:rsidRDefault="00C715BF" w:rsidP="00C715BF">
            <w:pPr>
              <w:rPr>
                <w:rFonts w:ascii="Arial" w:hAnsi="Arial" w:cs="Arial"/>
                <w:b/>
                <w:sz w:val="36"/>
                <w:szCs w:val="36"/>
                <w:lang w:eastAsia="el-GR"/>
              </w:rPr>
            </w:pPr>
          </w:p>
          <w:p w14:paraId="12852FAC" w14:textId="77777777" w:rsidR="00C715BF" w:rsidRPr="00C715BF" w:rsidRDefault="00667898" w:rsidP="00C715BF">
            <w:pPr>
              <w:rPr>
                <w:rFonts w:ascii="Arial" w:hAnsi="Arial" w:cs="Arial"/>
                <w:b/>
                <w:sz w:val="36"/>
                <w:szCs w:val="36"/>
                <w:lang w:eastAsia="el-GR"/>
              </w:rPr>
            </w:pPr>
            <w:r>
              <w:rPr>
                <w:rFonts w:ascii="Arial" w:hAnsi="Arial" w:cs="Arial"/>
                <w:b/>
                <w:sz w:val="36"/>
                <w:szCs w:val="36"/>
                <w:lang w:eastAsia="el-GR"/>
              </w:rPr>
              <w:t xml:space="preserve"> </w:t>
            </w:r>
          </w:p>
          <w:p w14:paraId="1EA87C8F" w14:textId="77777777" w:rsidR="00C715BF" w:rsidRPr="00C715BF" w:rsidRDefault="00C715BF" w:rsidP="000234AF">
            <w:pPr>
              <w:rPr>
                <w:rFonts w:ascii="Arial" w:hAnsi="Arial" w:cs="Arial"/>
                <w:b/>
                <w:sz w:val="36"/>
                <w:szCs w:val="36"/>
                <w:lang w:eastAsia="el-GR"/>
              </w:rPr>
            </w:pPr>
          </w:p>
        </w:tc>
      </w:tr>
    </w:tbl>
    <w:p w14:paraId="07BA24DB" w14:textId="77777777" w:rsidR="000234AF" w:rsidRDefault="000234AF">
      <w:r>
        <w:br w:type="page"/>
      </w:r>
    </w:p>
    <w:tbl>
      <w:tblPr>
        <w:tblStyle w:val="310"/>
        <w:tblpPr w:leftFromText="180" w:rightFromText="180" w:vertAnchor="text" w:horzAnchor="margin" w:tblpY="16"/>
        <w:tblW w:w="964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5"/>
      </w:tblGrid>
      <w:tr w:rsidR="000234AF" w:rsidRPr="00C715BF" w14:paraId="39D8A4C7" w14:textId="77777777" w:rsidTr="00667898">
        <w:tc>
          <w:tcPr>
            <w:tcW w:w="9645" w:type="dxa"/>
            <w:shd w:val="clear" w:color="auto" w:fill="E5DFEC"/>
          </w:tcPr>
          <w:p w14:paraId="65CDFF37" w14:textId="77777777" w:rsidR="000234AF" w:rsidRPr="00C715BF" w:rsidRDefault="000234AF" w:rsidP="000234AF">
            <w:pPr>
              <w:spacing w:line="276" w:lineRule="auto"/>
              <w:rPr>
                <w:rFonts w:ascii="Arial" w:hAnsi="Arial" w:cs="Arial"/>
                <w:b/>
                <w:sz w:val="36"/>
                <w:szCs w:val="36"/>
                <w:lang w:eastAsia="el-GR"/>
              </w:rPr>
            </w:pPr>
            <w:r w:rsidRPr="00C715BF">
              <w:rPr>
                <w:rFonts w:ascii="Arial" w:hAnsi="Arial" w:cs="Arial"/>
                <w:b/>
                <w:sz w:val="36"/>
                <w:szCs w:val="36"/>
                <w:lang w:eastAsia="el-GR"/>
              </w:rPr>
              <w:lastRenderedPageBreak/>
              <w:t xml:space="preserve">Ο φυσικός αριθμός 45.210 στην </w:t>
            </w:r>
            <w:proofErr w:type="spellStart"/>
            <w:r w:rsidRPr="00C715BF">
              <w:rPr>
                <w:rFonts w:ascii="Arial" w:hAnsi="Arial" w:cs="Arial"/>
                <w:b/>
                <w:sz w:val="36"/>
                <w:szCs w:val="36"/>
                <w:lang w:eastAsia="el-GR"/>
              </w:rPr>
              <w:t>αριθμογραμμή</w:t>
            </w:r>
            <w:proofErr w:type="spellEnd"/>
            <w:r w:rsidRPr="00C715BF">
              <w:rPr>
                <w:rFonts w:ascii="Arial" w:hAnsi="Arial" w:cs="Arial"/>
                <w:b/>
                <w:sz w:val="36"/>
                <w:szCs w:val="36"/>
                <w:lang w:eastAsia="el-GR"/>
              </w:rPr>
              <w:t xml:space="preserve"> βρίσκεται ανάμεσα στους αριθμούς 45.000 και 46.000 και, συγκεκριμένα, είναι πιο κοντά στο 45.000 από ό,τι στο 46.000. Η στρογγυλοποίησή του στις Εκατοντάδες δίνει τον αριθμό 45.200.</w:t>
            </w:r>
          </w:p>
          <w:p w14:paraId="0B93A2C9" w14:textId="47364321" w:rsidR="000234AF" w:rsidRPr="00C715BF" w:rsidRDefault="000234AF" w:rsidP="000234AF">
            <w:pPr>
              <w:spacing w:line="276" w:lineRule="auto"/>
              <w:rPr>
                <w:rFonts w:ascii="Arial" w:hAnsi="Arial" w:cs="Arial"/>
                <w:b/>
                <w:sz w:val="36"/>
                <w:szCs w:val="36"/>
                <w:lang w:eastAsia="el-GR"/>
              </w:rPr>
            </w:pPr>
          </w:p>
        </w:tc>
      </w:tr>
    </w:tbl>
    <w:p w14:paraId="00FF431E" w14:textId="1318CC43" w:rsidR="00C715BF" w:rsidRPr="00C715BF" w:rsidRDefault="00506284" w:rsidP="000234AF">
      <w:pPr>
        <w:rPr>
          <w:rFonts w:ascii="Tahoma" w:hAnsi="Tahoma" w:cs="Tahoma"/>
          <w:b/>
          <w:color w:val="FF0000"/>
          <w:sz w:val="36"/>
          <w:szCs w:val="36"/>
          <w:lang w:eastAsia="el-GR"/>
        </w:rPr>
      </w:pPr>
      <w:r w:rsidRPr="00506284">
        <w:rPr>
          <w:rFonts w:ascii="Arial" w:hAnsi="Arial" w:cs="Arial"/>
          <w:b/>
          <w:noProof/>
          <w:color w:val="FF0000"/>
          <w:sz w:val="36"/>
          <w:szCs w:val="36"/>
          <w:lang w:eastAsia="el-GR"/>
        </w:rPr>
        <mc:AlternateContent>
          <mc:Choice Requires="wps">
            <w:drawing>
              <wp:anchor distT="0" distB="0" distL="114300" distR="114300" simplePos="0" relativeHeight="252576768" behindDoc="0" locked="0" layoutInCell="0" allowOverlap="0" wp14:anchorId="3960D4DF" wp14:editId="52D34122">
                <wp:simplePos x="0" y="0"/>
                <wp:positionH relativeFrom="page">
                  <wp:align>center</wp:align>
                </wp:positionH>
                <wp:positionV relativeFrom="topMargin">
                  <wp:posOffset>9973310</wp:posOffset>
                </wp:positionV>
                <wp:extent cx="1260000" cy="360000"/>
                <wp:effectExtent l="0" t="0" r="0" b="2540"/>
                <wp:wrapNone/>
                <wp:docPr id="337" name="Πλαίσιο κειμένου 3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4CF48CD6" w14:textId="09F3AB50" w:rsidR="0069042B" w:rsidRPr="000234AF"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64</w:t>
                            </w:r>
                            <w:r w:rsidRPr="00432B70">
                              <w:rPr>
                                <w:rFonts w:ascii="Arial" w:hAnsi="Arial"/>
                                <w:b/>
                                <w:sz w:val="36"/>
                                <w:szCs w:val="36"/>
                              </w:rPr>
                              <w:t xml:space="preserve"> / </w:t>
                            </w:r>
                            <w:r>
                              <w:rPr>
                                <w:rFonts w:ascii="Arial" w:hAnsi="Arial"/>
                                <w:b/>
                                <w:sz w:val="36"/>
                                <w:szCs w:val="36"/>
                              </w:rPr>
                              <w:t>20</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960D4DF" id="Πλαίσιο κειμένου 337" o:spid="_x0000_s1139" type="#_x0000_t202" style="position:absolute;margin-left:0;margin-top:785.3pt;width:99.2pt;height:28.35pt;z-index:25257676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Crc52SvAgAANA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14:paraId="4CF48CD6" w14:textId="09F3AB50" w:rsidR="0069042B" w:rsidRPr="000234AF"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64</w:t>
                      </w:r>
                      <w:r w:rsidRPr="00432B70">
                        <w:rPr>
                          <w:rFonts w:ascii="Arial" w:hAnsi="Arial"/>
                          <w:b/>
                          <w:sz w:val="36"/>
                          <w:szCs w:val="36"/>
                        </w:rPr>
                        <w:t xml:space="preserve"> / </w:t>
                      </w:r>
                      <w:r>
                        <w:rPr>
                          <w:rFonts w:ascii="Arial" w:hAnsi="Arial"/>
                          <w:b/>
                          <w:sz w:val="36"/>
                          <w:szCs w:val="36"/>
                        </w:rPr>
                        <w:t>20</w:t>
                      </w:r>
                    </w:p>
                  </w:txbxContent>
                </v:textbox>
                <w10:wrap anchorx="page" anchory="margin"/>
              </v:shape>
            </w:pict>
          </mc:Fallback>
        </mc:AlternateContent>
      </w:r>
    </w:p>
    <w:tbl>
      <w:tblPr>
        <w:tblStyle w:val="291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6E4"/>
        <w:tblLayout w:type="fixed"/>
        <w:tblLook w:val="04A0" w:firstRow="1" w:lastRow="0" w:firstColumn="1" w:lastColumn="0" w:noHBand="0" w:noVBand="1"/>
      </w:tblPr>
      <w:tblGrid>
        <w:gridCol w:w="9639"/>
      </w:tblGrid>
      <w:tr w:rsidR="00C715BF" w:rsidRPr="00C715BF" w14:paraId="39AE6245" w14:textId="77777777" w:rsidTr="00687986">
        <w:trPr>
          <w:jc w:val="center"/>
        </w:trPr>
        <w:tc>
          <w:tcPr>
            <w:tcW w:w="9639" w:type="dxa"/>
            <w:shd w:val="clear" w:color="auto" w:fill="FFF6E4"/>
          </w:tcPr>
          <w:p w14:paraId="5BBE96DC" w14:textId="77777777" w:rsidR="00C715BF" w:rsidRPr="00C715BF" w:rsidRDefault="00C715BF" w:rsidP="000234AF">
            <w:pPr>
              <w:spacing w:after="120" w:line="276" w:lineRule="auto"/>
              <w:rPr>
                <w:rFonts w:ascii="Arial" w:hAnsi="Arial" w:cs="Arial"/>
                <w:b/>
                <w:sz w:val="36"/>
                <w:szCs w:val="36"/>
              </w:rPr>
            </w:pPr>
            <w:r w:rsidRPr="00C715BF">
              <w:rPr>
                <w:rFonts w:ascii="Arial" w:hAnsi="Arial" w:cs="Arial"/>
                <w:b/>
                <w:noProof/>
                <w:sz w:val="36"/>
                <w:szCs w:val="36"/>
              </w:rPr>
              <w:drawing>
                <wp:anchor distT="0" distB="0" distL="114300" distR="114300" simplePos="0" relativeHeight="252383232" behindDoc="0" locked="0" layoutInCell="1" allowOverlap="1" wp14:anchorId="5775B198" wp14:editId="592B08CE">
                  <wp:simplePos x="0" y="0"/>
                  <wp:positionH relativeFrom="column">
                    <wp:posOffset>-1905</wp:posOffset>
                  </wp:positionH>
                  <wp:positionV relativeFrom="paragraph">
                    <wp:posOffset>590</wp:posOffset>
                  </wp:positionV>
                  <wp:extent cx="910800" cy="720000"/>
                  <wp:effectExtent l="0" t="0" r="3810" b="4445"/>
                  <wp:wrapSquare wrapText="bothSides"/>
                  <wp:docPr id="579" name="Εικόνα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αναστοχασμος-diafanos.emf"/>
                          <pic:cNvPicPr/>
                        </pic:nvPicPr>
                        <pic:blipFill>
                          <a:blip r:embed="rId54" cstate="print">
                            <a:extLst>
                              <a:ext uri="{28A0092B-C50C-407E-A947-70E740481C1C}">
                                <a14:useLocalDpi xmlns:a14="http://schemas.microsoft.com/office/drawing/2010/main" val="0"/>
                              </a:ext>
                            </a:extLst>
                          </a:blip>
                          <a:stretch>
                            <a:fillRect/>
                          </a:stretch>
                        </pic:blipFill>
                        <pic:spPr>
                          <a:xfrm>
                            <a:off x="0" y="0"/>
                            <a:ext cx="910800" cy="720000"/>
                          </a:xfrm>
                          <a:prstGeom prst="rect">
                            <a:avLst/>
                          </a:prstGeom>
                        </pic:spPr>
                      </pic:pic>
                    </a:graphicData>
                  </a:graphic>
                </wp:anchor>
              </w:drawing>
            </w:r>
            <w:r w:rsidRPr="00C715BF">
              <w:rPr>
                <w:rFonts w:ascii="Arial" w:hAnsi="Arial" w:cs="Arial"/>
                <w:b/>
                <w:sz w:val="36"/>
                <w:szCs w:val="36"/>
              </w:rPr>
              <w:t xml:space="preserve"> </w:t>
            </w:r>
            <w:proofErr w:type="spellStart"/>
            <w:r w:rsidRPr="00C715BF">
              <w:rPr>
                <w:rFonts w:ascii="Tahoma" w:hAnsi="Tahoma" w:cs="Tahoma"/>
                <w:b/>
                <w:sz w:val="36"/>
                <w:szCs w:val="36"/>
              </w:rPr>
              <w:t>Ανα</w:t>
            </w:r>
            <w:r w:rsidRPr="00C715BF">
              <w:rPr>
                <w:rFonts w:ascii="Tahoma" w:hAnsi="Tahoma" w:cs="Tahoma"/>
                <w:b/>
                <w:color w:val="FF0000"/>
                <w:sz w:val="36"/>
                <w:szCs w:val="36"/>
              </w:rPr>
              <w:t>στοχασμός</w:t>
            </w:r>
            <w:proofErr w:type="spellEnd"/>
          </w:p>
        </w:tc>
      </w:tr>
      <w:tr w:rsidR="00C715BF" w:rsidRPr="00C715BF" w14:paraId="7E816C68" w14:textId="77777777" w:rsidTr="00687986">
        <w:trPr>
          <w:jc w:val="center"/>
        </w:trPr>
        <w:tc>
          <w:tcPr>
            <w:tcW w:w="9639" w:type="dxa"/>
            <w:shd w:val="clear" w:color="auto" w:fill="FFF6E4"/>
          </w:tcPr>
          <w:p w14:paraId="71FCC908" w14:textId="77777777" w:rsidR="00C715BF" w:rsidRPr="00C715BF" w:rsidRDefault="00C715BF" w:rsidP="000234AF">
            <w:pPr>
              <w:spacing w:line="276" w:lineRule="auto"/>
              <w:rPr>
                <w:rFonts w:ascii="Arial" w:hAnsi="Arial" w:cs="Arial"/>
                <w:b/>
                <w:sz w:val="36"/>
                <w:szCs w:val="36"/>
              </w:rPr>
            </w:pPr>
            <w:r w:rsidRPr="00C715BF">
              <w:rPr>
                <w:rFonts w:ascii="Arial" w:hAnsi="Arial" w:cs="Arial"/>
                <w:b/>
                <w:sz w:val="36"/>
                <w:szCs w:val="36"/>
              </w:rPr>
              <w:t>1. Εξηγούμε πώς η στρογγυλοποίηση στις ΕΧ του 83.456.057 δίνει τον αριθμό 83.500.000.</w:t>
            </w:r>
          </w:p>
          <w:p w14:paraId="09B91B31" w14:textId="77777777" w:rsidR="00C715BF" w:rsidRPr="00C715BF" w:rsidRDefault="00C715BF" w:rsidP="000234AF">
            <w:pPr>
              <w:spacing w:line="276" w:lineRule="auto"/>
              <w:rPr>
                <w:rFonts w:ascii="Arial" w:hAnsi="Arial" w:cs="Arial"/>
                <w:b/>
                <w:sz w:val="36"/>
                <w:szCs w:val="36"/>
              </w:rPr>
            </w:pPr>
            <w:r w:rsidRPr="00C715BF">
              <w:rPr>
                <w:rFonts w:ascii="Arial" w:hAnsi="Arial" w:cs="Arial"/>
                <w:b/>
                <w:sz w:val="36"/>
                <w:szCs w:val="36"/>
              </w:rPr>
              <w:t>2. Η Αγγελική υπολόγισε ότι το άθροισμα 5.134 + 6.237 είναι περίπου 11.000. Εξηγούμε τον τρόπο με τον οποίο μπορεί να σκέφτηκε.</w:t>
            </w:r>
          </w:p>
          <w:p w14:paraId="1D54CDD7" w14:textId="77777777" w:rsidR="00C715BF" w:rsidRPr="00C715BF" w:rsidRDefault="00C715BF" w:rsidP="000234AF">
            <w:pPr>
              <w:spacing w:line="276" w:lineRule="auto"/>
              <w:rPr>
                <w:rFonts w:ascii="Arial" w:hAnsi="Arial" w:cs="Arial"/>
                <w:b/>
                <w:sz w:val="36"/>
                <w:szCs w:val="36"/>
              </w:rPr>
            </w:pPr>
            <w:r w:rsidRPr="00C715BF">
              <w:rPr>
                <w:rFonts w:ascii="Arial" w:hAnsi="Arial" w:cs="Arial"/>
                <w:b/>
                <w:sz w:val="36"/>
                <w:szCs w:val="36"/>
              </w:rPr>
              <w:t>3. Η Δανάη υπολόγισε πως η διαφορά 8.978 - 4.209 είναι περίπου 4.800. Σε ποια θέση στρογγυλοποίησε;</w:t>
            </w:r>
          </w:p>
          <w:p w14:paraId="59697CEF" w14:textId="77777777" w:rsidR="00C715BF" w:rsidRPr="00C715BF" w:rsidRDefault="00C715BF" w:rsidP="000234AF">
            <w:pPr>
              <w:spacing w:line="276" w:lineRule="auto"/>
              <w:rPr>
                <w:rFonts w:ascii="Arial" w:hAnsi="Arial" w:cs="Arial"/>
                <w:b/>
                <w:sz w:val="36"/>
                <w:szCs w:val="36"/>
              </w:rPr>
            </w:pPr>
            <w:r w:rsidRPr="00C715BF">
              <w:rPr>
                <w:rFonts w:ascii="Arial" w:hAnsi="Arial" w:cs="Arial"/>
                <w:b/>
                <w:sz w:val="36"/>
                <w:szCs w:val="36"/>
              </w:rPr>
              <w:t>4. Ο Νίκος υπολόγισε πως το γινόμενο 190 x 110 είναι περίπου 20.000. Σε ποια θέση στρογγυλοποίησε τους παράγοντες του γινομένου;</w:t>
            </w:r>
          </w:p>
          <w:p w14:paraId="3EEAAFC5" w14:textId="77777777" w:rsidR="00C715BF" w:rsidRPr="00C715BF" w:rsidRDefault="00C715BF" w:rsidP="000234AF">
            <w:pPr>
              <w:spacing w:line="276" w:lineRule="auto"/>
              <w:rPr>
                <w:rFonts w:ascii="Arial" w:hAnsi="Arial" w:cs="Arial"/>
                <w:b/>
                <w:sz w:val="36"/>
                <w:szCs w:val="36"/>
              </w:rPr>
            </w:pPr>
            <w:r w:rsidRPr="00C715BF">
              <w:rPr>
                <w:rFonts w:ascii="Arial" w:hAnsi="Arial" w:cs="Arial"/>
                <w:b/>
                <w:sz w:val="36"/>
                <w:szCs w:val="36"/>
              </w:rPr>
              <w:t>4. Ο Αντρέι υπολόγισε πως το πηλίκο 3.565 : 6 είναι περίπου 600. Εξηγούμε τον τρόπο με τον οποίο μπορεί να σκέφτηκε.</w:t>
            </w:r>
          </w:p>
          <w:p w14:paraId="4C65F554" w14:textId="77777777" w:rsidR="00C715BF" w:rsidRPr="00C715BF" w:rsidRDefault="00C715BF" w:rsidP="000234AF">
            <w:pPr>
              <w:spacing w:line="276" w:lineRule="auto"/>
              <w:rPr>
                <w:rFonts w:ascii="Arial" w:hAnsi="Arial" w:cs="Arial"/>
                <w:b/>
                <w:sz w:val="36"/>
                <w:szCs w:val="36"/>
              </w:rPr>
            </w:pPr>
          </w:p>
        </w:tc>
      </w:tr>
    </w:tbl>
    <w:p w14:paraId="4628CA44" w14:textId="0DBC884D" w:rsidR="00C715BF" w:rsidRPr="00C715BF" w:rsidRDefault="00C715BF" w:rsidP="00C715BF">
      <w:pPr>
        <w:spacing w:line="240" w:lineRule="auto"/>
        <w:rPr>
          <w:rFonts w:ascii="Tahoma" w:hAnsi="Tahoma" w:cs="Tahoma"/>
          <w:b/>
          <w:color w:val="FF0000"/>
          <w:sz w:val="56"/>
          <w:szCs w:val="56"/>
          <w:lang w:eastAsia="el-GR"/>
        </w:rPr>
      </w:pPr>
    </w:p>
    <w:p w14:paraId="25E46F8B" w14:textId="77777777" w:rsidR="00F518CB" w:rsidRDefault="00F518CB" w:rsidP="00F518CB">
      <w:pPr>
        <w:rPr>
          <w:rFonts w:ascii="Arial" w:hAnsi="Arial" w:cs="Arial"/>
          <w:b/>
          <w:sz w:val="56"/>
          <w:szCs w:val="56"/>
        </w:rPr>
      </w:pPr>
      <w:r>
        <w:rPr>
          <w:rFonts w:ascii="Arial" w:hAnsi="Arial" w:cs="Arial"/>
          <w:b/>
          <w:sz w:val="56"/>
          <w:szCs w:val="56"/>
        </w:rPr>
        <w:br w:type="page"/>
      </w:r>
    </w:p>
    <w:tbl>
      <w:tblPr>
        <w:tblStyle w:val="30"/>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CCECFF"/>
        <w:tblLook w:val="04A0" w:firstRow="1" w:lastRow="0" w:firstColumn="1" w:lastColumn="0" w:noHBand="0" w:noVBand="1"/>
      </w:tblPr>
      <w:tblGrid>
        <w:gridCol w:w="5245"/>
        <w:gridCol w:w="4394"/>
      </w:tblGrid>
      <w:tr w:rsidR="00F518CB" w:rsidRPr="00F518CB" w14:paraId="5F7E7FF0" w14:textId="77777777" w:rsidTr="00AF3217">
        <w:trPr>
          <w:trHeight w:val="850"/>
        </w:trPr>
        <w:tc>
          <w:tcPr>
            <w:tcW w:w="5245" w:type="dxa"/>
            <w:shd w:val="clear" w:color="auto" w:fill="CCECFF"/>
            <w:vAlign w:val="center"/>
          </w:tcPr>
          <w:p w14:paraId="4797DCFF" w14:textId="65608525" w:rsidR="00F518CB" w:rsidRPr="00F518CB" w:rsidRDefault="00E7716B" w:rsidP="00687986">
            <w:pPr>
              <w:rPr>
                <w:rFonts w:ascii="Tahoma" w:hAnsi="Tahoma" w:cs="Tahoma"/>
                <w:b/>
                <w:sz w:val="42"/>
                <w:szCs w:val="42"/>
              </w:rPr>
            </w:pPr>
            <w:r w:rsidRPr="00F518CB">
              <w:rPr>
                <w:rFonts w:ascii="Tahoma" w:hAnsi="Tahoma" w:cs="Tahoma"/>
                <w:b/>
                <w:color w:val="4A8ECC"/>
                <w:sz w:val="42"/>
                <w:szCs w:val="42"/>
              </w:rPr>
              <w:lastRenderedPageBreak/>
              <w:t>επαναληπτικό</w:t>
            </w:r>
            <w:r w:rsidR="00F518CB" w:rsidRPr="00F518CB">
              <w:rPr>
                <w:rFonts w:ascii="Tahoma" w:hAnsi="Tahoma" w:cs="Tahoma"/>
                <w:b/>
                <w:color w:val="2B426E"/>
                <w:sz w:val="42"/>
                <w:szCs w:val="42"/>
              </w:rPr>
              <w:t xml:space="preserve"> </w:t>
            </w:r>
            <w:r w:rsidR="00F518CB" w:rsidRPr="00F518CB">
              <w:rPr>
                <w:rFonts w:ascii="Tahoma" w:hAnsi="Tahoma" w:cs="Tahoma"/>
                <w:b/>
                <w:color w:val="4A8ECC"/>
                <w:sz w:val="42"/>
                <w:szCs w:val="42"/>
              </w:rPr>
              <w:t>1</w:t>
            </w:r>
          </w:p>
        </w:tc>
        <w:tc>
          <w:tcPr>
            <w:tcW w:w="4394" w:type="dxa"/>
            <w:shd w:val="clear" w:color="auto" w:fill="4A8ECC"/>
            <w:vAlign w:val="center"/>
          </w:tcPr>
          <w:p w14:paraId="06ED7A6E" w14:textId="0437BD1A" w:rsidR="00F518CB" w:rsidRPr="00F518CB" w:rsidRDefault="00F518CB" w:rsidP="00AF3217">
            <w:pPr>
              <w:jc w:val="center"/>
              <w:rPr>
                <w:rFonts w:ascii="Tahoma" w:hAnsi="Tahoma" w:cs="Tahoma"/>
                <w:b/>
                <w:color w:val="2B426E"/>
                <w:sz w:val="42"/>
                <w:szCs w:val="42"/>
              </w:rPr>
            </w:pPr>
            <w:r w:rsidRPr="00F518CB">
              <w:rPr>
                <w:rFonts w:ascii="Tahoma" w:hAnsi="Tahoma" w:cs="Tahoma"/>
                <w:b/>
                <w:color w:val="FFFFFF" w:themeColor="background1"/>
                <w:sz w:val="42"/>
                <w:szCs w:val="42"/>
              </w:rPr>
              <w:t>Κεφάλαια</w:t>
            </w:r>
            <w:r w:rsidR="00AF3217">
              <w:rPr>
                <w:rFonts w:ascii="Tahoma" w:hAnsi="Tahoma" w:cs="Tahoma"/>
                <w:b/>
                <w:color w:val="FFFFFF" w:themeColor="background1"/>
                <w:sz w:val="42"/>
                <w:szCs w:val="42"/>
              </w:rPr>
              <w:t xml:space="preserve"> </w:t>
            </w:r>
            <w:r w:rsidRPr="00F518CB">
              <w:rPr>
                <w:rFonts w:ascii="Tahoma" w:hAnsi="Tahoma" w:cs="Tahoma"/>
                <w:b/>
                <w:color w:val="FFFFFF" w:themeColor="background1"/>
                <w:sz w:val="42"/>
                <w:szCs w:val="42"/>
              </w:rPr>
              <w:t>1 - 7</w:t>
            </w:r>
          </w:p>
        </w:tc>
      </w:tr>
    </w:tbl>
    <w:p w14:paraId="12FEF9F3" w14:textId="77777777" w:rsidR="00F518CB" w:rsidRPr="005C58E4" w:rsidRDefault="008D2753" w:rsidP="00F518CB">
      <w:pPr>
        <w:spacing w:after="0" w:line="240" w:lineRule="auto"/>
        <w:rPr>
          <w:rFonts w:ascii="Arial" w:hAnsi="Arial" w:cs="Arial"/>
          <w:b/>
          <w:sz w:val="36"/>
          <w:szCs w:val="36"/>
        </w:rPr>
      </w:pPr>
      <w:r w:rsidRPr="005C58E4">
        <w:rPr>
          <w:noProof/>
          <w:sz w:val="36"/>
          <w:szCs w:val="36"/>
        </w:rPr>
        <mc:AlternateContent>
          <mc:Choice Requires="wps">
            <w:drawing>
              <wp:anchor distT="0" distB="0" distL="114300" distR="114300" simplePos="0" relativeHeight="252408832" behindDoc="1" locked="0" layoutInCell="1" allowOverlap="1" wp14:anchorId="62FDB8F3" wp14:editId="3AAD349E">
                <wp:simplePos x="0" y="0"/>
                <wp:positionH relativeFrom="column">
                  <wp:posOffset>3810</wp:posOffset>
                </wp:positionH>
                <wp:positionV relativeFrom="paragraph">
                  <wp:posOffset>258445</wp:posOffset>
                </wp:positionV>
                <wp:extent cx="6113145" cy="6339205"/>
                <wp:effectExtent l="0" t="0" r="1905" b="4445"/>
                <wp:wrapNone/>
                <wp:docPr id="290"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113145" cy="6339205"/>
                        </a:xfrm>
                        <a:prstGeom prst="rect">
                          <a:avLst/>
                        </a:prstGeom>
                        <a:solidFill>
                          <a:srgbClr val="F4F6D5"/>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V relativeFrom="margin">
                  <wp14:pctHeight>0</wp14:pctHeight>
                </wp14:sizeRelV>
              </wp:anchor>
            </w:drawing>
          </mc:Choice>
          <mc:Fallback>
            <w:pict>
              <v:rect w14:anchorId="09CA6A52" id="Rectangle 3" o:spid="_x0000_s1026" style="position:absolute;margin-left:.3pt;margin-top:20.35pt;width:481.35pt;height:499.15pt;z-index:-25090764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" fillcolor="#f4f6d5" stroked="f">
                <v:path arrowok="t"/>
              </v:rect>
            </w:pict>
          </mc:Fallback>
        </mc:AlternateContent>
      </w:r>
    </w:p>
    <w:p w14:paraId="5AC797FF" w14:textId="77777777" w:rsidR="00F518CB" w:rsidRPr="00766C7F" w:rsidRDefault="008D2753" w:rsidP="00F518CB">
      <w:pPr>
        <w:spacing w:after="0" w:line="240" w:lineRule="auto"/>
        <w:jc w:val="center"/>
        <w:rPr>
          <w:rFonts w:ascii="Arial" w:hAnsi="Arial" w:cs="Arial"/>
          <w:b/>
          <w:sz w:val="56"/>
          <w:szCs w:val="56"/>
        </w:rPr>
      </w:pPr>
      <w:r>
        <w:rPr>
          <w:noProof/>
          <w:sz w:val="36"/>
          <w:szCs w:val="36"/>
        </w:rPr>
        <w:drawing>
          <wp:inline distT="0" distB="0" distL="0" distR="0" wp14:anchorId="21C87248" wp14:editId="21D508AD">
            <wp:extent cx="2628900" cy="2173369"/>
            <wp:effectExtent l="0" t="0" r="0" b="0"/>
            <wp:docPr id="376" name="Εικόνα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6" name="EPAN Κ1Ε1.emf"/>
                    <pic:cNvPicPr/>
                  </pic:nvPicPr>
                  <pic:blipFill>
                    <a:blip r:embed="rId11">
                      <a:extLst>
                        <a:ext uri="{28A0092B-C50C-407E-A947-70E740481C1C}">
                          <a14:useLocalDpi xmlns:a14="http://schemas.microsoft.com/office/drawing/2010/main" val="0"/>
                        </a:ext>
                      </a:extLst>
                    </a:blip>
                    <a:stretch>
                      <a:fillRect/>
                    </a:stretch>
                  </pic:blipFill>
                  <pic:spPr>
                    <a:xfrm>
                      <a:off x="0" y="0"/>
                      <a:ext cx="2634929" cy="2178353"/>
                    </a:xfrm>
                    <a:prstGeom prst="rect">
                      <a:avLst/>
                    </a:prstGeom>
                  </pic:spPr>
                </pic:pic>
              </a:graphicData>
            </a:graphic>
          </wp:inline>
        </w:drawing>
      </w:r>
    </w:p>
    <w:p w14:paraId="361EFEBC" w14:textId="77777777" w:rsidR="00F518CB" w:rsidRPr="00BC4475" w:rsidRDefault="00F518CB" w:rsidP="00AF3217">
      <w:pPr>
        <w:spacing w:after="0"/>
        <w:rPr>
          <w:rFonts w:ascii="Tahoma" w:hAnsi="Tahoma" w:cs="Tahoma"/>
          <w:b/>
          <w:sz w:val="36"/>
          <w:szCs w:val="36"/>
        </w:rPr>
      </w:pPr>
      <w:r w:rsidRPr="00BC4475">
        <w:rPr>
          <w:rFonts w:ascii="Tahoma" w:hAnsi="Tahoma" w:cs="Tahoma"/>
          <w:b/>
          <w:sz w:val="36"/>
          <w:szCs w:val="36"/>
        </w:rPr>
        <w:t>Στα κεφάλαια αυτά έμαθα:</w:t>
      </w:r>
    </w:p>
    <w:p w14:paraId="5E1F37C1" w14:textId="77777777" w:rsidR="00F518CB" w:rsidRPr="00BC4475" w:rsidRDefault="00F518CB" w:rsidP="00AF3217">
      <w:pPr>
        <w:numPr>
          <w:ilvl w:val="0"/>
          <w:numId w:val="22"/>
        </w:numPr>
        <w:spacing w:after="0"/>
        <w:rPr>
          <w:rFonts w:ascii="Tahoma" w:hAnsi="Tahoma" w:cs="Tahoma"/>
          <w:b/>
          <w:sz w:val="36"/>
          <w:szCs w:val="36"/>
        </w:rPr>
      </w:pPr>
      <w:r w:rsidRPr="00BC4475">
        <w:rPr>
          <w:rFonts w:ascii="Tahoma" w:hAnsi="Tahoma" w:cs="Tahoma"/>
          <w:b/>
          <w:sz w:val="36"/>
          <w:szCs w:val="36"/>
        </w:rPr>
        <w:t xml:space="preserve">να διαβάζω, να γράφω και να αναγνωρίζω φυσικούς αριθμούς, </w:t>
      </w:r>
    </w:p>
    <w:p w14:paraId="6EAACF90" w14:textId="77777777" w:rsidR="00F518CB" w:rsidRPr="00BC4475" w:rsidRDefault="00F518CB" w:rsidP="00AF3217">
      <w:pPr>
        <w:numPr>
          <w:ilvl w:val="0"/>
          <w:numId w:val="22"/>
        </w:numPr>
        <w:spacing w:after="0"/>
        <w:rPr>
          <w:rFonts w:ascii="Tahoma" w:hAnsi="Tahoma" w:cs="Tahoma"/>
          <w:b/>
          <w:sz w:val="36"/>
          <w:szCs w:val="36"/>
        </w:rPr>
      </w:pPr>
      <w:r w:rsidRPr="00BC4475">
        <w:rPr>
          <w:rFonts w:ascii="Tahoma" w:hAnsi="Tahoma" w:cs="Tahoma"/>
          <w:b/>
          <w:sz w:val="36"/>
          <w:szCs w:val="36"/>
        </w:rPr>
        <w:t xml:space="preserve">να αναγνωρίζω την αξία θέσης κάθε ψηφίου στους φυσικούς αριθμούς, </w:t>
      </w:r>
    </w:p>
    <w:p w14:paraId="29E9A918" w14:textId="77777777" w:rsidR="00F518CB" w:rsidRPr="00BC4475" w:rsidRDefault="00F518CB" w:rsidP="00AF3217">
      <w:pPr>
        <w:numPr>
          <w:ilvl w:val="0"/>
          <w:numId w:val="22"/>
        </w:numPr>
        <w:spacing w:after="0"/>
        <w:rPr>
          <w:rFonts w:ascii="Tahoma" w:hAnsi="Tahoma" w:cs="Tahoma"/>
          <w:b/>
          <w:sz w:val="36"/>
          <w:szCs w:val="36"/>
        </w:rPr>
      </w:pPr>
      <w:r w:rsidRPr="00BC4475">
        <w:rPr>
          <w:rFonts w:ascii="Tahoma" w:hAnsi="Tahoma" w:cs="Tahoma"/>
          <w:b/>
          <w:sz w:val="36"/>
          <w:szCs w:val="36"/>
        </w:rPr>
        <w:t xml:space="preserve">να αναλύω και να συνθέτω φυσικούς αριθμούς με διαφορετικούς  τρόπους, </w:t>
      </w:r>
    </w:p>
    <w:p w14:paraId="0408D936" w14:textId="77777777" w:rsidR="00F518CB" w:rsidRPr="00BC4475" w:rsidRDefault="00F518CB" w:rsidP="00AF3217">
      <w:pPr>
        <w:numPr>
          <w:ilvl w:val="0"/>
          <w:numId w:val="22"/>
        </w:numPr>
        <w:spacing w:after="0"/>
        <w:rPr>
          <w:rFonts w:ascii="Tahoma" w:hAnsi="Tahoma" w:cs="Tahoma"/>
          <w:b/>
          <w:sz w:val="36"/>
          <w:szCs w:val="36"/>
        </w:rPr>
      </w:pPr>
      <w:r w:rsidRPr="00BC4475">
        <w:rPr>
          <w:rFonts w:ascii="Tahoma" w:hAnsi="Tahoma" w:cs="Tahoma"/>
          <w:b/>
          <w:sz w:val="36"/>
          <w:szCs w:val="36"/>
        </w:rPr>
        <w:t>να διατάσσω και να συγκρίνω φυσικούς αριθμούς,</w:t>
      </w:r>
    </w:p>
    <w:p w14:paraId="628197C6" w14:textId="77777777" w:rsidR="00F518CB" w:rsidRPr="00BC4475" w:rsidRDefault="00F518CB" w:rsidP="00AF3217">
      <w:pPr>
        <w:numPr>
          <w:ilvl w:val="0"/>
          <w:numId w:val="22"/>
        </w:numPr>
        <w:spacing w:after="0"/>
        <w:rPr>
          <w:rFonts w:ascii="Tahoma" w:hAnsi="Tahoma" w:cs="Tahoma"/>
          <w:b/>
          <w:sz w:val="36"/>
          <w:szCs w:val="36"/>
        </w:rPr>
      </w:pPr>
      <w:r w:rsidRPr="00BC4475">
        <w:rPr>
          <w:rFonts w:ascii="Tahoma" w:hAnsi="Tahoma" w:cs="Tahoma"/>
          <w:b/>
          <w:sz w:val="36"/>
          <w:szCs w:val="36"/>
        </w:rPr>
        <w:t>να στρογγυλοποιώ και να κάνω νοερούς υπολογισμούς,</w:t>
      </w:r>
    </w:p>
    <w:p w14:paraId="20A878BF" w14:textId="77777777" w:rsidR="00F518CB" w:rsidRPr="00BC4475" w:rsidRDefault="00F518CB" w:rsidP="00AF3217">
      <w:pPr>
        <w:numPr>
          <w:ilvl w:val="0"/>
          <w:numId w:val="22"/>
        </w:numPr>
        <w:spacing w:after="0"/>
        <w:rPr>
          <w:rFonts w:ascii="Tahoma" w:hAnsi="Tahoma" w:cs="Tahoma"/>
          <w:b/>
          <w:sz w:val="36"/>
          <w:szCs w:val="36"/>
        </w:rPr>
      </w:pPr>
      <w:r w:rsidRPr="00BC4475">
        <w:rPr>
          <w:rFonts w:ascii="Tahoma" w:hAnsi="Tahoma" w:cs="Tahoma"/>
          <w:b/>
          <w:sz w:val="36"/>
          <w:szCs w:val="36"/>
        </w:rPr>
        <w:t>να λύνω προβλήματα με φυσικούς αριθμούς.</w:t>
      </w:r>
    </w:p>
    <w:p w14:paraId="7A2D0DDA" w14:textId="36D2D02B" w:rsidR="0092250F" w:rsidRDefault="0092250F">
      <w:pPr>
        <w:rPr>
          <w:rFonts w:ascii="Arial" w:hAnsi="Arial" w:cs="Arial"/>
          <w:b/>
          <w:sz w:val="36"/>
          <w:szCs w:val="36"/>
        </w:rPr>
      </w:pPr>
      <w:r>
        <w:rPr>
          <w:rFonts w:ascii="Arial" w:hAnsi="Arial" w:cs="Arial"/>
          <w:b/>
          <w:sz w:val="36"/>
          <w:szCs w:val="36"/>
        </w:rPr>
        <w:br w:type="page"/>
      </w:r>
      <w:r w:rsidR="00506284" w:rsidRPr="00506284">
        <w:rPr>
          <w:rFonts w:ascii="Arial" w:hAnsi="Arial" w:cs="Arial"/>
          <w:b/>
          <w:noProof/>
          <w:sz w:val="36"/>
          <w:szCs w:val="36"/>
        </w:rPr>
        <mc:AlternateContent>
          <mc:Choice Requires="wps">
            <w:drawing>
              <wp:anchor distT="0" distB="0" distL="114300" distR="114300" simplePos="0" relativeHeight="252580864" behindDoc="0" locked="0" layoutInCell="0" allowOverlap="0" wp14:anchorId="5088C5E1" wp14:editId="2A1C34C9">
                <wp:simplePos x="0" y="0"/>
                <wp:positionH relativeFrom="page">
                  <wp:align>center</wp:align>
                </wp:positionH>
                <wp:positionV relativeFrom="topMargin">
                  <wp:posOffset>9973310</wp:posOffset>
                </wp:positionV>
                <wp:extent cx="1260000" cy="360000"/>
                <wp:effectExtent l="0" t="0" r="0" b="2540"/>
                <wp:wrapNone/>
                <wp:docPr id="343" name="Πλαίσιο κειμένου 3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798EF59F" w14:textId="4B22DCD8" w:rsidR="0069042B" w:rsidRPr="00AF3217"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65</w:t>
                            </w:r>
                            <w:r w:rsidRPr="00432B70">
                              <w:rPr>
                                <w:rFonts w:ascii="Arial" w:hAnsi="Arial"/>
                                <w:b/>
                                <w:sz w:val="36"/>
                                <w:szCs w:val="36"/>
                              </w:rPr>
                              <w:t xml:space="preserve"> / </w:t>
                            </w:r>
                            <w:r>
                              <w:rPr>
                                <w:rFonts w:ascii="Arial" w:hAnsi="Arial"/>
                                <w:b/>
                                <w:sz w:val="36"/>
                                <w:szCs w:val="36"/>
                              </w:rPr>
                              <w:t>21</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088C5E1" id="Πλαίσιο κειμένου 343" o:spid="_x0000_s1140" type="#_x0000_t202" style="position:absolute;margin-left:0;margin-top:785.3pt;width:99.2pt;height:28.35pt;z-index:25258086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BlQmFIsAIAADQ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14:paraId="798EF59F" w14:textId="4B22DCD8" w:rsidR="0069042B" w:rsidRPr="00AF3217"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65</w:t>
                      </w:r>
                      <w:r w:rsidRPr="00432B70">
                        <w:rPr>
                          <w:rFonts w:ascii="Arial" w:hAnsi="Arial"/>
                          <w:b/>
                          <w:sz w:val="36"/>
                          <w:szCs w:val="36"/>
                        </w:rPr>
                        <w:t xml:space="preserve"> / </w:t>
                      </w:r>
                      <w:r>
                        <w:rPr>
                          <w:rFonts w:ascii="Arial" w:hAnsi="Arial"/>
                          <w:b/>
                          <w:sz w:val="36"/>
                          <w:szCs w:val="36"/>
                        </w:rPr>
                        <w:t>21</w:t>
                      </w:r>
                    </w:p>
                  </w:txbxContent>
                </v:textbox>
                <w10:wrap anchorx="page" anchory="margin"/>
              </v:shape>
            </w:pict>
          </mc:Fallback>
        </mc:AlternateContent>
      </w: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938"/>
      </w:tblGrid>
      <w:tr w:rsidR="00F518CB" w:rsidRPr="00F518CB" w14:paraId="44EAA87B" w14:textId="77777777" w:rsidTr="0092250F">
        <w:tc>
          <w:tcPr>
            <w:tcW w:w="1701" w:type="dxa"/>
            <w:tcMar>
              <w:left w:w="0" w:type="dxa"/>
              <w:right w:w="0" w:type="dxa"/>
            </w:tcMar>
          </w:tcPr>
          <w:p w14:paraId="2D795590" w14:textId="77777777" w:rsidR="00F518CB" w:rsidRPr="00F518CB" w:rsidRDefault="00F518CB" w:rsidP="00687986">
            <w:pPr>
              <w:rPr>
                <w:rFonts w:ascii="Arial" w:hAnsi="Arial" w:cs="Arial"/>
                <w:b/>
                <w:sz w:val="36"/>
                <w:szCs w:val="36"/>
              </w:rPr>
            </w:pPr>
            <w:r w:rsidRPr="00F518CB">
              <w:rPr>
                <w:rFonts w:ascii="Tahoma-Bold" w:eastAsia="Calibri" w:hAnsi="Tahoma-Bold" w:cs="Times New Roman"/>
                <w:b/>
                <w:bCs/>
                <w:color w:val="2381C4"/>
                <w:sz w:val="36"/>
                <w:szCs w:val="36"/>
              </w:rPr>
              <w:lastRenderedPageBreak/>
              <w:t>Ασκήσεις</w:t>
            </w:r>
          </w:p>
        </w:tc>
        <w:tc>
          <w:tcPr>
            <w:tcW w:w="7938" w:type="dxa"/>
            <w:tcBorders>
              <w:bottom w:val="single" w:sz="24" w:space="0" w:color="0070C0"/>
            </w:tcBorders>
          </w:tcPr>
          <w:p w14:paraId="22D44869" w14:textId="77777777" w:rsidR="00F518CB" w:rsidRPr="00F518CB" w:rsidRDefault="00F518CB" w:rsidP="00687986">
            <w:pPr>
              <w:rPr>
                <w:rFonts w:ascii="Arial" w:hAnsi="Arial" w:cs="Arial"/>
                <w:b/>
                <w:sz w:val="36"/>
                <w:szCs w:val="36"/>
              </w:rPr>
            </w:pPr>
          </w:p>
        </w:tc>
      </w:tr>
    </w:tbl>
    <w:p w14:paraId="794E4355" w14:textId="77777777" w:rsidR="00F518CB" w:rsidRDefault="00F518CB" w:rsidP="00F518CB">
      <w:pPr>
        <w:rPr>
          <w:rFonts w:ascii="Arial" w:hAnsi="Arial" w:cs="Arial"/>
          <w:b/>
          <w:sz w:val="36"/>
          <w:szCs w:val="36"/>
        </w:rPr>
      </w:pPr>
    </w:p>
    <w:p w14:paraId="5D62B8EF" w14:textId="438B1398" w:rsidR="00C602B2" w:rsidRDefault="00A417B2" w:rsidP="00A417B2">
      <w:pPr>
        <w:jc w:val="center"/>
        <w:rPr>
          <w:rFonts w:ascii="Arial" w:hAnsi="Arial" w:cs="Arial"/>
          <w:b/>
          <w:sz w:val="36"/>
          <w:szCs w:val="36"/>
        </w:rPr>
      </w:pPr>
      <w:r w:rsidRPr="00F518CB">
        <w:rPr>
          <w:noProof/>
          <w:sz w:val="36"/>
          <w:szCs w:val="36"/>
        </w:rPr>
        <w:drawing>
          <wp:inline distT="0" distB="0" distL="0" distR="0" wp14:anchorId="497B9758" wp14:editId="2569DEBE">
            <wp:extent cx="2925000" cy="900000"/>
            <wp:effectExtent l="0" t="0" r="8890" b="0"/>
            <wp:docPr id="7" name="Εικόνα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2925000" cy="900000"/>
                    </a:xfrm>
                    <a:prstGeom prst="rect">
                      <a:avLst/>
                    </a:prstGeom>
                  </pic:spPr>
                </pic:pic>
              </a:graphicData>
            </a:graphic>
          </wp:inline>
        </w:drawing>
      </w:r>
    </w:p>
    <w:p w14:paraId="2E8EC388" w14:textId="5B3AAAA2" w:rsidR="00A417B2" w:rsidRPr="00F518CB" w:rsidRDefault="00A417B2" w:rsidP="00A417B2">
      <w:pPr>
        <w:jc w:val="center"/>
        <w:rPr>
          <w:rFonts w:ascii="Arial" w:hAnsi="Arial" w:cs="Arial"/>
          <w:b/>
          <w:sz w:val="36"/>
          <w:szCs w:val="36"/>
        </w:rPr>
      </w:pPr>
      <w:r w:rsidRPr="00F518CB">
        <w:rPr>
          <w:noProof/>
          <w:sz w:val="36"/>
          <w:szCs w:val="36"/>
        </w:rPr>
        <w:drawing>
          <wp:inline distT="0" distB="0" distL="0" distR="0" wp14:anchorId="74B0DF04" wp14:editId="4068984F">
            <wp:extent cx="2818247" cy="900000"/>
            <wp:effectExtent l="0" t="0" r="1270" b="0"/>
            <wp:docPr id="11" name="Εικόνα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2818247" cy="900000"/>
                    </a:xfrm>
                    <a:prstGeom prst="rect">
                      <a:avLst/>
                    </a:prstGeom>
                  </pic:spPr>
                </pic:pic>
              </a:graphicData>
            </a:graphic>
          </wp:inline>
        </w:drawing>
      </w:r>
    </w:p>
    <w:p w14:paraId="2F5D89EF" w14:textId="77777777" w:rsidR="00F518CB" w:rsidRPr="00F518CB" w:rsidRDefault="00F518CB" w:rsidP="00F518CB">
      <w:pPr>
        <w:spacing w:after="0" w:line="240" w:lineRule="auto"/>
        <w:rPr>
          <w:rFonts w:ascii="Arial" w:hAnsi="Arial" w:cs="Arial"/>
          <w:b/>
          <w:sz w:val="36"/>
          <w:szCs w:val="36"/>
        </w:rPr>
      </w:pPr>
      <w:r w:rsidRPr="00F518CB">
        <w:rPr>
          <w:rFonts w:ascii="Arial" w:hAnsi="Arial" w:cs="Arial"/>
          <w:b/>
          <w:color w:val="000000" w:themeColor="text1"/>
          <w:sz w:val="36"/>
          <w:szCs w:val="36"/>
        </w:rPr>
        <w:t>Γράφουμε ποιοι είναι οι φυσικοί αριθμοί:</w:t>
      </w:r>
    </w:p>
    <w:p w14:paraId="328158E3" w14:textId="510676FE" w:rsidR="00F518CB" w:rsidRPr="00F518CB" w:rsidRDefault="00F518CB" w:rsidP="00A417B2">
      <w:pPr>
        <w:spacing w:before="360"/>
        <w:rPr>
          <w:rFonts w:ascii="Arial" w:hAnsi="Arial" w:cs="Arial"/>
          <w:b/>
          <w:sz w:val="36"/>
          <w:szCs w:val="36"/>
        </w:rPr>
      </w:pPr>
      <w:r w:rsidRPr="00F518CB">
        <w:rPr>
          <w:rFonts w:ascii="Arial" w:hAnsi="Arial" w:cs="Arial"/>
          <w:b/>
          <w:sz w:val="36"/>
          <w:szCs w:val="36"/>
        </w:rPr>
        <w:t>______________________________</w:t>
      </w:r>
      <w:r w:rsidR="00C602B2">
        <w:rPr>
          <w:rFonts w:ascii="Arial" w:hAnsi="Arial" w:cs="Arial"/>
          <w:b/>
          <w:sz w:val="36"/>
          <w:szCs w:val="36"/>
        </w:rPr>
        <w:t>__________________</w:t>
      </w:r>
      <w:r w:rsidR="00A417B2" w:rsidRPr="00A417B2">
        <w:rPr>
          <w:rFonts w:ascii="Arial" w:hAnsi="Arial" w:cs="Arial"/>
          <w:b/>
          <w:sz w:val="36"/>
          <w:szCs w:val="36"/>
        </w:rPr>
        <w:t xml:space="preserve"> </w:t>
      </w:r>
    </w:p>
    <w:p w14:paraId="273BC5BF" w14:textId="77777777" w:rsidR="00C602B2" w:rsidRPr="00F518CB" w:rsidRDefault="00C602B2" w:rsidP="00A417B2">
      <w:pPr>
        <w:spacing w:before="360" w:after="0" w:line="240" w:lineRule="auto"/>
        <w:rPr>
          <w:rFonts w:ascii="Arial" w:hAnsi="Arial" w:cs="Arial"/>
          <w:b/>
          <w:sz w:val="36"/>
          <w:szCs w:val="36"/>
        </w:rPr>
      </w:pPr>
      <w:r w:rsidRPr="00F518CB">
        <w:rPr>
          <w:rFonts w:ascii="Arial" w:hAnsi="Arial" w:cs="Arial"/>
          <w:b/>
          <w:sz w:val="36"/>
          <w:szCs w:val="36"/>
        </w:rPr>
        <w:t>______________________________</w:t>
      </w:r>
      <w:r>
        <w:rPr>
          <w:rFonts w:ascii="Arial" w:hAnsi="Arial" w:cs="Arial"/>
          <w:b/>
          <w:sz w:val="36"/>
          <w:szCs w:val="36"/>
        </w:rPr>
        <w:t>__________________</w:t>
      </w:r>
    </w:p>
    <w:p w14:paraId="3B1DFC97" w14:textId="77777777" w:rsidR="004709A9" w:rsidRDefault="004709A9" w:rsidP="00F518CB">
      <w:pPr>
        <w:spacing w:after="0" w:line="240" w:lineRule="auto"/>
        <w:rPr>
          <w:rFonts w:ascii="Arial" w:hAnsi="Arial" w:cs="Arial"/>
          <w:b/>
          <w:color w:val="000000" w:themeColor="text1"/>
          <w:sz w:val="36"/>
          <w:szCs w:val="36"/>
        </w:rPr>
      </w:pPr>
    </w:p>
    <w:p w14:paraId="086FFC48" w14:textId="77777777" w:rsidR="00F518CB" w:rsidRPr="00F518CB" w:rsidRDefault="00F518CB" w:rsidP="00F518CB">
      <w:pPr>
        <w:spacing w:after="0" w:line="240" w:lineRule="auto"/>
        <w:rPr>
          <w:rFonts w:ascii="Arial" w:hAnsi="Arial" w:cs="Arial"/>
          <w:b/>
          <w:sz w:val="36"/>
          <w:szCs w:val="36"/>
        </w:rPr>
      </w:pPr>
      <w:r w:rsidRPr="00F518CB">
        <w:rPr>
          <w:rFonts w:ascii="Arial" w:hAnsi="Arial" w:cs="Arial"/>
          <w:b/>
          <w:color w:val="000000" w:themeColor="text1"/>
          <w:sz w:val="36"/>
          <w:szCs w:val="36"/>
        </w:rPr>
        <w:t>Γράφουμε ποιοι είναι οι άρτιοι φυσικοί αριθμοί:</w:t>
      </w:r>
    </w:p>
    <w:p w14:paraId="4B2E1E50" w14:textId="77777777" w:rsidR="00C602B2" w:rsidRPr="00F518CB" w:rsidRDefault="00C602B2" w:rsidP="00A417B2">
      <w:pPr>
        <w:spacing w:before="360" w:after="0" w:line="240" w:lineRule="auto"/>
        <w:rPr>
          <w:rFonts w:ascii="Arial" w:hAnsi="Arial" w:cs="Arial"/>
          <w:b/>
          <w:sz w:val="36"/>
          <w:szCs w:val="36"/>
        </w:rPr>
      </w:pPr>
      <w:r w:rsidRPr="00F518CB">
        <w:rPr>
          <w:rFonts w:ascii="Arial" w:hAnsi="Arial" w:cs="Arial"/>
          <w:b/>
          <w:sz w:val="36"/>
          <w:szCs w:val="36"/>
        </w:rPr>
        <w:t>______________________________</w:t>
      </w:r>
      <w:r>
        <w:rPr>
          <w:rFonts w:ascii="Arial" w:hAnsi="Arial" w:cs="Arial"/>
          <w:b/>
          <w:sz w:val="36"/>
          <w:szCs w:val="36"/>
        </w:rPr>
        <w:t>__________________</w:t>
      </w:r>
    </w:p>
    <w:p w14:paraId="434DB9D4" w14:textId="77777777" w:rsidR="00C602B2" w:rsidRPr="00F518CB" w:rsidRDefault="00C602B2" w:rsidP="00A417B2">
      <w:pPr>
        <w:spacing w:before="360" w:after="0" w:line="240" w:lineRule="auto"/>
        <w:rPr>
          <w:rFonts w:ascii="Arial" w:hAnsi="Arial" w:cs="Arial"/>
          <w:b/>
          <w:sz w:val="36"/>
          <w:szCs w:val="36"/>
        </w:rPr>
      </w:pPr>
      <w:r w:rsidRPr="00F518CB">
        <w:rPr>
          <w:rFonts w:ascii="Arial" w:hAnsi="Arial" w:cs="Arial"/>
          <w:b/>
          <w:sz w:val="36"/>
          <w:szCs w:val="36"/>
        </w:rPr>
        <w:t>______________________________</w:t>
      </w:r>
      <w:r>
        <w:rPr>
          <w:rFonts w:ascii="Arial" w:hAnsi="Arial" w:cs="Arial"/>
          <w:b/>
          <w:sz w:val="36"/>
          <w:szCs w:val="36"/>
        </w:rPr>
        <w:t>__________________</w:t>
      </w:r>
    </w:p>
    <w:p w14:paraId="17DEE0E5" w14:textId="3529A9C4" w:rsidR="004709A9" w:rsidRDefault="00506284" w:rsidP="00F518CB">
      <w:pPr>
        <w:spacing w:after="0" w:line="240" w:lineRule="auto"/>
        <w:rPr>
          <w:rFonts w:ascii="Arial" w:hAnsi="Arial" w:cs="Arial"/>
          <w:b/>
          <w:color w:val="000000" w:themeColor="text1"/>
          <w:sz w:val="36"/>
          <w:szCs w:val="36"/>
        </w:rPr>
      </w:pPr>
      <w:r w:rsidRPr="00506284">
        <w:rPr>
          <w:rFonts w:ascii="Arial" w:hAnsi="Arial" w:cs="Arial"/>
          <w:b/>
          <w:noProof/>
          <w:color w:val="000000" w:themeColor="text1"/>
          <w:sz w:val="36"/>
          <w:szCs w:val="36"/>
        </w:rPr>
        <mc:AlternateContent>
          <mc:Choice Requires="wps">
            <w:drawing>
              <wp:anchor distT="0" distB="0" distL="114300" distR="114300" simplePos="0" relativeHeight="252582912" behindDoc="0" locked="0" layoutInCell="0" allowOverlap="0" wp14:anchorId="1A628432" wp14:editId="50762A49">
                <wp:simplePos x="0" y="0"/>
                <wp:positionH relativeFrom="page">
                  <wp:align>center</wp:align>
                </wp:positionH>
                <wp:positionV relativeFrom="topMargin">
                  <wp:posOffset>9973310</wp:posOffset>
                </wp:positionV>
                <wp:extent cx="1260000" cy="360000"/>
                <wp:effectExtent l="0" t="0" r="0" b="2540"/>
                <wp:wrapNone/>
                <wp:docPr id="344" name="Πλαίσιο κειμένου 3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1721DA04" w14:textId="62C634CE" w:rsidR="0069042B" w:rsidRPr="00A417B2"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66</w:t>
                            </w:r>
                            <w:r w:rsidRPr="00432B70">
                              <w:rPr>
                                <w:rFonts w:ascii="Arial" w:hAnsi="Arial"/>
                                <w:b/>
                                <w:sz w:val="36"/>
                                <w:szCs w:val="36"/>
                              </w:rPr>
                              <w:t xml:space="preserve"> / </w:t>
                            </w:r>
                            <w:r>
                              <w:rPr>
                                <w:rFonts w:ascii="Arial" w:hAnsi="Arial"/>
                                <w:b/>
                                <w:sz w:val="36"/>
                                <w:szCs w:val="36"/>
                              </w:rPr>
                              <w:t>21</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A628432" id="Πλαίσιο κειμένου 344" o:spid="_x0000_s1141" type="#_x0000_t202" style="position:absolute;margin-left:0;margin-top:785.3pt;width:99.2pt;height:28.35pt;z-index:25258291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DzeI48sAIAADQ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14:paraId="1721DA04" w14:textId="62C634CE" w:rsidR="0069042B" w:rsidRPr="00A417B2"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66</w:t>
                      </w:r>
                      <w:r w:rsidRPr="00432B70">
                        <w:rPr>
                          <w:rFonts w:ascii="Arial" w:hAnsi="Arial"/>
                          <w:b/>
                          <w:sz w:val="36"/>
                          <w:szCs w:val="36"/>
                        </w:rPr>
                        <w:t xml:space="preserve"> / </w:t>
                      </w:r>
                      <w:r>
                        <w:rPr>
                          <w:rFonts w:ascii="Arial" w:hAnsi="Arial"/>
                          <w:b/>
                          <w:sz w:val="36"/>
                          <w:szCs w:val="36"/>
                        </w:rPr>
                        <w:t>21</w:t>
                      </w:r>
                    </w:p>
                  </w:txbxContent>
                </v:textbox>
                <w10:wrap anchorx="page" anchory="margin"/>
              </v:shape>
            </w:pict>
          </mc:Fallback>
        </mc:AlternateContent>
      </w:r>
    </w:p>
    <w:p w14:paraId="5C6673BA" w14:textId="77777777" w:rsidR="00F518CB" w:rsidRPr="00F518CB" w:rsidRDefault="00F518CB" w:rsidP="00F518CB">
      <w:pPr>
        <w:spacing w:after="0" w:line="240" w:lineRule="auto"/>
        <w:rPr>
          <w:rFonts w:ascii="Arial" w:hAnsi="Arial" w:cs="Arial"/>
          <w:b/>
          <w:color w:val="000000" w:themeColor="text1"/>
          <w:sz w:val="36"/>
          <w:szCs w:val="36"/>
        </w:rPr>
      </w:pPr>
      <w:r w:rsidRPr="00F518CB">
        <w:rPr>
          <w:rFonts w:ascii="Arial" w:hAnsi="Arial" w:cs="Arial"/>
          <w:b/>
          <w:color w:val="000000" w:themeColor="text1"/>
          <w:sz w:val="36"/>
          <w:szCs w:val="36"/>
        </w:rPr>
        <w:t>Γράφουμε ποιοι είναι οι περιττοί φυσικοί αριθμοί:</w:t>
      </w:r>
    </w:p>
    <w:p w14:paraId="61728BCC" w14:textId="77777777" w:rsidR="00C602B2" w:rsidRPr="00F518CB" w:rsidRDefault="00C602B2" w:rsidP="00A417B2">
      <w:pPr>
        <w:spacing w:before="360" w:after="0" w:line="240" w:lineRule="auto"/>
        <w:rPr>
          <w:rFonts w:ascii="Arial" w:hAnsi="Arial" w:cs="Arial"/>
          <w:b/>
          <w:sz w:val="36"/>
          <w:szCs w:val="36"/>
        </w:rPr>
      </w:pPr>
      <w:r w:rsidRPr="00F518CB">
        <w:rPr>
          <w:rFonts w:ascii="Arial" w:hAnsi="Arial" w:cs="Arial"/>
          <w:b/>
          <w:sz w:val="36"/>
          <w:szCs w:val="36"/>
        </w:rPr>
        <w:t>______________________________</w:t>
      </w:r>
      <w:r>
        <w:rPr>
          <w:rFonts w:ascii="Arial" w:hAnsi="Arial" w:cs="Arial"/>
          <w:b/>
          <w:sz w:val="36"/>
          <w:szCs w:val="36"/>
        </w:rPr>
        <w:t>__________________</w:t>
      </w:r>
    </w:p>
    <w:p w14:paraId="0269FA2A" w14:textId="77777777" w:rsidR="00C602B2" w:rsidRPr="00F518CB" w:rsidRDefault="00C602B2" w:rsidP="00A417B2">
      <w:pPr>
        <w:spacing w:before="360" w:after="0" w:line="240" w:lineRule="auto"/>
        <w:rPr>
          <w:rFonts w:ascii="Arial" w:hAnsi="Arial" w:cs="Arial"/>
          <w:b/>
          <w:sz w:val="36"/>
          <w:szCs w:val="36"/>
        </w:rPr>
      </w:pPr>
      <w:r w:rsidRPr="00F518CB">
        <w:rPr>
          <w:rFonts w:ascii="Arial" w:hAnsi="Arial" w:cs="Arial"/>
          <w:b/>
          <w:sz w:val="36"/>
          <w:szCs w:val="36"/>
        </w:rPr>
        <w:t>______________________________</w:t>
      </w:r>
      <w:r>
        <w:rPr>
          <w:rFonts w:ascii="Arial" w:hAnsi="Arial" w:cs="Arial"/>
          <w:b/>
          <w:sz w:val="36"/>
          <w:szCs w:val="36"/>
        </w:rPr>
        <w:t>__________________</w:t>
      </w:r>
    </w:p>
    <w:p w14:paraId="36AEC3B2" w14:textId="68E4AEBB" w:rsidR="00F518CB" w:rsidRDefault="00F518CB" w:rsidP="00F518CB">
      <w:pPr>
        <w:spacing w:after="0" w:line="240" w:lineRule="auto"/>
        <w:rPr>
          <w:rFonts w:ascii="Arial" w:hAnsi="Arial" w:cs="Arial"/>
          <w:b/>
          <w:sz w:val="36"/>
          <w:szCs w:val="36"/>
        </w:rPr>
      </w:pPr>
    </w:p>
    <w:p w14:paraId="6EEB099D" w14:textId="77777777" w:rsidR="00A417B2" w:rsidRDefault="00A417B2" w:rsidP="00F518CB">
      <w:pPr>
        <w:spacing w:after="0" w:line="240" w:lineRule="auto"/>
        <w:rPr>
          <w:rFonts w:ascii="Arial" w:hAnsi="Arial" w:cs="Arial"/>
          <w:b/>
          <w:sz w:val="36"/>
          <w:szCs w:val="36"/>
        </w:rPr>
        <w:sectPr w:rsidR="00A417B2" w:rsidSect="007D2295">
          <w:pgSz w:w="11906" w:h="16838"/>
          <w:pgMar w:top="1134" w:right="1134" w:bottom="1134" w:left="1134" w:header="709" w:footer="709" w:gutter="0"/>
          <w:cols w:space="708"/>
          <w:docGrid w:linePitch="360"/>
        </w:sectPr>
      </w:pPr>
    </w:p>
    <w:p w14:paraId="054BF920" w14:textId="77777777" w:rsidR="009C50E3" w:rsidRDefault="009C50E3" w:rsidP="009C50E3">
      <w:pPr>
        <w:spacing w:after="0" w:line="240" w:lineRule="auto"/>
        <w:rPr>
          <w:rFonts w:ascii="Arial" w:hAnsi="Arial" w:cs="Arial"/>
          <w:b/>
          <w:sz w:val="36"/>
          <w:szCs w:val="36"/>
        </w:rPr>
      </w:pPr>
      <w:r>
        <w:rPr>
          <w:noProof/>
        </w:rPr>
        <w:lastRenderedPageBreak/>
        <w:drawing>
          <wp:inline distT="0" distB="0" distL="0" distR="0" wp14:anchorId="4DAA508A" wp14:editId="43AE3092">
            <wp:extent cx="9085554" cy="2743200"/>
            <wp:effectExtent l="0" t="0" r="1905" b="0"/>
            <wp:docPr id="1" name="Εικόνα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9255775" cy="2794595"/>
                    </a:xfrm>
                    <a:prstGeom prst="rect">
                      <a:avLst/>
                    </a:prstGeom>
                  </pic:spPr>
                </pic:pic>
              </a:graphicData>
            </a:graphic>
          </wp:inline>
        </w:drawing>
      </w:r>
    </w:p>
    <w:p w14:paraId="4EA0E796" w14:textId="77777777" w:rsidR="009C50E3" w:rsidRDefault="009C50E3" w:rsidP="009C50E3">
      <w:pPr>
        <w:spacing w:after="0" w:line="240" w:lineRule="auto"/>
        <w:rPr>
          <w:rFonts w:ascii="Arial" w:hAnsi="Arial" w:cs="Arial"/>
          <w:b/>
          <w:sz w:val="36"/>
          <w:szCs w:val="36"/>
        </w:rPr>
      </w:pPr>
    </w:p>
    <w:p w14:paraId="0DE150B8" w14:textId="77777777" w:rsidR="009C50E3" w:rsidRPr="00F518CB" w:rsidRDefault="009C50E3" w:rsidP="009C50E3">
      <w:pPr>
        <w:spacing w:after="0" w:line="240" w:lineRule="auto"/>
        <w:rPr>
          <w:rFonts w:ascii="Arial" w:hAnsi="Arial" w:cs="Arial"/>
          <w:b/>
          <w:sz w:val="36"/>
          <w:szCs w:val="36"/>
        </w:rPr>
      </w:pPr>
      <w:r w:rsidRPr="00F518CB">
        <w:rPr>
          <w:rFonts w:ascii="Arial" w:hAnsi="Arial" w:cs="Arial"/>
          <w:b/>
          <w:sz w:val="36"/>
          <w:szCs w:val="36"/>
        </w:rPr>
        <w:t>Αναλύουμε τον αριθμό 2.709.036:</w:t>
      </w:r>
    </w:p>
    <w:p w14:paraId="17E2538D" w14:textId="2D28A9A5" w:rsidR="009C50E3" w:rsidRPr="009C50E3" w:rsidRDefault="009C50E3" w:rsidP="009C50E3">
      <w:pPr>
        <w:spacing w:before="360" w:after="0" w:line="240" w:lineRule="auto"/>
        <w:jc w:val="right"/>
        <w:rPr>
          <w:rFonts w:ascii="Arial" w:hAnsi="Arial" w:cs="Arial"/>
          <w:b/>
          <w:sz w:val="36"/>
          <w:szCs w:val="36"/>
          <w:u w:val="single"/>
        </w:rPr>
      </w:pPr>
      <w:r>
        <w:rPr>
          <w:rFonts w:ascii="Arial" w:hAnsi="Arial" w:cs="Arial"/>
          <w:b/>
          <w:sz w:val="36"/>
          <w:szCs w:val="36"/>
          <w:u w:val="single"/>
        </w:rPr>
        <w:t>__________________</w:t>
      </w:r>
      <w:r w:rsidRPr="009C50E3">
        <w:rPr>
          <w:rFonts w:ascii="Arial" w:hAnsi="Arial" w:cs="Arial"/>
          <w:b/>
          <w:sz w:val="36"/>
          <w:szCs w:val="36"/>
          <w:u w:val="single"/>
        </w:rPr>
        <w:t>____________________________________________            ____</w:t>
      </w:r>
    </w:p>
    <w:p w14:paraId="243E0F9C" w14:textId="77777777" w:rsidR="009C50E3" w:rsidRPr="009C50E3" w:rsidRDefault="009C50E3" w:rsidP="009C50E3">
      <w:pPr>
        <w:spacing w:before="360" w:after="0" w:line="240" w:lineRule="auto"/>
        <w:jc w:val="right"/>
        <w:rPr>
          <w:rFonts w:ascii="Arial" w:hAnsi="Arial" w:cs="Arial"/>
          <w:b/>
          <w:sz w:val="36"/>
          <w:szCs w:val="36"/>
          <w:u w:val="single"/>
        </w:rPr>
      </w:pPr>
      <w:r>
        <w:rPr>
          <w:rFonts w:ascii="Arial" w:hAnsi="Arial" w:cs="Arial"/>
          <w:b/>
          <w:sz w:val="36"/>
          <w:szCs w:val="36"/>
          <w:u w:val="single"/>
        </w:rPr>
        <w:t>__________________</w:t>
      </w:r>
      <w:r w:rsidRPr="009C50E3">
        <w:rPr>
          <w:rFonts w:ascii="Arial" w:hAnsi="Arial" w:cs="Arial"/>
          <w:b/>
          <w:sz w:val="36"/>
          <w:szCs w:val="36"/>
          <w:u w:val="single"/>
        </w:rPr>
        <w:t>____________________________________________            ____</w:t>
      </w:r>
    </w:p>
    <w:p w14:paraId="41458F4D" w14:textId="77777777" w:rsidR="009C50E3" w:rsidRPr="00F518CB" w:rsidRDefault="009C50E3" w:rsidP="009C50E3">
      <w:pPr>
        <w:spacing w:after="0" w:line="240" w:lineRule="auto"/>
        <w:rPr>
          <w:rFonts w:ascii="Arial" w:hAnsi="Arial" w:cs="Arial"/>
          <w:b/>
          <w:sz w:val="36"/>
          <w:szCs w:val="36"/>
        </w:rPr>
      </w:pPr>
    </w:p>
    <w:p w14:paraId="249763B4" w14:textId="77777777" w:rsidR="009C50E3" w:rsidRPr="00F518CB" w:rsidRDefault="009C50E3" w:rsidP="009C50E3">
      <w:pPr>
        <w:spacing w:after="0" w:line="240" w:lineRule="auto"/>
        <w:rPr>
          <w:rFonts w:ascii="Arial" w:hAnsi="Arial" w:cs="Arial"/>
          <w:b/>
          <w:sz w:val="36"/>
          <w:szCs w:val="36"/>
        </w:rPr>
      </w:pPr>
      <w:r w:rsidRPr="00F518CB">
        <w:rPr>
          <w:rFonts w:ascii="Arial" w:hAnsi="Arial" w:cs="Arial"/>
          <w:b/>
          <w:sz w:val="36"/>
          <w:szCs w:val="36"/>
        </w:rPr>
        <w:t>Γράφουμε τον αριθμό που έχει 3ΔΕ 6ΕΧ 3ΔΧ 9Μ:</w:t>
      </w:r>
    </w:p>
    <w:p w14:paraId="7BE9A9C3" w14:textId="77777777" w:rsidR="009C50E3" w:rsidRPr="009C50E3" w:rsidRDefault="009C50E3" w:rsidP="009C50E3">
      <w:pPr>
        <w:spacing w:before="360" w:after="0" w:line="240" w:lineRule="auto"/>
        <w:jc w:val="right"/>
        <w:rPr>
          <w:rFonts w:ascii="Arial" w:hAnsi="Arial" w:cs="Arial"/>
          <w:b/>
          <w:sz w:val="36"/>
          <w:szCs w:val="36"/>
          <w:u w:val="single"/>
        </w:rPr>
      </w:pPr>
      <w:r>
        <w:rPr>
          <w:rFonts w:ascii="Arial" w:hAnsi="Arial" w:cs="Arial"/>
          <w:b/>
          <w:sz w:val="36"/>
          <w:szCs w:val="36"/>
          <w:u w:val="single"/>
        </w:rPr>
        <w:t>__________________</w:t>
      </w:r>
      <w:r w:rsidRPr="009C50E3">
        <w:rPr>
          <w:rFonts w:ascii="Arial" w:hAnsi="Arial" w:cs="Arial"/>
          <w:b/>
          <w:sz w:val="36"/>
          <w:szCs w:val="36"/>
          <w:u w:val="single"/>
        </w:rPr>
        <w:t>____________________________________________            ____</w:t>
      </w:r>
    </w:p>
    <w:p w14:paraId="11D12954" w14:textId="77777777" w:rsidR="009C50E3" w:rsidRPr="009C50E3" w:rsidRDefault="009C50E3" w:rsidP="009C50E3">
      <w:pPr>
        <w:spacing w:before="360" w:after="0" w:line="240" w:lineRule="auto"/>
        <w:jc w:val="right"/>
        <w:rPr>
          <w:rFonts w:ascii="Arial" w:hAnsi="Arial" w:cs="Arial"/>
          <w:b/>
          <w:sz w:val="36"/>
          <w:szCs w:val="36"/>
          <w:u w:val="single"/>
        </w:rPr>
      </w:pPr>
      <w:r>
        <w:rPr>
          <w:rFonts w:ascii="Arial" w:hAnsi="Arial" w:cs="Arial"/>
          <w:b/>
          <w:sz w:val="36"/>
          <w:szCs w:val="36"/>
          <w:u w:val="single"/>
        </w:rPr>
        <w:t>__________________</w:t>
      </w:r>
      <w:r w:rsidRPr="009C50E3">
        <w:rPr>
          <w:rFonts w:ascii="Arial" w:hAnsi="Arial" w:cs="Arial"/>
          <w:b/>
          <w:sz w:val="36"/>
          <w:szCs w:val="36"/>
          <w:u w:val="single"/>
        </w:rPr>
        <w:t>____________________________________________            ____</w:t>
      </w:r>
    </w:p>
    <w:p w14:paraId="036CDF82" w14:textId="02C72FAF" w:rsidR="00A417B2" w:rsidRDefault="00A417B2" w:rsidP="00F518CB">
      <w:pPr>
        <w:spacing w:after="0" w:line="240" w:lineRule="auto"/>
        <w:rPr>
          <w:rFonts w:ascii="Arial" w:hAnsi="Arial" w:cs="Arial"/>
          <w:b/>
          <w:sz w:val="36"/>
          <w:szCs w:val="36"/>
        </w:rPr>
      </w:pPr>
    </w:p>
    <w:p w14:paraId="113575A6" w14:textId="55547558" w:rsidR="00A417B2" w:rsidRDefault="009C50E3" w:rsidP="00F518CB">
      <w:pPr>
        <w:spacing w:after="0" w:line="240" w:lineRule="auto"/>
        <w:rPr>
          <w:rFonts w:ascii="Arial" w:hAnsi="Arial" w:cs="Arial"/>
          <w:b/>
          <w:sz w:val="36"/>
          <w:szCs w:val="36"/>
        </w:rPr>
        <w:sectPr w:rsidR="00A417B2" w:rsidSect="00A417B2">
          <w:pgSz w:w="16838" w:h="11906" w:orient="landscape"/>
          <w:pgMar w:top="1134" w:right="1134" w:bottom="1134" w:left="1134" w:header="709" w:footer="709" w:gutter="0"/>
          <w:cols w:space="708"/>
          <w:docGrid w:linePitch="360"/>
        </w:sectPr>
      </w:pPr>
      <w:r w:rsidRPr="009C50E3">
        <w:rPr>
          <w:rFonts w:ascii="Arial" w:hAnsi="Arial" w:cs="Arial"/>
          <w:b/>
          <w:noProof/>
          <w:sz w:val="36"/>
          <w:szCs w:val="36"/>
        </w:rPr>
        <mc:AlternateContent>
          <mc:Choice Requires="wps">
            <w:drawing>
              <wp:anchor distT="0" distB="0" distL="114300" distR="114300" simplePos="0" relativeHeight="252772352" behindDoc="0" locked="0" layoutInCell="0" allowOverlap="0" wp14:anchorId="2426911B" wp14:editId="76996E01">
                <wp:simplePos x="0" y="0"/>
                <wp:positionH relativeFrom="page">
                  <wp:align>center</wp:align>
                </wp:positionH>
                <wp:positionV relativeFrom="topMargin">
                  <wp:posOffset>6840855</wp:posOffset>
                </wp:positionV>
                <wp:extent cx="1260000" cy="360000"/>
                <wp:effectExtent l="0" t="0" r="0" b="2540"/>
                <wp:wrapNone/>
                <wp:docPr id="516" name="Πλαίσιο κειμένου 5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19C5D3A1" w14:textId="6F81567F" w:rsidR="0069042B" w:rsidRPr="009C50E3" w:rsidRDefault="0069042B" w:rsidP="009C50E3">
                            <w:pPr>
                              <w:suppressAutoHyphens/>
                              <w:autoSpaceDE w:val="0"/>
                              <w:autoSpaceDN w:val="0"/>
                              <w:adjustRightInd w:val="0"/>
                              <w:jc w:val="center"/>
                              <w:rPr>
                                <w:rFonts w:ascii="Arial" w:hAnsi="Arial"/>
                                <w:b/>
                                <w:sz w:val="36"/>
                                <w:szCs w:val="36"/>
                              </w:rPr>
                            </w:pPr>
                            <w:r>
                              <w:rPr>
                                <w:rFonts w:ascii="Arial" w:hAnsi="Arial"/>
                                <w:b/>
                                <w:sz w:val="36"/>
                                <w:szCs w:val="36"/>
                              </w:rPr>
                              <w:t>67</w:t>
                            </w:r>
                            <w:r w:rsidRPr="00432B70">
                              <w:rPr>
                                <w:rFonts w:ascii="Arial" w:hAnsi="Arial"/>
                                <w:b/>
                                <w:sz w:val="36"/>
                                <w:szCs w:val="36"/>
                              </w:rPr>
                              <w:t xml:space="preserve"> / </w:t>
                            </w:r>
                            <w:r>
                              <w:rPr>
                                <w:rFonts w:ascii="Arial" w:hAnsi="Arial"/>
                                <w:b/>
                                <w:sz w:val="36"/>
                                <w:szCs w:val="36"/>
                              </w:rPr>
                              <w:t>21</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426911B" id="Πλαίσιο κειμένου 516" o:spid="_x0000_s1142" type="#_x0000_t202" style="position:absolute;margin-left:0;margin-top:538.65pt;width:99.2pt;height:28.35pt;z-index:25277235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kGhIrwIAADQ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" o:allowincell="f" o:allowoverlap="f" fillcolor="#fc9" stroked="f" strokeweight="2.25pt">
                <v:textbox inset="1.5mm,1.5mm,1.5mm,1.5mm">
                  <w:txbxContent>
                    <w:p w14:paraId="19C5D3A1" w14:textId="6F81567F" w:rsidR="0069042B" w:rsidRPr="009C50E3" w:rsidRDefault="0069042B" w:rsidP="009C50E3">
                      <w:pPr>
                        <w:suppressAutoHyphens/>
                        <w:autoSpaceDE w:val="0"/>
                        <w:autoSpaceDN w:val="0"/>
                        <w:adjustRightInd w:val="0"/>
                        <w:jc w:val="center"/>
                        <w:rPr>
                          <w:rFonts w:ascii="Arial" w:hAnsi="Arial"/>
                          <w:b/>
                          <w:sz w:val="36"/>
                          <w:szCs w:val="36"/>
                        </w:rPr>
                      </w:pPr>
                      <w:r>
                        <w:rPr>
                          <w:rFonts w:ascii="Arial" w:hAnsi="Arial"/>
                          <w:b/>
                          <w:sz w:val="36"/>
                          <w:szCs w:val="36"/>
                        </w:rPr>
                        <w:t>67</w:t>
                      </w:r>
                      <w:r w:rsidRPr="00432B70">
                        <w:rPr>
                          <w:rFonts w:ascii="Arial" w:hAnsi="Arial"/>
                          <w:b/>
                          <w:sz w:val="36"/>
                          <w:szCs w:val="36"/>
                        </w:rPr>
                        <w:t xml:space="preserve"> / </w:t>
                      </w:r>
                      <w:r>
                        <w:rPr>
                          <w:rFonts w:ascii="Arial" w:hAnsi="Arial"/>
                          <w:b/>
                          <w:sz w:val="36"/>
                          <w:szCs w:val="36"/>
                        </w:rPr>
                        <w:t>21</w:t>
                      </w:r>
                    </w:p>
                  </w:txbxContent>
                </v:textbox>
                <w10:wrap anchorx="page" anchory="margin"/>
              </v:shape>
            </w:pict>
          </mc:Fallback>
        </mc:AlternateContent>
      </w:r>
    </w:p>
    <w:p w14:paraId="3BDB864F" w14:textId="77777777" w:rsidR="009C50E3" w:rsidRDefault="009C50E3" w:rsidP="009C50E3">
      <w:pPr>
        <w:rPr>
          <w:rFonts w:ascii="Arial" w:hAnsi="Arial" w:cs="Arial"/>
          <w:b/>
          <w:sz w:val="36"/>
          <w:szCs w:val="36"/>
        </w:rPr>
      </w:pPr>
    </w:p>
    <w:p w14:paraId="6FBC48F5" w14:textId="77777777" w:rsidR="009C50E3" w:rsidRDefault="009C50E3" w:rsidP="009C50E3">
      <w:pPr>
        <w:jc w:val="center"/>
        <w:rPr>
          <w:rFonts w:ascii="Arial" w:hAnsi="Arial" w:cs="Arial"/>
          <w:b/>
          <w:sz w:val="36"/>
          <w:szCs w:val="36"/>
        </w:rPr>
      </w:pPr>
      <w:r>
        <w:rPr>
          <w:rFonts w:ascii="Arial" w:hAnsi="Arial" w:cs="Arial"/>
          <w:b/>
          <w:noProof/>
          <w:sz w:val="36"/>
          <w:szCs w:val="36"/>
        </w:rPr>
        <mc:AlternateContent>
          <mc:Choice Requires="wpg">
            <w:drawing>
              <wp:anchor distT="0" distB="0" distL="114300" distR="114300" simplePos="0" relativeHeight="252774400" behindDoc="0" locked="0" layoutInCell="1" allowOverlap="1" wp14:anchorId="4DA3E5FA" wp14:editId="23BA80B0">
                <wp:simplePos x="0" y="0"/>
                <wp:positionH relativeFrom="column">
                  <wp:posOffset>1216660</wp:posOffset>
                </wp:positionH>
                <wp:positionV relativeFrom="paragraph">
                  <wp:posOffset>384810</wp:posOffset>
                </wp:positionV>
                <wp:extent cx="1155700" cy="533400"/>
                <wp:effectExtent l="95250" t="0" r="25400" b="76200"/>
                <wp:wrapNone/>
                <wp:docPr id="518" name="Ομάδα 5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55700" cy="533400"/>
                          <a:chOff x="0" y="0"/>
                          <a:chExt cx="495300" cy="304800"/>
                        </a:xfrm>
                      </wpg:grpSpPr>
                      <wps:wsp>
                        <wps:cNvPr id="519" name="Ευθεία γραμμή σύνδεσης 10"/>
                        <wps:cNvCnPr>
                          <a:cxnSpLocks noChangeShapeType="1"/>
                        </wps:cNvCnPr>
                        <wps:spPr bwMode="auto">
                          <a:xfrm>
                            <a:off x="495300" y="0"/>
                            <a:ext cx="0" cy="1143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20" name="Line 7"/>
                        <wps:cNvCnPr>
                          <a:cxnSpLocks noChangeShapeType="1"/>
                        </wps:cNvCnPr>
                        <wps:spPr bwMode="auto">
                          <a:xfrm flipH="1">
                            <a:off x="0" y="114300"/>
                            <a:ext cx="4953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21" name="AutoShape 8"/>
                        <wps:cNvCnPr>
                          <a:cxnSpLocks noChangeShapeType="1"/>
                        </wps:cNvCnPr>
                        <wps:spPr bwMode="auto">
                          <a:xfrm>
                            <a:off x="0" y="114300"/>
                            <a:ext cx="0" cy="190500"/>
                          </a:xfrm>
                          <a:prstGeom prst="straightConnector1">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2EA9E02" id="Ομάδα 518" o:spid="_x0000_s1026" style="position:absolute;margin-left:95.8pt;margin-top:30.3pt;width:91pt;height:42pt;z-index:252774400" coordsize="495300,304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">
                <v:line id="Ευθεία γραμμή σύνδεσης 10" o:spid="_x0000_s1027" style="position:absolute;visibility:visible;mso-wrap-style:square" from="495300,0" to="495300,114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" strokeweight="1.5pt"/>
                <v:line id="Line 7" o:spid="_x0000_s1028" style="position:absolute;flip:x;visibility:visible;mso-wrap-style:square" from="0,114300" to="495300,114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" strokeweight="1.5pt"/>
                <v:shape id="AutoShape 8" o:spid="_x0000_s1029" type="#_x0000_t32" style="position:absolute;top:114300;width:0;height:1905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" strokeweight="1.5pt">
                  <v:stroke endarrow="open"/>
                </v:shape>
              </v:group>
            </w:pict>
          </mc:Fallback>
        </mc:AlternateContent>
      </w:r>
      <w:r>
        <w:rPr>
          <w:rFonts w:ascii="Arial" w:hAnsi="Arial" w:cs="Arial"/>
          <w:b/>
          <w:noProof/>
          <w:sz w:val="36"/>
          <w:szCs w:val="36"/>
        </w:rPr>
        <mc:AlternateContent>
          <mc:Choice Requires="wpg">
            <w:drawing>
              <wp:anchor distT="0" distB="0" distL="114300" distR="114300" simplePos="0" relativeHeight="252775424" behindDoc="0" locked="0" layoutInCell="1" allowOverlap="1" wp14:anchorId="44E7A3BF" wp14:editId="0581BEFE">
                <wp:simplePos x="0" y="0"/>
                <wp:positionH relativeFrom="column">
                  <wp:posOffset>3280410</wp:posOffset>
                </wp:positionH>
                <wp:positionV relativeFrom="paragraph">
                  <wp:posOffset>391160</wp:posOffset>
                </wp:positionV>
                <wp:extent cx="838200" cy="533400"/>
                <wp:effectExtent l="0" t="0" r="95250" b="76200"/>
                <wp:wrapNone/>
                <wp:docPr id="522" name="Ομάδα 5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H="1">
                          <a:off x="0" y="0"/>
                          <a:ext cx="838200" cy="533400"/>
                          <a:chOff x="0" y="0"/>
                          <a:chExt cx="495300" cy="304800"/>
                        </a:xfrm>
                      </wpg:grpSpPr>
                      <wps:wsp>
                        <wps:cNvPr id="523" name="Ευθεία γραμμή σύνδεσης 10"/>
                        <wps:cNvCnPr>
                          <a:cxnSpLocks noChangeShapeType="1"/>
                        </wps:cNvCnPr>
                        <wps:spPr bwMode="auto">
                          <a:xfrm>
                            <a:off x="495300" y="0"/>
                            <a:ext cx="0" cy="1143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24" name="Line 7"/>
                        <wps:cNvCnPr>
                          <a:cxnSpLocks noChangeShapeType="1"/>
                        </wps:cNvCnPr>
                        <wps:spPr bwMode="auto">
                          <a:xfrm flipH="1">
                            <a:off x="0" y="114300"/>
                            <a:ext cx="4953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25" name="AutoShape 8"/>
                        <wps:cNvCnPr>
                          <a:cxnSpLocks noChangeShapeType="1"/>
                        </wps:cNvCnPr>
                        <wps:spPr bwMode="auto">
                          <a:xfrm>
                            <a:off x="0" y="114300"/>
                            <a:ext cx="0" cy="190500"/>
                          </a:xfrm>
                          <a:prstGeom prst="straightConnector1">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EBC4F69" id="Ομάδα 522" o:spid="_x0000_s1026" style="position:absolute;margin-left:258.3pt;margin-top:30.8pt;width:66pt;height:42pt;flip:x;z-index:252775424" coordsize="495300,304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">
                <v:line id="Ευθεία γραμμή σύνδεσης 10" o:spid="_x0000_s1027" style="position:absolute;visibility:visible;mso-wrap-style:square" from="495300,0" to="495300,114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" strokeweight="1.5pt"/>
                <v:line id="Line 7" o:spid="_x0000_s1028" style="position:absolute;flip:x;visibility:visible;mso-wrap-style:square" from="0,114300" to="495300,114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" strokeweight="1.5pt"/>
                <v:shape id="AutoShape 8" o:spid="_x0000_s1029" type="#_x0000_t32" style="position:absolute;top:114300;width:0;height:1905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" strokeweight="1.5pt">
                  <v:stroke endarrow="open"/>
                </v:shape>
              </v:group>
            </w:pict>
          </mc:Fallback>
        </mc:AlternateContent>
      </w:r>
      <w:r>
        <w:rPr>
          <w:rFonts w:ascii="Arial" w:hAnsi="Arial" w:cs="Arial"/>
          <w:b/>
          <w:noProof/>
          <w:sz w:val="36"/>
          <w:szCs w:val="36"/>
        </w:rPr>
        <mc:AlternateContent>
          <mc:Choice Requires="wps">
            <w:drawing>
              <wp:inline distT="0" distB="0" distL="0" distR="0" wp14:anchorId="5D88B943" wp14:editId="613838DF">
                <wp:extent cx="3747553" cy="393700"/>
                <wp:effectExtent l="0" t="0" r="24765" b="25400"/>
                <wp:docPr id="527" name="Πλαίσιο κειμένου 5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47553" cy="393700"/>
                        </a:xfrm>
                        <a:prstGeom prst="rect">
                          <a:avLst/>
                        </a:prstGeom>
                        <a:solidFill>
                          <a:srgbClr val="FFFFFF"/>
                        </a:solidFill>
                        <a:ln w="19050">
                          <a:solidFill>
                            <a:srgbClr val="000000"/>
                          </a:solidFill>
                          <a:miter lim="800000"/>
                          <a:headEnd/>
                          <a:tailEnd/>
                        </a:ln>
                      </wps:spPr>
                      <wps:txbx>
                        <w:txbxContent>
                          <w:p w14:paraId="37D32FBF" w14:textId="61C7FDC4" w:rsidR="0069042B" w:rsidRPr="00936D65" w:rsidRDefault="0069042B" w:rsidP="009C50E3">
                            <w:pPr>
                              <w:jc w:val="center"/>
                              <w:rPr>
                                <w:rFonts w:ascii="Arial" w:hAnsi="Arial" w:cs="Arial"/>
                                <w:b/>
                                <w:sz w:val="36"/>
                                <w:szCs w:val="36"/>
                                <w:lang w:val="en-US"/>
                              </w:rPr>
                            </w:pPr>
                            <w:r>
                              <w:rPr>
                                <w:rFonts w:ascii="Arial" w:hAnsi="Arial" w:cs="Arial"/>
                                <w:b/>
                                <w:sz w:val="36"/>
                                <w:szCs w:val="36"/>
                              </w:rPr>
                              <w:t xml:space="preserve"> διαφορετικό</w:t>
                            </w:r>
                            <w:r w:rsidRPr="00936D65">
                              <w:rPr>
                                <w:rFonts w:ascii="Arial" w:hAnsi="Arial" w:cs="Arial"/>
                                <w:b/>
                                <w:sz w:val="36"/>
                                <w:szCs w:val="36"/>
                              </w:rPr>
                              <w:t xml:space="preserve"> πλήθος ψηφίων</w:t>
                            </w:r>
                          </w:p>
                        </w:txbxContent>
                      </wps:txbx>
                      <wps:bodyPr rot="0" vert="horz" wrap="square" lIns="91440" tIns="45720" rIns="91440" bIns="45720" anchor="t" anchorCtr="0">
                        <a:noAutofit/>
                      </wps:bodyPr>
                    </wps:wsp>
                  </a:graphicData>
                </a:graphic>
              </wp:inline>
            </w:drawing>
          </mc:Choice>
          <mc:Fallback>
            <w:pict>
              <v:shape w14:anchorId="5D88B943" id="Πλαίσιο κειμένου 527" o:spid="_x0000_s1143" type="#_x0000_t202" style="width:295.1pt;height:3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" strokeweight="1.5pt">
                <v:textbox>
                  <w:txbxContent>
                    <w:p w14:paraId="37D32FBF" w14:textId="61C7FDC4" w:rsidR="0069042B" w:rsidRPr="00936D65" w:rsidRDefault="0069042B" w:rsidP="009C50E3">
                      <w:pPr>
                        <w:jc w:val="center"/>
                        <w:rPr>
                          <w:rFonts w:ascii="Arial" w:hAnsi="Arial" w:cs="Arial"/>
                          <w:b/>
                          <w:sz w:val="36"/>
                          <w:szCs w:val="36"/>
                          <w:lang w:val="en-US"/>
                        </w:rPr>
                      </w:pPr>
                      <w:r>
                        <w:rPr>
                          <w:rFonts w:ascii="Arial" w:hAnsi="Arial" w:cs="Arial"/>
                          <w:b/>
                          <w:sz w:val="36"/>
                          <w:szCs w:val="36"/>
                        </w:rPr>
                        <w:t xml:space="preserve"> διαφορετικό</w:t>
                      </w:r>
                      <w:r w:rsidRPr="00936D65">
                        <w:rPr>
                          <w:rFonts w:ascii="Arial" w:hAnsi="Arial" w:cs="Arial"/>
                          <w:b/>
                          <w:sz w:val="36"/>
                          <w:szCs w:val="36"/>
                        </w:rPr>
                        <w:t xml:space="preserve"> πλήθος ψηφίων</w:t>
                      </w:r>
                    </w:p>
                  </w:txbxContent>
                </v:textbox>
                <w10:anchorlock/>
              </v:shape>
            </w:pict>
          </mc:Fallback>
        </mc:AlternateContent>
      </w:r>
    </w:p>
    <w:p w14:paraId="2547CB0D" w14:textId="77777777" w:rsidR="009C50E3" w:rsidRDefault="009C50E3" w:rsidP="009C50E3">
      <w:pPr>
        <w:rPr>
          <w:rFonts w:ascii="Arial" w:hAnsi="Arial" w:cs="Arial"/>
          <w:b/>
          <w:sz w:val="36"/>
          <w:szCs w:val="36"/>
        </w:rPr>
      </w:pPr>
    </w:p>
    <w:p w14:paraId="5CA069A3" w14:textId="77777777" w:rsidR="009C50E3" w:rsidRDefault="009C50E3" w:rsidP="009C50E3">
      <w:pPr>
        <w:jc w:val="center"/>
        <w:rPr>
          <w:rFonts w:ascii="Arial" w:hAnsi="Arial" w:cs="Arial"/>
          <w:b/>
          <w:sz w:val="36"/>
          <w:szCs w:val="36"/>
        </w:rPr>
      </w:pPr>
      <w:r w:rsidRPr="00936D65">
        <w:rPr>
          <w:rFonts w:ascii="Arial" w:hAnsi="Arial" w:cs="Arial"/>
          <w:b/>
          <w:sz w:val="36"/>
          <w:szCs w:val="36"/>
        </w:rPr>
        <w:t xml:space="preserve">16.230.010         </w:t>
      </w:r>
      <w:r>
        <w:rPr>
          <w:rFonts w:ascii="Arial" w:hAnsi="Arial" w:cs="Arial"/>
          <w:b/>
          <w:sz w:val="36"/>
          <w:szCs w:val="36"/>
        </w:rPr>
        <w:t xml:space="preserve">    </w:t>
      </w:r>
      <w:r w:rsidRPr="00936D65">
        <w:rPr>
          <w:rFonts w:ascii="Arial" w:hAnsi="Arial" w:cs="Arial"/>
          <w:b/>
          <w:sz w:val="36"/>
          <w:szCs w:val="36"/>
        </w:rPr>
        <w:t xml:space="preserve">&gt;             </w:t>
      </w:r>
      <w:r w:rsidRPr="00ED02A2">
        <w:rPr>
          <w:rFonts w:ascii="Arial" w:hAnsi="Arial" w:cs="Arial"/>
          <w:b/>
          <w:sz w:val="36"/>
          <w:szCs w:val="36"/>
        </w:rPr>
        <w:t>6.513.010</w:t>
      </w:r>
    </w:p>
    <w:p w14:paraId="11018CE0" w14:textId="77777777" w:rsidR="009C50E3" w:rsidRDefault="009C50E3" w:rsidP="009C50E3">
      <w:pPr>
        <w:jc w:val="center"/>
        <w:rPr>
          <w:rFonts w:ascii="Arial" w:hAnsi="Arial" w:cs="Arial"/>
          <w:b/>
          <w:sz w:val="36"/>
          <w:szCs w:val="36"/>
        </w:rPr>
      </w:pPr>
      <w:r>
        <w:rPr>
          <w:rFonts w:ascii="Arial" w:hAnsi="Arial" w:cs="Arial"/>
          <w:b/>
          <w:sz w:val="36"/>
          <w:szCs w:val="36"/>
        </w:rPr>
        <w:t>οκτώ ψηφία                          επτά ψηφία</w:t>
      </w:r>
    </w:p>
    <w:p w14:paraId="19CBBB0A" w14:textId="77777777" w:rsidR="009C50E3" w:rsidRDefault="009C50E3" w:rsidP="009C50E3">
      <w:pPr>
        <w:jc w:val="center"/>
        <w:rPr>
          <w:rFonts w:ascii="Arial" w:hAnsi="Arial" w:cs="Arial"/>
          <w:b/>
          <w:sz w:val="36"/>
          <w:szCs w:val="36"/>
        </w:rPr>
      </w:pPr>
    </w:p>
    <w:p w14:paraId="7E9750CA" w14:textId="77777777" w:rsidR="009C50E3" w:rsidRDefault="009C50E3" w:rsidP="009C50E3">
      <w:pPr>
        <w:spacing w:line="240" w:lineRule="auto"/>
        <w:rPr>
          <w:rFonts w:ascii="Arial" w:hAnsi="Arial" w:cs="Arial"/>
          <w:b/>
          <w:sz w:val="36"/>
          <w:szCs w:val="36"/>
        </w:rPr>
      </w:pPr>
    </w:p>
    <w:p w14:paraId="0E0353CA" w14:textId="77777777" w:rsidR="009C50E3" w:rsidRDefault="009C50E3" w:rsidP="009C50E3">
      <w:pPr>
        <w:spacing w:line="240" w:lineRule="auto"/>
        <w:jc w:val="center"/>
        <w:rPr>
          <w:rFonts w:ascii="Arial" w:hAnsi="Arial" w:cs="Arial"/>
          <w:b/>
          <w:sz w:val="36"/>
          <w:szCs w:val="36"/>
        </w:rPr>
      </w:pPr>
      <w:r>
        <w:rPr>
          <w:rFonts w:ascii="Arial" w:hAnsi="Arial" w:cs="Arial"/>
          <w:b/>
          <w:noProof/>
          <w:sz w:val="36"/>
          <w:szCs w:val="36"/>
        </w:rPr>
        <mc:AlternateContent>
          <mc:Choice Requires="wpg">
            <w:drawing>
              <wp:anchor distT="0" distB="0" distL="114300" distR="114300" simplePos="0" relativeHeight="252777472" behindDoc="0" locked="0" layoutInCell="1" allowOverlap="1" wp14:anchorId="484AEA7C" wp14:editId="7D128317">
                <wp:simplePos x="0" y="0"/>
                <wp:positionH relativeFrom="column">
                  <wp:posOffset>1216660</wp:posOffset>
                </wp:positionH>
                <wp:positionV relativeFrom="paragraph">
                  <wp:posOffset>384810</wp:posOffset>
                </wp:positionV>
                <wp:extent cx="1155700" cy="533400"/>
                <wp:effectExtent l="95250" t="0" r="25400" b="76200"/>
                <wp:wrapNone/>
                <wp:docPr id="528" name="Ομάδα 5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55700" cy="533400"/>
                          <a:chOff x="0" y="0"/>
                          <a:chExt cx="495300" cy="304800"/>
                        </a:xfrm>
                      </wpg:grpSpPr>
                      <wps:wsp>
                        <wps:cNvPr id="529" name="Ευθεία γραμμή σύνδεσης 10"/>
                        <wps:cNvCnPr>
                          <a:cxnSpLocks noChangeShapeType="1"/>
                        </wps:cNvCnPr>
                        <wps:spPr bwMode="auto">
                          <a:xfrm>
                            <a:off x="495300" y="0"/>
                            <a:ext cx="0" cy="1143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32" name="Line 7"/>
                        <wps:cNvCnPr>
                          <a:cxnSpLocks noChangeShapeType="1"/>
                        </wps:cNvCnPr>
                        <wps:spPr bwMode="auto">
                          <a:xfrm flipH="1">
                            <a:off x="0" y="114300"/>
                            <a:ext cx="4953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33" name="AutoShape 8"/>
                        <wps:cNvCnPr>
                          <a:cxnSpLocks noChangeShapeType="1"/>
                        </wps:cNvCnPr>
                        <wps:spPr bwMode="auto">
                          <a:xfrm>
                            <a:off x="0" y="114300"/>
                            <a:ext cx="0" cy="190500"/>
                          </a:xfrm>
                          <a:prstGeom prst="straightConnector1">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9DCA4D9" id="Ομάδα 528" o:spid="_x0000_s1026" style="position:absolute;margin-left:95.8pt;margin-top:30.3pt;width:91pt;height:42pt;z-index:252777472" coordsize="495300,304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">
                <v:line id="Ευθεία γραμμή σύνδεσης 10" o:spid="_x0000_s1027" style="position:absolute;visibility:visible;mso-wrap-style:square" from="495300,0" to="495300,114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" strokeweight="1.5pt"/>
                <v:line id="Line 7" o:spid="_x0000_s1028" style="position:absolute;flip:x;visibility:visible;mso-wrap-style:square" from="0,114300" to="495300,114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" strokeweight="1.5pt"/>
                <v:shape id="AutoShape 8" o:spid="_x0000_s1029" type="#_x0000_t32" style="position:absolute;top:114300;width:0;height:1905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" strokeweight="1.5pt">
                  <v:stroke endarrow="open"/>
                </v:shape>
              </v:group>
            </w:pict>
          </mc:Fallback>
        </mc:AlternateContent>
      </w:r>
      <w:r>
        <w:rPr>
          <w:rFonts w:ascii="Arial" w:hAnsi="Arial" w:cs="Arial"/>
          <w:b/>
          <w:noProof/>
          <w:sz w:val="36"/>
          <w:szCs w:val="36"/>
        </w:rPr>
        <mc:AlternateContent>
          <mc:Choice Requires="wpg">
            <w:drawing>
              <wp:anchor distT="0" distB="0" distL="114300" distR="114300" simplePos="0" relativeHeight="252778496" behindDoc="0" locked="0" layoutInCell="1" allowOverlap="1" wp14:anchorId="4A3C06B6" wp14:editId="7BDA499B">
                <wp:simplePos x="0" y="0"/>
                <wp:positionH relativeFrom="column">
                  <wp:posOffset>3280410</wp:posOffset>
                </wp:positionH>
                <wp:positionV relativeFrom="paragraph">
                  <wp:posOffset>391160</wp:posOffset>
                </wp:positionV>
                <wp:extent cx="838200" cy="533400"/>
                <wp:effectExtent l="0" t="0" r="95250" b="76200"/>
                <wp:wrapNone/>
                <wp:docPr id="534" name="Ομάδα 5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H="1">
                          <a:off x="0" y="0"/>
                          <a:ext cx="838200" cy="533400"/>
                          <a:chOff x="0" y="0"/>
                          <a:chExt cx="495300" cy="304800"/>
                        </a:xfrm>
                      </wpg:grpSpPr>
                      <wps:wsp>
                        <wps:cNvPr id="549" name="Ευθεία γραμμή σύνδεσης 10"/>
                        <wps:cNvCnPr>
                          <a:cxnSpLocks noChangeShapeType="1"/>
                        </wps:cNvCnPr>
                        <wps:spPr bwMode="auto">
                          <a:xfrm>
                            <a:off x="495300" y="0"/>
                            <a:ext cx="0" cy="1143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51" name="Line 7"/>
                        <wps:cNvCnPr>
                          <a:cxnSpLocks noChangeShapeType="1"/>
                        </wps:cNvCnPr>
                        <wps:spPr bwMode="auto">
                          <a:xfrm flipH="1">
                            <a:off x="0" y="114300"/>
                            <a:ext cx="4953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52" name="AutoShape 8"/>
                        <wps:cNvCnPr>
                          <a:cxnSpLocks noChangeShapeType="1"/>
                        </wps:cNvCnPr>
                        <wps:spPr bwMode="auto">
                          <a:xfrm>
                            <a:off x="0" y="114300"/>
                            <a:ext cx="0" cy="190500"/>
                          </a:xfrm>
                          <a:prstGeom prst="straightConnector1">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9065077" id="Ομάδα 534" o:spid="_x0000_s1026" style="position:absolute;margin-left:258.3pt;margin-top:30.8pt;width:66pt;height:42pt;flip:x;z-index:252778496" coordsize="495300,304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">
                <v:line id="Ευθεία γραμμή σύνδεσης 10" o:spid="_x0000_s1027" style="position:absolute;visibility:visible;mso-wrap-style:square" from="495300,0" to="495300,114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" strokeweight="1.5pt"/>
                <v:line id="Line 7" o:spid="_x0000_s1028" style="position:absolute;flip:x;visibility:visible;mso-wrap-style:square" from="0,114300" to="495300,114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" strokeweight="1.5pt"/>
                <v:shape id="AutoShape 8" o:spid="_x0000_s1029" type="#_x0000_t32" style="position:absolute;top:114300;width:0;height:1905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" strokeweight="1.5pt">
                  <v:stroke endarrow="open"/>
                </v:shape>
              </v:group>
            </w:pict>
          </mc:Fallback>
        </mc:AlternateContent>
      </w:r>
      <w:r>
        <w:rPr>
          <w:rFonts w:ascii="Arial" w:hAnsi="Arial" w:cs="Arial"/>
          <w:b/>
          <w:noProof/>
          <w:sz w:val="36"/>
          <w:szCs w:val="36"/>
        </w:rPr>
        <mc:AlternateContent>
          <mc:Choice Requires="wps">
            <w:drawing>
              <wp:inline distT="0" distB="0" distL="0" distR="0" wp14:anchorId="0046C92E" wp14:editId="36A0A594">
                <wp:extent cx="2642319" cy="393700"/>
                <wp:effectExtent l="0" t="0" r="24765" b="25400"/>
                <wp:docPr id="553" name="Πλαίσιο κειμένου 5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42319" cy="393700"/>
                        </a:xfrm>
                        <a:prstGeom prst="rect">
                          <a:avLst/>
                        </a:prstGeom>
                        <a:solidFill>
                          <a:srgbClr val="FFFFFF"/>
                        </a:solidFill>
                        <a:ln w="19050">
                          <a:solidFill>
                            <a:srgbClr val="000000"/>
                          </a:solidFill>
                          <a:miter lim="800000"/>
                          <a:headEnd/>
                          <a:tailEnd/>
                        </a:ln>
                      </wps:spPr>
                      <wps:txbx>
                        <w:txbxContent>
                          <w:p w14:paraId="7FC3323F" w14:textId="77777777" w:rsidR="0069042B" w:rsidRPr="00936D65" w:rsidRDefault="0069042B" w:rsidP="009C50E3">
                            <w:pPr>
                              <w:jc w:val="center"/>
                              <w:rPr>
                                <w:rFonts w:ascii="Arial" w:hAnsi="Arial" w:cs="Arial"/>
                                <w:b/>
                                <w:sz w:val="36"/>
                                <w:szCs w:val="36"/>
                                <w:lang w:val="en-US"/>
                              </w:rPr>
                            </w:pPr>
                            <w:r>
                              <w:rPr>
                                <w:rFonts w:ascii="Arial" w:hAnsi="Arial" w:cs="Arial"/>
                                <w:b/>
                                <w:sz w:val="36"/>
                                <w:szCs w:val="36"/>
                              </w:rPr>
                              <w:t xml:space="preserve">β. </w:t>
                            </w:r>
                            <w:r w:rsidRPr="00936D65">
                              <w:rPr>
                                <w:rFonts w:ascii="Arial" w:hAnsi="Arial" w:cs="Arial"/>
                                <w:b/>
                                <w:sz w:val="36"/>
                                <w:szCs w:val="36"/>
                              </w:rPr>
                              <w:t>ίσο πλήθος ψηφίων</w:t>
                            </w:r>
                          </w:p>
                        </w:txbxContent>
                      </wps:txbx>
                      <wps:bodyPr rot="0" vert="horz" wrap="square" lIns="91440" tIns="45720" rIns="91440" bIns="45720" anchor="t" anchorCtr="0">
                        <a:noAutofit/>
                      </wps:bodyPr>
                    </wps:wsp>
                  </a:graphicData>
                </a:graphic>
              </wp:inline>
            </w:drawing>
          </mc:Choice>
          <mc:Fallback>
            <w:pict>
              <v:shape w14:anchorId="0046C92E" id="Πλαίσιο κειμένου 553" o:spid="_x0000_s1144" type="#_x0000_t202" style="width:208.05pt;height:3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" strokeweight="1.5pt">
                <v:textbox>
                  <w:txbxContent>
                    <w:p w14:paraId="7FC3323F" w14:textId="77777777" w:rsidR="0069042B" w:rsidRPr="00936D65" w:rsidRDefault="0069042B" w:rsidP="009C50E3">
                      <w:pPr>
                        <w:jc w:val="center"/>
                        <w:rPr>
                          <w:rFonts w:ascii="Arial" w:hAnsi="Arial" w:cs="Arial"/>
                          <w:b/>
                          <w:sz w:val="36"/>
                          <w:szCs w:val="36"/>
                          <w:lang w:val="en-US"/>
                        </w:rPr>
                      </w:pPr>
                      <w:r>
                        <w:rPr>
                          <w:rFonts w:ascii="Arial" w:hAnsi="Arial" w:cs="Arial"/>
                          <w:b/>
                          <w:sz w:val="36"/>
                          <w:szCs w:val="36"/>
                        </w:rPr>
                        <w:t xml:space="preserve">β. </w:t>
                      </w:r>
                      <w:r w:rsidRPr="00936D65">
                        <w:rPr>
                          <w:rFonts w:ascii="Arial" w:hAnsi="Arial" w:cs="Arial"/>
                          <w:b/>
                          <w:sz w:val="36"/>
                          <w:szCs w:val="36"/>
                        </w:rPr>
                        <w:t>ίσο πλήθος ψηφίων</w:t>
                      </w:r>
                    </w:p>
                  </w:txbxContent>
                </v:textbox>
                <w10:anchorlock/>
              </v:shape>
            </w:pict>
          </mc:Fallback>
        </mc:AlternateContent>
      </w:r>
    </w:p>
    <w:p w14:paraId="30B23058" w14:textId="77777777" w:rsidR="009C50E3" w:rsidRDefault="009C50E3" w:rsidP="009C50E3">
      <w:pPr>
        <w:spacing w:line="240" w:lineRule="auto"/>
        <w:rPr>
          <w:rFonts w:ascii="Arial" w:hAnsi="Arial" w:cs="Arial"/>
          <w:b/>
          <w:sz w:val="36"/>
          <w:szCs w:val="36"/>
        </w:rPr>
      </w:pPr>
    </w:p>
    <w:p w14:paraId="3EF57024" w14:textId="77777777" w:rsidR="009C50E3" w:rsidRDefault="009C50E3" w:rsidP="009C50E3">
      <w:pPr>
        <w:spacing w:line="240" w:lineRule="auto"/>
        <w:jc w:val="center"/>
        <w:rPr>
          <w:rFonts w:ascii="Arial" w:hAnsi="Arial" w:cs="Arial"/>
          <w:b/>
          <w:sz w:val="36"/>
          <w:szCs w:val="36"/>
        </w:rPr>
      </w:pPr>
      <w:r w:rsidRPr="00936D65">
        <w:rPr>
          <w:rFonts w:ascii="Arial" w:hAnsi="Arial" w:cs="Arial"/>
          <w:b/>
          <w:sz w:val="36"/>
          <w:szCs w:val="36"/>
        </w:rPr>
        <w:t xml:space="preserve">16.230.010         </w:t>
      </w:r>
      <w:r>
        <w:rPr>
          <w:rFonts w:ascii="Arial" w:hAnsi="Arial" w:cs="Arial"/>
          <w:b/>
          <w:sz w:val="36"/>
          <w:szCs w:val="36"/>
        </w:rPr>
        <w:t xml:space="preserve">    </w:t>
      </w:r>
      <w:r w:rsidRPr="00936D65">
        <w:rPr>
          <w:rFonts w:ascii="Arial" w:hAnsi="Arial" w:cs="Arial"/>
          <w:b/>
          <w:sz w:val="36"/>
          <w:szCs w:val="36"/>
        </w:rPr>
        <w:t>&gt;             15.130.109</w:t>
      </w:r>
    </w:p>
    <w:p w14:paraId="68DBFC8D" w14:textId="77777777" w:rsidR="009C50E3" w:rsidRDefault="009C50E3" w:rsidP="009C50E3">
      <w:pPr>
        <w:spacing w:line="240" w:lineRule="auto"/>
        <w:jc w:val="center"/>
        <w:rPr>
          <w:rFonts w:ascii="Arial-BoldMT" w:hAnsi="Arial-BoldMT"/>
          <w:b/>
          <w:bCs/>
          <w:color w:val="242021"/>
          <w:sz w:val="36"/>
          <w:szCs w:val="36"/>
        </w:rPr>
      </w:pPr>
      <w:r w:rsidRPr="00936D65">
        <w:rPr>
          <w:rFonts w:ascii="Arial" w:hAnsi="Arial" w:cs="Arial"/>
          <w:b/>
          <w:sz w:val="36"/>
          <w:szCs w:val="36"/>
        </w:rPr>
        <w:t>γιατί 6&gt;5</w:t>
      </w:r>
      <w:r>
        <w:rPr>
          <w:rFonts w:ascii="Arial" w:hAnsi="Arial" w:cs="Arial"/>
          <w:b/>
          <w:sz w:val="36"/>
          <w:szCs w:val="36"/>
        </w:rPr>
        <w:t xml:space="preserve">  στις </w:t>
      </w:r>
      <w:r w:rsidRPr="00FE3934">
        <w:rPr>
          <w:rFonts w:ascii="Arial-BoldMT" w:hAnsi="Arial-BoldMT"/>
          <w:b/>
          <w:bCs/>
          <w:color w:val="242021"/>
          <w:sz w:val="36"/>
          <w:szCs w:val="36"/>
        </w:rPr>
        <w:t>Μονάδες Εκατομμυρίων</w:t>
      </w:r>
    </w:p>
    <w:p w14:paraId="729DDC09" w14:textId="77777777" w:rsidR="009C50E3" w:rsidRPr="00F518CB" w:rsidRDefault="009C50E3" w:rsidP="009C50E3">
      <w:pPr>
        <w:spacing w:after="0"/>
        <w:rPr>
          <w:rFonts w:ascii="Arial" w:hAnsi="Arial" w:cs="Arial"/>
          <w:b/>
          <w:sz w:val="36"/>
          <w:szCs w:val="36"/>
        </w:rPr>
      </w:pPr>
    </w:p>
    <w:p w14:paraId="2927218B" w14:textId="77777777" w:rsidR="00F518CB" w:rsidRPr="00F518CB" w:rsidRDefault="00F518CB" w:rsidP="009C50E3">
      <w:pPr>
        <w:spacing w:after="0"/>
        <w:rPr>
          <w:rFonts w:ascii="Arial" w:hAnsi="Arial" w:cs="Arial"/>
          <w:b/>
          <w:sz w:val="36"/>
          <w:szCs w:val="36"/>
        </w:rPr>
      </w:pPr>
      <w:r w:rsidRPr="00F518CB">
        <w:rPr>
          <w:rFonts w:ascii="Arial" w:hAnsi="Arial" w:cs="Arial"/>
          <w:b/>
          <w:sz w:val="36"/>
          <w:szCs w:val="36"/>
        </w:rPr>
        <w:t>Βάζουμε στη σειρά τους αριθμούς από τον μικρότερο στον μεγαλύτερο:</w:t>
      </w:r>
    </w:p>
    <w:p w14:paraId="5D3E9920" w14:textId="77777777" w:rsidR="00F518CB" w:rsidRPr="00F518CB" w:rsidRDefault="00F518CB" w:rsidP="009C50E3">
      <w:pPr>
        <w:spacing w:after="0"/>
        <w:rPr>
          <w:rFonts w:ascii="Arial" w:hAnsi="Arial" w:cs="Arial"/>
          <w:b/>
          <w:sz w:val="36"/>
          <w:szCs w:val="36"/>
        </w:rPr>
      </w:pPr>
      <w:r w:rsidRPr="00F518CB">
        <w:rPr>
          <w:rFonts w:ascii="Arial" w:hAnsi="Arial" w:cs="Arial"/>
          <w:b/>
          <w:sz w:val="36"/>
          <w:szCs w:val="36"/>
        </w:rPr>
        <w:t>3.508.970,   350.890,    459.810,   45.890.000,   45.258</w:t>
      </w:r>
    </w:p>
    <w:p w14:paraId="3940B3A0" w14:textId="77777777" w:rsidR="00B14439" w:rsidRPr="00F518CB" w:rsidRDefault="00B14439" w:rsidP="00B14439">
      <w:pPr>
        <w:spacing w:before="360" w:after="0" w:line="240" w:lineRule="auto"/>
        <w:rPr>
          <w:rFonts w:ascii="Arial" w:hAnsi="Arial" w:cs="Arial"/>
          <w:b/>
          <w:sz w:val="36"/>
          <w:szCs w:val="36"/>
        </w:rPr>
      </w:pPr>
      <w:r w:rsidRPr="00F518CB">
        <w:rPr>
          <w:rFonts w:ascii="Arial" w:hAnsi="Arial" w:cs="Arial"/>
          <w:b/>
          <w:sz w:val="36"/>
          <w:szCs w:val="36"/>
        </w:rPr>
        <w:t>______________________________</w:t>
      </w:r>
      <w:r>
        <w:rPr>
          <w:rFonts w:ascii="Arial" w:hAnsi="Arial" w:cs="Arial"/>
          <w:b/>
          <w:sz w:val="36"/>
          <w:szCs w:val="36"/>
        </w:rPr>
        <w:t>__________________</w:t>
      </w:r>
    </w:p>
    <w:p w14:paraId="0237DC3E" w14:textId="77777777" w:rsidR="00B14439" w:rsidRPr="00F518CB" w:rsidRDefault="00B14439" w:rsidP="00B14439">
      <w:pPr>
        <w:spacing w:before="360" w:after="0" w:line="240" w:lineRule="auto"/>
        <w:rPr>
          <w:rFonts w:ascii="Arial" w:hAnsi="Arial" w:cs="Arial"/>
          <w:b/>
          <w:sz w:val="36"/>
          <w:szCs w:val="36"/>
        </w:rPr>
      </w:pPr>
      <w:r w:rsidRPr="00F518CB">
        <w:rPr>
          <w:rFonts w:ascii="Arial" w:hAnsi="Arial" w:cs="Arial"/>
          <w:b/>
          <w:sz w:val="36"/>
          <w:szCs w:val="36"/>
        </w:rPr>
        <w:t>______________________________</w:t>
      </w:r>
      <w:r>
        <w:rPr>
          <w:rFonts w:ascii="Arial" w:hAnsi="Arial" w:cs="Arial"/>
          <w:b/>
          <w:sz w:val="36"/>
          <w:szCs w:val="36"/>
        </w:rPr>
        <w:t>__________________</w:t>
      </w:r>
    </w:p>
    <w:p w14:paraId="3408E534" w14:textId="77777777" w:rsidR="00B14439" w:rsidRPr="00F518CB" w:rsidRDefault="00B14439" w:rsidP="00B14439">
      <w:pPr>
        <w:spacing w:before="360" w:after="0" w:line="240" w:lineRule="auto"/>
        <w:rPr>
          <w:rFonts w:ascii="Arial" w:hAnsi="Arial" w:cs="Arial"/>
          <w:b/>
          <w:sz w:val="36"/>
          <w:szCs w:val="36"/>
        </w:rPr>
      </w:pPr>
      <w:r w:rsidRPr="00F518CB">
        <w:rPr>
          <w:rFonts w:ascii="Arial" w:hAnsi="Arial" w:cs="Arial"/>
          <w:b/>
          <w:sz w:val="36"/>
          <w:szCs w:val="36"/>
        </w:rPr>
        <w:t>______________________________</w:t>
      </w:r>
      <w:r>
        <w:rPr>
          <w:rFonts w:ascii="Arial" w:hAnsi="Arial" w:cs="Arial"/>
          <w:b/>
          <w:sz w:val="36"/>
          <w:szCs w:val="36"/>
        </w:rPr>
        <w:t>__________________</w:t>
      </w:r>
    </w:p>
    <w:p w14:paraId="544DDBF3" w14:textId="77777777" w:rsidR="00B14439" w:rsidRPr="00F518CB" w:rsidRDefault="00B14439" w:rsidP="00B14439">
      <w:pPr>
        <w:spacing w:before="360" w:after="0" w:line="240" w:lineRule="auto"/>
        <w:rPr>
          <w:rFonts w:ascii="Arial" w:hAnsi="Arial" w:cs="Arial"/>
          <w:b/>
          <w:sz w:val="36"/>
          <w:szCs w:val="36"/>
        </w:rPr>
      </w:pPr>
      <w:r w:rsidRPr="00F518CB">
        <w:rPr>
          <w:rFonts w:ascii="Arial" w:hAnsi="Arial" w:cs="Arial"/>
          <w:b/>
          <w:sz w:val="36"/>
          <w:szCs w:val="36"/>
        </w:rPr>
        <w:t>______________________________</w:t>
      </w:r>
      <w:r>
        <w:rPr>
          <w:rFonts w:ascii="Arial" w:hAnsi="Arial" w:cs="Arial"/>
          <w:b/>
          <w:sz w:val="36"/>
          <w:szCs w:val="36"/>
        </w:rPr>
        <w:t>__________________</w:t>
      </w:r>
    </w:p>
    <w:p w14:paraId="02BD45C8" w14:textId="09BEEAC9" w:rsidR="009C50E3" w:rsidRDefault="00B14439">
      <w:pPr>
        <w:rPr>
          <w:rFonts w:ascii="Arial" w:hAnsi="Arial" w:cs="Arial"/>
          <w:b/>
          <w:sz w:val="36"/>
          <w:szCs w:val="36"/>
        </w:rPr>
      </w:pPr>
      <w:r w:rsidRPr="00B14439">
        <w:rPr>
          <w:rFonts w:ascii="Arial" w:hAnsi="Arial" w:cs="Arial"/>
          <w:b/>
          <w:noProof/>
          <w:sz w:val="36"/>
          <w:szCs w:val="36"/>
        </w:rPr>
        <mc:AlternateContent>
          <mc:Choice Requires="wps">
            <w:drawing>
              <wp:anchor distT="0" distB="0" distL="114300" distR="114300" simplePos="0" relativeHeight="252780544" behindDoc="0" locked="0" layoutInCell="0" allowOverlap="0" wp14:anchorId="7C41D7CA" wp14:editId="0500581F">
                <wp:simplePos x="0" y="0"/>
                <wp:positionH relativeFrom="page">
                  <wp:align>center</wp:align>
                </wp:positionH>
                <wp:positionV relativeFrom="topMargin">
                  <wp:posOffset>9973310</wp:posOffset>
                </wp:positionV>
                <wp:extent cx="1260000" cy="360000"/>
                <wp:effectExtent l="0" t="0" r="0" b="2540"/>
                <wp:wrapNone/>
                <wp:docPr id="554" name="Πλαίσιο κειμένου 5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3E841EA4" w14:textId="7080ABA8" w:rsidR="0069042B" w:rsidRPr="00B14439" w:rsidRDefault="0069042B" w:rsidP="0069042B">
                            <w:pPr>
                              <w:suppressAutoHyphens/>
                              <w:autoSpaceDE w:val="0"/>
                              <w:autoSpaceDN w:val="0"/>
                              <w:adjustRightInd w:val="0"/>
                              <w:jc w:val="center"/>
                              <w:rPr>
                                <w:rFonts w:ascii="Arial" w:hAnsi="Arial"/>
                                <w:b/>
                                <w:sz w:val="36"/>
                                <w:szCs w:val="36"/>
                              </w:rPr>
                            </w:pPr>
                            <w:r>
                              <w:rPr>
                                <w:rFonts w:ascii="Arial" w:hAnsi="Arial"/>
                                <w:b/>
                                <w:sz w:val="36"/>
                                <w:szCs w:val="36"/>
                              </w:rPr>
                              <w:t>68</w:t>
                            </w:r>
                            <w:r w:rsidRPr="00432B70">
                              <w:rPr>
                                <w:rFonts w:ascii="Arial" w:hAnsi="Arial"/>
                                <w:b/>
                                <w:sz w:val="36"/>
                                <w:szCs w:val="36"/>
                              </w:rPr>
                              <w:t xml:space="preserve"> / </w:t>
                            </w:r>
                            <w:r>
                              <w:rPr>
                                <w:rFonts w:ascii="Arial" w:hAnsi="Arial"/>
                                <w:b/>
                                <w:sz w:val="36"/>
                                <w:szCs w:val="36"/>
                              </w:rPr>
                              <w:t>21</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C41D7CA" id="Πλαίσιο κειμένου 554" o:spid="_x0000_s1145" type="#_x0000_t202" style="position:absolute;margin-left:0;margin-top:785.3pt;width:99.2pt;height:28.35pt;z-index:25278054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D7bp86sAIAADQ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14:paraId="3E841EA4" w14:textId="7080ABA8" w:rsidR="0069042B" w:rsidRPr="00B14439" w:rsidRDefault="0069042B" w:rsidP="0069042B">
                      <w:pPr>
                        <w:suppressAutoHyphens/>
                        <w:autoSpaceDE w:val="0"/>
                        <w:autoSpaceDN w:val="0"/>
                        <w:adjustRightInd w:val="0"/>
                        <w:jc w:val="center"/>
                        <w:rPr>
                          <w:rFonts w:ascii="Arial" w:hAnsi="Arial"/>
                          <w:b/>
                          <w:sz w:val="36"/>
                          <w:szCs w:val="36"/>
                        </w:rPr>
                      </w:pPr>
                      <w:r>
                        <w:rPr>
                          <w:rFonts w:ascii="Arial" w:hAnsi="Arial"/>
                          <w:b/>
                          <w:sz w:val="36"/>
                          <w:szCs w:val="36"/>
                        </w:rPr>
                        <w:t>68</w:t>
                      </w:r>
                      <w:r w:rsidRPr="00432B70">
                        <w:rPr>
                          <w:rFonts w:ascii="Arial" w:hAnsi="Arial"/>
                          <w:b/>
                          <w:sz w:val="36"/>
                          <w:szCs w:val="36"/>
                        </w:rPr>
                        <w:t xml:space="preserve"> / </w:t>
                      </w:r>
                      <w:r>
                        <w:rPr>
                          <w:rFonts w:ascii="Arial" w:hAnsi="Arial"/>
                          <w:b/>
                          <w:sz w:val="36"/>
                          <w:szCs w:val="36"/>
                        </w:rPr>
                        <w:t>21</w:t>
                      </w:r>
                    </w:p>
                  </w:txbxContent>
                </v:textbox>
                <w10:wrap anchorx="page" anchory="margin"/>
              </v:shape>
            </w:pict>
          </mc:Fallback>
        </mc:AlternateContent>
      </w:r>
    </w:p>
    <w:p w14:paraId="45855357" w14:textId="087EC7A2" w:rsidR="009C50E3" w:rsidRDefault="009C50E3">
      <w:pPr>
        <w:rPr>
          <w:rFonts w:ascii="Arial" w:hAnsi="Arial" w:cs="Arial"/>
          <w:b/>
          <w:sz w:val="36"/>
          <w:szCs w:val="36"/>
        </w:rPr>
      </w:pPr>
      <w:r>
        <w:rPr>
          <w:rFonts w:ascii="Arial" w:hAnsi="Arial" w:cs="Arial"/>
          <w:b/>
          <w:sz w:val="36"/>
          <w:szCs w:val="36"/>
        </w:rPr>
        <w:br w:type="page"/>
      </w:r>
    </w:p>
    <w:p w14:paraId="4D1D3834" w14:textId="77777777" w:rsidR="00F518CB" w:rsidRPr="00F518CB" w:rsidRDefault="00F518CB" w:rsidP="00F518CB">
      <w:pPr>
        <w:spacing w:after="0" w:line="240" w:lineRule="auto"/>
        <w:rPr>
          <w:rFonts w:ascii="Arial" w:hAnsi="Arial" w:cs="Arial"/>
          <w:b/>
          <w:sz w:val="36"/>
          <w:szCs w:val="36"/>
        </w:rPr>
      </w:pPr>
    </w:p>
    <w:p w14:paraId="26DB0DF8" w14:textId="77777777" w:rsidR="00F518CB" w:rsidRPr="00F518CB" w:rsidRDefault="00F518CB" w:rsidP="00F518CB">
      <w:pPr>
        <w:spacing w:after="0" w:line="240" w:lineRule="auto"/>
        <w:jc w:val="center"/>
        <w:rPr>
          <w:rFonts w:ascii="Arial" w:hAnsi="Arial" w:cs="Arial"/>
          <w:b/>
          <w:sz w:val="36"/>
          <w:szCs w:val="36"/>
        </w:rPr>
      </w:pPr>
      <w:r w:rsidRPr="00F518CB">
        <w:rPr>
          <w:rFonts w:ascii="Arial" w:hAnsi="Arial" w:cs="Arial"/>
          <w:b/>
          <w:noProof/>
          <w:sz w:val="36"/>
          <w:szCs w:val="36"/>
        </w:rPr>
        <w:drawing>
          <wp:inline distT="0" distB="0" distL="0" distR="0" wp14:anchorId="64E30EC8" wp14:editId="75BAFE39">
            <wp:extent cx="4298867" cy="2803610"/>
            <wp:effectExtent l="0" t="0" r="6985" b="0"/>
            <wp:docPr id="509" name="Εικόνα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9" name="SOLAR_SYSTEM-sun-1506019_960_720.jpg"/>
                    <pic:cNvPicPr/>
                  </pic:nvPicPr>
                  <pic:blipFill>
                    <a:blip r:embed="rId78">
                      <a:extLst>
                        <a:ext uri="{28A0092B-C50C-407E-A947-70E740481C1C}">
                          <a14:useLocalDpi xmlns:a14="http://schemas.microsoft.com/office/drawing/2010/main" val="0"/>
                        </a:ext>
                      </a:extLst>
                    </a:blip>
                    <a:stretch>
                      <a:fillRect/>
                    </a:stretch>
                  </pic:blipFill>
                  <pic:spPr>
                    <a:xfrm>
                      <a:off x="0" y="0"/>
                      <a:ext cx="4314572" cy="2813852"/>
                    </a:xfrm>
                    <a:prstGeom prst="rect">
                      <a:avLst/>
                    </a:prstGeom>
                  </pic:spPr>
                </pic:pic>
              </a:graphicData>
            </a:graphic>
          </wp:inline>
        </w:drawing>
      </w:r>
    </w:p>
    <w:p w14:paraId="3CB3A302" w14:textId="77777777" w:rsidR="00F518CB" w:rsidRPr="00F518CB" w:rsidRDefault="00F518CB" w:rsidP="00F518CB">
      <w:pPr>
        <w:spacing w:after="0" w:line="240" w:lineRule="auto"/>
        <w:rPr>
          <w:rFonts w:ascii="Arial" w:hAnsi="Arial" w:cs="Arial"/>
          <w:b/>
          <w:sz w:val="36"/>
          <w:szCs w:val="36"/>
        </w:rPr>
      </w:pPr>
    </w:p>
    <w:p w14:paraId="52815B3E" w14:textId="77777777" w:rsidR="00F518CB" w:rsidRPr="00F518CB" w:rsidRDefault="00F518CB" w:rsidP="00F518CB">
      <w:pPr>
        <w:spacing w:after="0" w:line="240" w:lineRule="auto"/>
        <w:rPr>
          <w:rFonts w:ascii="Arial" w:hAnsi="Arial" w:cs="Arial"/>
          <w:b/>
          <w:sz w:val="36"/>
          <w:szCs w:val="36"/>
        </w:rPr>
      </w:pPr>
      <w:r w:rsidRPr="00F518CB">
        <w:rPr>
          <w:rFonts w:ascii="Arial" w:hAnsi="Arial" w:cs="Arial"/>
          <w:b/>
          <w:sz w:val="36"/>
          <w:szCs w:val="36"/>
        </w:rPr>
        <w:t>Στρογγυλοποιούμε τον αριθμό 12.453.089:</w:t>
      </w:r>
    </w:p>
    <w:p w14:paraId="4796395B" w14:textId="77777777" w:rsidR="00F518CB" w:rsidRPr="00F518CB" w:rsidRDefault="00F518CB" w:rsidP="00F518CB">
      <w:pPr>
        <w:spacing w:after="0" w:line="240" w:lineRule="auto"/>
        <w:rPr>
          <w:rFonts w:ascii="Arial" w:hAnsi="Arial" w:cs="Arial"/>
          <w:b/>
          <w:sz w:val="36"/>
          <w:szCs w:val="36"/>
        </w:rPr>
      </w:pPr>
    </w:p>
    <w:tbl>
      <w:tblPr>
        <w:tblStyle w:val="a4"/>
        <w:tblW w:w="9639" w:type="dxa"/>
        <w:tblInd w:w="-5" w:type="dxa"/>
        <w:tblLook w:val="04A0" w:firstRow="1" w:lastRow="0" w:firstColumn="1" w:lastColumn="0" w:noHBand="0" w:noVBand="1"/>
      </w:tblPr>
      <w:tblGrid>
        <w:gridCol w:w="2127"/>
        <w:gridCol w:w="7512"/>
      </w:tblGrid>
      <w:tr w:rsidR="00F518CB" w:rsidRPr="00F518CB" w14:paraId="4DBCF4A3" w14:textId="77777777" w:rsidTr="009C50E3">
        <w:trPr>
          <w:trHeight w:val="737"/>
        </w:trPr>
        <w:tc>
          <w:tcPr>
            <w:tcW w:w="2127" w:type="dxa"/>
            <w:vAlign w:val="center"/>
          </w:tcPr>
          <w:p w14:paraId="4701F532" w14:textId="77777777" w:rsidR="00F518CB" w:rsidRDefault="00F518CB" w:rsidP="009C50E3">
            <w:pPr>
              <w:rPr>
                <w:rFonts w:ascii="Arial" w:hAnsi="Arial" w:cs="Arial"/>
                <w:b/>
                <w:sz w:val="36"/>
                <w:szCs w:val="36"/>
              </w:rPr>
            </w:pPr>
            <w:r w:rsidRPr="00F518CB">
              <w:rPr>
                <w:rFonts w:ascii="Arial" w:hAnsi="Arial" w:cs="Arial"/>
                <w:b/>
                <w:sz w:val="36"/>
                <w:szCs w:val="36"/>
              </w:rPr>
              <w:t>στις Δ</w:t>
            </w:r>
          </w:p>
          <w:p w14:paraId="69233E1C" w14:textId="4006268E" w:rsidR="009C50E3" w:rsidRPr="00F518CB" w:rsidRDefault="009C50E3" w:rsidP="009C50E3">
            <w:pPr>
              <w:rPr>
                <w:rFonts w:ascii="Arial" w:hAnsi="Arial" w:cs="Arial"/>
                <w:b/>
                <w:sz w:val="36"/>
                <w:szCs w:val="36"/>
              </w:rPr>
            </w:pPr>
          </w:p>
        </w:tc>
        <w:tc>
          <w:tcPr>
            <w:tcW w:w="7512" w:type="dxa"/>
            <w:vAlign w:val="center"/>
          </w:tcPr>
          <w:p w14:paraId="0812A126" w14:textId="77777777" w:rsidR="00F518CB" w:rsidRPr="00F518CB" w:rsidRDefault="00F518CB" w:rsidP="009C50E3">
            <w:pPr>
              <w:rPr>
                <w:rFonts w:ascii="Arial" w:hAnsi="Arial" w:cs="Arial"/>
                <w:b/>
                <w:sz w:val="36"/>
                <w:szCs w:val="36"/>
              </w:rPr>
            </w:pPr>
          </w:p>
        </w:tc>
      </w:tr>
      <w:tr w:rsidR="00F518CB" w:rsidRPr="00F518CB" w14:paraId="7506A8AE" w14:textId="77777777" w:rsidTr="009C50E3">
        <w:trPr>
          <w:trHeight w:val="737"/>
        </w:trPr>
        <w:tc>
          <w:tcPr>
            <w:tcW w:w="2127" w:type="dxa"/>
            <w:vAlign w:val="center"/>
          </w:tcPr>
          <w:p w14:paraId="6501F624" w14:textId="77777777" w:rsidR="00F518CB" w:rsidRPr="00F518CB" w:rsidRDefault="00F518CB" w:rsidP="009C50E3">
            <w:pPr>
              <w:rPr>
                <w:rFonts w:ascii="Arial" w:hAnsi="Arial" w:cs="Arial"/>
                <w:b/>
                <w:sz w:val="36"/>
                <w:szCs w:val="36"/>
              </w:rPr>
            </w:pPr>
            <w:r w:rsidRPr="00F518CB">
              <w:rPr>
                <w:rFonts w:ascii="Arial" w:hAnsi="Arial" w:cs="Arial"/>
                <w:b/>
                <w:sz w:val="36"/>
                <w:szCs w:val="36"/>
              </w:rPr>
              <w:t>στις ΜΧ</w:t>
            </w:r>
          </w:p>
        </w:tc>
        <w:tc>
          <w:tcPr>
            <w:tcW w:w="7512" w:type="dxa"/>
            <w:vAlign w:val="center"/>
          </w:tcPr>
          <w:p w14:paraId="174CB69F" w14:textId="77777777" w:rsidR="00F518CB" w:rsidRPr="00F518CB" w:rsidRDefault="00F518CB" w:rsidP="009C50E3">
            <w:pPr>
              <w:rPr>
                <w:rFonts w:ascii="Arial" w:hAnsi="Arial" w:cs="Arial"/>
                <w:b/>
                <w:sz w:val="36"/>
                <w:szCs w:val="36"/>
              </w:rPr>
            </w:pPr>
          </w:p>
        </w:tc>
      </w:tr>
      <w:tr w:rsidR="00F518CB" w:rsidRPr="00F518CB" w14:paraId="7563871E" w14:textId="77777777" w:rsidTr="009C50E3">
        <w:trPr>
          <w:trHeight w:val="737"/>
        </w:trPr>
        <w:tc>
          <w:tcPr>
            <w:tcW w:w="2127" w:type="dxa"/>
            <w:vAlign w:val="center"/>
          </w:tcPr>
          <w:p w14:paraId="1B8220E3" w14:textId="77777777" w:rsidR="00F518CB" w:rsidRPr="00F518CB" w:rsidRDefault="00F518CB" w:rsidP="009C50E3">
            <w:pPr>
              <w:rPr>
                <w:rFonts w:ascii="Arial" w:hAnsi="Arial" w:cs="Arial"/>
                <w:b/>
                <w:sz w:val="36"/>
                <w:szCs w:val="36"/>
              </w:rPr>
            </w:pPr>
            <w:r w:rsidRPr="00F518CB">
              <w:rPr>
                <w:rFonts w:ascii="Arial" w:hAnsi="Arial" w:cs="Arial"/>
                <w:b/>
                <w:sz w:val="36"/>
                <w:szCs w:val="36"/>
              </w:rPr>
              <w:t>στις ΕΧ</w:t>
            </w:r>
          </w:p>
        </w:tc>
        <w:tc>
          <w:tcPr>
            <w:tcW w:w="7512" w:type="dxa"/>
            <w:vAlign w:val="center"/>
          </w:tcPr>
          <w:p w14:paraId="6A3459BD" w14:textId="77777777" w:rsidR="00F518CB" w:rsidRPr="00F518CB" w:rsidRDefault="00F518CB" w:rsidP="009C50E3">
            <w:pPr>
              <w:rPr>
                <w:rFonts w:ascii="Arial" w:hAnsi="Arial" w:cs="Arial"/>
                <w:b/>
                <w:sz w:val="36"/>
                <w:szCs w:val="36"/>
              </w:rPr>
            </w:pPr>
          </w:p>
        </w:tc>
      </w:tr>
      <w:tr w:rsidR="00F518CB" w:rsidRPr="00F518CB" w14:paraId="1229222E" w14:textId="77777777" w:rsidTr="009C50E3">
        <w:trPr>
          <w:trHeight w:val="737"/>
        </w:trPr>
        <w:tc>
          <w:tcPr>
            <w:tcW w:w="2127" w:type="dxa"/>
            <w:vAlign w:val="center"/>
          </w:tcPr>
          <w:p w14:paraId="0643737A" w14:textId="77777777" w:rsidR="00F518CB" w:rsidRPr="00F518CB" w:rsidRDefault="00F518CB" w:rsidP="009C50E3">
            <w:pPr>
              <w:rPr>
                <w:rFonts w:ascii="Arial" w:hAnsi="Arial" w:cs="Arial"/>
                <w:b/>
                <w:sz w:val="36"/>
                <w:szCs w:val="36"/>
              </w:rPr>
            </w:pPr>
            <w:r w:rsidRPr="00F518CB">
              <w:rPr>
                <w:rFonts w:ascii="Arial" w:hAnsi="Arial" w:cs="Arial"/>
                <w:b/>
                <w:sz w:val="36"/>
                <w:szCs w:val="36"/>
              </w:rPr>
              <w:t>στις ΔΕ</w:t>
            </w:r>
          </w:p>
        </w:tc>
        <w:tc>
          <w:tcPr>
            <w:tcW w:w="7512" w:type="dxa"/>
            <w:vAlign w:val="center"/>
          </w:tcPr>
          <w:p w14:paraId="64B1C03F" w14:textId="77777777" w:rsidR="00F518CB" w:rsidRPr="00F518CB" w:rsidRDefault="00F518CB" w:rsidP="009C50E3">
            <w:pPr>
              <w:rPr>
                <w:rFonts w:ascii="Arial" w:hAnsi="Arial" w:cs="Arial"/>
                <w:b/>
                <w:sz w:val="36"/>
                <w:szCs w:val="36"/>
              </w:rPr>
            </w:pPr>
          </w:p>
        </w:tc>
      </w:tr>
    </w:tbl>
    <w:p w14:paraId="4F110AC3" w14:textId="77777777" w:rsidR="00B406A0" w:rsidRDefault="00B406A0" w:rsidP="00F518CB">
      <w:pPr>
        <w:spacing w:after="0" w:line="240" w:lineRule="auto"/>
        <w:rPr>
          <w:rFonts w:ascii="Arial" w:hAnsi="Arial" w:cs="Arial"/>
          <w:b/>
          <w:sz w:val="36"/>
          <w:szCs w:val="36"/>
        </w:rPr>
      </w:pPr>
    </w:p>
    <w:p w14:paraId="5BD6C2B0" w14:textId="388B8460" w:rsidR="00F518CB" w:rsidRPr="00F518CB" w:rsidRDefault="00B406A0" w:rsidP="00B406A0">
      <w:pPr>
        <w:rPr>
          <w:rFonts w:ascii="Arial" w:hAnsi="Arial" w:cs="Arial"/>
          <w:b/>
          <w:sz w:val="36"/>
          <w:szCs w:val="36"/>
        </w:rPr>
      </w:pPr>
      <w:r>
        <w:rPr>
          <w:rFonts w:ascii="Arial" w:hAnsi="Arial" w:cs="Arial"/>
          <w:b/>
          <w:sz w:val="36"/>
          <w:szCs w:val="36"/>
        </w:rPr>
        <w:br w:type="page"/>
      </w:r>
      <w:r w:rsidR="00506284" w:rsidRPr="00506284">
        <w:rPr>
          <w:rFonts w:ascii="Arial" w:hAnsi="Arial" w:cs="Arial"/>
          <w:b/>
          <w:noProof/>
          <w:sz w:val="36"/>
          <w:szCs w:val="36"/>
        </w:rPr>
        <mc:AlternateContent>
          <mc:Choice Requires="wps">
            <w:drawing>
              <wp:anchor distT="0" distB="0" distL="114300" distR="114300" simplePos="0" relativeHeight="252584960" behindDoc="0" locked="0" layoutInCell="0" allowOverlap="0" wp14:anchorId="5B622E77" wp14:editId="609D7208">
                <wp:simplePos x="0" y="0"/>
                <wp:positionH relativeFrom="page">
                  <wp:align>center</wp:align>
                </wp:positionH>
                <wp:positionV relativeFrom="topMargin">
                  <wp:posOffset>9973310</wp:posOffset>
                </wp:positionV>
                <wp:extent cx="1260000" cy="360000"/>
                <wp:effectExtent l="0" t="0" r="0" b="2540"/>
                <wp:wrapNone/>
                <wp:docPr id="345" name="Πλαίσιο κειμένου 3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60410E3B" w14:textId="682073C4" w:rsidR="0069042B" w:rsidRPr="009C50E3"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69</w:t>
                            </w:r>
                            <w:r w:rsidRPr="00432B70">
                              <w:rPr>
                                <w:rFonts w:ascii="Arial" w:hAnsi="Arial"/>
                                <w:b/>
                                <w:sz w:val="36"/>
                                <w:szCs w:val="36"/>
                              </w:rPr>
                              <w:t xml:space="preserve"> / </w:t>
                            </w:r>
                            <w:r>
                              <w:rPr>
                                <w:rFonts w:ascii="Arial" w:hAnsi="Arial"/>
                                <w:b/>
                                <w:sz w:val="36"/>
                                <w:szCs w:val="36"/>
                              </w:rPr>
                              <w:t>21</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B622E77" id="Πλαίσιο κειμένου 345" o:spid="_x0000_s1146" type="#_x0000_t202" style="position:absolute;margin-left:0;margin-top:785.3pt;width:99.2pt;height:28.35pt;z-index:25258496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DinGB/sAIAADQ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14:paraId="60410E3B" w14:textId="682073C4" w:rsidR="0069042B" w:rsidRPr="009C50E3"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69</w:t>
                      </w:r>
                      <w:r w:rsidRPr="00432B70">
                        <w:rPr>
                          <w:rFonts w:ascii="Arial" w:hAnsi="Arial"/>
                          <w:b/>
                          <w:sz w:val="36"/>
                          <w:szCs w:val="36"/>
                        </w:rPr>
                        <w:t xml:space="preserve"> / </w:t>
                      </w:r>
                      <w:r>
                        <w:rPr>
                          <w:rFonts w:ascii="Arial" w:hAnsi="Arial"/>
                          <w:b/>
                          <w:sz w:val="36"/>
                          <w:szCs w:val="36"/>
                        </w:rPr>
                        <w:t>21</w:t>
                      </w:r>
                    </w:p>
                  </w:txbxContent>
                </v:textbox>
                <w10:wrap anchorx="page" anchory="margin"/>
              </v:shape>
            </w:pict>
          </mc:Fallback>
        </mc:AlternateContent>
      </w:r>
    </w:p>
    <w:tbl>
      <w:tblPr>
        <w:tblStyle w:val="a4"/>
        <w:tblW w:w="9639"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5"/>
        <w:gridCol w:w="7224"/>
      </w:tblGrid>
      <w:tr w:rsidR="00F518CB" w:rsidRPr="00F518CB" w14:paraId="5AAF48EA" w14:textId="77777777" w:rsidTr="0092250F">
        <w:tc>
          <w:tcPr>
            <w:tcW w:w="2415" w:type="dxa"/>
            <w:tcMar>
              <w:left w:w="0" w:type="dxa"/>
              <w:right w:w="0" w:type="dxa"/>
            </w:tcMar>
          </w:tcPr>
          <w:p w14:paraId="58F7D0B3" w14:textId="77777777" w:rsidR="00F518CB" w:rsidRPr="00F518CB" w:rsidRDefault="00F518CB" w:rsidP="00687986">
            <w:pPr>
              <w:rPr>
                <w:rFonts w:ascii="Arial" w:hAnsi="Arial" w:cs="Arial"/>
                <w:b/>
                <w:sz w:val="36"/>
                <w:szCs w:val="36"/>
              </w:rPr>
            </w:pPr>
            <w:r w:rsidRPr="00F518CB">
              <w:rPr>
                <w:rFonts w:ascii="Tahoma-Bold" w:eastAsia="Calibri" w:hAnsi="Tahoma-Bold" w:cs="Times New Roman"/>
                <w:b/>
                <w:bCs/>
                <w:color w:val="2381C4"/>
                <w:sz w:val="36"/>
                <w:szCs w:val="36"/>
              </w:rPr>
              <w:lastRenderedPageBreak/>
              <w:t>1ο Πρόβλημα</w:t>
            </w:r>
          </w:p>
        </w:tc>
        <w:tc>
          <w:tcPr>
            <w:tcW w:w="7224" w:type="dxa"/>
            <w:tcBorders>
              <w:bottom w:val="single" w:sz="24" w:space="0" w:color="0070C0"/>
            </w:tcBorders>
          </w:tcPr>
          <w:p w14:paraId="360E390C" w14:textId="77777777" w:rsidR="00F518CB" w:rsidRPr="00F518CB" w:rsidRDefault="00F518CB" w:rsidP="00687986">
            <w:pPr>
              <w:rPr>
                <w:rFonts w:ascii="Arial" w:hAnsi="Arial" w:cs="Arial"/>
                <w:b/>
                <w:sz w:val="36"/>
                <w:szCs w:val="36"/>
              </w:rPr>
            </w:pPr>
          </w:p>
        </w:tc>
      </w:tr>
    </w:tbl>
    <w:p w14:paraId="118D24C2" w14:textId="77777777" w:rsidR="00F518CB" w:rsidRPr="00F518CB" w:rsidRDefault="00F518CB" w:rsidP="00625A94">
      <w:pPr>
        <w:spacing w:before="240" w:after="0" w:line="240" w:lineRule="auto"/>
        <w:jc w:val="center"/>
        <w:rPr>
          <w:rFonts w:ascii="Arial" w:hAnsi="Arial" w:cs="Arial"/>
          <w:b/>
          <w:sz w:val="36"/>
          <w:szCs w:val="36"/>
        </w:rPr>
      </w:pPr>
      <w:r w:rsidRPr="00F518CB">
        <w:rPr>
          <w:rFonts w:ascii="Arial" w:hAnsi="Arial" w:cs="Arial"/>
          <w:b/>
          <w:noProof/>
          <w:sz w:val="36"/>
          <w:szCs w:val="36"/>
        </w:rPr>
        <w:drawing>
          <wp:inline distT="0" distB="0" distL="0" distR="0" wp14:anchorId="21B7BC4E" wp14:editId="062F9FBE">
            <wp:extent cx="2153264" cy="2779540"/>
            <wp:effectExtent l="0" t="0" r="0" b="1905"/>
            <wp:docPr id="33" name="Εικόνα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167369" cy="2797747"/>
                    </a:xfrm>
                    <a:prstGeom prst="rect">
                      <a:avLst/>
                    </a:prstGeom>
                    <a:noFill/>
                  </pic:spPr>
                </pic:pic>
              </a:graphicData>
            </a:graphic>
          </wp:inline>
        </w:drawing>
      </w:r>
    </w:p>
    <w:p w14:paraId="6EC7E198" w14:textId="109E7809" w:rsidR="00F518CB" w:rsidRPr="00F518CB" w:rsidRDefault="00F518CB" w:rsidP="00B14439">
      <w:pPr>
        <w:spacing w:after="0"/>
        <w:rPr>
          <w:rFonts w:ascii="Arial" w:hAnsi="Arial" w:cs="Arial"/>
          <w:b/>
          <w:sz w:val="36"/>
          <w:szCs w:val="36"/>
        </w:rPr>
      </w:pPr>
      <w:r w:rsidRPr="00F518CB">
        <w:rPr>
          <w:rFonts w:ascii="Arial" w:hAnsi="Arial" w:cs="Arial"/>
          <w:b/>
          <w:sz w:val="36"/>
          <w:szCs w:val="36"/>
        </w:rPr>
        <w:t xml:space="preserve">Ο Αντρέι φτιάχνει με τουβλάκια μια σκάλα. Για το πρώτο σκαλοπάτι χρησιμοποιεί ένα τουβλάκι, για το δεύτερο δύο τουβλάκια, για το τρίτο τρία, ... Πόσα τουβλάκια χρειάζεται, για </w:t>
      </w:r>
      <w:r w:rsidR="00506284" w:rsidRPr="00506284">
        <w:rPr>
          <w:rFonts w:ascii="Arial" w:hAnsi="Arial" w:cs="Arial"/>
          <w:b/>
          <w:noProof/>
          <w:sz w:val="36"/>
          <w:szCs w:val="36"/>
        </w:rPr>
        <mc:AlternateContent>
          <mc:Choice Requires="wps">
            <w:drawing>
              <wp:anchor distT="0" distB="0" distL="114300" distR="114300" simplePos="0" relativeHeight="252587008" behindDoc="0" locked="0" layoutInCell="0" allowOverlap="0" wp14:anchorId="2A6F9B3B" wp14:editId="16A2F57C">
                <wp:simplePos x="0" y="0"/>
                <wp:positionH relativeFrom="page">
                  <wp:align>center</wp:align>
                </wp:positionH>
                <wp:positionV relativeFrom="topMargin">
                  <wp:posOffset>9973310</wp:posOffset>
                </wp:positionV>
                <wp:extent cx="1260000" cy="360000"/>
                <wp:effectExtent l="0" t="0" r="0" b="2540"/>
                <wp:wrapNone/>
                <wp:docPr id="346" name="Πλαίσιο κειμένου 3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132C7ED7" w14:textId="20EA1679" w:rsidR="0069042B" w:rsidRPr="00B14439"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70</w:t>
                            </w:r>
                            <w:r w:rsidRPr="00432B70">
                              <w:rPr>
                                <w:rFonts w:ascii="Arial" w:hAnsi="Arial"/>
                                <w:b/>
                                <w:sz w:val="36"/>
                                <w:szCs w:val="36"/>
                              </w:rPr>
                              <w:t xml:space="preserve"> / </w:t>
                            </w:r>
                            <w:r>
                              <w:rPr>
                                <w:rFonts w:ascii="Arial" w:hAnsi="Arial"/>
                                <w:b/>
                                <w:sz w:val="36"/>
                                <w:szCs w:val="36"/>
                              </w:rPr>
                              <w:t>22</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A6F9B3B" id="Πλαίσιο κειμένου 346" o:spid="_x0000_s1147" type="#_x0000_t202" style="position:absolute;margin-left:0;margin-top:785.3pt;width:99.2pt;height:28.35pt;z-index:25258700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BxOBwJsAIAADQ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14:paraId="132C7ED7" w14:textId="20EA1679" w:rsidR="0069042B" w:rsidRPr="00B14439"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70</w:t>
                      </w:r>
                      <w:r w:rsidRPr="00432B70">
                        <w:rPr>
                          <w:rFonts w:ascii="Arial" w:hAnsi="Arial"/>
                          <w:b/>
                          <w:sz w:val="36"/>
                          <w:szCs w:val="36"/>
                        </w:rPr>
                        <w:t xml:space="preserve"> / </w:t>
                      </w:r>
                      <w:r>
                        <w:rPr>
                          <w:rFonts w:ascii="Arial" w:hAnsi="Arial"/>
                          <w:b/>
                          <w:sz w:val="36"/>
                          <w:szCs w:val="36"/>
                        </w:rPr>
                        <w:t>22</w:t>
                      </w:r>
                    </w:p>
                  </w:txbxContent>
                </v:textbox>
                <w10:wrap anchorx="page" anchory="margin"/>
              </v:shape>
            </w:pict>
          </mc:Fallback>
        </mc:AlternateContent>
      </w:r>
      <w:r w:rsidRPr="00F518CB">
        <w:rPr>
          <w:rFonts w:ascii="Arial" w:hAnsi="Arial" w:cs="Arial"/>
          <w:b/>
          <w:sz w:val="36"/>
          <w:szCs w:val="36"/>
        </w:rPr>
        <w:t>να φτιάξει με τον ίδιο τρόπο μια σκάλα με 10 σκαλοπάτια;</w:t>
      </w:r>
    </w:p>
    <w:p w14:paraId="05266A20" w14:textId="77777777" w:rsidR="00F518CB" w:rsidRPr="00F518CB" w:rsidRDefault="00F518CB" w:rsidP="00B14439">
      <w:pPr>
        <w:spacing w:after="0"/>
        <w:rPr>
          <w:rFonts w:ascii="Arial" w:hAnsi="Arial" w:cs="Arial"/>
          <w:b/>
          <w:sz w:val="36"/>
          <w:szCs w:val="36"/>
        </w:rPr>
      </w:pPr>
    </w:p>
    <w:tbl>
      <w:tblPr>
        <w:tblStyle w:val="a4"/>
        <w:tblW w:w="9639"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5"/>
        <w:gridCol w:w="7224"/>
      </w:tblGrid>
      <w:tr w:rsidR="00F518CB" w:rsidRPr="00F518CB" w14:paraId="36C43A8A" w14:textId="77777777" w:rsidTr="0092250F">
        <w:tc>
          <w:tcPr>
            <w:tcW w:w="2415" w:type="dxa"/>
            <w:tcMar>
              <w:left w:w="0" w:type="dxa"/>
              <w:right w:w="0" w:type="dxa"/>
            </w:tcMar>
          </w:tcPr>
          <w:p w14:paraId="2DC2024D" w14:textId="77777777" w:rsidR="00F518CB" w:rsidRPr="00F518CB" w:rsidRDefault="00F518CB" w:rsidP="00B14439">
            <w:pPr>
              <w:spacing w:line="276" w:lineRule="auto"/>
              <w:rPr>
                <w:rFonts w:ascii="Arial" w:hAnsi="Arial" w:cs="Arial"/>
                <w:b/>
                <w:sz w:val="36"/>
                <w:szCs w:val="36"/>
              </w:rPr>
            </w:pPr>
            <w:r w:rsidRPr="00F518CB">
              <w:rPr>
                <w:rFonts w:ascii="Tahoma-Bold" w:eastAsia="Calibri" w:hAnsi="Tahoma-Bold" w:cs="Times New Roman"/>
                <w:b/>
                <w:bCs/>
                <w:color w:val="2381C4"/>
                <w:sz w:val="36"/>
                <w:szCs w:val="36"/>
              </w:rPr>
              <w:t>2ο Πρόβλημα</w:t>
            </w:r>
          </w:p>
        </w:tc>
        <w:tc>
          <w:tcPr>
            <w:tcW w:w="7224" w:type="dxa"/>
            <w:tcBorders>
              <w:bottom w:val="single" w:sz="24" w:space="0" w:color="0070C0"/>
            </w:tcBorders>
          </w:tcPr>
          <w:p w14:paraId="06DF120D" w14:textId="77777777" w:rsidR="00F518CB" w:rsidRPr="00F518CB" w:rsidRDefault="00F518CB" w:rsidP="00B14439">
            <w:pPr>
              <w:spacing w:line="276" w:lineRule="auto"/>
              <w:rPr>
                <w:rFonts w:ascii="Arial" w:hAnsi="Arial" w:cs="Arial"/>
                <w:b/>
                <w:sz w:val="36"/>
                <w:szCs w:val="36"/>
              </w:rPr>
            </w:pPr>
          </w:p>
        </w:tc>
      </w:tr>
    </w:tbl>
    <w:p w14:paraId="2106945B" w14:textId="77777777" w:rsidR="00F518CB" w:rsidRPr="00F518CB" w:rsidRDefault="00F518CB" w:rsidP="00B14439">
      <w:pPr>
        <w:spacing w:before="240" w:after="120"/>
        <w:jc w:val="center"/>
        <w:rPr>
          <w:rFonts w:ascii="Arial" w:hAnsi="Arial" w:cs="Arial"/>
          <w:b/>
          <w:sz w:val="36"/>
          <w:szCs w:val="36"/>
        </w:rPr>
      </w:pPr>
      <w:r w:rsidRPr="00F518CB">
        <w:rPr>
          <w:rFonts w:ascii="Arial" w:hAnsi="Arial" w:cs="Arial"/>
          <w:b/>
          <w:noProof/>
          <w:sz w:val="36"/>
          <w:szCs w:val="36"/>
        </w:rPr>
        <w:drawing>
          <wp:inline distT="0" distB="0" distL="0" distR="0" wp14:anchorId="7996D8E1" wp14:editId="2B0B3064">
            <wp:extent cx="2409825" cy="1704975"/>
            <wp:effectExtent l="0" t="0" r="9525" b="9525"/>
            <wp:docPr id="37" name="Εικόνα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2"/>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409825" cy="1704975"/>
                    </a:xfrm>
                    <a:prstGeom prst="rect">
                      <a:avLst/>
                    </a:prstGeom>
                    <a:noFill/>
                  </pic:spPr>
                </pic:pic>
              </a:graphicData>
            </a:graphic>
          </wp:inline>
        </w:drawing>
      </w:r>
    </w:p>
    <w:p w14:paraId="147620D5" w14:textId="77777777" w:rsidR="00F518CB" w:rsidRPr="00F518CB" w:rsidRDefault="00F518CB" w:rsidP="00B14439">
      <w:pPr>
        <w:spacing w:after="0"/>
        <w:rPr>
          <w:rFonts w:ascii="Arial" w:hAnsi="Arial" w:cs="Arial"/>
          <w:b/>
          <w:sz w:val="36"/>
          <w:szCs w:val="36"/>
        </w:rPr>
      </w:pPr>
      <w:r w:rsidRPr="00F518CB">
        <w:rPr>
          <w:rFonts w:ascii="Arial" w:hAnsi="Arial" w:cs="Arial"/>
          <w:b/>
          <w:sz w:val="36"/>
          <w:szCs w:val="36"/>
        </w:rPr>
        <w:t>Σε 3 τελάρα χωράνε 12 κιλά μήλα. Πόσα κιλά μήλα χωράνε σε 246 τελάρα;</w:t>
      </w:r>
    </w:p>
    <w:p w14:paraId="12D64095" w14:textId="77777777" w:rsidR="00F518CB" w:rsidRPr="00F518CB" w:rsidRDefault="00B406A0" w:rsidP="00B406A0">
      <w:pPr>
        <w:rPr>
          <w:rFonts w:ascii="Arial" w:hAnsi="Arial" w:cs="Arial"/>
          <w:b/>
          <w:sz w:val="36"/>
          <w:szCs w:val="36"/>
        </w:rPr>
      </w:pPr>
      <w:r>
        <w:rPr>
          <w:rFonts w:ascii="Arial" w:hAnsi="Arial" w:cs="Arial"/>
          <w:b/>
          <w:sz w:val="36"/>
          <w:szCs w:val="36"/>
        </w:rPr>
        <w:br w:type="page"/>
      </w:r>
    </w:p>
    <w:tbl>
      <w:tblPr>
        <w:tblStyle w:val="a4"/>
        <w:tblW w:w="9639"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7"/>
        <w:gridCol w:w="7082"/>
      </w:tblGrid>
      <w:tr w:rsidR="00F518CB" w:rsidRPr="00F518CB" w14:paraId="73D3C28A" w14:textId="77777777" w:rsidTr="0092250F">
        <w:tc>
          <w:tcPr>
            <w:tcW w:w="2557" w:type="dxa"/>
            <w:tcMar>
              <w:left w:w="0" w:type="dxa"/>
              <w:right w:w="0" w:type="dxa"/>
            </w:tcMar>
          </w:tcPr>
          <w:p w14:paraId="40784642" w14:textId="77777777" w:rsidR="00F518CB" w:rsidRPr="00F518CB" w:rsidRDefault="00F518CB" w:rsidP="00687986">
            <w:pPr>
              <w:rPr>
                <w:rFonts w:ascii="Arial" w:hAnsi="Arial" w:cs="Arial"/>
                <w:b/>
                <w:sz w:val="36"/>
                <w:szCs w:val="36"/>
              </w:rPr>
            </w:pPr>
            <w:r w:rsidRPr="00F518CB">
              <w:rPr>
                <w:rFonts w:ascii="Tahoma-Bold" w:eastAsia="Calibri" w:hAnsi="Tahoma-Bold" w:cs="Times New Roman"/>
                <w:b/>
                <w:bCs/>
                <w:color w:val="2381C4"/>
                <w:sz w:val="36"/>
                <w:szCs w:val="36"/>
              </w:rPr>
              <w:lastRenderedPageBreak/>
              <w:t>3ο Πρόβλημα</w:t>
            </w:r>
          </w:p>
        </w:tc>
        <w:tc>
          <w:tcPr>
            <w:tcW w:w="7082" w:type="dxa"/>
            <w:tcBorders>
              <w:bottom w:val="single" w:sz="24" w:space="0" w:color="0070C0"/>
            </w:tcBorders>
          </w:tcPr>
          <w:p w14:paraId="612C194E" w14:textId="77777777" w:rsidR="00F518CB" w:rsidRPr="00F518CB" w:rsidRDefault="00F518CB" w:rsidP="00687986">
            <w:pPr>
              <w:rPr>
                <w:rFonts w:ascii="Arial" w:hAnsi="Arial" w:cs="Arial"/>
                <w:b/>
                <w:sz w:val="36"/>
                <w:szCs w:val="36"/>
              </w:rPr>
            </w:pPr>
          </w:p>
        </w:tc>
      </w:tr>
    </w:tbl>
    <w:p w14:paraId="1DDB15FB" w14:textId="77777777" w:rsidR="00F518CB" w:rsidRPr="00F518CB" w:rsidRDefault="00F518CB" w:rsidP="00F518CB">
      <w:pPr>
        <w:spacing w:after="0" w:line="240" w:lineRule="auto"/>
        <w:jc w:val="center"/>
        <w:rPr>
          <w:rFonts w:ascii="Arial" w:hAnsi="Arial" w:cs="Arial"/>
          <w:b/>
          <w:sz w:val="36"/>
          <w:szCs w:val="36"/>
        </w:rPr>
      </w:pPr>
      <w:r w:rsidRPr="00F518CB">
        <w:rPr>
          <w:rFonts w:ascii="Arial" w:hAnsi="Arial" w:cs="Arial"/>
          <w:b/>
          <w:noProof/>
          <w:sz w:val="36"/>
          <w:szCs w:val="36"/>
        </w:rPr>
        <w:drawing>
          <wp:inline distT="0" distB="0" distL="0" distR="0" wp14:anchorId="674C4185" wp14:editId="737A794F">
            <wp:extent cx="2164914" cy="2160000"/>
            <wp:effectExtent l="0" t="0" r="6985" b="0"/>
            <wp:docPr id="75" name="Εικόνα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164914" cy="2160000"/>
                    </a:xfrm>
                    <a:prstGeom prst="rect">
                      <a:avLst/>
                    </a:prstGeom>
                    <a:noFill/>
                  </pic:spPr>
                </pic:pic>
              </a:graphicData>
            </a:graphic>
          </wp:inline>
        </w:drawing>
      </w:r>
    </w:p>
    <w:p w14:paraId="3D1F90E4" w14:textId="3561C28D" w:rsidR="00B14439" w:rsidRPr="00B14439" w:rsidRDefault="00B14439" w:rsidP="00B14439">
      <w:pPr>
        <w:spacing w:after="0"/>
        <w:rPr>
          <w:rFonts w:ascii="Arial" w:hAnsi="Arial" w:cs="Arial"/>
          <w:b/>
          <w:sz w:val="36"/>
          <w:szCs w:val="36"/>
        </w:rPr>
      </w:pPr>
      <w:r w:rsidRPr="00B14439">
        <w:rPr>
          <w:rFonts w:ascii="Arial" w:hAnsi="Arial" w:cs="Arial"/>
          <w:b/>
          <w:sz w:val="36"/>
          <w:szCs w:val="36"/>
        </w:rPr>
        <w:t>Η Δανάη ανοίγει τον κουμπαρά της και βρίσκει 146</w:t>
      </w:r>
      <w:r>
        <w:rPr>
          <w:rFonts w:ascii="Arial" w:hAnsi="Arial" w:cs="Arial"/>
          <w:b/>
          <w:sz w:val="36"/>
          <w:szCs w:val="36"/>
        </w:rPr>
        <w:t xml:space="preserve"> </w:t>
      </w:r>
      <w:r w:rsidRPr="00B14439">
        <w:rPr>
          <w:rFonts w:ascii="Arial" w:hAnsi="Arial" w:cs="Arial"/>
          <w:b/>
          <w:sz w:val="36"/>
          <w:szCs w:val="36"/>
        </w:rPr>
        <w:t>κέρματα των 50 λεπτών του €. Με αυτά αγοράζει μία</w:t>
      </w:r>
      <w:r>
        <w:rPr>
          <w:rFonts w:ascii="Arial" w:hAnsi="Arial" w:cs="Arial"/>
          <w:b/>
          <w:sz w:val="36"/>
          <w:szCs w:val="36"/>
        </w:rPr>
        <w:t xml:space="preserve"> </w:t>
      </w:r>
      <w:r w:rsidRPr="00B14439">
        <w:rPr>
          <w:rFonts w:ascii="Arial" w:hAnsi="Arial" w:cs="Arial"/>
          <w:b/>
          <w:sz w:val="36"/>
          <w:szCs w:val="36"/>
        </w:rPr>
        <w:t>μπλούζα των 15 €, ένα παντελόνι των 20 € κι ένα μπουφάν. Με πόσα € αγοράζει το μπουφάν χωρίς να πάρει</w:t>
      </w:r>
    </w:p>
    <w:p w14:paraId="507B1EED" w14:textId="02717930" w:rsidR="00F518CB" w:rsidRDefault="00B14439" w:rsidP="00B14439">
      <w:pPr>
        <w:spacing w:after="0"/>
        <w:rPr>
          <w:rFonts w:ascii="Arial" w:hAnsi="Arial" w:cs="Arial"/>
          <w:b/>
          <w:sz w:val="36"/>
          <w:szCs w:val="36"/>
        </w:rPr>
      </w:pPr>
      <w:r w:rsidRPr="00B14439">
        <w:rPr>
          <w:rFonts w:ascii="Arial" w:hAnsi="Arial" w:cs="Arial"/>
          <w:b/>
          <w:sz w:val="36"/>
          <w:szCs w:val="36"/>
        </w:rPr>
        <w:t>ρέστα;</w:t>
      </w:r>
    </w:p>
    <w:p w14:paraId="5642D15F" w14:textId="77777777" w:rsidR="00B14439" w:rsidRPr="00F518CB" w:rsidRDefault="00B14439" w:rsidP="00B14439">
      <w:pPr>
        <w:spacing w:after="0"/>
        <w:rPr>
          <w:rFonts w:ascii="Arial" w:hAnsi="Arial" w:cs="Arial"/>
          <w:b/>
          <w:sz w:val="36"/>
          <w:szCs w:val="36"/>
        </w:rPr>
      </w:pPr>
    </w:p>
    <w:tbl>
      <w:tblPr>
        <w:tblStyle w:val="a4"/>
        <w:tblW w:w="9639"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9"/>
        <w:gridCol w:w="6940"/>
      </w:tblGrid>
      <w:tr w:rsidR="00F518CB" w:rsidRPr="00F518CB" w14:paraId="5343EF10" w14:textId="77777777" w:rsidTr="0092250F">
        <w:tc>
          <w:tcPr>
            <w:tcW w:w="2699" w:type="dxa"/>
            <w:tcMar>
              <w:left w:w="0" w:type="dxa"/>
              <w:right w:w="0" w:type="dxa"/>
            </w:tcMar>
          </w:tcPr>
          <w:p w14:paraId="1E5E4789" w14:textId="77777777" w:rsidR="00F518CB" w:rsidRPr="00F518CB" w:rsidRDefault="00F518CB" w:rsidP="00B14439">
            <w:pPr>
              <w:spacing w:line="276" w:lineRule="auto"/>
              <w:rPr>
                <w:rFonts w:ascii="Arial" w:hAnsi="Arial" w:cs="Arial"/>
                <w:b/>
                <w:sz w:val="36"/>
                <w:szCs w:val="36"/>
              </w:rPr>
            </w:pPr>
            <w:r w:rsidRPr="00F518CB">
              <w:rPr>
                <w:rFonts w:ascii="Tahoma-Bold" w:eastAsia="Calibri" w:hAnsi="Tahoma-Bold" w:cs="Times New Roman"/>
                <w:b/>
                <w:bCs/>
                <w:color w:val="2381C4"/>
                <w:sz w:val="36"/>
                <w:szCs w:val="36"/>
              </w:rPr>
              <w:t>4ο Πρόβλημα</w:t>
            </w:r>
          </w:p>
        </w:tc>
        <w:tc>
          <w:tcPr>
            <w:tcW w:w="6940" w:type="dxa"/>
            <w:tcBorders>
              <w:bottom w:val="single" w:sz="24" w:space="0" w:color="0070C0"/>
            </w:tcBorders>
          </w:tcPr>
          <w:p w14:paraId="21EB19A7" w14:textId="77777777" w:rsidR="00F518CB" w:rsidRPr="00F518CB" w:rsidRDefault="00F518CB" w:rsidP="00B14439">
            <w:pPr>
              <w:spacing w:line="276" w:lineRule="auto"/>
              <w:rPr>
                <w:rFonts w:ascii="Arial" w:hAnsi="Arial" w:cs="Arial"/>
                <w:b/>
                <w:sz w:val="36"/>
                <w:szCs w:val="36"/>
              </w:rPr>
            </w:pPr>
          </w:p>
        </w:tc>
      </w:tr>
    </w:tbl>
    <w:p w14:paraId="70371905" w14:textId="77777777" w:rsidR="00F518CB" w:rsidRPr="00F518CB" w:rsidRDefault="00F518CB" w:rsidP="00B14439">
      <w:pPr>
        <w:spacing w:before="240" w:after="0"/>
        <w:jc w:val="center"/>
        <w:rPr>
          <w:rFonts w:ascii="Arial" w:hAnsi="Arial" w:cs="Arial"/>
          <w:b/>
          <w:sz w:val="36"/>
          <w:szCs w:val="36"/>
        </w:rPr>
      </w:pPr>
      <w:r w:rsidRPr="00F518CB">
        <w:rPr>
          <w:rFonts w:ascii="Arial" w:hAnsi="Arial" w:cs="Arial"/>
          <w:b/>
          <w:noProof/>
          <w:sz w:val="36"/>
          <w:szCs w:val="36"/>
        </w:rPr>
        <w:drawing>
          <wp:inline distT="0" distB="0" distL="0" distR="0" wp14:anchorId="3C8CBE6A" wp14:editId="7E71C5F1">
            <wp:extent cx="2051805" cy="3060000"/>
            <wp:effectExtent l="0" t="0" r="5715" b="7620"/>
            <wp:docPr id="9484" name="Εικόνα 9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4"/>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051805" cy="3060000"/>
                    </a:xfrm>
                    <a:prstGeom prst="rect">
                      <a:avLst/>
                    </a:prstGeom>
                    <a:noFill/>
                  </pic:spPr>
                </pic:pic>
              </a:graphicData>
            </a:graphic>
          </wp:inline>
        </w:drawing>
      </w:r>
    </w:p>
    <w:p w14:paraId="0CC7B75A" w14:textId="4657CFC5" w:rsidR="00F518CB" w:rsidRPr="00F518CB" w:rsidRDefault="00F518CB" w:rsidP="00B14439">
      <w:pPr>
        <w:spacing w:after="0"/>
        <w:rPr>
          <w:rFonts w:ascii="Arial" w:hAnsi="Arial" w:cs="Arial"/>
          <w:b/>
          <w:sz w:val="36"/>
          <w:szCs w:val="36"/>
        </w:rPr>
      </w:pPr>
      <w:r w:rsidRPr="00F518CB">
        <w:rPr>
          <w:rFonts w:ascii="Arial" w:hAnsi="Arial" w:cs="Arial"/>
          <w:b/>
          <w:sz w:val="36"/>
          <w:szCs w:val="36"/>
        </w:rPr>
        <w:t>Η κυρία Μαρία την πρώτη ημέρα μάζεψε από την πορτοκαλιά της</w:t>
      </w:r>
      <w:r w:rsidR="00506284" w:rsidRPr="00506284">
        <w:rPr>
          <w:rFonts w:ascii="Arial" w:hAnsi="Arial" w:cs="Arial"/>
          <w:b/>
          <w:noProof/>
          <w:sz w:val="36"/>
          <w:szCs w:val="36"/>
        </w:rPr>
        <mc:AlternateContent>
          <mc:Choice Requires="wps">
            <w:drawing>
              <wp:anchor distT="0" distB="0" distL="114300" distR="114300" simplePos="0" relativeHeight="252589056" behindDoc="0" locked="0" layoutInCell="0" allowOverlap="0" wp14:anchorId="31CA8CB6" wp14:editId="4284FB48">
                <wp:simplePos x="0" y="0"/>
                <wp:positionH relativeFrom="page">
                  <wp:align>center</wp:align>
                </wp:positionH>
                <wp:positionV relativeFrom="topMargin">
                  <wp:posOffset>9973310</wp:posOffset>
                </wp:positionV>
                <wp:extent cx="1260000" cy="360000"/>
                <wp:effectExtent l="0" t="0" r="0" b="2540"/>
                <wp:wrapNone/>
                <wp:docPr id="347" name="Πλαίσιο κειμένου 3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04B061BA" w14:textId="29E58EAA" w:rsidR="0069042B" w:rsidRPr="00B14439"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71</w:t>
                            </w:r>
                            <w:r w:rsidRPr="00432B70">
                              <w:rPr>
                                <w:rFonts w:ascii="Arial" w:hAnsi="Arial"/>
                                <w:b/>
                                <w:sz w:val="36"/>
                                <w:szCs w:val="36"/>
                              </w:rPr>
                              <w:t xml:space="preserve"> / </w:t>
                            </w:r>
                            <w:r>
                              <w:rPr>
                                <w:rFonts w:ascii="Arial" w:hAnsi="Arial"/>
                                <w:b/>
                                <w:sz w:val="36"/>
                                <w:szCs w:val="36"/>
                              </w:rPr>
                              <w:t>22</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1CA8CB6" id="Πλαίσιο κειμένου 347" o:spid="_x0000_s1148" type="#_x0000_t202" style="position:absolute;margin-left:0;margin-top:785.3pt;width:99.2pt;height:28.35pt;z-index:25258905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DBSwqRsAIAADQ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14:paraId="04B061BA" w14:textId="29E58EAA" w:rsidR="0069042B" w:rsidRPr="00B14439"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71</w:t>
                      </w:r>
                      <w:r w:rsidRPr="00432B70">
                        <w:rPr>
                          <w:rFonts w:ascii="Arial" w:hAnsi="Arial"/>
                          <w:b/>
                          <w:sz w:val="36"/>
                          <w:szCs w:val="36"/>
                        </w:rPr>
                        <w:t xml:space="preserve"> / </w:t>
                      </w:r>
                      <w:r>
                        <w:rPr>
                          <w:rFonts w:ascii="Arial" w:hAnsi="Arial"/>
                          <w:b/>
                          <w:sz w:val="36"/>
                          <w:szCs w:val="36"/>
                        </w:rPr>
                        <w:t>22</w:t>
                      </w:r>
                    </w:p>
                  </w:txbxContent>
                </v:textbox>
                <w10:wrap anchorx="page" anchory="margin"/>
              </v:shape>
            </w:pict>
          </mc:Fallback>
        </mc:AlternateContent>
      </w:r>
      <w:r w:rsidRPr="00F518CB">
        <w:rPr>
          <w:rFonts w:ascii="Arial" w:hAnsi="Arial" w:cs="Arial"/>
          <w:b/>
          <w:sz w:val="36"/>
          <w:szCs w:val="36"/>
        </w:rPr>
        <w:t xml:space="preserve"> 8 πορτοκάλια, τη δεύτερη ημέρα τριπλάσια πορτοκάλια από την πρώτη, την τρίτη διπλάσια από τη δεύτερη και την τέταρτη ημέρα τόσα πορτοκάλια, όσα </w:t>
      </w:r>
      <w:r w:rsidRPr="00F518CB">
        <w:rPr>
          <w:rFonts w:ascii="Arial" w:hAnsi="Arial" w:cs="Arial"/>
          <w:b/>
          <w:sz w:val="36"/>
          <w:szCs w:val="36"/>
        </w:rPr>
        <w:lastRenderedPageBreak/>
        <w:t>είχε μαζέψει όλες τις προηγούμενες ημέρες. Πόσα πορτοκάλια μάζεψε από την πορτοκαλιά της η κυρία Μαρία και τις τέσσερις ημέρες;</w:t>
      </w:r>
    </w:p>
    <w:p w14:paraId="64D1A5C6" w14:textId="77777777" w:rsidR="00F518CB" w:rsidRPr="00F518CB" w:rsidRDefault="00F518CB" w:rsidP="00B14439">
      <w:pPr>
        <w:spacing w:after="0"/>
        <w:rPr>
          <w:rFonts w:ascii="Arial" w:hAnsi="Arial" w:cs="Arial"/>
          <w:b/>
          <w:sz w:val="36"/>
          <w:szCs w:val="36"/>
        </w:rPr>
      </w:pPr>
    </w:p>
    <w:tbl>
      <w:tblPr>
        <w:tblStyle w:val="a4"/>
        <w:tblW w:w="9639"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7"/>
        <w:gridCol w:w="7082"/>
      </w:tblGrid>
      <w:tr w:rsidR="00F518CB" w:rsidRPr="00F518CB" w14:paraId="53CD64DC" w14:textId="77777777" w:rsidTr="0092250F">
        <w:tc>
          <w:tcPr>
            <w:tcW w:w="2557" w:type="dxa"/>
            <w:tcMar>
              <w:left w:w="0" w:type="dxa"/>
              <w:right w:w="0" w:type="dxa"/>
            </w:tcMar>
          </w:tcPr>
          <w:p w14:paraId="59D191F7" w14:textId="77777777" w:rsidR="00F518CB" w:rsidRPr="00F518CB" w:rsidRDefault="00F518CB" w:rsidP="00B14439">
            <w:pPr>
              <w:spacing w:line="276" w:lineRule="auto"/>
              <w:rPr>
                <w:rFonts w:ascii="Arial" w:hAnsi="Arial" w:cs="Arial"/>
                <w:b/>
                <w:sz w:val="36"/>
                <w:szCs w:val="36"/>
              </w:rPr>
            </w:pPr>
            <w:r w:rsidRPr="00F518CB">
              <w:rPr>
                <w:rFonts w:ascii="Tahoma-Bold" w:eastAsia="Calibri" w:hAnsi="Tahoma-Bold" w:cs="Times New Roman"/>
                <w:b/>
                <w:bCs/>
                <w:color w:val="2381C4"/>
                <w:sz w:val="36"/>
                <w:szCs w:val="36"/>
              </w:rPr>
              <w:t>5ο Πρόβλημα</w:t>
            </w:r>
          </w:p>
        </w:tc>
        <w:tc>
          <w:tcPr>
            <w:tcW w:w="7082" w:type="dxa"/>
            <w:tcBorders>
              <w:bottom w:val="single" w:sz="24" w:space="0" w:color="0070C0"/>
            </w:tcBorders>
          </w:tcPr>
          <w:p w14:paraId="57D9A64B" w14:textId="77777777" w:rsidR="00F518CB" w:rsidRPr="00F518CB" w:rsidRDefault="00F518CB" w:rsidP="00B14439">
            <w:pPr>
              <w:spacing w:line="276" w:lineRule="auto"/>
              <w:rPr>
                <w:rFonts w:ascii="Arial" w:hAnsi="Arial" w:cs="Arial"/>
                <w:b/>
                <w:sz w:val="36"/>
                <w:szCs w:val="36"/>
              </w:rPr>
            </w:pPr>
          </w:p>
        </w:tc>
      </w:tr>
    </w:tbl>
    <w:p w14:paraId="09A32F0E" w14:textId="77777777" w:rsidR="00F518CB" w:rsidRPr="00F518CB" w:rsidRDefault="00F518CB" w:rsidP="00B14439">
      <w:pPr>
        <w:spacing w:before="240" w:after="100" w:afterAutospacing="1"/>
        <w:jc w:val="center"/>
        <w:rPr>
          <w:rFonts w:ascii="Arial" w:hAnsi="Arial" w:cs="Arial"/>
          <w:b/>
          <w:sz w:val="36"/>
          <w:szCs w:val="36"/>
        </w:rPr>
      </w:pPr>
      <w:r w:rsidRPr="00F518CB">
        <w:rPr>
          <w:rFonts w:ascii="Arial" w:hAnsi="Arial" w:cs="Arial"/>
          <w:b/>
          <w:noProof/>
          <w:sz w:val="36"/>
          <w:szCs w:val="36"/>
        </w:rPr>
        <w:drawing>
          <wp:inline distT="0" distB="0" distL="0" distR="0" wp14:anchorId="6DC39BCB" wp14:editId="043CB4A9">
            <wp:extent cx="3206750" cy="2127885"/>
            <wp:effectExtent l="0" t="0" r="0" b="5715"/>
            <wp:docPr id="9506" name="Εικόνα 9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3206750" cy="2127885"/>
                    </a:xfrm>
                    <a:prstGeom prst="rect">
                      <a:avLst/>
                    </a:prstGeom>
                    <a:noFill/>
                  </pic:spPr>
                </pic:pic>
              </a:graphicData>
            </a:graphic>
          </wp:inline>
        </w:drawing>
      </w:r>
    </w:p>
    <w:p w14:paraId="5450EB79" w14:textId="77777777" w:rsidR="00F518CB" w:rsidRPr="00F518CB" w:rsidRDefault="00F518CB" w:rsidP="00B14439">
      <w:pPr>
        <w:spacing w:after="0"/>
        <w:rPr>
          <w:rFonts w:ascii="Arial" w:hAnsi="Arial" w:cs="Arial"/>
          <w:b/>
          <w:sz w:val="36"/>
          <w:szCs w:val="36"/>
        </w:rPr>
      </w:pPr>
      <w:r w:rsidRPr="00F518CB">
        <w:rPr>
          <w:rFonts w:ascii="Arial" w:hAnsi="Arial" w:cs="Arial"/>
          <w:b/>
          <w:sz w:val="36"/>
          <w:szCs w:val="36"/>
        </w:rPr>
        <w:t>Τα παιδιά της Ε΄ τάξης κάθονται γύρω από ένα στρογγυλό τραπέζι σε καρέκλες που είναι τοποθετημένες σε ίσες μεταξύ τους αποστάσεις και αριθμημένες ως εξής: 1, 2, 3, ... Ο Νίκος κάθεται στην καρέκλα με τον αριθμό 7 και απέναντί του κάθεται η Δανάη στην καρέκλα με τον αριθμό 18. Πόσα είναι τα παιδιά της Ε΄ τάξης;</w:t>
      </w:r>
    </w:p>
    <w:p w14:paraId="3F66746C" w14:textId="77777777" w:rsidR="00F518CB" w:rsidRPr="00B406A0" w:rsidRDefault="00F518CB" w:rsidP="00F518CB">
      <w:pPr>
        <w:spacing w:after="0" w:line="240" w:lineRule="auto"/>
        <w:rPr>
          <w:rFonts w:ascii="Arial" w:hAnsi="Arial" w:cs="Arial"/>
          <w:b/>
          <w:sz w:val="36"/>
          <w:szCs w:val="36"/>
        </w:rPr>
      </w:pPr>
    </w:p>
    <w:p w14:paraId="588D298D" w14:textId="10DDBD91" w:rsidR="00F518CB" w:rsidRPr="00B406A0" w:rsidRDefault="00506284" w:rsidP="00F518CB">
      <w:pPr>
        <w:rPr>
          <w:rFonts w:ascii="Arial" w:hAnsi="Arial" w:cs="Arial"/>
          <w:b/>
          <w:sz w:val="36"/>
          <w:szCs w:val="36"/>
        </w:rPr>
      </w:pPr>
      <w:r w:rsidRPr="00506284">
        <w:rPr>
          <w:rFonts w:ascii="Arial" w:hAnsi="Arial" w:cs="Arial"/>
          <w:b/>
          <w:noProof/>
          <w:sz w:val="36"/>
          <w:szCs w:val="36"/>
        </w:rPr>
        <mc:AlternateContent>
          <mc:Choice Requires="wps">
            <w:drawing>
              <wp:anchor distT="0" distB="0" distL="114300" distR="114300" simplePos="0" relativeHeight="252591104" behindDoc="0" locked="0" layoutInCell="0" allowOverlap="0" wp14:anchorId="25BE1967" wp14:editId="08E140F7">
                <wp:simplePos x="0" y="0"/>
                <wp:positionH relativeFrom="page">
                  <wp:align>center</wp:align>
                </wp:positionH>
                <wp:positionV relativeFrom="topMargin">
                  <wp:posOffset>9973310</wp:posOffset>
                </wp:positionV>
                <wp:extent cx="1260000" cy="360000"/>
                <wp:effectExtent l="0" t="0" r="0" b="2540"/>
                <wp:wrapNone/>
                <wp:docPr id="348" name="Πλαίσιο κειμένου 3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02A8D8D8" w14:textId="3A69460D" w:rsidR="0069042B" w:rsidRPr="00B14439"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72</w:t>
                            </w:r>
                            <w:r w:rsidRPr="00432B70">
                              <w:rPr>
                                <w:rFonts w:ascii="Arial" w:hAnsi="Arial"/>
                                <w:b/>
                                <w:sz w:val="36"/>
                                <w:szCs w:val="36"/>
                              </w:rPr>
                              <w:t xml:space="preserve"> / </w:t>
                            </w:r>
                            <w:r>
                              <w:rPr>
                                <w:rFonts w:ascii="Arial" w:hAnsi="Arial"/>
                                <w:b/>
                                <w:sz w:val="36"/>
                                <w:szCs w:val="36"/>
                              </w:rPr>
                              <w:t>22</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5BE1967" id="Πλαίσιο κειμένου 348" o:spid="_x0000_s1149" type="#_x0000_t202" style="position:absolute;margin-left:0;margin-top:785.3pt;width:99.2pt;height:28.35pt;z-index:25259110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BdTcLgsAIAADQ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14:paraId="02A8D8D8" w14:textId="3A69460D" w:rsidR="0069042B" w:rsidRPr="00B14439"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72</w:t>
                      </w:r>
                      <w:r w:rsidRPr="00432B70">
                        <w:rPr>
                          <w:rFonts w:ascii="Arial" w:hAnsi="Arial"/>
                          <w:b/>
                          <w:sz w:val="36"/>
                          <w:szCs w:val="36"/>
                        </w:rPr>
                        <w:t xml:space="preserve"> / </w:t>
                      </w:r>
                      <w:r>
                        <w:rPr>
                          <w:rFonts w:ascii="Arial" w:hAnsi="Arial"/>
                          <w:b/>
                          <w:sz w:val="36"/>
                          <w:szCs w:val="36"/>
                        </w:rPr>
                        <w:t>22</w:t>
                      </w:r>
                    </w:p>
                  </w:txbxContent>
                </v:textbox>
                <w10:wrap anchorx="page" anchory="margin"/>
              </v:shape>
            </w:pict>
          </mc:Fallback>
        </mc:AlternateContent>
      </w:r>
    </w:p>
    <w:p w14:paraId="3A7FE9A7" w14:textId="77777777" w:rsidR="00F518CB" w:rsidRPr="00B406A0" w:rsidRDefault="00F518CB" w:rsidP="00F518CB">
      <w:pPr>
        <w:rPr>
          <w:rFonts w:ascii="Arial" w:hAnsi="Arial" w:cs="Arial"/>
          <w:b/>
          <w:sz w:val="36"/>
          <w:szCs w:val="36"/>
        </w:rPr>
      </w:pPr>
    </w:p>
    <w:p w14:paraId="583386EE" w14:textId="2A19884C" w:rsidR="00B611E1" w:rsidRDefault="00B611E1">
      <w:pPr>
        <w:rPr>
          <w:rFonts w:ascii="Arial" w:hAnsi="Arial" w:cs="Arial"/>
          <w:b/>
          <w:sz w:val="36"/>
          <w:szCs w:val="36"/>
        </w:rPr>
      </w:pPr>
      <w:r>
        <w:rPr>
          <w:rFonts w:ascii="Arial" w:hAnsi="Arial" w:cs="Arial"/>
          <w:b/>
          <w:sz w:val="36"/>
          <w:szCs w:val="36"/>
        </w:rPr>
        <w:br w:type="page"/>
      </w:r>
    </w:p>
    <w:p w14:paraId="385DFB75" w14:textId="2FE779B7" w:rsidR="003A6FCC" w:rsidRPr="00637E02" w:rsidRDefault="00637E02" w:rsidP="003A6FCC">
      <w:pPr>
        <w:rPr>
          <w:rFonts w:ascii="Arial" w:hAnsi="Arial" w:cs="Arial"/>
          <w:b/>
          <w:sz w:val="36"/>
          <w:szCs w:val="36"/>
        </w:rPr>
      </w:pPr>
      <w:r>
        <w:rPr>
          <w:rFonts w:ascii="Arial" w:hAnsi="Arial" w:cs="Arial"/>
          <w:b/>
          <w:noProof/>
          <w:sz w:val="56"/>
          <w:szCs w:val="56"/>
        </w:rPr>
        <w:lastRenderedPageBreak/>
        <mc:AlternateContent>
          <mc:Choice Requires="wps">
            <w:drawing>
              <wp:anchor distT="0" distB="0" distL="114300" distR="114300" simplePos="0" relativeHeight="252427264" behindDoc="1" locked="0" layoutInCell="1" allowOverlap="1" wp14:anchorId="384F32F5" wp14:editId="15B87283">
                <wp:simplePos x="0" y="0"/>
                <wp:positionH relativeFrom="page">
                  <wp:posOffset>719598</wp:posOffset>
                </wp:positionH>
                <wp:positionV relativeFrom="page">
                  <wp:posOffset>936707</wp:posOffset>
                </wp:positionV>
                <wp:extent cx="6138545" cy="9113520"/>
                <wp:effectExtent l="0" t="0" r="0" b="0"/>
                <wp:wrapNone/>
                <wp:docPr id="19" name="Ορθογώνιο 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38545" cy="9113520"/>
                        </a:xfrm>
                        <a:prstGeom prst="rect">
                          <a:avLst/>
                        </a:prstGeom>
                        <a:solidFill>
                          <a:srgbClr val="C7E8E1"/>
                        </a:solidFill>
                        <a:ln>
                          <a:noFill/>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8348B38" id="Ορθογώνιο 19" o:spid="_x0000_s1026" style="position:absolute;margin-left:56.65pt;margin-top:73.75pt;width:483.35pt;height:717.6pt;z-index:-25088921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" fillcolor="#c7e8e1" stroked="f">
                <w10:wrap anchorx="page" anchory="page"/>
              </v:rect>
            </w:pict>
          </mc:Fallback>
        </mc:AlternateContent>
      </w:r>
    </w:p>
    <w:p w14:paraId="08847985" w14:textId="5167DE84" w:rsidR="003A6FCC" w:rsidRPr="00637E02" w:rsidRDefault="003A6FCC" w:rsidP="003A6FCC">
      <w:pPr>
        <w:rPr>
          <w:rFonts w:ascii="Arial" w:hAnsi="Arial" w:cs="Arial"/>
          <w:b/>
          <w:sz w:val="36"/>
          <w:szCs w:val="36"/>
        </w:rPr>
      </w:pPr>
    </w:p>
    <w:p w14:paraId="5D3697C4" w14:textId="5E995D4A" w:rsidR="003A6FCC" w:rsidRDefault="003A6FCC" w:rsidP="003A6FCC">
      <w:pPr>
        <w:rPr>
          <w:rFonts w:ascii="Arial" w:hAnsi="Arial" w:cs="Arial"/>
          <w:b/>
          <w:sz w:val="56"/>
          <w:szCs w:val="56"/>
        </w:rPr>
      </w:pPr>
      <w:r>
        <w:rPr>
          <w:rFonts w:ascii="Arial" w:hAnsi="Arial" w:cs="Arial"/>
          <w:b/>
          <w:noProof/>
          <w:sz w:val="36"/>
          <w:szCs w:val="36"/>
        </w:rPr>
        <mc:AlternateContent>
          <mc:Choice Requires="wps">
            <w:drawing>
              <wp:anchor distT="0" distB="0" distL="114300" distR="114300" simplePos="0" relativeHeight="252428288" behindDoc="0" locked="0" layoutInCell="1" allowOverlap="1" wp14:anchorId="0A446ABD" wp14:editId="642BD8C4">
                <wp:simplePos x="0" y="0"/>
                <wp:positionH relativeFrom="column">
                  <wp:posOffset>3291471</wp:posOffset>
                </wp:positionH>
                <wp:positionV relativeFrom="paragraph">
                  <wp:posOffset>338680</wp:posOffset>
                </wp:positionV>
                <wp:extent cx="2658631" cy="693175"/>
                <wp:effectExtent l="0" t="0" r="8890" b="0"/>
                <wp:wrapNone/>
                <wp:docPr id="9" name="Ορθογώνιο: Στρογγύλεμα γωνιών 9"/>
                <wp:cNvGraphicFramePr/>
                <a:graphic xmlns:a="http://schemas.openxmlformats.org/drawingml/2006/main">
                  <a:graphicData uri="http://schemas.microsoft.com/office/word/2010/wordprocessingShape">
                    <wps:wsp>
                      <wps:cNvSpPr/>
                      <wps:spPr>
                        <a:xfrm>
                          <a:off x="0" y="0"/>
                          <a:ext cx="2658631" cy="693175"/>
                        </a:xfrm>
                        <a:prstGeom prst="roundRect">
                          <a:avLst>
                            <a:gd name="adj" fmla="val 14124"/>
                          </a:avLst>
                        </a:prstGeom>
                        <a:solidFill>
                          <a:srgbClr val="01B19C"/>
                        </a:solidFill>
                        <a:ln w="25400" cap="flat" cmpd="sng" algn="ctr">
                          <a:noFill/>
                          <a:prstDash val="solid"/>
                        </a:ln>
                        <a:effectLst/>
                      </wps:spPr>
                      <wps:txbx>
                        <w:txbxContent>
                          <w:p w14:paraId="22F43255" w14:textId="77777777" w:rsidR="0069042B" w:rsidRPr="00637E02" w:rsidRDefault="0069042B" w:rsidP="003A6FCC">
                            <w:pPr>
                              <w:jc w:val="center"/>
                              <w:rPr>
                                <w:color w:val="FFFFFF" w:themeColor="background1"/>
                                <w:sz w:val="50"/>
                                <w:szCs w:val="50"/>
                              </w:rPr>
                            </w:pPr>
                            <w:r w:rsidRPr="00637E02">
                              <w:rPr>
                                <w:rFonts w:ascii="Arial" w:hAnsi="Arial" w:cs="Arial"/>
                                <w:b/>
                                <w:color w:val="FFFFFF" w:themeColor="background1"/>
                                <w:sz w:val="50"/>
                                <w:szCs w:val="50"/>
                              </w:rPr>
                              <w:t>Ενότητα 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0A446ABD" id="Ορθογώνιο: Στρογγύλεμα γωνιών 9" o:spid="_x0000_s1150" style="position:absolute;margin-left:259.15pt;margin-top:26.65pt;width:209.35pt;height:54.6pt;z-index:25242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9257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" fillcolor="#01b19c" stroked="f" strokeweight="2pt">
                <v:textbox>
                  <w:txbxContent>
                    <w:p w14:paraId="22F43255" w14:textId="77777777" w:rsidR="0069042B" w:rsidRPr="00637E02" w:rsidRDefault="0069042B" w:rsidP="003A6FCC">
                      <w:pPr>
                        <w:jc w:val="center"/>
                        <w:rPr>
                          <w:color w:val="FFFFFF" w:themeColor="background1"/>
                          <w:sz w:val="50"/>
                          <w:szCs w:val="50"/>
                        </w:rPr>
                      </w:pPr>
                      <w:r w:rsidRPr="00637E02">
                        <w:rPr>
                          <w:rFonts w:ascii="Arial" w:hAnsi="Arial" w:cs="Arial"/>
                          <w:b/>
                          <w:color w:val="FFFFFF" w:themeColor="background1"/>
                          <w:sz w:val="50"/>
                          <w:szCs w:val="50"/>
                        </w:rPr>
                        <w:t>Ενότητα 2</w:t>
                      </w:r>
                    </w:p>
                  </w:txbxContent>
                </v:textbox>
              </v:roundrect>
            </w:pict>
          </mc:Fallback>
        </mc:AlternateContent>
      </w:r>
    </w:p>
    <w:p w14:paraId="126919BD" w14:textId="3A0BB786" w:rsidR="003A6FCC" w:rsidRDefault="003A6FCC" w:rsidP="003A6FCC">
      <w:pPr>
        <w:rPr>
          <w:rFonts w:ascii="Arial" w:hAnsi="Arial" w:cs="Arial"/>
          <w:b/>
          <w:sz w:val="56"/>
          <w:szCs w:val="56"/>
        </w:rPr>
      </w:pPr>
    </w:p>
    <w:p w14:paraId="650D31D6" w14:textId="205CB4FE" w:rsidR="003A6FCC" w:rsidRDefault="003A6FCC" w:rsidP="003A6FCC">
      <w:pPr>
        <w:rPr>
          <w:rFonts w:ascii="Arial" w:hAnsi="Arial" w:cs="Arial"/>
          <w:b/>
          <w:sz w:val="56"/>
          <w:szCs w:val="56"/>
        </w:rPr>
      </w:pPr>
    </w:p>
    <w:p w14:paraId="463DD833" w14:textId="35B85239" w:rsidR="003A6FCC" w:rsidRDefault="00506284" w:rsidP="003A6FCC">
      <w:pPr>
        <w:rPr>
          <w:rFonts w:ascii="Arial" w:hAnsi="Arial" w:cs="Arial"/>
          <w:b/>
          <w:sz w:val="56"/>
          <w:szCs w:val="56"/>
        </w:rPr>
      </w:pPr>
      <w:r w:rsidRPr="00506284">
        <w:rPr>
          <w:rFonts w:ascii="Arial" w:hAnsi="Arial" w:cs="Arial"/>
          <w:b/>
          <w:noProof/>
          <w:sz w:val="56"/>
          <w:szCs w:val="56"/>
        </w:rPr>
        <mc:AlternateContent>
          <mc:Choice Requires="wps">
            <w:drawing>
              <wp:anchor distT="0" distB="0" distL="114300" distR="114300" simplePos="0" relativeHeight="252593152" behindDoc="0" locked="0" layoutInCell="0" allowOverlap="0" wp14:anchorId="06D5DF4F" wp14:editId="0E3B2B75">
                <wp:simplePos x="0" y="0"/>
                <wp:positionH relativeFrom="page">
                  <wp:align>center</wp:align>
                </wp:positionH>
                <wp:positionV relativeFrom="topMargin">
                  <wp:posOffset>9973310</wp:posOffset>
                </wp:positionV>
                <wp:extent cx="1260000" cy="360000"/>
                <wp:effectExtent l="0" t="0" r="0" b="2540"/>
                <wp:wrapNone/>
                <wp:docPr id="349" name="Πλαίσιο κειμένου 3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4485EE37" w14:textId="31926292" w:rsidR="0069042B" w:rsidRPr="00637E02"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73</w:t>
                            </w:r>
                            <w:r w:rsidRPr="00432B70">
                              <w:rPr>
                                <w:rFonts w:ascii="Arial" w:hAnsi="Arial"/>
                                <w:b/>
                                <w:sz w:val="36"/>
                                <w:szCs w:val="36"/>
                              </w:rPr>
                              <w:t xml:space="preserve"> / </w:t>
                            </w:r>
                            <w:r>
                              <w:rPr>
                                <w:rFonts w:ascii="Arial" w:hAnsi="Arial"/>
                                <w:b/>
                                <w:sz w:val="36"/>
                                <w:szCs w:val="36"/>
                              </w:rPr>
                              <w:t>23</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6D5DF4F" id="Πλαίσιο κειμένου 349" o:spid="_x0000_s1151" type="#_x0000_t202" style="position:absolute;margin-left:0;margin-top:785.3pt;width:99.2pt;height:28.35pt;z-index:25259315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EsqeJuvAgAANA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14:paraId="4485EE37" w14:textId="31926292" w:rsidR="0069042B" w:rsidRPr="00637E02"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73</w:t>
                      </w:r>
                      <w:r w:rsidRPr="00432B70">
                        <w:rPr>
                          <w:rFonts w:ascii="Arial" w:hAnsi="Arial"/>
                          <w:b/>
                          <w:sz w:val="36"/>
                          <w:szCs w:val="36"/>
                        </w:rPr>
                        <w:t xml:space="preserve"> / </w:t>
                      </w:r>
                      <w:r>
                        <w:rPr>
                          <w:rFonts w:ascii="Arial" w:hAnsi="Arial"/>
                          <w:b/>
                          <w:sz w:val="36"/>
                          <w:szCs w:val="36"/>
                        </w:rPr>
                        <w:t>23</w:t>
                      </w:r>
                    </w:p>
                  </w:txbxContent>
                </v:textbox>
                <w10:wrap anchorx="page" anchory="margin"/>
              </v:shape>
            </w:pict>
          </mc:Fallback>
        </mc:AlternateContent>
      </w:r>
    </w:p>
    <w:p w14:paraId="4D9C073A" w14:textId="686A34F3" w:rsidR="00B62FBF" w:rsidRDefault="00C5655C">
      <w:pPr>
        <w:rPr>
          <w:rFonts w:ascii="Arial" w:hAnsi="Arial" w:cs="Arial"/>
          <w:b/>
          <w:sz w:val="56"/>
          <w:szCs w:val="56"/>
        </w:rPr>
      </w:pPr>
      <w:r>
        <w:rPr>
          <w:noProof/>
        </w:rPr>
        <w:drawing>
          <wp:anchor distT="0" distB="0" distL="114300" distR="114300" simplePos="0" relativeHeight="252792832" behindDoc="0" locked="0" layoutInCell="1" allowOverlap="1" wp14:anchorId="08D89124" wp14:editId="70103371">
            <wp:simplePos x="0" y="0"/>
            <wp:positionH relativeFrom="column">
              <wp:posOffset>20211</wp:posOffset>
            </wp:positionH>
            <wp:positionV relativeFrom="paragraph">
              <wp:posOffset>903605</wp:posOffset>
            </wp:positionV>
            <wp:extent cx="6070624" cy="5013435"/>
            <wp:effectExtent l="0" t="0" r="6350" b="0"/>
            <wp:wrapNone/>
            <wp:docPr id="40" name="Εικόνα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6070624" cy="50134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3A6FCC">
        <w:rPr>
          <w:rFonts w:ascii="Arial" w:hAnsi="Arial" w:cs="Arial"/>
          <w:b/>
          <w:sz w:val="56"/>
          <w:szCs w:val="56"/>
        </w:rPr>
        <w:br w:type="page"/>
      </w:r>
      <w:r w:rsidR="00B62FBF">
        <w:rPr>
          <w:rFonts w:ascii="Arial" w:hAnsi="Arial" w:cs="Arial"/>
          <w:b/>
          <w:sz w:val="56"/>
          <w:szCs w:val="56"/>
        </w:rPr>
        <w:lastRenderedPageBreak/>
        <w:br w:type="page"/>
      </w:r>
    </w:p>
    <w:tbl>
      <w:tblPr>
        <w:tblStyle w:val="2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C7E8E1"/>
        <w:tblLook w:val="04A0" w:firstRow="1" w:lastRow="0" w:firstColumn="1" w:lastColumn="0" w:noHBand="0" w:noVBand="1"/>
      </w:tblPr>
      <w:tblGrid>
        <w:gridCol w:w="8505"/>
        <w:gridCol w:w="1123"/>
      </w:tblGrid>
      <w:tr w:rsidR="003A6FCC" w:rsidRPr="00295F60" w14:paraId="100093A2" w14:textId="77777777" w:rsidTr="00637E02">
        <w:tc>
          <w:tcPr>
            <w:tcW w:w="8505" w:type="dxa"/>
            <w:shd w:val="clear" w:color="auto" w:fill="C7E8E1"/>
            <w:vAlign w:val="bottom"/>
          </w:tcPr>
          <w:p w14:paraId="3A609108" w14:textId="77777777" w:rsidR="00637E02" w:rsidRDefault="003A6FCC" w:rsidP="009A4C33">
            <w:pPr>
              <w:rPr>
                <w:rFonts w:ascii="Tahoma" w:hAnsi="Tahoma" w:cs="Tahoma"/>
                <w:b/>
                <w:color w:val="01B19C"/>
                <w:sz w:val="40"/>
                <w:szCs w:val="40"/>
              </w:rPr>
            </w:pPr>
            <w:bookmarkStart w:id="19" w:name="_Hlk519461770"/>
            <w:r w:rsidRPr="009A4C33">
              <w:rPr>
                <w:rFonts w:ascii="Tahoma" w:hAnsi="Tahoma" w:cs="Tahoma"/>
                <w:b/>
                <w:color w:val="01B19C"/>
                <w:sz w:val="40"/>
                <w:szCs w:val="40"/>
              </w:rPr>
              <w:lastRenderedPageBreak/>
              <w:t xml:space="preserve">Η πρόσθεση και η αφαίρεση στους </w:t>
            </w:r>
          </w:p>
          <w:p w14:paraId="103EF936" w14:textId="57DC52C7" w:rsidR="003A6FCC" w:rsidRPr="00295F60" w:rsidRDefault="003A6FCC" w:rsidP="00637E02">
            <w:pPr>
              <w:spacing w:after="120"/>
              <w:rPr>
                <w:rFonts w:ascii="Tahoma" w:hAnsi="Tahoma" w:cs="Tahoma"/>
                <w:b/>
                <w:color w:val="01B19C"/>
                <w:sz w:val="62"/>
                <w:szCs w:val="62"/>
              </w:rPr>
            </w:pPr>
            <w:r w:rsidRPr="009A4C33">
              <w:rPr>
                <w:rFonts w:ascii="Tahoma" w:hAnsi="Tahoma" w:cs="Tahoma"/>
                <w:b/>
                <w:color w:val="01B19C"/>
                <w:sz w:val="40"/>
                <w:szCs w:val="40"/>
              </w:rPr>
              <w:t>φυσικούς αριθμούς</w:t>
            </w:r>
          </w:p>
        </w:tc>
        <w:tc>
          <w:tcPr>
            <w:tcW w:w="1123" w:type="dxa"/>
            <w:shd w:val="clear" w:color="auto" w:fill="C7E8E1"/>
            <w:vAlign w:val="bottom"/>
          </w:tcPr>
          <w:p w14:paraId="5AEB4D47" w14:textId="77777777" w:rsidR="003A6FCC" w:rsidRPr="00637E02" w:rsidRDefault="003A6FCC" w:rsidP="00637E02">
            <w:pPr>
              <w:jc w:val="center"/>
              <w:rPr>
                <w:rFonts w:ascii="Tahoma" w:hAnsi="Tahoma" w:cs="Tahoma"/>
                <w:b/>
                <w:color w:val="01B19C"/>
                <w:sz w:val="72"/>
                <w:szCs w:val="72"/>
              </w:rPr>
            </w:pPr>
            <w:r w:rsidRPr="00637E02">
              <w:rPr>
                <w:rFonts w:ascii="Tahoma" w:hAnsi="Tahoma" w:cs="Tahoma"/>
                <w:b/>
                <w:color w:val="01B19C"/>
                <w:sz w:val="72"/>
                <w:szCs w:val="72"/>
              </w:rPr>
              <w:t>8</w:t>
            </w:r>
          </w:p>
        </w:tc>
      </w:tr>
    </w:tbl>
    <w:p w14:paraId="012C647A" w14:textId="77777777" w:rsidR="003A6FCC" w:rsidRPr="00DC7049" w:rsidRDefault="003A6FCC" w:rsidP="003A6FCC">
      <w:pPr>
        <w:spacing w:after="0" w:line="240" w:lineRule="auto"/>
        <w:rPr>
          <w:rFonts w:ascii="Arial" w:hAnsi="Arial" w:cs="Arial"/>
          <w:b/>
          <w:sz w:val="20"/>
          <w:szCs w:val="20"/>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6"/>
        <w:gridCol w:w="8352"/>
      </w:tblGrid>
      <w:tr w:rsidR="009A4C33" w14:paraId="2CC36513" w14:textId="77777777" w:rsidTr="00305EC8">
        <w:tc>
          <w:tcPr>
            <w:tcW w:w="1276" w:type="dxa"/>
            <w:vAlign w:val="center"/>
          </w:tcPr>
          <w:p w14:paraId="03B7000F" w14:textId="77777777" w:rsidR="009A4C33" w:rsidRDefault="009A4C33" w:rsidP="00305EC8">
            <w:pPr>
              <w:jc w:val="center"/>
              <w:rPr>
                <w:rFonts w:ascii="Arial" w:hAnsi="Arial" w:cs="Arial"/>
                <w:b/>
                <w:sz w:val="36"/>
                <w:szCs w:val="36"/>
              </w:rPr>
            </w:pPr>
            <w:r w:rsidRPr="00AE2B87">
              <w:rPr>
                <w:rFonts w:ascii="Calibri" w:eastAsia="Times New Roman" w:hAnsi="Calibri" w:cs="Times New Roman"/>
                <w:noProof/>
                <w:lang w:eastAsia="el-GR"/>
              </w:rPr>
              <mc:AlternateContent>
                <mc:Choice Requires="wpg">
                  <w:drawing>
                    <wp:inline distT="0" distB="0" distL="0" distR="0" wp14:anchorId="5F094C70" wp14:editId="02C649EB">
                      <wp:extent cx="540000" cy="540000"/>
                      <wp:effectExtent l="0" t="0" r="0" b="0"/>
                      <wp:docPr id="88" name="Group 95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540000" cy="540000"/>
                                <a:chOff x="1288" y="1028"/>
                                <a:chExt cx="567" cy="566"/>
                              </a:xfrm>
                            </wpg:grpSpPr>
                            <wps:wsp>
                              <wps:cNvPr id="89" name="Freeform 956"/>
                              <wps:cNvSpPr>
                                <a:spLocks/>
                              </wps:cNvSpPr>
                              <wps:spPr bwMode="auto">
                                <a:xfrm>
                                  <a:off x="1309" y="1048"/>
                                  <a:ext cx="526" cy="518"/>
                                </a:xfrm>
                                <a:custGeom>
                                  <a:avLst/>
                                  <a:gdLst>
                                    <a:gd name="T0" fmla="*/ 234 w 526"/>
                                    <a:gd name="T1" fmla="*/ 1 h 518"/>
                                    <a:gd name="T2" fmla="*/ 191 w 526"/>
                                    <a:gd name="T3" fmla="*/ 9 h 518"/>
                                    <a:gd name="T4" fmla="*/ 151 w 526"/>
                                    <a:gd name="T5" fmla="*/ 24 h 518"/>
                                    <a:gd name="T6" fmla="*/ 114 w 526"/>
                                    <a:gd name="T7" fmla="*/ 45 h 518"/>
                                    <a:gd name="T8" fmla="*/ 82 w 526"/>
                                    <a:gd name="T9" fmla="*/ 72 h 518"/>
                                    <a:gd name="T10" fmla="*/ 53 w 526"/>
                                    <a:gd name="T11" fmla="*/ 105 h 518"/>
                                    <a:gd name="T12" fmla="*/ 31 w 526"/>
                                    <a:gd name="T13" fmla="*/ 142 h 518"/>
                                    <a:gd name="T14" fmla="*/ 14 w 526"/>
                                    <a:gd name="T15" fmla="*/ 184 h 518"/>
                                    <a:gd name="T16" fmla="*/ 3 w 526"/>
                                    <a:gd name="T17" fmla="*/ 230 h 518"/>
                                    <a:gd name="T18" fmla="*/ 0 w 526"/>
                                    <a:gd name="T19" fmla="*/ 280 h 518"/>
                                    <a:gd name="T20" fmla="*/ 7 w 526"/>
                                    <a:gd name="T21" fmla="*/ 323 h 518"/>
                                    <a:gd name="T22" fmla="*/ 21 w 526"/>
                                    <a:gd name="T23" fmla="*/ 364 h 518"/>
                                    <a:gd name="T24" fmla="*/ 42 w 526"/>
                                    <a:gd name="T25" fmla="*/ 401 h 518"/>
                                    <a:gd name="T26" fmla="*/ 69 w 526"/>
                                    <a:gd name="T27" fmla="*/ 434 h 518"/>
                                    <a:gd name="T28" fmla="*/ 101 w 526"/>
                                    <a:gd name="T29" fmla="*/ 463 h 518"/>
                                    <a:gd name="T30" fmla="*/ 139 w 526"/>
                                    <a:gd name="T31" fmla="*/ 486 h 518"/>
                                    <a:gd name="T32" fmla="*/ 180 w 526"/>
                                    <a:gd name="T33" fmla="*/ 503 h 518"/>
                                    <a:gd name="T34" fmla="*/ 225 w 526"/>
                                    <a:gd name="T35" fmla="*/ 514 h 518"/>
                                    <a:gd name="T36" fmla="*/ 274 w 526"/>
                                    <a:gd name="T37" fmla="*/ 518 h 518"/>
                                    <a:gd name="T38" fmla="*/ 319 w 526"/>
                                    <a:gd name="T39" fmla="*/ 512 h 518"/>
                                    <a:gd name="T40" fmla="*/ 362 w 526"/>
                                    <a:gd name="T41" fmla="*/ 499 h 518"/>
                                    <a:gd name="T42" fmla="*/ 401 w 526"/>
                                    <a:gd name="T43" fmla="*/ 479 h 518"/>
                                    <a:gd name="T44" fmla="*/ 437 w 526"/>
                                    <a:gd name="T45" fmla="*/ 453 h 518"/>
                                    <a:gd name="T46" fmla="*/ 467 w 526"/>
                                    <a:gd name="T47" fmla="*/ 422 h 518"/>
                                    <a:gd name="T48" fmla="*/ 492 w 526"/>
                                    <a:gd name="T49" fmla="*/ 387 h 518"/>
                                    <a:gd name="T50" fmla="*/ 510 w 526"/>
                                    <a:gd name="T51" fmla="*/ 347 h 518"/>
                                    <a:gd name="T52" fmla="*/ 522 w 526"/>
                                    <a:gd name="T53" fmla="*/ 304 h 518"/>
                                    <a:gd name="T54" fmla="*/ 526 w 526"/>
                                    <a:gd name="T55" fmla="*/ 259 h 518"/>
                                    <a:gd name="T56" fmla="*/ 523 w 526"/>
                                    <a:gd name="T57" fmla="*/ 220 h 518"/>
                                    <a:gd name="T58" fmla="*/ 513 w 526"/>
                                    <a:gd name="T59" fmla="*/ 178 h 518"/>
                                    <a:gd name="T60" fmla="*/ 495 w 526"/>
                                    <a:gd name="T61" fmla="*/ 138 h 518"/>
                                    <a:gd name="T62" fmla="*/ 472 w 526"/>
                                    <a:gd name="T63" fmla="*/ 102 h 518"/>
                                    <a:gd name="T64" fmla="*/ 442 w 526"/>
                                    <a:gd name="T65" fmla="*/ 70 h 518"/>
                                    <a:gd name="T66" fmla="*/ 408 w 526"/>
                                    <a:gd name="T67" fmla="*/ 44 h 518"/>
                                    <a:gd name="T68" fmla="*/ 369 w 526"/>
                                    <a:gd name="T69" fmla="*/ 23 h 518"/>
                                    <a:gd name="T70" fmla="*/ 326 w 526"/>
                                    <a:gd name="T71" fmla="*/ 8 h 518"/>
                                    <a:gd name="T72" fmla="*/ 280 w 526"/>
                                    <a:gd name="T73" fmla="*/ 0 h 5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526" h="518">
                                      <a:moveTo>
                                        <a:pt x="256" y="0"/>
                                      </a:moveTo>
                                      <a:lnTo>
                                        <a:pt x="234" y="1"/>
                                      </a:lnTo>
                                      <a:lnTo>
                                        <a:pt x="212" y="4"/>
                                      </a:lnTo>
                                      <a:lnTo>
                                        <a:pt x="191" y="9"/>
                                      </a:lnTo>
                                      <a:lnTo>
                                        <a:pt x="171" y="16"/>
                                      </a:lnTo>
                                      <a:lnTo>
                                        <a:pt x="151" y="24"/>
                                      </a:lnTo>
                                      <a:lnTo>
                                        <a:pt x="132" y="34"/>
                                      </a:lnTo>
                                      <a:lnTo>
                                        <a:pt x="114" y="45"/>
                                      </a:lnTo>
                                      <a:lnTo>
                                        <a:pt x="97" y="58"/>
                                      </a:lnTo>
                                      <a:lnTo>
                                        <a:pt x="82" y="72"/>
                                      </a:lnTo>
                                      <a:lnTo>
                                        <a:pt x="67" y="88"/>
                                      </a:lnTo>
                                      <a:lnTo>
                                        <a:pt x="53" y="105"/>
                                      </a:lnTo>
                                      <a:lnTo>
                                        <a:pt x="41" y="123"/>
                                      </a:lnTo>
                                      <a:lnTo>
                                        <a:pt x="31" y="142"/>
                                      </a:lnTo>
                                      <a:lnTo>
                                        <a:pt x="21" y="163"/>
                                      </a:lnTo>
                                      <a:lnTo>
                                        <a:pt x="14" y="184"/>
                                      </a:lnTo>
                                      <a:lnTo>
                                        <a:pt x="7" y="207"/>
                                      </a:lnTo>
                                      <a:lnTo>
                                        <a:pt x="3" y="230"/>
                                      </a:lnTo>
                                      <a:lnTo>
                                        <a:pt x="0" y="254"/>
                                      </a:lnTo>
                                      <a:lnTo>
                                        <a:pt x="0" y="280"/>
                                      </a:lnTo>
                                      <a:lnTo>
                                        <a:pt x="2" y="302"/>
                                      </a:lnTo>
                                      <a:lnTo>
                                        <a:pt x="7" y="323"/>
                                      </a:lnTo>
                                      <a:lnTo>
                                        <a:pt x="13" y="344"/>
                                      </a:lnTo>
                                      <a:lnTo>
                                        <a:pt x="21" y="364"/>
                                      </a:lnTo>
                                      <a:lnTo>
                                        <a:pt x="31" y="383"/>
                                      </a:lnTo>
                                      <a:lnTo>
                                        <a:pt x="42" y="401"/>
                                      </a:lnTo>
                                      <a:lnTo>
                                        <a:pt x="55" y="418"/>
                                      </a:lnTo>
                                      <a:lnTo>
                                        <a:pt x="69" y="434"/>
                                      </a:lnTo>
                                      <a:lnTo>
                                        <a:pt x="85" y="449"/>
                                      </a:lnTo>
                                      <a:lnTo>
                                        <a:pt x="101" y="463"/>
                                      </a:lnTo>
                                      <a:lnTo>
                                        <a:pt x="119" y="475"/>
                                      </a:lnTo>
                                      <a:lnTo>
                                        <a:pt x="139" y="486"/>
                                      </a:lnTo>
                                      <a:lnTo>
                                        <a:pt x="159" y="496"/>
                                      </a:lnTo>
                                      <a:lnTo>
                                        <a:pt x="180" y="503"/>
                                      </a:lnTo>
                                      <a:lnTo>
                                        <a:pt x="202" y="510"/>
                                      </a:lnTo>
                                      <a:lnTo>
                                        <a:pt x="225" y="514"/>
                                      </a:lnTo>
                                      <a:lnTo>
                                        <a:pt x="249" y="517"/>
                                      </a:lnTo>
                                      <a:lnTo>
                                        <a:pt x="274" y="518"/>
                                      </a:lnTo>
                                      <a:lnTo>
                                        <a:pt x="297" y="516"/>
                                      </a:lnTo>
                                      <a:lnTo>
                                        <a:pt x="319" y="512"/>
                                      </a:lnTo>
                                      <a:lnTo>
                                        <a:pt x="341" y="506"/>
                                      </a:lnTo>
                                      <a:lnTo>
                                        <a:pt x="362" y="499"/>
                                      </a:lnTo>
                                      <a:lnTo>
                                        <a:pt x="382" y="490"/>
                                      </a:lnTo>
                                      <a:lnTo>
                                        <a:pt x="401" y="479"/>
                                      </a:lnTo>
                                      <a:lnTo>
                                        <a:pt x="420" y="467"/>
                                      </a:lnTo>
                                      <a:lnTo>
                                        <a:pt x="437" y="453"/>
                                      </a:lnTo>
                                      <a:lnTo>
                                        <a:pt x="452" y="439"/>
                                      </a:lnTo>
                                      <a:lnTo>
                                        <a:pt x="467" y="422"/>
                                      </a:lnTo>
                                      <a:lnTo>
                                        <a:pt x="480" y="405"/>
                                      </a:lnTo>
                                      <a:lnTo>
                                        <a:pt x="492" y="387"/>
                                      </a:lnTo>
                                      <a:lnTo>
                                        <a:pt x="502" y="367"/>
                                      </a:lnTo>
                                      <a:lnTo>
                                        <a:pt x="510" y="347"/>
                                      </a:lnTo>
                                      <a:lnTo>
                                        <a:pt x="517" y="326"/>
                                      </a:lnTo>
                                      <a:lnTo>
                                        <a:pt x="522" y="304"/>
                                      </a:lnTo>
                                      <a:lnTo>
                                        <a:pt x="525" y="282"/>
                                      </a:lnTo>
                                      <a:lnTo>
                                        <a:pt x="526" y="259"/>
                                      </a:lnTo>
                                      <a:lnTo>
                                        <a:pt x="525" y="243"/>
                                      </a:lnTo>
                                      <a:lnTo>
                                        <a:pt x="523" y="220"/>
                                      </a:lnTo>
                                      <a:lnTo>
                                        <a:pt x="519" y="199"/>
                                      </a:lnTo>
                                      <a:lnTo>
                                        <a:pt x="513" y="178"/>
                                      </a:lnTo>
                                      <a:lnTo>
                                        <a:pt x="505" y="157"/>
                                      </a:lnTo>
                                      <a:lnTo>
                                        <a:pt x="495" y="138"/>
                                      </a:lnTo>
                                      <a:lnTo>
                                        <a:pt x="484" y="119"/>
                                      </a:lnTo>
                                      <a:lnTo>
                                        <a:pt x="472" y="102"/>
                                      </a:lnTo>
                                      <a:lnTo>
                                        <a:pt x="458" y="85"/>
                                      </a:lnTo>
                                      <a:lnTo>
                                        <a:pt x="442" y="70"/>
                                      </a:lnTo>
                                      <a:lnTo>
                                        <a:pt x="426" y="56"/>
                                      </a:lnTo>
                                      <a:lnTo>
                                        <a:pt x="408" y="44"/>
                                      </a:lnTo>
                                      <a:lnTo>
                                        <a:pt x="389" y="32"/>
                                      </a:lnTo>
                                      <a:lnTo>
                                        <a:pt x="369" y="23"/>
                                      </a:lnTo>
                                      <a:lnTo>
                                        <a:pt x="348" y="15"/>
                                      </a:lnTo>
                                      <a:lnTo>
                                        <a:pt x="326" y="8"/>
                                      </a:lnTo>
                                      <a:lnTo>
                                        <a:pt x="304" y="3"/>
                                      </a:lnTo>
                                      <a:lnTo>
                                        <a:pt x="280" y="0"/>
                                      </a:lnTo>
                                      <a:lnTo>
                                        <a:pt x="256" y="0"/>
                                      </a:lnTo>
                                    </a:path>
                                  </a:pathLst>
                                </a:custGeom>
                                <a:solidFill>
                                  <a:srgbClr val="FFD34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2" name="Freeform 957"/>
                              <wps:cNvSpPr>
                                <a:spLocks/>
                              </wps:cNvSpPr>
                              <wps:spPr bwMode="auto">
                                <a:xfrm>
                                  <a:off x="1420" y="1150"/>
                                  <a:ext cx="218" cy="214"/>
                                </a:xfrm>
                                <a:custGeom>
                                  <a:avLst/>
                                  <a:gdLst>
                                    <a:gd name="T0" fmla="*/ 88 w 218"/>
                                    <a:gd name="T1" fmla="*/ 0 h 214"/>
                                    <a:gd name="T2" fmla="*/ 67 w 218"/>
                                    <a:gd name="T3" fmla="*/ 6 h 214"/>
                                    <a:gd name="T4" fmla="*/ 48 w 218"/>
                                    <a:gd name="T5" fmla="*/ 16 h 214"/>
                                    <a:gd name="T6" fmla="*/ 32 w 218"/>
                                    <a:gd name="T7" fmla="*/ 30 h 214"/>
                                    <a:gd name="T8" fmla="*/ 18 w 218"/>
                                    <a:gd name="T9" fmla="*/ 46 h 214"/>
                                    <a:gd name="T10" fmla="*/ 8 w 218"/>
                                    <a:gd name="T11" fmla="*/ 66 h 214"/>
                                    <a:gd name="T12" fmla="*/ 2 w 218"/>
                                    <a:gd name="T13" fmla="*/ 88 h 214"/>
                                    <a:gd name="T14" fmla="*/ 0 w 218"/>
                                    <a:gd name="T15" fmla="*/ 113 h 214"/>
                                    <a:gd name="T16" fmla="*/ 3 w 218"/>
                                    <a:gd name="T17" fmla="*/ 133 h 214"/>
                                    <a:gd name="T18" fmla="*/ 10 w 218"/>
                                    <a:gd name="T19" fmla="*/ 153 h 214"/>
                                    <a:gd name="T20" fmla="*/ 21 w 218"/>
                                    <a:gd name="T21" fmla="*/ 170 h 214"/>
                                    <a:gd name="T22" fmla="*/ 35 w 218"/>
                                    <a:gd name="T23" fmla="*/ 185 h 214"/>
                                    <a:gd name="T24" fmla="*/ 53 w 218"/>
                                    <a:gd name="T25" fmla="*/ 197 h 214"/>
                                    <a:gd name="T26" fmla="*/ 74 w 218"/>
                                    <a:gd name="T27" fmla="*/ 206 h 214"/>
                                    <a:gd name="T28" fmla="*/ 97 w 218"/>
                                    <a:gd name="T29" fmla="*/ 212 h 214"/>
                                    <a:gd name="T30" fmla="*/ 124 w 218"/>
                                    <a:gd name="T31" fmla="*/ 214 h 214"/>
                                    <a:gd name="T32" fmla="*/ 145 w 218"/>
                                    <a:gd name="T33" fmla="*/ 208 h 214"/>
                                    <a:gd name="T34" fmla="*/ 165 w 218"/>
                                    <a:gd name="T35" fmla="*/ 199 h 214"/>
                                    <a:gd name="T36" fmla="*/ 182 w 218"/>
                                    <a:gd name="T37" fmla="*/ 185 h 214"/>
                                    <a:gd name="T38" fmla="*/ 197 w 218"/>
                                    <a:gd name="T39" fmla="*/ 169 h 214"/>
                                    <a:gd name="T40" fmla="*/ 207 w 218"/>
                                    <a:gd name="T41" fmla="*/ 150 h 214"/>
                                    <a:gd name="T42" fmla="*/ 214 w 218"/>
                                    <a:gd name="T43" fmla="*/ 129 h 214"/>
                                    <a:gd name="T44" fmla="*/ 217 w 218"/>
                                    <a:gd name="T45" fmla="*/ 106 h 214"/>
                                    <a:gd name="T46" fmla="*/ 216 w 218"/>
                                    <a:gd name="T47" fmla="*/ 96 h 214"/>
                                    <a:gd name="T48" fmla="*/ 212 w 218"/>
                                    <a:gd name="T49" fmla="*/ 76 h 214"/>
                                    <a:gd name="T50" fmla="*/ 204 w 218"/>
                                    <a:gd name="T51" fmla="*/ 57 h 214"/>
                                    <a:gd name="T52" fmla="*/ 193 w 218"/>
                                    <a:gd name="T53" fmla="*/ 41 h 214"/>
                                    <a:gd name="T54" fmla="*/ 178 w 218"/>
                                    <a:gd name="T55" fmla="*/ 26 h 214"/>
                                    <a:gd name="T56" fmla="*/ 160 w 218"/>
                                    <a:gd name="T57" fmla="*/ 15 h 214"/>
                                    <a:gd name="T58" fmla="*/ 139 w 218"/>
                                    <a:gd name="T59" fmla="*/ 6 h 214"/>
                                    <a:gd name="T60" fmla="*/ 115 w 218"/>
                                    <a:gd name="T61" fmla="*/ 1 h 214"/>
                                    <a:gd name="T62" fmla="*/ 88 w 218"/>
                                    <a:gd name="T63" fmla="*/ 0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8" h="214">
                                      <a:moveTo>
                                        <a:pt x="88" y="0"/>
                                      </a:moveTo>
                                      <a:lnTo>
                                        <a:pt x="67" y="6"/>
                                      </a:lnTo>
                                      <a:lnTo>
                                        <a:pt x="48" y="16"/>
                                      </a:lnTo>
                                      <a:lnTo>
                                        <a:pt x="32" y="30"/>
                                      </a:lnTo>
                                      <a:lnTo>
                                        <a:pt x="18" y="46"/>
                                      </a:lnTo>
                                      <a:lnTo>
                                        <a:pt x="8" y="66"/>
                                      </a:lnTo>
                                      <a:lnTo>
                                        <a:pt x="2" y="88"/>
                                      </a:lnTo>
                                      <a:lnTo>
                                        <a:pt x="0" y="113"/>
                                      </a:lnTo>
                                      <a:lnTo>
                                        <a:pt x="3" y="133"/>
                                      </a:lnTo>
                                      <a:lnTo>
                                        <a:pt x="10" y="153"/>
                                      </a:lnTo>
                                      <a:lnTo>
                                        <a:pt x="21" y="170"/>
                                      </a:lnTo>
                                      <a:lnTo>
                                        <a:pt x="35" y="185"/>
                                      </a:lnTo>
                                      <a:lnTo>
                                        <a:pt x="53" y="197"/>
                                      </a:lnTo>
                                      <a:lnTo>
                                        <a:pt x="74" y="206"/>
                                      </a:lnTo>
                                      <a:lnTo>
                                        <a:pt x="97" y="212"/>
                                      </a:lnTo>
                                      <a:lnTo>
                                        <a:pt x="124" y="214"/>
                                      </a:lnTo>
                                      <a:lnTo>
                                        <a:pt x="145" y="208"/>
                                      </a:lnTo>
                                      <a:lnTo>
                                        <a:pt x="165" y="199"/>
                                      </a:lnTo>
                                      <a:lnTo>
                                        <a:pt x="182" y="185"/>
                                      </a:lnTo>
                                      <a:lnTo>
                                        <a:pt x="197" y="169"/>
                                      </a:lnTo>
                                      <a:lnTo>
                                        <a:pt x="207" y="150"/>
                                      </a:lnTo>
                                      <a:lnTo>
                                        <a:pt x="214" y="129"/>
                                      </a:lnTo>
                                      <a:lnTo>
                                        <a:pt x="217" y="106"/>
                                      </a:lnTo>
                                      <a:lnTo>
                                        <a:pt x="216" y="96"/>
                                      </a:lnTo>
                                      <a:lnTo>
                                        <a:pt x="212" y="76"/>
                                      </a:lnTo>
                                      <a:lnTo>
                                        <a:pt x="204" y="57"/>
                                      </a:lnTo>
                                      <a:lnTo>
                                        <a:pt x="193" y="41"/>
                                      </a:lnTo>
                                      <a:lnTo>
                                        <a:pt x="178" y="26"/>
                                      </a:lnTo>
                                      <a:lnTo>
                                        <a:pt x="160" y="15"/>
                                      </a:lnTo>
                                      <a:lnTo>
                                        <a:pt x="139" y="6"/>
                                      </a:lnTo>
                                      <a:lnTo>
                                        <a:pt x="115" y="1"/>
                                      </a:lnTo>
                                      <a:lnTo>
                                        <a:pt x="88" y="0"/>
                                      </a:lnTo>
                                    </a:path>
                                  </a:pathLst>
                                </a:custGeom>
                                <a:solidFill>
                                  <a:srgbClr val="FEE67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4" name="Freeform 958"/>
                              <wps:cNvSpPr>
                                <a:spLocks/>
                              </wps:cNvSpPr>
                              <wps:spPr bwMode="auto">
                                <a:xfrm>
                                  <a:off x="1445" y="1196"/>
                                  <a:ext cx="28" cy="46"/>
                                </a:xfrm>
                                <a:custGeom>
                                  <a:avLst/>
                                  <a:gdLst>
                                    <a:gd name="T0" fmla="*/ 28 w 28"/>
                                    <a:gd name="T1" fmla="*/ 0 h 46"/>
                                    <a:gd name="T2" fmla="*/ 26 w 28"/>
                                    <a:gd name="T3" fmla="*/ 0 h 46"/>
                                    <a:gd name="T4" fmla="*/ 25 w 28"/>
                                    <a:gd name="T5" fmla="*/ 0 h 46"/>
                                    <a:gd name="T6" fmla="*/ 23 w 28"/>
                                    <a:gd name="T7" fmla="*/ 0 h 46"/>
                                    <a:gd name="T8" fmla="*/ 21 w 28"/>
                                    <a:gd name="T9" fmla="*/ 1 h 46"/>
                                    <a:gd name="T10" fmla="*/ 16 w 28"/>
                                    <a:gd name="T11" fmla="*/ 4 h 46"/>
                                    <a:gd name="T12" fmla="*/ 13 w 28"/>
                                    <a:gd name="T13" fmla="*/ 6 h 46"/>
                                    <a:gd name="T14" fmla="*/ 11 w 28"/>
                                    <a:gd name="T15" fmla="*/ 8 h 46"/>
                                    <a:gd name="T16" fmla="*/ 9 w 28"/>
                                    <a:gd name="T17" fmla="*/ 11 h 46"/>
                                    <a:gd name="T18" fmla="*/ 6 w 28"/>
                                    <a:gd name="T19" fmla="*/ 14 h 46"/>
                                    <a:gd name="T20" fmla="*/ 5 w 28"/>
                                    <a:gd name="T21" fmla="*/ 17 h 46"/>
                                    <a:gd name="T22" fmla="*/ 3 w 28"/>
                                    <a:gd name="T23" fmla="*/ 20 h 46"/>
                                    <a:gd name="T24" fmla="*/ 1 w 28"/>
                                    <a:gd name="T25" fmla="*/ 23 h 46"/>
                                    <a:gd name="T26" fmla="*/ 1 w 28"/>
                                    <a:gd name="T27" fmla="*/ 26 h 46"/>
                                    <a:gd name="T28" fmla="*/ 0 w 28"/>
                                    <a:gd name="T29" fmla="*/ 30 h 46"/>
                                    <a:gd name="T30" fmla="*/ 0 w 28"/>
                                    <a:gd name="T31" fmla="*/ 35 h 46"/>
                                    <a:gd name="T32" fmla="*/ 0 w 28"/>
                                    <a:gd name="T33" fmla="*/ 39 h 46"/>
                                    <a:gd name="T34" fmla="*/ 1 w 28"/>
                                    <a:gd name="T35" fmla="*/ 41 h 46"/>
                                    <a:gd name="T36" fmla="*/ 1 w 28"/>
                                    <a:gd name="T37" fmla="*/ 42 h 46"/>
                                    <a:gd name="T38" fmla="*/ 2 w 28"/>
                                    <a:gd name="T39" fmla="*/ 44 h 46"/>
                                    <a:gd name="T40" fmla="*/ 3 w 28"/>
                                    <a:gd name="T41" fmla="*/ 45 h 46"/>
                                    <a:gd name="T42" fmla="*/ 3 w 28"/>
                                    <a:gd name="T43" fmla="*/ 45 h 46"/>
                                    <a:gd name="T44" fmla="*/ 4 w 28"/>
                                    <a:gd name="T45" fmla="*/ 45 h 46"/>
                                    <a:gd name="T46" fmla="*/ 4 w 28"/>
                                    <a:gd name="T47" fmla="*/ 44 h 46"/>
                                    <a:gd name="T48" fmla="*/ 5 w 28"/>
                                    <a:gd name="T49" fmla="*/ 44 h 46"/>
                                    <a:gd name="T50" fmla="*/ 5 w 28"/>
                                    <a:gd name="T51" fmla="*/ 43 h 46"/>
                                    <a:gd name="T52" fmla="*/ 6 w 28"/>
                                    <a:gd name="T53" fmla="*/ 42 h 46"/>
                                    <a:gd name="T54" fmla="*/ 7 w 28"/>
                                    <a:gd name="T55" fmla="*/ 41 h 46"/>
                                    <a:gd name="T56" fmla="*/ 8 w 28"/>
                                    <a:gd name="T57" fmla="*/ 40 h 46"/>
                                    <a:gd name="T58" fmla="*/ 9 w 28"/>
                                    <a:gd name="T59" fmla="*/ 39 h 46"/>
                                    <a:gd name="T60" fmla="*/ 10 w 28"/>
                                    <a:gd name="T61" fmla="*/ 38 h 46"/>
                                    <a:gd name="T62" fmla="*/ 11 w 28"/>
                                    <a:gd name="T63" fmla="*/ 37 h 46"/>
                                    <a:gd name="T64" fmla="*/ 13 w 28"/>
                                    <a:gd name="T65" fmla="*/ 35 h 46"/>
                                    <a:gd name="T66" fmla="*/ 14 w 28"/>
                                    <a:gd name="T67" fmla="*/ 33 h 46"/>
                                    <a:gd name="T68" fmla="*/ 16 w 28"/>
                                    <a:gd name="T69" fmla="*/ 30 h 46"/>
                                    <a:gd name="T70" fmla="*/ 19 w 28"/>
                                    <a:gd name="T71" fmla="*/ 26 h 46"/>
                                    <a:gd name="T72" fmla="*/ 19 w 28"/>
                                    <a:gd name="T73" fmla="*/ 25 h 46"/>
                                    <a:gd name="T74" fmla="*/ 22 w 28"/>
                                    <a:gd name="T75" fmla="*/ 20 h 46"/>
                                    <a:gd name="T76" fmla="*/ 25 w 28"/>
                                    <a:gd name="T77" fmla="*/ 14 h 46"/>
                                    <a:gd name="T78" fmla="*/ 26 w 28"/>
                                    <a:gd name="T79" fmla="*/ 8 h 46"/>
                                    <a:gd name="T80" fmla="*/ 27 w 28"/>
                                    <a:gd name="T81" fmla="*/ 4 h 46"/>
                                    <a:gd name="T82" fmla="*/ 27 w 28"/>
                                    <a:gd name="T83" fmla="*/ 2 h 46"/>
                                    <a:gd name="T84" fmla="*/ 28 w 28"/>
                                    <a:gd name="T85" fmla="*/ 2 h 46"/>
                                    <a:gd name="T86" fmla="*/ 28 w 28"/>
                                    <a:gd name="T87" fmla="*/ 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8" h="46">
                                      <a:moveTo>
                                        <a:pt x="28" y="0"/>
                                      </a:moveTo>
                                      <a:lnTo>
                                        <a:pt x="26" y="0"/>
                                      </a:lnTo>
                                      <a:lnTo>
                                        <a:pt x="25" y="0"/>
                                      </a:lnTo>
                                      <a:lnTo>
                                        <a:pt x="23" y="0"/>
                                      </a:lnTo>
                                      <a:lnTo>
                                        <a:pt x="21" y="1"/>
                                      </a:lnTo>
                                      <a:lnTo>
                                        <a:pt x="16" y="4"/>
                                      </a:lnTo>
                                      <a:lnTo>
                                        <a:pt x="13" y="6"/>
                                      </a:lnTo>
                                      <a:lnTo>
                                        <a:pt x="11" y="8"/>
                                      </a:lnTo>
                                      <a:lnTo>
                                        <a:pt x="9" y="11"/>
                                      </a:lnTo>
                                      <a:lnTo>
                                        <a:pt x="6" y="14"/>
                                      </a:lnTo>
                                      <a:lnTo>
                                        <a:pt x="5" y="17"/>
                                      </a:lnTo>
                                      <a:lnTo>
                                        <a:pt x="3" y="20"/>
                                      </a:lnTo>
                                      <a:lnTo>
                                        <a:pt x="1" y="23"/>
                                      </a:lnTo>
                                      <a:lnTo>
                                        <a:pt x="1" y="26"/>
                                      </a:lnTo>
                                      <a:lnTo>
                                        <a:pt x="0" y="30"/>
                                      </a:lnTo>
                                      <a:lnTo>
                                        <a:pt x="0" y="35"/>
                                      </a:lnTo>
                                      <a:lnTo>
                                        <a:pt x="0" y="39"/>
                                      </a:lnTo>
                                      <a:lnTo>
                                        <a:pt x="1" y="41"/>
                                      </a:lnTo>
                                      <a:lnTo>
                                        <a:pt x="1" y="42"/>
                                      </a:lnTo>
                                      <a:lnTo>
                                        <a:pt x="2" y="44"/>
                                      </a:lnTo>
                                      <a:lnTo>
                                        <a:pt x="3" y="45"/>
                                      </a:lnTo>
                                      <a:lnTo>
                                        <a:pt x="3" y="45"/>
                                      </a:lnTo>
                                      <a:lnTo>
                                        <a:pt x="4" y="45"/>
                                      </a:lnTo>
                                      <a:lnTo>
                                        <a:pt x="4" y="44"/>
                                      </a:lnTo>
                                      <a:lnTo>
                                        <a:pt x="5" y="44"/>
                                      </a:lnTo>
                                      <a:lnTo>
                                        <a:pt x="5" y="43"/>
                                      </a:lnTo>
                                      <a:lnTo>
                                        <a:pt x="6" y="42"/>
                                      </a:lnTo>
                                      <a:lnTo>
                                        <a:pt x="7" y="41"/>
                                      </a:lnTo>
                                      <a:lnTo>
                                        <a:pt x="8" y="40"/>
                                      </a:lnTo>
                                      <a:lnTo>
                                        <a:pt x="9" y="39"/>
                                      </a:lnTo>
                                      <a:lnTo>
                                        <a:pt x="10" y="38"/>
                                      </a:lnTo>
                                      <a:lnTo>
                                        <a:pt x="11" y="37"/>
                                      </a:lnTo>
                                      <a:lnTo>
                                        <a:pt x="13" y="35"/>
                                      </a:lnTo>
                                      <a:lnTo>
                                        <a:pt x="14" y="33"/>
                                      </a:lnTo>
                                      <a:lnTo>
                                        <a:pt x="16" y="30"/>
                                      </a:lnTo>
                                      <a:lnTo>
                                        <a:pt x="19" y="26"/>
                                      </a:lnTo>
                                      <a:lnTo>
                                        <a:pt x="19" y="25"/>
                                      </a:lnTo>
                                      <a:lnTo>
                                        <a:pt x="22" y="20"/>
                                      </a:lnTo>
                                      <a:lnTo>
                                        <a:pt x="25" y="14"/>
                                      </a:lnTo>
                                      <a:lnTo>
                                        <a:pt x="26" y="8"/>
                                      </a:lnTo>
                                      <a:lnTo>
                                        <a:pt x="27" y="4"/>
                                      </a:lnTo>
                                      <a:lnTo>
                                        <a:pt x="27" y="2"/>
                                      </a:lnTo>
                                      <a:lnTo>
                                        <a:pt x="28" y="2"/>
                                      </a:lnTo>
                                      <a:lnTo>
                                        <a:pt x="28" y="0"/>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99" name="Group 959"/>
                              <wpg:cNvGrpSpPr>
                                <a:grpSpLocks/>
                              </wpg:cNvGrpSpPr>
                              <wpg:grpSpPr bwMode="auto">
                                <a:xfrm>
                                  <a:off x="1547" y="1238"/>
                                  <a:ext cx="65" cy="97"/>
                                  <a:chOff x="1547" y="1238"/>
                                  <a:chExt cx="65" cy="97"/>
                                </a:xfrm>
                              </wpg:grpSpPr>
                              <wps:wsp>
                                <wps:cNvPr id="100" name="Freeform 960"/>
                                <wps:cNvSpPr>
                                  <a:spLocks/>
                                </wps:cNvSpPr>
                                <wps:spPr bwMode="auto">
                                  <a:xfrm>
                                    <a:off x="1547" y="1238"/>
                                    <a:ext cx="65" cy="97"/>
                                  </a:xfrm>
                                  <a:custGeom>
                                    <a:avLst/>
                                    <a:gdLst>
                                      <a:gd name="T0" fmla="*/ 59 w 65"/>
                                      <a:gd name="T1" fmla="*/ 56 h 97"/>
                                      <a:gd name="T2" fmla="*/ 37 w 65"/>
                                      <a:gd name="T3" fmla="*/ 56 h 97"/>
                                      <a:gd name="T4" fmla="*/ 35 w 65"/>
                                      <a:gd name="T5" fmla="*/ 59 h 97"/>
                                      <a:gd name="T6" fmla="*/ 33 w 65"/>
                                      <a:gd name="T7" fmla="*/ 62 h 97"/>
                                      <a:gd name="T8" fmla="*/ 31 w 65"/>
                                      <a:gd name="T9" fmla="*/ 65 h 97"/>
                                      <a:gd name="T10" fmla="*/ 29 w 65"/>
                                      <a:gd name="T11" fmla="*/ 68 h 97"/>
                                      <a:gd name="T12" fmla="*/ 27 w 65"/>
                                      <a:gd name="T13" fmla="*/ 70 h 97"/>
                                      <a:gd name="T14" fmla="*/ 25 w 65"/>
                                      <a:gd name="T15" fmla="*/ 72 h 97"/>
                                      <a:gd name="T16" fmla="*/ 22 w 65"/>
                                      <a:gd name="T17" fmla="*/ 75 h 97"/>
                                      <a:gd name="T18" fmla="*/ 20 w 65"/>
                                      <a:gd name="T19" fmla="*/ 77 h 97"/>
                                      <a:gd name="T20" fmla="*/ 19 w 65"/>
                                      <a:gd name="T21" fmla="*/ 78 h 97"/>
                                      <a:gd name="T22" fmla="*/ 18 w 65"/>
                                      <a:gd name="T23" fmla="*/ 79 h 97"/>
                                      <a:gd name="T24" fmla="*/ 17 w 65"/>
                                      <a:gd name="T25" fmla="*/ 80 h 97"/>
                                      <a:gd name="T26" fmla="*/ 16 w 65"/>
                                      <a:gd name="T27" fmla="*/ 81 h 97"/>
                                      <a:gd name="T28" fmla="*/ 15 w 65"/>
                                      <a:gd name="T29" fmla="*/ 82 h 97"/>
                                      <a:gd name="T30" fmla="*/ 10 w 65"/>
                                      <a:gd name="T31" fmla="*/ 87 h 97"/>
                                      <a:gd name="T32" fmla="*/ 6 w 65"/>
                                      <a:gd name="T33" fmla="*/ 90 h 97"/>
                                      <a:gd name="T34" fmla="*/ 1 w 65"/>
                                      <a:gd name="T35" fmla="*/ 95 h 97"/>
                                      <a:gd name="T36" fmla="*/ 0 w 65"/>
                                      <a:gd name="T37" fmla="*/ 96 h 97"/>
                                      <a:gd name="T38" fmla="*/ 3 w 65"/>
                                      <a:gd name="T39" fmla="*/ 96 h 97"/>
                                      <a:gd name="T40" fmla="*/ 7 w 65"/>
                                      <a:gd name="T41" fmla="*/ 96 h 97"/>
                                      <a:gd name="T42" fmla="*/ 9 w 65"/>
                                      <a:gd name="T43" fmla="*/ 96 h 97"/>
                                      <a:gd name="T44" fmla="*/ 12 w 65"/>
                                      <a:gd name="T45" fmla="*/ 95 h 97"/>
                                      <a:gd name="T46" fmla="*/ 14 w 65"/>
                                      <a:gd name="T47" fmla="*/ 95 h 97"/>
                                      <a:gd name="T48" fmla="*/ 17 w 65"/>
                                      <a:gd name="T49" fmla="*/ 94 h 97"/>
                                      <a:gd name="T50" fmla="*/ 20 w 65"/>
                                      <a:gd name="T51" fmla="*/ 93 h 97"/>
                                      <a:gd name="T52" fmla="*/ 23 w 65"/>
                                      <a:gd name="T53" fmla="*/ 92 h 97"/>
                                      <a:gd name="T54" fmla="*/ 26 w 65"/>
                                      <a:gd name="T55" fmla="*/ 91 h 97"/>
                                      <a:gd name="T56" fmla="*/ 31 w 65"/>
                                      <a:gd name="T57" fmla="*/ 88 h 97"/>
                                      <a:gd name="T58" fmla="*/ 32 w 65"/>
                                      <a:gd name="T59" fmla="*/ 87 h 97"/>
                                      <a:gd name="T60" fmla="*/ 34 w 65"/>
                                      <a:gd name="T61" fmla="*/ 87 h 97"/>
                                      <a:gd name="T62" fmla="*/ 35 w 65"/>
                                      <a:gd name="T63" fmla="*/ 85 h 97"/>
                                      <a:gd name="T64" fmla="*/ 37 w 65"/>
                                      <a:gd name="T65" fmla="*/ 84 h 97"/>
                                      <a:gd name="T66" fmla="*/ 42 w 65"/>
                                      <a:gd name="T67" fmla="*/ 81 h 97"/>
                                      <a:gd name="T68" fmla="*/ 45 w 65"/>
                                      <a:gd name="T69" fmla="*/ 78 h 97"/>
                                      <a:gd name="T70" fmla="*/ 48 w 65"/>
                                      <a:gd name="T71" fmla="*/ 75 h 97"/>
                                      <a:gd name="T72" fmla="*/ 49 w 65"/>
                                      <a:gd name="T73" fmla="*/ 73 h 97"/>
                                      <a:gd name="T74" fmla="*/ 52 w 65"/>
                                      <a:gd name="T75" fmla="*/ 69 h 97"/>
                                      <a:gd name="T76" fmla="*/ 54 w 65"/>
                                      <a:gd name="T77" fmla="*/ 66 h 97"/>
                                      <a:gd name="T78" fmla="*/ 57 w 65"/>
                                      <a:gd name="T79" fmla="*/ 60 h 97"/>
                                      <a:gd name="T80" fmla="*/ 59 w 65"/>
                                      <a:gd name="T81" fmla="*/ 56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65" h="97">
                                        <a:moveTo>
                                          <a:pt x="59" y="56"/>
                                        </a:moveTo>
                                        <a:lnTo>
                                          <a:pt x="37" y="56"/>
                                        </a:lnTo>
                                        <a:lnTo>
                                          <a:pt x="35" y="59"/>
                                        </a:lnTo>
                                        <a:lnTo>
                                          <a:pt x="33" y="62"/>
                                        </a:lnTo>
                                        <a:lnTo>
                                          <a:pt x="31" y="65"/>
                                        </a:lnTo>
                                        <a:lnTo>
                                          <a:pt x="29" y="68"/>
                                        </a:lnTo>
                                        <a:lnTo>
                                          <a:pt x="27" y="70"/>
                                        </a:lnTo>
                                        <a:lnTo>
                                          <a:pt x="25" y="72"/>
                                        </a:lnTo>
                                        <a:lnTo>
                                          <a:pt x="22" y="75"/>
                                        </a:lnTo>
                                        <a:lnTo>
                                          <a:pt x="20" y="77"/>
                                        </a:lnTo>
                                        <a:lnTo>
                                          <a:pt x="19" y="78"/>
                                        </a:lnTo>
                                        <a:lnTo>
                                          <a:pt x="18" y="79"/>
                                        </a:lnTo>
                                        <a:lnTo>
                                          <a:pt x="17" y="80"/>
                                        </a:lnTo>
                                        <a:lnTo>
                                          <a:pt x="16" y="81"/>
                                        </a:lnTo>
                                        <a:lnTo>
                                          <a:pt x="15" y="82"/>
                                        </a:lnTo>
                                        <a:lnTo>
                                          <a:pt x="10" y="87"/>
                                        </a:lnTo>
                                        <a:lnTo>
                                          <a:pt x="6" y="90"/>
                                        </a:lnTo>
                                        <a:lnTo>
                                          <a:pt x="1" y="95"/>
                                        </a:lnTo>
                                        <a:lnTo>
                                          <a:pt x="0" y="96"/>
                                        </a:lnTo>
                                        <a:lnTo>
                                          <a:pt x="3" y="96"/>
                                        </a:lnTo>
                                        <a:lnTo>
                                          <a:pt x="7" y="96"/>
                                        </a:lnTo>
                                        <a:lnTo>
                                          <a:pt x="9" y="96"/>
                                        </a:lnTo>
                                        <a:lnTo>
                                          <a:pt x="12" y="95"/>
                                        </a:lnTo>
                                        <a:lnTo>
                                          <a:pt x="14" y="95"/>
                                        </a:lnTo>
                                        <a:lnTo>
                                          <a:pt x="17" y="94"/>
                                        </a:lnTo>
                                        <a:lnTo>
                                          <a:pt x="20" y="93"/>
                                        </a:lnTo>
                                        <a:lnTo>
                                          <a:pt x="23" y="92"/>
                                        </a:lnTo>
                                        <a:lnTo>
                                          <a:pt x="26" y="91"/>
                                        </a:lnTo>
                                        <a:lnTo>
                                          <a:pt x="31" y="88"/>
                                        </a:lnTo>
                                        <a:lnTo>
                                          <a:pt x="32" y="87"/>
                                        </a:lnTo>
                                        <a:lnTo>
                                          <a:pt x="34" y="87"/>
                                        </a:lnTo>
                                        <a:lnTo>
                                          <a:pt x="35" y="85"/>
                                        </a:lnTo>
                                        <a:lnTo>
                                          <a:pt x="37" y="84"/>
                                        </a:lnTo>
                                        <a:lnTo>
                                          <a:pt x="42" y="81"/>
                                        </a:lnTo>
                                        <a:lnTo>
                                          <a:pt x="45" y="78"/>
                                        </a:lnTo>
                                        <a:lnTo>
                                          <a:pt x="48" y="75"/>
                                        </a:lnTo>
                                        <a:lnTo>
                                          <a:pt x="49" y="73"/>
                                        </a:lnTo>
                                        <a:lnTo>
                                          <a:pt x="52" y="69"/>
                                        </a:lnTo>
                                        <a:lnTo>
                                          <a:pt x="54" y="66"/>
                                        </a:lnTo>
                                        <a:lnTo>
                                          <a:pt x="57" y="60"/>
                                        </a:lnTo>
                                        <a:lnTo>
                                          <a:pt x="59" y="56"/>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3" name="Freeform 961"/>
                                <wps:cNvSpPr>
                                  <a:spLocks/>
                                </wps:cNvSpPr>
                                <wps:spPr bwMode="auto">
                                  <a:xfrm>
                                    <a:off x="1547" y="1238"/>
                                    <a:ext cx="65" cy="97"/>
                                  </a:xfrm>
                                  <a:custGeom>
                                    <a:avLst/>
                                    <a:gdLst>
                                      <a:gd name="T0" fmla="*/ 58 w 65"/>
                                      <a:gd name="T1" fmla="*/ 0 h 97"/>
                                      <a:gd name="T2" fmla="*/ 57 w 65"/>
                                      <a:gd name="T3" fmla="*/ 3 h 97"/>
                                      <a:gd name="T4" fmla="*/ 56 w 65"/>
                                      <a:gd name="T5" fmla="*/ 5 h 97"/>
                                      <a:gd name="T6" fmla="*/ 56 w 65"/>
                                      <a:gd name="T7" fmla="*/ 7 h 97"/>
                                      <a:gd name="T8" fmla="*/ 55 w 65"/>
                                      <a:gd name="T9" fmla="*/ 9 h 97"/>
                                      <a:gd name="T10" fmla="*/ 55 w 65"/>
                                      <a:gd name="T11" fmla="*/ 11 h 97"/>
                                      <a:gd name="T12" fmla="*/ 55 w 65"/>
                                      <a:gd name="T13" fmla="*/ 12 h 97"/>
                                      <a:gd name="T14" fmla="*/ 54 w 65"/>
                                      <a:gd name="T15" fmla="*/ 14 h 97"/>
                                      <a:gd name="T16" fmla="*/ 53 w 65"/>
                                      <a:gd name="T17" fmla="*/ 16 h 97"/>
                                      <a:gd name="T18" fmla="*/ 53 w 65"/>
                                      <a:gd name="T19" fmla="*/ 17 h 97"/>
                                      <a:gd name="T20" fmla="*/ 51 w 65"/>
                                      <a:gd name="T21" fmla="*/ 24 h 97"/>
                                      <a:gd name="T22" fmla="*/ 50 w 65"/>
                                      <a:gd name="T23" fmla="*/ 27 h 97"/>
                                      <a:gd name="T24" fmla="*/ 47 w 65"/>
                                      <a:gd name="T25" fmla="*/ 33 h 97"/>
                                      <a:gd name="T26" fmla="*/ 44 w 65"/>
                                      <a:gd name="T27" fmla="*/ 42 h 97"/>
                                      <a:gd name="T28" fmla="*/ 42 w 65"/>
                                      <a:gd name="T29" fmla="*/ 45 h 97"/>
                                      <a:gd name="T30" fmla="*/ 41 w 65"/>
                                      <a:gd name="T31" fmla="*/ 48 h 97"/>
                                      <a:gd name="T32" fmla="*/ 39 w 65"/>
                                      <a:gd name="T33" fmla="*/ 51 h 97"/>
                                      <a:gd name="T34" fmla="*/ 37 w 65"/>
                                      <a:gd name="T35" fmla="*/ 56 h 97"/>
                                      <a:gd name="T36" fmla="*/ 37 w 65"/>
                                      <a:gd name="T37" fmla="*/ 56 h 97"/>
                                      <a:gd name="T38" fmla="*/ 59 w 65"/>
                                      <a:gd name="T39" fmla="*/ 56 h 97"/>
                                      <a:gd name="T40" fmla="*/ 61 w 65"/>
                                      <a:gd name="T41" fmla="*/ 48 h 97"/>
                                      <a:gd name="T42" fmla="*/ 62 w 65"/>
                                      <a:gd name="T43" fmla="*/ 44 h 97"/>
                                      <a:gd name="T44" fmla="*/ 63 w 65"/>
                                      <a:gd name="T45" fmla="*/ 38 h 97"/>
                                      <a:gd name="T46" fmla="*/ 64 w 65"/>
                                      <a:gd name="T47" fmla="*/ 36 h 97"/>
                                      <a:gd name="T48" fmla="*/ 64 w 65"/>
                                      <a:gd name="T49" fmla="*/ 35 h 97"/>
                                      <a:gd name="T50" fmla="*/ 64 w 65"/>
                                      <a:gd name="T51" fmla="*/ 33 h 97"/>
                                      <a:gd name="T52" fmla="*/ 64 w 65"/>
                                      <a:gd name="T53" fmla="*/ 22 h 97"/>
                                      <a:gd name="T54" fmla="*/ 64 w 65"/>
                                      <a:gd name="T55" fmla="*/ 19 h 97"/>
                                      <a:gd name="T56" fmla="*/ 64 w 65"/>
                                      <a:gd name="T57" fmla="*/ 17 h 97"/>
                                      <a:gd name="T58" fmla="*/ 63 w 65"/>
                                      <a:gd name="T59" fmla="*/ 16 h 97"/>
                                      <a:gd name="T60" fmla="*/ 63 w 65"/>
                                      <a:gd name="T61" fmla="*/ 13 h 97"/>
                                      <a:gd name="T62" fmla="*/ 62 w 65"/>
                                      <a:gd name="T63" fmla="*/ 11 h 97"/>
                                      <a:gd name="T64" fmla="*/ 62 w 65"/>
                                      <a:gd name="T65" fmla="*/ 8 h 97"/>
                                      <a:gd name="T66" fmla="*/ 61 w 65"/>
                                      <a:gd name="T67" fmla="*/ 6 h 97"/>
                                      <a:gd name="T68" fmla="*/ 60 w 65"/>
                                      <a:gd name="T69" fmla="*/ 5 h 97"/>
                                      <a:gd name="T70" fmla="*/ 60 w 65"/>
                                      <a:gd name="T71" fmla="*/ 3 h 97"/>
                                      <a:gd name="T72" fmla="*/ 59 w 65"/>
                                      <a:gd name="T73" fmla="*/ 2 h 97"/>
                                      <a:gd name="T74" fmla="*/ 58 w 65"/>
                                      <a:gd name="T75" fmla="*/ 1 h 97"/>
                                      <a:gd name="T76" fmla="*/ 58 w 65"/>
                                      <a:gd name="T77" fmla="*/ 0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65" h="97">
                                        <a:moveTo>
                                          <a:pt x="58" y="0"/>
                                        </a:moveTo>
                                        <a:lnTo>
                                          <a:pt x="57" y="3"/>
                                        </a:lnTo>
                                        <a:lnTo>
                                          <a:pt x="56" y="5"/>
                                        </a:lnTo>
                                        <a:lnTo>
                                          <a:pt x="56" y="7"/>
                                        </a:lnTo>
                                        <a:lnTo>
                                          <a:pt x="55" y="9"/>
                                        </a:lnTo>
                                        <a:lnTo>
                                          <a:pt x="55" y="11"/>
                                        </a:lnTo>
                                        <a:lnTo>
                                          <a:pt x="55" y="12"/>
                                        </a:lnTo>
                                        <a:lnTo>
                                          <a:pt x="54" y="14"/>
                                        </a:lnTo>
                                        <a:lnTo>
                                          <a:pt x="53" y="16"/>
                                        </a:lnTo>
                                        <a:lnTo>
                                          <a:pt x="53" y="17"/>
                                        </a:lnTo>
                                        <a:lnTo>
                                          <a:pt x="51" y="24"/>
                                        </a:lnTo>
                                        <a:lnTo>
                                          <a:pt x="50" y="27"/>
                                        </a:lnTo>
                                        <a:lnTo>
                                          <a:pt x="47" y="33"/>
                                        </a:lnTo>
                                        <a:lnTo>
                                          <a:pt x="44" y="42"/>
                                        </a:lnTo>
                                        <a:lnTo>
                                          <a:pt x="42" y="45"/>
                                        </a:lnTo>
                                        <a:lnTo>
                                          <a:pt x="41" y="48"/>
                                        </a:lnTo>
                                        <a:lnTo>
                                          <a:pt x="39" y="51"/>
                                        </a:lnTo>
                                        <a:lnTo>
                                          <a:pt x="37" y="56"/>
                                        </a:lnTo>
                                        <a:lnTo>
                                          <a:pt x="37" y="56"/>
                                        </a:lnTo>
                                        <a:lnTo>
                                          <a:pt x="59" y="56"/>
                                        </a:lnTo>
                                        <a:lnTo>
                                          <a:pt x="61" y="48"/>
                                        </a:lnTo>
                                        <a:lnTo>
                                          <a:pt x="62" y="44"/>
                                        </a:lnTo>
                                        <a:lnTo>
                                          <a:pt x="63" y="38"/>
                                        </a:lnTo>
                                        <a:lnTo>
                                          <a:pt x="64" y="36"/>
                                        </a:lnTo>
                                        <a:lnTo>
                                          <a:pt x="64" y="35"/>
                                        </a:lnTo>
                                        <a:lnTo>
                                          <a:pt x="64" y="33"/>
                                        </a:lnTo>
                                        <a:lnTo>
                                          <a:pt x="64" y="22"/>
                                        </a:lnTo>
                                        <a:lnTo>
                                          <a:pt x="64" y="19"/>
                                        </a:lnTo>
                                        <a:lnTo>
                                          <a:pt x="64" y="17"/>
                                        </a:lnTo>
                                        <a:lnTo>
                                          <a:pt x="63" y="16"/>
                                        </a:lnTo>
                                        <a:lnTo>
                                          <a:pt x="63" y="13"/>
                                        </a:lnTo>
                                        <a:lnTo>
                                          <a:pt x="62" y="11"/>
                                        </a:lnTo>
                                        <a:lnTo>
                                          <a:pt x="62" y="8"/>
                                        </a:lnTo>
                                        <a:lnTo>
                                          <a:pt x="61" y="6"/>
                                        </a:lnTo>
                                        <a:lnTo>
                                          <a:pt x="60" y="5"/>
                                        </a:lnTo>
                                        <a:lnTo>
                                          <a:pt x="60" y="3"/>
                                        </a:lnTo>
                                        <a:lnTo>
                                          <a:pt x="59" y="2"/>
                                        </a:lnTo>
                                        <a:lnTo>
                                          <a:pt x="58" y="1"/>
                                        </a:lnTo>
                                        <a:lnTo>
                                          <a:pt x="58" y="0"/>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104" name="Freeform 962"/>
                              <wps:cNvSpPr>
                                <a:spLocks/>
                              </wps:cNvSpPr>
                              <wps:spPr bwMode="auto">
                                <a:xfrm>
                                  <a:off x="1420" y="1150"/>
                                  <a:ext cx="218" cy="214"/>
                                </a:xfrm>
                                <a:custGeom>
                                  <a:avLst/>
                                  <a:gdLst>
                                    <a:gd name="T0" fmla="*/ 217 w 218"/>
                                    <a:gd name="T1" fmla="*/ 106 h 214"/>
                                    <a:gd name="T2" fmla="*/ 214 w 218"/>
                                    <a:gd name="T3" fmla="*/ 129 h 214"/>
                                    <a:gd name="T4" fmla="*/ 207 w 218"/>
                                    <a:gd name="T5" fmla="*/ 150 h 214"/>
                                    <a:gd name="T6" fmla="*/ 197 w 218"/>
                                    <a:gd name="T7" fmla="*/ 169 h 214"/>
                                    <a:gd name="T8" fmla="*/ 182 w 218"/>
                                    <a:gd name="T9" fmla="*/ 185 h 214"/>
                                    <a:gd name="T10" fmla="*/ 165 w 218"/>
                                    <a:gd name="T11" fmla="*/ 199 h 214"/>
                                    <a:gd name="T12" fmla="*/ 145 w 218"/>
                                    <a:gd name="T13" fmla="*/ 208 h 214"/>
                                    <a:gd name="T14" fmla="*/ 124 w 218"/>
                                    <a:gd name="T15" fmla="*/ 214 h 214"/>
                                    <a:gd name="T16" fmla="*/ 97 w 218"/>
                                    <a:gd name="T17" fmla="*/ 212 h 214"/>
                                    <a:gd name="T18" fmla="*/ 74 w 218"/>
                                    <a:gd name="T19" fmla="*/ 206 h 214"/>
                                    <a:gd name="T20" fmla="*/ 53 w 218"/>
                                    <a:gd name="T21" fmla="*/ 197 h 214"/>
                                    <a:gd name="T22" fmla="*/ 35 w 218"/>
                                    <a:gd name="T23" fmla="*/ 185 h 214"/>
                                    <a:gd name="T24" fmla="*/ 21 w 218"/>
                                    <a:gd name="T25" fmla="*/ 170 h 214"/>
                                    <a:gd name="T26" fmla="*/ 10 w 218"/>
                                    <a:gd name="T27" fmla="*/ 153 h 214"/>
                                    <a:gd name="T28" fmla="*/ 3 w 218"/>
                                    <a:gd name="T29" fmla="*/ 133 h 214"/>
                                    <a:gd name="T30" fmla="*/ 0 w 218"/>
                                    <a:gd name="T31" fmla="*/ 113 h 214"/>
                                    <a:gd name="T32" fmla="*/ 2 w 218"/>
                                    <a:gd name="T33" fmla="*/ 88 h 214"/>
                                    <a:gd name="T34" fmla="*/ 8 w 218"/>
                                    <a:gd name="T35" fmla="*/ 66 h 214"/>
                                    <a:gd name="T36" fmla="*/ 18 w 218"/>
                                    <a:gd name="T37" fmla="*/ 46 h 214"/>
                                    <a:gd name="T38" fmla="*/ 32 w 218"/>
                                    <a:gd name="T39" fmla="*/ 30 h 214"/>
                                    <a:gd name="T40" fmla="*/ 48 w 218"/>
                                    <a:gd name="T41" fmla="*/ 16 h 214"/>
                                    <a:gd name="T42" fmla="*/ 67 w 218"/>
                                    <a:gd name="T43" fmla="*/ 6 h 214"/>
                                    <a:gd name="T44" fmla="*/ 88 w 218"/>
                                    <a:gd name="T45" fmla="*/ 0 h 214"/>
                                    <a:gd name="T46" fmla="*/ 115 w 218"/>
                                    <a:gd name="T47" fmla="*/ 1 h 214"/>
                                    <a:gd name="T48" fmla="*/ 139 w 218"/>
                                    <a:gd name="T49" fmla="*/ 6 h 214"/>
                                    <a:gd name="T50" fmla="*/ 160 w 218"/>
                                    <a:gd name="T51" fmla="*/ 15 h 214"/>
                                    <a:gd name="T52" fmla="*/ 178 w 218"/>
                                    <a:gd name="T53" fmla="*/ 26 h 214"/>
                                    <a:gd name="T54" fmla="*/ 193 w 218"/>
                                    <a:gd name="T55" fmla="*/ 41 h 214"/>
                                    <a:gd name="T56" fmla="*/ 204 w 218"/>
                                    <a:gd name="T57" fmla="*/ 57 h 214"/>
                                    <a:gd name="T58" fmla="*/ 212 w 218"/>
                                    <a:gd name="T59" fmla="*/ 76 h 214"/>
                                    <a:gd name="T60" fmla="*/ 216 w 218"/>
                                    <a:gd name="T61" fmla="*/ 96 h 214"/>
                                    <a:gd name="T62" fmla="*/ 217 w 218"/>
                                    <a:gd name="T63" fmla="*/ 106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8" h="214">
                                      <a:moveTo>
                                        <a:pt x="217" y="106"/>
                                      </a:moveTo>
                                      <a:lnTo>
                                        <a:pt x="214" y="129"/>
                                      </a:lnTo>
                                      <a:lnTo>
                                        <a:pt x="207" y="150"/>
                                      </a:lnTo>
                                      <a:lnTo>
                                        <a:pt x="197" y="169"/>
                                      </a:lnTo>
                                      <a:lnTo>
                                        <a:pt x="182" y="185"/>
                                      </a:lnTo>
                                      <a:lnTo>
                                        <a:pt x="165" y="199"/>
                                      </a:lnTo>
                                      <a:lnTo>
                                        <a:pt x="145" y="208"/>
                                      </a:lnTo>
                                      <a:lnTo>
                                        <a:pt x="124" y="214"/>
                                      </a:lnTo>
                                      <a:lnTo>
                                        <a:pt x="97" y="212"/>
                                      </a:lnTo>
                                      <a:lnTo>
                                        <a:pt x="74" y="206"/>
                                      </a:lnTo>
                                      <a:lnTo>
                                        <a:pt x="53" y="197"/>
                                      </a:lnTo>
                                      <a:lnTo>
                                        <a:pt x="35" y="185"/>
                                      </a:lnTo>
                                      <a:lnTo>
                                        <a:pt x="21" y="170"/>
                                      </a:lnTo>
                                      <a:lnTo>
                                        <a:pt x="10" y="153"/>
                                      </a:lnTo>
                                      <a:lnTo>
                                        <a:pt x="3" y="133"/>
                                      </a:lnTo>
                                      <a:lnTo>
                                        <a:pt x="0" y="113"/>
                                      </a:lnTo>
                                      <a:lnTo>
                                        <a:pt x="2" y="88"/>
                                      </a:lnTo>
                                      <a:lnTo>
                                        <a:pt x="8" y="66"/>
                                      </a:lnTo>
                                      <a:lnTo>
                                        <a:pt x="18" y="46"/>
                                      </a:lnTo>
                                      <a:lnTo>
                                        <a:pt x="32" y="30"/>
                                      </a:lnTo>
                                      <a:lnTo>
                                        <a:pt x="48" y="16"/>
                                      </a:lnTo>
                                      <a:lnTo>
                                        <a:pt x="67" y="6"/>
                                      </a:lnTo>
                                      <a:lnTo>
                                        <a:pt x="88" y="0"/>
                                      </a:lnTo>
                                      <a:lnTo>
                                        <a:pt x="115" y="1"/>
                                      </a:lnTo>
                                      <a:lnTo>
                                        <a:pt x="139" y="6"/>
                                      </a:lnTo>
                                      <a:lnTo>
                                        <a:pt x="160" y="15"/>
                                      </a:lnTo>
                                      <a:lnTo>
                                        <a:pt x="178" y="26"/>
                                      </a:lnTo>
                                      <a:lnTo>
                                        <a:pt x="193" y="41"/>
                                      </a:lnTo>
                                      <a:lnTo>
                                        <a:pt x="204" y="57"/>
                                      </a:lnTo>
                                      <a:lnTo>
                                        <a:pt x="212" y="76"/>
                                      </a:lnTo>
                                      <a:lnTo>
                                        <a:pt x="216" y="96"/>
                                      </a:lnTo>
                                      <a:lnTo>
                                        <a:pt x="217" y="106"/>
                                      </a:lnTo>
                                      <a:close/>
                                    </a:path>
                                  </a:pathLst>
                                </a:custGeom>
                                <a:noFill/>
                                <a:ln w="14427">
                                  <a:solidFill>
                                    <a:srgbClr val="686868"/>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05" name="Group 963"/>
                              <wpg:cNvGrpSpPr>
                                <a:grpSpLocks/>
                              </wpg:cNvGrpSpPr>
                              <wpg:grpSpPr bwMode="auto">
                                <a:xfrm>
                                  <a:off x="1589" y="1329"/>
                                  <a:ext cx="155" cy="165"/>
                                  <a:chOff x="1589" y="1329"/>
                                  <a:chExt cx="155" cy="165"/>
                                </a:xfrm>
                              </wpg:grpSpPr>
                              <wps:wsp>
                                <wps:cNvPr id="120" name="Freeform 964"/>
                                <wps:cNvSpPr>
                                  <a:spLocks/>
                                </wps:cNvSpPr>
                                <wps:spPr bwMode="auto">
                                  <a:xfrm>
                                    <a:off x="1589" y="1329"/>
                                    <a:ext cx="155" cy="165"/>
                                  </a:xfrm>
                                  <a:custGeom>
                                    <a:avLst/>
                                    <a:gdLst>
                                      <a:gd name="T0" fmla="*/ 21 w 155"/>
                                      <a:gd name="T1" fmla="*/ 0 h 165"/>
                                      <a:gd name="T2" fmla="*/ 0 w 155"/>
                                      <a:gd name="T3" fmla="*/ 19 h 165"/>
                                      <a:gd name="T4" fmla="*/ 2 w 155"/>
                                      <a:gd name="T5" fmla="*/ 20 h 165"/>
                                      <a:gd name="T6" fmla="*/ 9 w 155"/>
                                      <a:gd name="T7" fmla="*/ 28 h 165"/>
                                      <a:gd name="T8" fmla="*/ 14 w 155"/>
                                      <a:gd name="T9" fmla="*/ 33 h 165"/>
                                      <a:gd name="T10" fmla="*/ 18 w 155"/>
                                      <a:gd name="T11" fmla="*/ 41 h 165"/>
                                      <a:gd name="T12" fmla="*/ 19 w 155"/>
                                      <a:gd name="T13" fmla="*/ 42 h 165"/>
                                      <a:gd name="T14" fmla="*/ 20 w 155"/>
                                      <a:gd name="T15" fmla="*/ 44 h 165"/>
                                      <a:gd name="T16" fmla="*/ 20 w 155"/>
                                      <a:gd name="T17" fmla="*/ 45 h 165"/>
                                      <a:gd name="T18" fmla="*/ 21 w 155"/>
                                      <a:gd name="T19" fmla="*/ 45 h 165"/>
                                      <a:gd name="T20" fmla="*/ 21 w 155"/>
                                      <a:gd name="T21" fmla="*/ 47 h 165"/>
                                      <a:gd name="T22" fmla="*/ 22 w 155"/>
                                      <a:gd name="T23" fmla="*/ 50 h 165"/>
                                      <a:gd name="T24" fmla="*/ 20 w 155"/>
                                      <a:gd name="T25" fmla="*/ 55 h 165"/>
                                      <a:gd name="T26" fmla="*/ 21 w 155"/>
                                      <a:gd name="T27" fmla="*/ 57 h 165"/>
                                      <a:gd name="T28" fmla="*/ 24 w 155"/>
                                      <a:gd name="T29" fmla="*/ 61 h 165"/>
                                      <a:gd name="T30" fmla="*/ 27 w 155"/>
                                      <a:gd name="T31" fmla="*/ 65 h 165"/>
                                      <a:gd name="T32" fmla="*/ 31 w 155"/>
                                      <a:gd name="T33" fmla="*/ 69 h 165"/>
                                      <a:gd name="T34" fmla="*/ 37 w 155"/>
                                      <a:gd name="T35" fmla="*/ 78 h 165"/>
                                      <a:gd name="T36" fmla="*/ 45 w 155"/>
                                      <a:gd name="T37" fmla="*/ 87 h 165"/>
                                      <a:gd name="T38" fmla="*/ 56 w 155"/>
                                      <a:gd name="T39" fmla="*/ 100 h 165"/>
                                      <a:gd name="T40" fmla="*/ 60 w 155"/>
                                      <a:gd name="T41" fmla="*/ 104 h 165"/>
                                      <a:gd name="T42" fmla="*/ 63 w 155"/>
                                      <a:gd name="T43" fmla="*/ 109 h 165"/>
                                      <a:gd name="T44" fmla="*/ 78 w 155"/>
                                      <a:gd name="T45" fmla="*/ 125 h 165"/>
                                      <a:gd name="T46" fmla="*/ 81 w 155"/>
                                      <a:gd name="T47" fmla="*/ 129 h 165"/>
                                      <a:gd name="T48" fmla="*/ 88 w 155"/>
                                      <a:gd name="T49" fmla="*/ 137 h 165"/>
                                      <a:gd name="T50" fmla="*/ 91 w 155"/>
                                      <a:gd name="T51" fmla="*/ 140 h 165"/>
                                      <a:gd name="T52" fmla="*/ 94 w 155"/>
                                      <a:gd name="T53" fmla="*/ 143 h 165"/>
                                      <a:gd name="T54" fmla="*/ 100 w 155"/>
                                      <a:gd name="T55" fmla="*/ 150 h 165"/>
                                      <a:gd name="T56" fmla="*/ 109 w 155"/>
                                      <a:gd name="T57" fmla="*/ 158 h 165"/>
                                      <a:gd name="T58" fmla="*/ 112 w 155"/>
                                      <a:gd name="T59" fmla="*/ 162 h 165"/>
                                      <a:gd name="T60" fmla="*/ 114 w 155"/>
                                      <a:gd name="T61" fmla="*/ 164 h 165"/>
                                      <a:gd name="T62" fmla="*/ 154 w 155"/>
                                      <a:gd name="T63" fmla="*/ 128 h 165"/>
                                      <a:gd name="T64" fmla="*/ 152 w 155"/>
                                      <a:gd name="T65" fmla="*/ 126 h 165"/>
                                      <a:gd name="T66" fmla="*/ 149 w 155"/>
                                      <a:gd name="T67" fmla="*/ 122 h 165"/>
                                      <a:gd name="T68" fmla="*/ 141 w 155"/>
                                      <a:gd name="T69" fmla="*/ 113 h 165"/>
                                      <a:gd name="T70" fmla="*/ 135 w 155"/>
                                      <a:gd name="T71" fmla="*/ 106 h 165"/>
                                      <a:gd name="T72" fmla="*/ 129 w 155"/>
                                      <a:gd name="T73" fmla="*/ 99 h 165"/>
                                      <a:gd name="T74" fmla="*/ 123 w 155"/>
                                      <a:gd name="T75" fmla="*/ 92 h 165"/>
                                      <a:gd name="T76" fmla="*/ 119 w 155"/>
                                      <a:gd name="T77" fmla="*/ 88 h 165"/>
                                      <a:gd name="T78" fmla="*/ 100 w 155"/>
                                      <a:gd name="T79" fmla="*/ 68 h 165"/>
                                      <a:gd name="T80" fmla="*/ 96 w 155"/>
                                      <a:gd name="T81" fmla="*/ 64 h 165"/>
                                      <a:gd name="T82" fmla="*/ 84 w 155"/>
                                      <a:gd name="T83" fmla="*/ 51 h 165"/>
                                      <a:gd name="T84" fmla="*/ 76 w 155"/>
                                      <a:gd name="T85" fmla="*/ 43 h 165"/>
                                      <a:gd name="T86" fmla="*/ 64 w 155"/>
                                      <a:gd name="T87" fmla="*/ 32 h 165"/>
                                      <a:gd name="T88" fmla="*/ 60 w 155"/>
                                      <a:gd name="T89" fmla="*/ 28 h 165"/>
                                      <a:gd name="T90" fmla="*/ 57 w 155"/>
                                      <a:gd name="T91" fmla="*/ 25 h 165"/>
                                      <a:gd name="T92" fmla="*/ 49 w 155"/>
                                      <a:gd name="T93" fmla="*/ 25 h 165"/>
                                      <a:gd name="T94" fmla="*/ 47 w 155"/>
                                      <a:gd name="T95" fmla="*/ 24 h 165"/>
                                      <a:gd name="T96" fmla="*/ 45 w 155"/>
                                      <a:gd name="T97" fmla="*/ 24 h 165"/>
                                      <a:gd name="T98" fmla="*/ 44 w 155"/>
                                      <a:gd name="T99" fmla="*/ 23 h 165"/>
                                      <a:gd name="T100" fmla="*/ 43 w 155"/>
                                      <a:gd name="T101" fmla="*/ 22 h 165"/>
                                      <a:gd name="T102" fmla="*/ 42 w 155"/>
                                      <a:gd name="T103" fmla="*/ 21 h 165"/>
                                      <a:gd name="T104" fmla="*/ 41 w 155"/>
                                      <a:gd name="T105" fmla="*/ 20 h 165"/>
                                      <a:gd name="T106" fmla="*/ 34 w 155"/>
                                      <a:gd name="T107" fmla="*/ 15 h 165"/>
                                      <a:gd name="T108" fmla="*/ 29 w 155"/>
                                      <a:gd name="T109" fmla="*/ 10 h 165"/>
                                      <a:gd name="T110" fmla="*/ 22 w 155"/>
                                      <a:gd name="T111" fmla="*/ 2 h 165"/>
                                      <a:gd name="T112" fmla="*/ 21 w 155"/>
                                      <a:gd name="T113" fmla="*/ 0 h 1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55" h="165">
                                        <a:moveTo>
                                          <a:pt x="21" y="0"/>
                                        </a:moveTo>
                                        <a:lnTo>
                                          <a:pt x="0" y="19"/>
                                        </a:lnTo>
                                        <a:lnTo>
                                          <a:pt x="2" y="20"/>
                                        </a:lnTo>
                                        <a:lnTo>
                                          <a:pt x="9" y="28"/>
                                        </a:lnTo>
                                        <a:lnTo>
                                          <a:pt x="14" y="33"/>
                                        </a:lnTo>
                                        <a:lnTo>
                                          <a:pt x="18" y="41"/>
                                        </a:lnTo>
                                        <a:lnTo>
                                          <a:pt x="19" y="42"/>
                                        </a:lnTo>
                                        <a:lnTo>
                                          <a:pt x="20" y="44"/>
                                        </a:lnTo>
                                        <a:lnTo>
                                          <a:pt x="20" y="45"/>
                                        </a:lnTo>
                                        <a:lnTo>
                                          <a:pt x="21" y="45"/>
                                        </a:lnTo>
                                        <a:lnTo>
                                          <a:pt x="21" y="47"/>
                                        </a:lnTo>
                                        <a:lnTo>
                                          <a:pt x="22" y="50"/>
                                        </a:lnTo>
                                        <a:lnTo>
                                          <a:pt x="20" y="55"/>
                                        </a:lnTo>
                                        <a:lnTo>
                                          <a:pt x="21" y="57"/>
                                        </a:lnTo>
                                        <a:lnTo>
                                          <a:pt x="24" y="61"/>
                                        </a:lnTo>
                                        <a:lnTo>
                                          <a:pt x="27" y="65"/>
                                        </a:lnTo>
                                        <a:lnTo>
                                          <a:pt x="31" y="69"/>
                                        </a:lnTo>
                                        <a:lnTo>
                                          <a:pt x="37" y="78"/>
                                        </a:lnTo>
                                        <a:lnTo>
                                          <a:pt x="45" y="87"/>
                                        </a:lnTo>
                                        <a:lnTo>
                                          <a:pt x="56" y="100"/>
                                        </a:lnTo>
                                        <a:lnTo>
                                          <a:pt x="60" y="104"/>
                                        </a:lnTo>
                                        <a:lnTo>
                                          <a:pt x="63" y="109"/>
                                        </a:lnTo>
                                        <a:lnTo>
                                          <a:pt x="78" y="125"/>
                                        </a:lnTo>
                                        <a:lnTo>
                                          <a:pt x="81" y="129"/>
                                        </a:lnTo>
                                        <a:lnTo>
                                          <a:pt x="88" y="137"/>
                                        </a:lnTo>
                                        <a:lnTo>
                                          <a:pt x="91" y="140"/>
                                        </a:lnTo>
                                        <a:lnTo>
                                          <a:pt x="94" y="143"/>
                                        </a:lnTo>
                                        <a:lnTo>
                                          <a:pt x="100" y="150"/>
                                        </a:lnTo>
                                        <a:lnTo>
                                          <a:pt x="109" y="158"/>
                                        </a:lnTo>
                                        <a:lnTo>
                                          <a:pt x="112" y="162"/>
                                        </a:lnTo>
                                        <a:lnTo>
                                          <a:pt x="114" y="164"/>
                                        </a:lnTo>
                                        <a:lnTo>
                                          <a:pt x="154" y="128"/>
                                        </a:lnTo>
                                        <a:lnTo>
                                          <a:pt x="152" y="126"/>
                                        </a:lnTo>
                                        <a:lnTo>
                                          <a:pt x="149" y="122"/>
                                        </a:lnTo>
                                        <a:lnTo>
                                          <a:pt x="141" y="113"/>
                                        </a:lnTo>
                                        <a:lnTo>
                                          <a:pt x="135" y="106"/>
                                        </a:lnTo>
                                        <a:lnTo>
                                          <a:pt x="129" y="99"/>
                                        </a:lnTo>
                                        <a:lnTo>
                                          <a:pt x="123" y="92"/>
                                        </a:lnTo>
                                        <a:lnTo>
                                          <a:pt x="119" y="88"/>
                                        </a:lnTo>
                                        <a:lnTo>
                                          <a:pt x="100" y="68"/>
                                        </a:lnTo>
                                        <a:lnTo>
                                          <a:pt x="96" y="64"/>
                                        </a:lnTo>
                                        <a:lnTo>
                                          <a:pt x="84" y="51"/>
                                        </a:lnTo>
                                        <a:lnTo>
                                          <a:pt x="76" y="43"/>
                                        </a:lnTo>
                                        <a:lnTo>
                                          <a:pt x="64" y="32"/>
                                        </a:lnTo>
                                        <a:lnTo>
                                          <a:pt x="60" y="28"/>
                                        </a:lnTo>
                                        <a:lnTo>
                                          <a:pt x="57" y="25"/>
                                        </a:lnTo>
                                        <a:lnTo>
                                          <a:pt x="49" y="25"/>
                                        </a:lnTo>
                                        <a:lnTo>
                                          <a:pt x="47" y="24"/>
                                        </a:lnTo>
                                        <a:lnTo>
                                          <a:pt x="45" y="24"/>
                                        </a:lnTo>
                                        <a:lnTo>
                                          <a:pt x="44" y="23"/>
                                        </a:lnTo>
                                        <a:lnTo>
                                          <a:pt x="43" y="22"/>
                                        </a:lnTo>
                                        <a:lnTo>
                                          <a:pt x="42" y="21"/>
                                        </a:lnTo>
                                        <a:lnTo>
                                          <a:pt x="41" y="20"/>
                                        </a:lnTo>
                                        <a:lnTo>
                                          <a:pt x="34" y="15"/>
                                        </a:lnTo>
                                        <a:lnTo>
                                          <a:pt x="29" y="10"/>
                                        </a:lnTo>
                                        <a:lnTo>
                                          <a:pt x="22" y="2"/>
                                        </a:lnTo>
                                        <a:lnTo>
                                          <a:pt x="21" y="0"/>
                                        </a:lnTo>
                                      </a:path>
                                    </a:pathLst>
                                  </a:custGeom>
                                  <a:solidFill>
                                    <a:srgbClr val="68686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4" name="Freeform 965"/>
                                <wps:cNvSpPr>
                                  <a:spLocks/>
                                </wps:cNvSpPr>
                                <wps:spPr bwMode="auto">
                                  <a:xfrm>
                                    <a:off x="1589" y="1329"/>
                                    <a:ext cx="155" cy="165"/>
                                  </a:xfrm>
                                  <a:custGeom>
                                    <a:avLst/>
                                    <a:gdLst>
                                      <a:gd name="T0" fmla="*/ 55 w 155"/>
                                      <a:gd name="T1" fmla="*/ 23 h 165"/>
                                      <a:gd name="T2" fmla="*/ 49 w 155"/>
                                      <a:gd name="T3" fmla="*/ 25 h 165"/>
                                      <a:gd name="T4" fmla="*/ 57 w 155"/>
                                      <a:gd name="T5" fmla="*/ 25 h 165"/>
                                      <a:gd name="T6" fmla="*/ 55 w 155"/>
                                      <a:gd name="T7" fmla="*/ 23 h 165"/>
                                    </a:gdLst>
                                    <a:ahLst/>
                                    <a:cxnLst>
                                      <a:cxn ang="0">
                                        <a:pos x="T0" y="T1"/>
                                      </a:cxn>
                                      <a:cxn ang="0">
                                        <a:pos x="T2" y="T3"/>
                                      </a:cxn>
                                      <a:cxn ang="0">
                                        <a:pos x="T4" y="T5"/>
                                      </a:cxn>
                                      <a:cxn ang="0">
                                        <a:pos x="T6" y="T7"/>
                                      </a:cxn>
                                    </a:cxnLst>
                                    <a:rect l="0" t="0" r="r" b="b"/>
                                    <a:pathLst>
                                      <a:path w="155" h="165">
                                        <a:moveTo>
                                          <a:pt x="55" y="23"/>
                                        </a:moveTo>
                                        <a:lnTo>
                                          <a:pt x="49" y="25"/>
                                        </a:lnTo>
                                        <a:lnTo>
                                          <a:pt x="57" y="25"/>
                                        </a:lnTo>
                                        <a:lnTo>
                                          <a:pt x="55" y="23"/>
                                        </a:lnTo>
                                      </a:path>
                                    </a:pathLst>
                                  </a:custGeom>
                                  <a:solidFill>
                                    <a:srgbClr val="68686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125" name="Freeform 966"/>
                              <wps:cNvSpPr>
                                <a:spLocks/>
                              </wps:cNvSpPr>
                              <wps:spPr bwMode="auto">
                                <a:xfrm>
                                  <a:off x="1308" y="1048"/>
                                  <a:ext cx="527" cy="526"/>
                                </a:xfrm>
                                <a:custGeom>
                                  <a:avLst/>
                                  <a:gdLst>
                                    <a:gd name="T0" fmla="*/ 526 w 527"/>
                                    <a:gd name="T1" fmla="*/ 286 h 526"/>
                                    <a:gd name="T2" fmla="*/ 518 w 527"/>
                                    <a:gd name="T3" fmla="*/ 330 h 526"/>
                                    <a:gd name="T4" fmla="*/ 503 w 527"/>
                                    <a:gd name="T5" fmla="*/ 372 h 526"/>
                                    <a:gd name="T6" fmla="*/ 481 w 527"/>
                                    <a:gd name="T7" fmla="*/ 410 h 526"/>
                                    <a:gd name="T8" fmla="*/ 454 w 527"/>
                                    <a:gd name="T9" fmla="*/ 444 h 526"/>
                                    <a:gd name="T10" fmla="*/ 422 w 527"/>
                                    <a:gd name="T11" fmla="*/ 473 h 526"/>
                                    <a:gd name="T12" fmla="*/ 385 w 527"/>
                                    <a:gd name="T13" fmla="*/ 496 h 526"/>
                                    <a:gd name="T14" fmla="*/ 344 w 527"/>
                                    <a:gd name="T15" fmla="*/ 513 h 526"/>
                                    <a:gd name="T16" fmla="*/ 301 w 527"/>
                                    <a:gd name="T17" fmla="*/ 523 h 526"/>
                                    <a:gd name="T18" fmla="*/ 253 w 527"/>
                                    <a:gd name="T19" fmla="*/ 525 h 526"/>
                                    <a:gd name="T20" fmla="*/ 206 w 527"/>
                                    <a:gd name="T21" fmla="*/ 517 h 526"/>
                                    <a:gd name="T22" fmla="*/ 162 w 527"/>
                                    <a:gd name="T23" fmla="*/ 503 h 526"/>
                                    <a:gd name="T24" fmla="*/ 123 w 527"/>
                                    <a:gd name="T25" fmla="*/ 483 h 526"/>
                                    <a:gd name="T26" fmla="*/ 88 w 527"/>
                                    <a:gd name="T27" fmla="*/ 457 h 526"/>
                                    <a:gd name="T28" fmla="*/ 58 w 527"/>
                                    <a:gd name="T29" fmla="*/ 427 h 526"/>
                                    <a:gd name="T30" fmla="*/ 34 w 527"/>
                                    <a:gd name="T31" fmla="*/ 392 h 526"/>
                                    <a:gd name="T32" fmla="*/ 16 w 527"/>
                                    <a:gd name="T33" fmla="*/ 353 h 526"/>
                                    <a:gd name="T34" fmla="*/ 4 w 527"/>
                                    <a:gd name="T35" fmla="*/ 311 h 526"/>
                                    <a:gd name="T36" fmla="*/ 0 w 527"/>
                                    <a:gd name="T37" fmla="*/ 267 h 526"/>
                                    <a:gd name="T38" fmla="*/ 3 w 527"/>
                                    <a:gd name="T39" fmla="*/ 220 h 526"/>
                                    <a:gd name="T40" fmla="*/ 15 w 527"/>
                                    <a:gd name="T41" fmla="*/ 176 h 526"/>
                                    <a:gd name="T42" fmla="*/ 33 w 527"/>
                                    <a:gd name="T43" fmla="*/ 136 h 526"/>
                                    <a:gd name="T44" fmla="*/ 57 w 527"/>
                                    <a:gd name="T45" fmla="*/ 99 h 526"/>
                                    <a:gd name="T46" fmla="*/ 86 w 527"/>
                                    <a:gd name="T47" fmla="*/ 68 h 526"/>
                                    <a:gd name="T48" fmla="*/ 120 w 527"/>
                                    <a:gd name="T49" fmla="*/ 41 h 526"/>
                                    <a:gd name="T50" fmla="*/ 159 w 527"/>
                                    <a:gd name="T51" fmla="*/ 20 h 526"/>
                                    <a:gd name="T52" fmla="*/ 200 w 527"/>
                                    <a:gd name="T53" fmla="*/ 6 h 526"/>
                                    <a:gd name="T54" fmla="*/ 245 w 527"/>
                                    <a:gd name="T55" fmla="*/ 0 h 526"/>
                                    <a:gd name="T56" fmla="*/ 294 w 527"/>
                                    <a:gd name="T57" fmla="*/ 3 h 526"/>
                                    <a:gd name="T58" fmla="*/ 340 w 527"/>
                                    <a:gd name="T59" fmla="*/ 14 h 526"/>
                                    <a:gd name="T60" fmla="*/ 382 w 527"/>
                                    <a:gd name="T61" fmla="*/ 31 h 526"/>
                                    <a:gd name="T62" fmla="*/ 420 w 527"/>
                                    <a:gd name="T63" fmla="*/ 53 h 526"/>
                                    <a:gd name="T64" fmla="*/ 452 w 527"/>
                                    <a:gd name="T65" fmla="*/ 81 h 526"/>
                                    <a:gd name="T66" fmla="*/ 480 w 527"/>
                                    <a:gd name="T67" fmla="*/ 114 h 526"/>
                                    <a:gd name="T68" fmla="*/ 501 w 527"/>
                                    <a:gd name="T69" fmla="*/ 150 h 526"/>
                                    <a:gd name="T70" fmla="*/ 517 w 527"/>
                                    <a:gd name="T71" fmla="*/ 190 h 526"/>
                                    <a:gd name="T72" fmla="*/ 525 w 527"/>
                                    <a:gd name="T73" fmla="*/ 233 h 526"/>
                                    <a:gd name="T74" fmla="*/ 527 w 527"/>
                                    <a:gd name="T75" fmla="*/ 262 h 5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527" h="526">
                                      <a:moveTo>
                                        <a:pt x="527" y="262"/>
                                      </a:moveTo>
                                      <a:lnTo>
                                        <a:pt x="526" y="286"/>
                                      </a:lnTo>
                                      <a:lnTo>
                                        <a:pt x="523" y="308"/>
                                      </a:lnTo>
                                      <a:lnTo>
                                        <a:pt x="518" y="330"/>
                                      </a:lnTo>
                                      <a:lnTo>
                                        <a:pt x="511" y="351"/>
                                      </a:lnTo>
                                      <a:lnTo>
                                        <a:pt x="503" y="372"/>
                                      </a:lnTo>
                                      <a:lnTo>
                                        <a:pt x="493" y="391"/>
                                      </a:lnTo>
                                      <a:lnTo>
                                        <a:pt x="481" y="410"/>
                                      </a:lnTo>
                                      <a:lnTo>
                                        <a:pt x="469" y="428"/>
                                      </a:lnTo>
                                      <a:lnTo>
                                        <a:pt x="454" y="444"/>
                                      </a:lnTo>
                                      <a:lnTo>
                                        <a:pt x="439" y="459"/>
                                      </a:lnTo>
                                      <a:lnTo>
                                        <a:pt x="422" y="473"/>
                                      </a:lnTo>
                                      <a:lnTo>
                                        <a:pt x="404" y="485"/>
                                      </a:lnTo>
                                      <a:lnTo>
                                        <a:pt x="385" y="496"/>
                                      </a:lnTo>
                                      <a:lnTo>
                                        <a:pt x="365" y="506"/>
                                      </a:lnTo>
                                      <a:lnTo>
                                        <a:pt x="344" y="513"/>
                                      </a:lnTo>
                                      <a:lnTo>
                                        <a:pt x="323" y="519"/>
                                      </a:lnTo>
                                      <a:lnTo>
                                        <a:pt x="301" y="523"/>
                                      </a:lnTo>
                                      <a:lnTo>
                                        <a:pt x="278" y="526"/>
                                      </a:lnTo>
                                      <a:lnTo>
                                        <a:pt x="253" y="525"/>
                                      </a:lnTo>
                                      <a:lnTo>
                                        <a:pt x="229" y="522"/>
                                      </a:lnTo>
                                      <a:lnTo>
                                        <a:pt x="206" y="517"/>
                                      </a:lnTo>
                                      <a:lnTo>
                                        <a:pt x="184" y="511"/>
                                      </a:lnTo>
                                      <a:lnTo>
                                        <a:pt x="162" y="503"/>
                                      </a:lnTo>
                                      <a:lnTo>
                                        <a:pt x="142" y="494"/>
                                      </a:lnTo>
                                      <a:lnTo>
                                        <a:pt x="123" y="483"/>
                                      </a:lnTo>
                                      <a:lnTo>
                                        <a:pt x="105" y="471"/>
                                      </a:lnTo>
                                      <a:lnTo>
                                        <a:pt x="88" y="457"/>
                                      </a:lnTo>
                                      <a:lnTo>
                                        <a:pt x="72" y="443"/>
                                      </a:lnTo>
                                      <a:lnTo>
                                        <a:pt x="58" y="427"/>
                                      </a:lnTo>
                                      <a:lnTo>
                                        <a:pt x="45" y="410"/>
                                      </a:lnTo>
                                      <a:lnTo>
                                        <a:pt x="34" y="392"/>
                                      </a:lnTo>
                                      <a:lnTo>
                                        <a:pt x="24" y="373"/>
                                      </a:lnTo>
                                      <a:lnTo>
                                        <a:pt x="16" y="353"/>
                                      </a:lnTo>
                                      <a:lnTo>
                                        <a:pt x="9" y="332"/>
                                      </a:lnTo>
                                      <a:lnTo>
                                        <a:pt x="4" y="311"/>
                                      </a:lnTo>
                                      <a:lnTo>
                                        <a:pt x="1" y="289"/>
                                      </a:lnTo>
                                      <a:lnTo>
                                        <a:pt x="0" y="267"/>
                                      </a:lnTo>
                                      <a:lnTo>
                                        <a:pt x="0" y="243"/>
                                      </a:lnTo>
                                      <a:lnTo>
                                        <a:pt x="3" y="220"/>
                                      </a:lnTo>
                                      <a:lnTo>
                                        <a:pt x="8" y="198"/>
                                      </a:lnTo>
                                      <a:lnTo>
                                        <a:pt x="15" y="176"/>
                                      </a:lnTo>
                                      <a:lnTo>
                                        <a:pt x="23" y="155"/>
                                      </a:lnTo>
                                      <a:lnTo>
                                        <a:pt x="33" y="136"/>
                                      </a:lnTo>
                                      <a:lnTo>
                                        <a:pt x="44" y="117"/>
                                      </a:lnTo>
                                      <a:lnTo>
                                        <a:pt x="57" y="99"/>
                                      </a:lnTo>
                                      <a:lnTo>
                                        <a:pt x="71" y="83"/>
                                      </a:lnTo>
                                      <a:lnTo>
                                        <a:pt x="86" y="68"/>
                                      </a:lnTo>
                                      <a:lnTo>
                                        <a:pt x="103" y="54"/>
                                      </a:lnTo>
                                      <a:lnTo>
                                        <a:pt x="120" y="41"/>
                                      </a:lnTo>
                                      <a:lnTo>
                                        <a:pt x="139" y="30"/>
                                      </a:lnTo>
                                      <a:lnTo>
                                        <a:pt x="159" y="20"/>
                                      </a:lnTo>
                                      <a:lnTo>
                                        <a:pt x="179" y="13"/>
                                      </a:lnTo>
                                      <a:lnTo>
                                        <a:pt x="200" y="6"/>
                                      </a:lnTo>
                                      <a:lnTo>
                                        <a:pt x="222" y="2"/>
                                      </a:lnTo>
                                      <a:lnTo>
                                        <a:pt x="245" y="0"/>
                                      </a:lnTo>
                                      <a:lnTo>
                                        <a:pt x="270" y="0"/>
                                      </a:lnTo>
                                      <a:lnTo>
                                        <a:pt x="294" y="3"/>
                                      </a:lnTo>
                                      <a:lnTo>
                                        <a:pt x="318" y="7"/>
                                      </a:lnTo>
                                      <a:lnTo>
                                        <a:pt x="340" y="14"/>
                                      </a:lnTo>
                                      <a:lnTo>
                                        <a:pt x="362" y="21"/>
                                      </a:lnTo>
                                      <a:lnTo>
                                        <a:pt x="382" y="31"/>
                                      </a:lnTo>
                                      <a:lnTo>
                                        <a:pt x="401" y="41"/>
                                      </a:lnTo>
                                      <a:lnTo>
                                        <a:pt x="420" y="53"/>
                                      </a:lnTo>
                                      <a:lnTo>
                                        <a:pt x="437" y="67"/>
                                      </a:lnTo>
                                      <a:lnTo>
                                        <a:pt x="452" y="81"/>
                                      </a:lnTo>
                                      <a:lnTo>
                                        <a:pt x="467" y="97"/>
                                      </a:lnTo>
                                      <a:lnTo>
                                        <a:pt x="480" y="114"/>
                                      </a:lnTo>
                                      <a:lnTo>
                                        <a:pt x="491" y="132"/>
                                      </a:lnTo>
                                      <a:lnTo>
                                        <a:pt x="501" y="150"/>
                                      </a:lnTo>
                                      <a:lnTo>
                                        <a:pt x="510" y="170"/>
                                      </a:lnTo>
                                      <a:lnTo>
                                        <a:pt x="517" y="190"/>
                                      </a:lnTo>
                                      <a:lnTo>
                                        <a:pt x="522" y="212"/>
                                      </a:lnTo>
                                      <a:lnTo>
                                        <a:pt x="525" y="233"/>
                                      </a:lnTo>
                                      <a:lnTo>
                                        <a:pt x="527" y="255"/>
                                      </a:lnTo>
                                      <a:lnTo>
                                        <a:pt x="527" y="262"/>
                                      </a:lnTo>
                                      <a:close/>
                                    </a:path>
                                  </a:pathLst>
                                </a:custGeom>
                                <a:noFill/>
                                <a:ln w="25247">
                                  <a:solidFill>
                                    <a:srgbClr val="FFD34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w14:anchorId="0564A3BD" id="Group 955" o:spid="_x0000_s1026" style="width:42.5pt;height:42.5pt;mso-position-horizontal-relative:char;mso-position-vertical-relative:line" coordorigin="1288,1028" coordsize="567,5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">
                      <o:lock v:ext="edit" aspectratio="t"/>
                      <v:shape id="Freeform 956" o:spid="_x0000_s1027" style="position:absolute;left:1309;top:1048;width:526;height:518;visibility:visible;mso-wrap-style:square;v-text-anchor:top" coordsize="526,5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" path="m256,l234,1,212,4,191,9r-20,7l151,24,132,34,114,45,97,58,82,72,67,88,53,105,41,123,31,142,21,163r-7,21l7,207,3,230,,254r,26l2,302r5,21l13,344r8,20l31,383r11,18l55,418r14,16l85,449r16,14l119,475r20,11l159,496r21,7l202,510r23,4l249,517r25,1l297,516r22,-4l341,506r21,-7l382,490r19,-11l420,467r17,-14l452,439r15,-17l480,405r12,-18l502,367r8,-20l517,326r5,-22l525,282r1,-23l525,243r-2,-23l519,199r-6,-21l505,157,495,138,484,119,472,102,458,85,442,70,426,56,408,44,389,32,369,23,348,15,326,8,304,3,280,,256,e" fillcolor="#ffd340" stroked="f">
                        <v:path arrowok="t" o:connecttype="custom" o:connectlocs="234,1;191,9;151,24;114,45;82,72;53,105;31,142;14,184;3,230;0,280;7,323;21,364;42,401;69,434;101,463;139,486;180,503;225,514;274,518;319,512;362,499;401,479;437,453;467,422;492,387;510,347;522,304;526,259;523,220;513,178;495,138;472,102;442,70;408,44;369,23;326,8;280,0" o:connectangles="0,0,0,0,0,0,0,0,0,0,0,0,0,0,0,0,0,0,0,0,0,0,0,0,0,0,0,0,0,0,0,0,0,0,0,0,0"/>
                      </v:shape>
                      <v:shape id="Freeform 957" o:spid="_x0000_s1028" style="position:absolute;left:1420;top:1150;width:218;height:214;visibility:visible;mso-wrap-style:square;v-text-anchor:top" coordsize="218,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" path="m88,l67,6,48,16,32,30,18,46,8,66,2,88,,113r3,20l10,153r11,17l35,185r18,12l74,206r23,6l124,214r21,-6l165,199r17,-14l197,169r10,-19l214,129r3,-23l216,96,212,76,204,57,193,41,178,26,160,15,139,6,115,1,88,e" fillcolor="#fee67c" stroked="f">
                        <v:path arrowok="t" o:connecttype="custom" o:connectlocs="88,0;67,6;48,16;32,30;18,46;8,66;2,88;0,113;3,133;10,153;21,170;35,185;53,197;74,206;97,212;124,214;145,208;165,199;182,185;197,169;207,150;214,129;217,106;216,96;212,76;204,57;193,41;178,26;160,15;139,6;115,1;88,0" o:connectangles="0,0,0,0,0,0,0,0,0,0,0,0,0,0,0,0,0,0,0,0,0,0,0,0,0,0,0,0,0,0,0,0"/>
                      </v:shape>
                      <v:shape id="Freeform 958" o:spid="_x0000_s1029" style="position:absolute;left:1445;top:1196;width:28;height:46;visibility:visible;mso-wrap-style:square;v-text-anchor:top" coordsize="28,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" path="m28,l26,,25,,23,,21,1,16,4,13,6,11,8,9,11,6,14,5,17,3,20,1,23r,3l,30r,5l,39r1,2l1,42r1,2l3,45r,l4,45r,-1l5,44r,-1l6,42,7,41,8,40,9,39r1,-1l11,37r2,-2l14,33r2,-3l19,26r,-1l22,20r3,-6l26,8,27,4r,-2l28,2,28,e" stroked="f">
                        <v:path arrowok="t" o:connecttype="custom" o:connectlocs="28,0;26,0;25,0;23,0;21,1;16,4;13,6;11,8;9,11;6,14;5,17;3,20;1,23;1,26;0,30;0,35;0,39;1,41;1,42;2,44;3,45;3,45;4,45;4,44;5,44;5,43;6,42;7,41;8,40;9,39;10,38;11,37;13,35;14,33;16,30;19,26;19,25;22,20;25,14;26,8;27,4;27,2;28,2;28,0" o:connectangles="0,0,0,0,0,0,0,0,0,0,0,0,0,0,0,0,0,0,0,0,0,0,0,0,0,0,0,0,0,0,0,0,0,0,0,0,0,0,0,0,0,0,0,0"/>
                      </v:shape>
                      <v:group id="Group 959" o:spid="_x0000_s1030" style="position:absolute;left:1547;top:1238;width:65;height:97" coordorigin="1547,1238" coordsize="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">
                        <v:shape id="Freeform 960" o:spid="_x0000_s1031" style="position:absolute;left:1547;top:1238;width:65;height:97;visibility:visible;mso-wrap-style:square;v-text-anchor:top" coordsize="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" path="m59,56r-22,l35,59r-2,3l31,65r-2,3l27,70r-2,2l22,75r-2,2l19,78r-1,1l17,80r-1,1l15,82r-5,5l6,90,1,95,,96r3,l7,96r2,l12,95r2,l17,94r3,-1l23,92r3,-1l31,88r1,-1l34,87r1,-2l37,84r5,-3l45,78r3,-3l49,73r3,-4l54,66r3,-6l59,56e" stroked="f">
                          <v:path arrowok="t" o:connecttype="custom" o:connectlocs="59,56;37,56;35,59;33,62;31,65;29,68;27,70;25,72;22,75;20,77;19,78;18,79;17,80;16,81;15,82;10,87;6,90;1,95;0,96;3,96;7,96;9,96;12,95;14,95;17,94;20,93;23,92;26,91;31,88;32,87;34,87;35,85;37,84;42,81;45,78;48,75;49,73;52,69;54,66;57,60;59,56" o:connectangles="0,0,0,0,0,0,0,0,0,0,0,0,0,0,0,0,0,0,0,0,0,0,0,0,0,0,0,0,0,0,0,0,0,0,0,0,0,0,0,0,0"/>
                        </v:shape>
                        <v:shape id="Freeform 961" o:spid="_x0000_s1032" style="position:absolute;left:1547;top:1238;width:65;height:97;visibility:visible;mso-wrap-style:square;v-text-anchor:top" coordsize="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" path="m58,l57,3,56,5r,2l55,9r,2l55,12r-1,2l53,16r,1l51,24r-1,3l47,33r-3,9l42,45r-1,3l39,51r-2,5l37,56r22,l61,48r1,-4l63,38r1,-2l64,35r,-2l64,22r,-3l64,17,63,16r,-3l62,11r,-3l61,6,60,5r,-2l59,2,58,1,58,e" stroked="f">
                          <v:path arrowok="t" o:connecttype="custom" o:connectlocs="58,0;57,3;56,5;56,7;55,9;55,11;55,12;54,14;53,16;53,17;51,24;50,27;47,33;44,42;42,45;41,48;39,51;37,56;37,56;59,56;61,48;62,44;63,38;64,36;64,35;64,33;64,22;64,19;64,17;63,16;63,13;62,11;62,8;61,6;60,5;60,3;59,2;58,1;58,0" o:connectangles="0,0,0,0,0,0,0,0,0,0,0,0,0,0,0,0,0,0,0,0,0,0,0,0,0,0,0,0,0,0,0,0,0,0,0,0,0,0,0"/>
                        </v:shape>
                      </v:group>
                      <v:shape id="Freeform 962" o:spid="_x0000_s1033" style="position:absolute;left:1420;top:1150;width:218;height:214;visibility:visible;mso-wrap-style:square;v-text-anchor:top" coordsize="218,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" path="m217,106r-3,23l207,150r-10,19l182,185r-17,14l145,208r-21,6l97,212,74,206,53,197,35,185,21,170,10,153,3,133,,113,2,88,8,66,18,46,32,30,48,16,67,6,88,r27,1l139,6r21,9l178,26r15,15l204,57r8,19l216,96r1,10xe" filled="f" strokecolor="#686868" strokeweight=".40075mm">
                        <v:path arrowok="t" o:connecttype="custom" o:connectlocs="217,106;214,129;207,150;197,169;182,185;165,199;145,208;124,214;97,212;74,206;53,197;35,185;21,170;10,153;3,133;0,113;2,88;8,66;18,46;32,30;48,16;67,6;88,0;115,1;139,6;160,15;178,26;193,41;204,57;212,76;216,96;217,106" o:connectangles="0,0,0,0,0,0,0,0,0,0,0,0,0,0,0,0,0,0,0,0,0,0,0,0,0,0,0,0,0,0,0,0"/>
                      </v:shape>
                      <v:group id="Group 963" o:spid="_x0000_s1034" style="position:absolute;left:1589;top:1329;width:155;height:165" coordorigin="1589,1329" coordsize="15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">
                        <v:shape id="Freeform 964" o:spid="_x0000_s1035" style="position:absolute;left:1589;top:1329;width:155;height:165;visibility:visible;mso-wrap-style:square;v-text-anchor:top" coordsize="15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" path="m21,l,19r2,1l9,28r5,5l18,41r1,1l20,44r,1l21,45r,2l22,50r-2,5l21,57r3,4l27,65r4,4l37,78r8,9l56,100r4,4l63,109r15,16l81,129r7,8l91,140r3,3l100,150r9,8l112,162r2,2l154,128r-2,-2l149,122r-8,-9l135,106r-6,-7l123,92r-4,-4l100,68,96,64,84,51,76,43,64,32,60,28,57,25r-8,l47,24r-2,l44,23,43,22,42,21,41,20,34,15,29,10,22,2,21,e" fillcolor="#686868" stroked="f">
                          <v:path arrowok="t" o:connecttype="custom" o:connectlocs="21,0;0,19;2,20;9,28;14,33;18,41;19,42;20,44;20,45;21,45;21,47;22,50;20,55;21,57;24,61;27,65;31,69;37,78;45,87;56,100;60,104;63,109;78,125;81,129;88,137;91,140;94,143;100,150;109,158;112,162;114,164;154,128;152,126;149,122;141,113;135,106;129,99;123,92;119,88;100,68;96,64;84,51;76,43;64,32;60,28;57,25;49,25;47,24;45,24;44,23;43,22;42,21;41,20;34,15;29,10;22,2;21,0" o:connectangles="0,0,0,0,0,0,0,0,0,0,0,0,0,0,0,0,0,0,0,0,0,0,0,0,0,0,0,0,0,0,0,0,0,0,0,0,0,0,0,0,0,0,0,0,0,0,0,0,0,0,0,0,0,0,0,0,0"/>
                        </v:shape>
                        <v:shape id="Freeform 965" o:spid="_x0000_s1036" style="position:absolute;left:1589;top:1329;width:155;height:165;visibility:visible;mso-wrap-style:square;v-text-anchor:top" coordsize="15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" path="m55,23r-6,2l57,25,55,23e" fillcolor="#686868" stroked="f">
                          <v:path arrowok="t" o:connecttype="custom" o:connectlocs="55,23;49,25;57,25;55,23" o:connectangles="0,0,0,0"/>
                        </v:shape>
                      </v:group>
                      <v:shape id="Freeform 966" o:spid="_x0000_s1037" style="position:absolute;left:1308;top:1048;width:527;height:526;visibility:visible;mso-wrap-style:square;v-text-anchor:top" coordsize="527,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" path="m527,262r-1,24l523,308r-5,22l511,351r-8,21l493,391r-12,19l469,428r-15,16l439,459r-17,14l404,485r-19,11l365,506r-21,7l323,519r-22,4l278,526r-25,-1l229,522r-23,-5l184,511r-22,-8l142,494,123,483,105,471,88,457,72,443,58,427,45,410,34,392,24,373,16,353,9,332,4,311,1,289,,267,,243,3,220,8,198r7,-22l23,155,33,136,44,117,57,99,71,83,86,68,103,54,120,41,139,30,159,20r20,-7l200,6,222,2,245,r25,l294,3r24,4l340,14r22,7l382,31r19,10l420,53r17,14l452,81r15,16l480,114r11,18l501,150r9,20l517,190r5,22l525,233r2,22l527,262xe" filled="f" strokecolor="#ffd340" strokeweight=".70131mm">
                        <v:path arrowok="t" o:connecttype="custom" o:connectlocs="526,286;518,330;503,372;481,410;454,444;422,473;385,496;344,513;301,523;253,525;206,517;162,503;123,483;88,457;58,427;34,392;16,353;4,311;0,267;3,220;15,176;33,136;57,99;86,68;120,41;159,20;200,6;245,0;294,3;340,14;382,31;420,53;452,81;480,114;501,150;517,190;525,233;527,262" o:connectangles="0,0,0,0,0,0,0,0,0,0,0,0,0,0,0,0,0,0,0,0,0,0,0,0,0,0,0,0,0,0,0,0,0,0,0,0,0,0"/>
                      </v:shape>
                      <w10:anchorlock/>
                    </v:group>
                  </w:pict>
                </mc:Fallback>
              </mc:AlternateContent>
            </w:r>
          </w:p>
        </w:tc>
        <w:tc>
          <w:tcPr>
            <w:tcW w:w="8352" w:type="dxa"/>
            <w:vAlign w:val="center"/>
          </w:tcPr>
          <w:p w14:paraId="1E89EFDB" w14:textId="77777777" w:rsidR="009A4C33" w:rsidRPr="0038339C" w:rsidRDefault="009A4C33" w:rsidP="00305EC8">
            <w:pPr>
              <w:rPr>
                <w:rFonts w:ascii="Tahoma" w:hAnsi="Tahoma" w:cs="Tahoma"/>
                <w:b/>
                <w:sz w:val="38"/>
                <w:szCs w:val="38"/>
              </w:rPr>
            </w:pPr>
            <w:r w:rsidRPr="0038339C">
              <w:rPr>
                <w:rFonts w:ascii="Tahoma" w:hAnsi="Tahoma" w:cs="Tahoma"/>
                <w:b/>
                <w:color w:val="4A8ECC"/>
                <w:sz w:val="38"/>
                <w:szCs w:val="38"/>
              </w:rPr>
              <w:t>Διερεύνηση</w:t>
            </w:r>
          </w:p>
        </w:tc>
      </w:tr>
    </w:tbl>
    <w:p w14:paraId="0DE578E5" w14:textId="375BAC41" w:rsidR="009A4C33" w:rsidRDefault="009A4C33" w:rsidP="00637E02">
      <w:pPr>
        <w:rPr>
          <w:rFonts w:ascii="Arial" w:hAnsi="Arial" w:cs="Arial"/>
          <w:b/>
          <w:sz w:val="20"/>
          <w:szCs w:val="20"/>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56"/>
        <w:gridCol w:w="8272"/>
      </w:tblGrid>
      <w:tr w:rsidR="009A4C33" w14:paraId="4EDE237A" w14:textId="77777777" w:rsidTr="00305EC8">
        <w:tc>
          <w:tcPr>
            <w:tcW w:w="1356" w:type="dxa"/>
          </w:tcPr>
          <w:p w14:paraId="048F5899" w14:textId="77777777" w:rsidR="009A4C33" w:rsidRDefault="009A4C33" w:rsidP="00637E02">
            <w:pPr>
              <w:spacing w:line="276" w:lineRule="auto"/>
              <w:jc w:val="center"/>
              <w:rPr>
                <w:rFonts w:ascii="Arial" w:hAnsi="Arial" w:cs="Arial"/>
                <w:b/>
                <w:sz w:val="36"/>
                <w:szCs w:val="36"/>
              </w:rPr>
            </w:pPr>
            <w:r w:rsidRPr="00AE5271">
              <w:rPr>
                <w:rFonts w:ascii="Calibri" w:eastAsia="Calibri" w:hAnsi="Calibri" w:cs="Times New Roman"/>
                <w:noProof/>
              </w:rPr>
              <w:drawing>
                <wp:inline distT="0" distB="0" distL="0" distR="0" wp14:anchorId="3B03E779" wp14:editId="1FD3D2DE">
                  <wp:extent cx="720000" cy="471910"/>
                  <wp:effectExtent l="0" t="0" r="4445" b="4445"/>
                  <wp:docPr id="9401" name="Εικόνα 9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720000" cy="471910"/>
                          </a:xfrm>
                          <a:prstGeom prst="rect">
                            <a:avLst/>
                          </a:prstGeom>
                        </pic:spPr>
                      </pic:pic>
                    </a:graphicData>
                  </a:graphic>
                </wp:inline>
              </w:drawing>
            </w:r>
          </w:p>
        </w:tc>
        <w:tc>
          <w:tcPr>
            <w:tcW w:w="8272" w:type="dxa"/>
          </w:tcPr>
          <w:p w14:paraId="0A46880D" w14:textId="46B4FE55" w:rsidR="009A4C33" w:rsidRPr="002410B0" w:rsidRDefault="009A4C33" w:rsidP="00637E02">
            <w:pPr>
              <w:spacing w:line="276" w:lineRule="auto"/>
              <w:rPr>
                <w:rFonts w:ascii="Tahoma" w:hAnsi="Tahoma" w:cs="Tahoma"/>
                <w:b/>
                <w:color w:val="365F91" w:themeColor="accent1" w:themeShade="BF"/>
                <w:sz w:val="36"/>
                <w:szCs w:val="36"/>
              </w:rPr>
            </w:pPr>
            <w:r w:rsidRPr="009A4C33">
              <w:rPr>
                <w:rFonts w:ascii="Tahoma" w:hAnsi="Tahoma" w:cs="Tahoma"/>
                <w:b/>
                <w:color w:val="365F91" w:themeColor="accent1" w:themeShade="BF"/>
                <w:sz w:val="36"/>
                <w:szCs w:val="36"/>
              </w:rPr>
              <w:t>Συζητάμε τι είναι η πρόσθεση και τι η αφαίρεση</w:t>
            </w:r>
          </w:p>
        </w:tc>
      </w:tr>
    </w:tbl>
    <w:p w14:paraId="52EC02E4" w14:textId="733BBE87" w:rsidR="009A4C33" w:rsidRDefault="009A4C33" w:rsidP="00637E02">
      <w:pPr>
        <w:rPr>
          <w:rFonts w:ascii="Arial" w:hAnsi="Arial" w:cs="Arial"/>
          <w:b/>
          <w:sz w:val="20"/>
          <w:szCs w:val="20"/>
        </w:rPr>
      </w:pPr>
    </w:p>
    <w:bookmarkEnd w:id="19"/>
    <w:p w14:paraId="40E25C2B" w14:textId="385DC0FB" w:rsidR="003A6FCC" w:rsidRPr="009A4C33" w:rsidRDefault="003A6FCC" w:rsidP="00637E02">
      <w:pPr>
        <w:spacing w:after="0"/>
        <w:rPr>
          <w:rFonts w:ascii="Arial" w:hAnsi="Arial" w:cs="Arial"/>
          <w:b/>
          <w:sz w:val="36"/>
          <w:szCs w:val="36"/>
        </w:rPr>
      </w:pPr>
      <w:r w:rsidRPr="009A4C33">
        <w:rPr>
          <w:rFonts w:ascii="Arial" w:hAnsi="Arial" w:cs="Arial"/>
          <w:b/>
          <w:sz w:val="36"/>
          <w:szCs w:val="36"/>
        </w:rPr>
        <w:t>Το Μουσείο της Ακρόπολης άρχισε να λειτουργεί τον Ιούνιο του 2009.</w:t>
      </w:r>
      <w:r w:rsidR="006D0643">
        <w:rPr>
          <w:rFonts w:ascii="Arial" w:hAnsi="Arial" w:cs="Arial"/>
          <w:b/>
          <w:sz w:val="36"/>
          <w:szCs w:val="36"/>
        </w:rPr>
        <w:t xml:space="preserve"> </w:t>
      </w:r>
      <w:r w:rsidRPr="009A4C33">
        <w:rPr>
          <w:rFonts w:ascii="Arial" w:hAnsi="Arial" w:cs="Arial"/>
          <w:b/>
          <w:sz w:val="36"/>
          <w:szCs w:val="36"/>
        </w:rPr>
        <w:t>Από τότε προ</w:t>
      </w:r>
      <w:r w:rsidR="00506284" w:rsidRPr="00506284">
        <w:rPr>
          <w:rFonts w:ascii="Arial" w:hAnsi="Arial" w:cs="Arial"/>
          <w:b/>
          <w:noProof/>
          <w:sz w:val="36"/>
          <w:szCs w:val="36"/>
        </w:rPr>
        <mc:AlternateContent>
          <mc:Choice Requires="wps">
            <w:drawing>
              <wp:anchor distT="0" distB="0" distL="114300" distR="114300" simplePos="0" relativeHeight="252595200" behindDoc="0" locked="0" layoutInCell="0" allowOverlap="0" wp14:anchorId="7FC13D03" wp14:editId="334EA882">
                <wp:simplePos x="0" y="0"/>
                <wp:positionH relativeFrom="page">
                  <wp:align>center</wp:align>
                </wp:positionH>
                <wp:positionV relativeFrom="topMargin">
                  <wp:posOffset>9973310</wp:posOffset>
                </wp:positionV>
                <wp:extent cx="1260000" cy="360000"/>
                <wp:effectExtent l="0" t="0" r="0" b="2540"/>
                <wp:wrapNone/>
                <wp:docPr id="350" name="Πλαίσιο κειμένου 3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3A03604D" w14:textId="15B29ADA" w:rsidR="0069042B" w:rsidRPr="00637E02"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75</w:t>
                            </w:r>
                            <w:r w:rsidRPr="00432B70">
                              <w:rPr>
                                <w:rFonts w:ascii="Arial" w:hAnsi="Arial"/>
                                <w:b/>
                                <w:sz w:val="36"/>
                                <w:szCs w:val="36"/>
                              </w:rPr>
                              <w:t xml:space="preserve"> / </w:t>
                            </w:r>
                            <w:r>
                              <w:rPr>
                                <w:rFonts w:ascii="Arial" w:hAnsi="Arial"/>
                                <w:b/>
                                <w:sz w:val="36"/>
                                <w:szCs w:val="36"/>
                              </w:rPr>
                              <w:t>25</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FC13D03" id="Πλαίσιο κειμένου 350" o:spid="_x0000_s1152" type="#_x0000_t202" style="position:absolute;margin-left:0;margin-top:785.3pt;width:99.2pt;height:28.35pt;z-index:25259520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ALN0XFsAIAADQ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14:paraId="3A03604D" w14:textId="15B29ADA" w:rsidR="0069042B" w:rsidRPr="00637E02"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75</w:t>
                      </w:r>
                      <w:r w:rsidRPr="00432B70">
                        <w:rPr>
                          <w:rFonts w:ascii="Arial" w:hAnsi="Arial"/>
                          <w:b/>
                          <w:sz w:val="36"/>
                          <w:szCs w:val="36"/>
                        </w:rPr>
                        <w:t xml:space="preserve"> / </w:t>
                      </w:r>
                      <w:r>
                        <w:rPr>
                          <w:rFonts w:ascii="Arial" w:hAnsi="Arial"/>
                          <w:b/>
                          <w:sz w:val="36"/>
                          <w:szCs w:val="36"/>
                        </w:rPr>
                        <w:t>25</w:t>
                      </w:r>
                    </w:p>
                  </w:txbxContent>
                </v:textbox>
                <w10:wrap anchorx="page" anchory="margin"/>
              </v:shape>
            </w:pict>
          </mc:Fallback>
        </mc:AlternateContent>
      </w:r>
      <w:r w:rsidRPr="009A4C33">
        <w:rPr>
          <w:rFonts w:ascii="Arial" w:hAnsi="Arial" w:cs="Arial"/>
          <w:b/>
          <w:sz w:val="36"/>
          <w:szCs w:val="36"/>
        </w:rPr>
        <w:t>σελκύει πολλούς επισκέπτες από όλο τον κόσμο.</w:t>
      </w:r>
    </w:p>
    <w:p w14:paraId="46F6AB52" w14:textId="77777777" w:rsidR="003A6FCC" w:rsidRDefault="003A6FCC" w:rsidP="00637E02">
      <w:pPr>
        <w:jc w:val="center"/>
        <w:rPr>
          <w:rFonts w:ascii="Arial" w:hAnsi="Arial" w:cs="Arial"/>
          <w:b/>
          <w:sz w:val="56"/>
          <w:szCs w:val="56"/>
        </w:rPr>
      </w:pPr>
      <w:r>
        <w:rPr>
          <w:rFonts w:ascii="Arial" w:hAnsi="Arial" w:cs="Arial"/>
          <w:b/>
          <w:noProof/>
          <w:sz w:val="56"/>
          <w:szCs w:val="56"/>
        </w:rPr>
        <w:drawing>
          <wp:inline distT="0" distB="0" distL="0" distR="0" wp14:anchorId="6E4921BB" wp14:editId="069FF474">
            <wp:extent cx="4459864" cy="2988000"/>
            <wp:effectExtent l="0" t="0" r="0" b="3175"/>
            <wp:docPr id="82" name="Εικόνα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4459864" cy="2988000"/>
                    </a:xfrm>
                    <a:prstGeom prst="rect">
                      <a:avLst/>
                    </a:prstGeom>
                    <a:noFill/>
                  </pic:spPr>
                </pic:pic>
              </a:graphicData>
            </a:graphic>
          </wp:inline>
        </w:drawing>
      </w:r>
    </w:p>
    <w:p w14:paraId="5E64556F" w14:textId="77777777" w:rsidR="006D0643" w:rsidRDefault="003A6FCC" w:rsidP="00637E02">
      <w:pPr>
        <w:jc w:val="center"/>
        <w:rPr>
          <w:rFonts w:ascii="Microsoft Sans Serif" w:hAnsi="Microsoft Sans Serif" w:cs="Microsoft Sans Serif"/>
          <w:b/>
          <w:sz w:val="38"/>
          <w:szCs w:val="38"/>
        </w:rPr>
      </w:pPr>
      <w:r w:rsidRPr="006D0643">
        <w:rPr>
          <w:rFonts w:ascii="Microsoft Sans Serif" w:hAnsi="Microsoft Sans Serif" w:cs="Microsoft Sans Serif"/>
          <w:b/>
          <w:sz w:val="38"/>
          <w:szCs w:val="38"/>
        </w:rPr>
        <w:t>Μουσείο Ακρόπολης</w:t>
      </w:r>
    </w:p>
    <w:p w14:paraId="0017507E" w14:textId="4A2E78F6" w:rsidR="003A6FCC" w:rsidRPr="006D0643" w:rsidRDefault="003A6FCC" w:rsidP="00637E02">
      <w:pPr>
        <w:rPr>
          <w:rFonts w:ascii="Microsoft Sans Serif" w:hAnsi="Microsoft Sans Serif" w:cs="Microsoft Sans Serif"/>
          <w:b/>
          <w:sz w:val="38"/>
          <w:szCs w:val="38"/>
        </w:rPr>
      </w:pPr>
    </w:p>
    <w:tbl>
      <w:tblPr>
        <w:tblW w:w="9681" w:type="dxa"/>
        <w:tblInd w:w="10" w:type="dxa"/>
        <w:tblBorders>
          <w:top w:val="single" w:sz="18" w:space="0" w:color="auto"/>
          <w:left w:val="single" w:sz="18" w:space="0" w:color="auto"/>
          <w:bottom w:val="single" w:sz="18" w:space="0" w:color="auto"/>
          <w:right w:val="single" w:sz="18" w:space="0" w:color="auto"/>
          <w:insideH w:val="single" w:sz="18" w:space="0" w:color="auto"/>
          <w:insideV w:val="single" w:sz="18" w:space="0" w:color="auto"/>
        </w:tblBorders>
        <w:tblLayout w:type="fixed"/>
        <w:tblCellMar>
          <w:left w:w="10" w:type="dxa"/>
          <w:right w:w="10" w:type="dxa"/>
        </w:tblCellMar>
        <w:tblLook w:val="04A0" w:firstRow="1" w:lastRow="0" w:firstColumn="1" w:lastColumn="0" w:noHBand="0" w:noVBand="1"/>
      </w:tblPr>
      <w:tblGrid>
        <w:gridCol w:w="4220"/>
        <w:gridCol w:w="5461"/>
      </w:tblGrid>
      <w:tr w:rsidR="003A6FCC" w:rsidRPr="006D0643" w14:paraId="1807FED1" w14:textId="77777777" w:rsidTr="006D0643">
        <w:tc>
          <w:tcPr>
            <w:tcW w:w="4220" w:type="dxa"/>
            <w:shd w:val="clear" w:color="auto" w:fill="FFFFFF"/>
            <w:vAlign w:val="center"/>
          </w:tcPr>
          <w:p w14:paraId="1977B43D" w14:textId="77777777" w:rsidR="003A6FCC" w:rsidRPr="006D0643" w:rsidRDefault="003A6FCC" w:rsidP="00637E02">
            <w:pPr>
              <w:spacing w:after="0"/>
              <w:ind w:left="380"/>
              <w:rPr>
                <w:b/>
                <w:sz w:val="36"/>
                <w:szCs w:val="36"/>
              </w:rPr>
            </w:pPr>
            <w:r w:rsidRPr="006D0643">
              <w:rPr>
                <w:rStyle w:val="Bodytext2"/>
                <w:sz w:val="36"/>
                <w:szCs w:val="36"/>
              </w:rPr>
              <w:t>Έτος λειτουργίας</w:t>
            </w:r>
          </w:p>
        </w:tc>
        <w:tc>
          <w:tcPr>
            <w:tcW w:w="5461" w:type="dxa"/>
            <w:shd w:val="clear" w:color="auto" w:fill="FFFFFF"/>
            <w:vAlign w:val="center"/>
          </w:tcPr>
          <w:p w14:paraId="5B8853E9" w14:textId="095A168D" w:rsidR="003A6FCC" w:rsidRPr="006D0643" w:rsidRDefault="003A6FCC" w:rsidP="00637E02">
            <w:pPr>
              <w:spacing w:after="0"/>
              <w:ind w:left="380"/>
              <w:rPr>
                <w:b/>
                <w:sz w:val="36"/>
                <w:szCs w:val="36"/>
              </w:rPr>
            </w:pPr>
            <w:r w:rsidRPr="006D0643">
              <w:rPr>
                <w:rStyle w:val="Bodytext2"/>
                <w:sz w:val="36"/>
                <w:szCs w:val="36"/>
              </w:rPr>
              <w:t>Πλήθος</w:t>
            </w:r>
            <w:r w:rsidR="006D0643">
              <w:rPr>
                <w:rStyle w:val="Bodytext2"/>
                <w:sz w:val="36"/>
                <w:szCs w:val="36"/>
              </w:rPr>
              <w:t xml:space="preserve"> </w:t>
            </w:r>
            <w:r w:rsidRPr="006D0643">
              <w:rPr>
                <w:rStyle w:val="Bodytext2"/>
                <w:sz w:val="36"/>
                <w:szCs w:val="36"/>
              </w:rPr>
              <w:t>επισκεπτών</w:t>
            </w:r>
          </w:p>
        </w:tc>
      </w:tr>
      <w:tr w:rsidR="003A6FCC" w:rsidRPr="006D0643" w14:paraId="386A8956" w14:textId="77777777" w:rsidTr="006D0643">
        <w:tc>
          <w:tcPr>
            <w:tcW w:w="4220" w:type="dxa"/>
            <w:shd w:val="clear" w:color="auto" w:fill="FFFFFF"/>
            <w:vAlign w:val="bottom"/>
          </w:tcPr>
          <w:p w14:paraId="05C7645B" w14:textId="77777777" w:rsidR="003A6FCC" w:rsidRPr="006D0643" w:rsidRDefault="003A6FCC" w:rsidP="00637E02">
            <w:pPr>
              <w:spacing w:after="0"/>
              <w:ind w:left="380"/>
              <w:rPr>
                <w:b/>
                <w:sz w:val="36"/>
                <w:szCs w:val="36"/>
              </w:rPr>
            </w:pPr>
            <w:r w:rsidRPr="006D0643">
              <w:rPr>
                <w:rStyle w:val="Bodytext2"/>
                <w:sz w:val="36"/>
                <w:szCs w:val="36"/>
              </w:rPr>
              <w:t>πρώτο</w:t>
            </w:r>
          </w:p>
        </w:tc>
        <w:tc>
          <w:tcPr>
            <w:tcW w:w="5461" w:type="dxa"/>
            <w:shd w:val="clear" w:color="auto" w:fill="FFFFFF"/>
            <w:vAlign w:val="bottom"/>
          </w:tcPr>
          <w:p w14:paraId="4D61B506" w14:textId="77777777" w:rsidR="003A6FCC" w:rsidRPr="006D0643" w:rsidRDefault="003A6FCC" w:rsidP="00637E02">
            <w:pPr>
              <w:spacing w:after="0"/>
              <w:ind w:left="380"/>
              <w:rPr>
                <w:b/>
                <w:sz w:val="36"/>
                <w:szCs w:val="36"/>
              </w:rPr>
            </w:pPr>
            <w:r w:rsidRPr="006D0643">
              <w:rPr>
                <w:rStyle w:val="Bodytext2"/>
                <w:sz w:val="36"/>
                <w:szCs w:val="36"/>
              </w:rPr>
              <w:t>1.950.539</w:t>
            </w:r>
          </w:p>
        </w:tc>
      </w:tr>
      <w:tr w:rsidR="003A6FCC" w:rsidRPr="006D0643" w14:paraId="26436F35" w14:textId="77777777" w:rsidTr="006D0643">
        <w:tc>
          <w:tcPr>
            <w:tcW w:w="4220" w:type="dxa"/>
            <w:shd w:val="clear" w:color="auto" w:fill="FFFFFF"/>
            <w:vAlign w:val="bottom"/>
          </w:tcPr>
          <w:p w14:paraId="6A238021" w14:textId="77777777" w:rsidR="003A6FCC" w:rsidRPr="006D0643" w:rsidRDefault="003A6FCC" w:rsidP="00637E02">
            <w:pPr>
              <w:spacing w:after="0"/>
              <w:ind w:left="380"/>
              <w:rPr>
                <w:b/>
                <w:sz w:val="36"/>
                <w:szCs w:val="36"/>
              </w:rPr>
            </w:pPr>
            <w:r w:rsidRPr="006D0643">
              <w:rPr>
                <w:rStyle w:val="Bodytext2"/>
                <w:sz w:val="36"/>
                <w:szCs w:val="36"/>
              </w:rPr>
              <w:t>δεύτερο</w:t>
            </w:r>
          </w:p>
        </w:tc>
        <w:tc>
          <w:tcPr>
            <w:tcW w:w="5461" w:type="dxa"/>
            <w:shd w:val="clear" w:color="auto" w:fill="FFFFFF"/>
            <w:vAlign w:val="bottom"/>
          </w:tcPr>
          <w:p w14:paraId="6EF774A9" w14:textId="77777777" w:rsidR="003A6FCC" w:rsidRPr="006D0643" w:rsidRDefault="003A6FCC" w:rsidP="00637E02">
            <w:pPr>
              <w:spacing w:after="0"/>
              <w:ind w:left="380"/>
              <w:rPr>
                <w:b/>
                <w:sz w:val="36"/>
                <w:szCs w:val="36"/>
              </w:rPr>
            </w:pPr>
            <w:r w:rsidRPr="006D0643">
              <w:rPr>
                <w:rStyle w:val="Bodytext2"/>
                <w:sz w:val="36"/>
                <w:szCs w:val="36"/>
              </w:rPr>
              <w:t>1.309.859</w:t>
            </w:r>
          </w:p>
        </w:tc>
      </w:tr>
      <w:tr w:rsidR="003A6FCC" w:rsidRPr="006D0643" w14:paraId="06EC6CC6" w14:textId="77777777" w:rsidTr="006D0643">
        <w:tc>
          <w:tcPr>
            <w:tcW w:w="4220" w:type="dxa"/>
            <w:shd w:val="clear" w:color="auto" w:fill="FFFFFF"/>
            <w:vAlign w:val="bottom"/>
          </w:tcPr>
          <w:p w14:paraId="040E08D1" w14:textId="77777777" w:rsidR="003A6FCC" w:rsidRPr="006D0643" w:rsidRDefault="003A6FCC" w:rsidP="00637E02">
            <w:pPr>
              <w:spacing w:after="0"/>
              <w:ind w:left="380"/>
              <w:rPr>
                <w:b/>
                <w:sz w:val="36"/>
                <w:szCs w:val="36"/>
              </w:rPr>
            </w:pPr>
            <w:r w:rsidRPr="006D0643">
              <w:rPr>
                <w:rStyle w:val="Bodytext2"/>
                <w:sz w:val="36"/>
                <w:szCs w:val="36"/>
              </w:rPr>
              <w:t>τρίτο</w:t>
            </w:r>
          </w:p>
        </w:tc>
        <w:tc>
          <w:tcPr>
            <w:tcW w:w="5461" w:type="dxa"/>
            <w:shd w:val="clear" w:color="auto" w:fill="FFFFFF"/>
            <w:vAlign w:val="bottom"/>
          </w:tcPr>
          <w:p w14:paraId="2974F51F" w14:textId="77777777" w:rsidR="003A6FCC" w:rsidRPr="006D0643" w:rsidRDefault="003A6FCC" w:rsidP="00637E02">
            <w:pPr>
              <w:spacing w:after="0"/>
              <w:ind w:left="380"/>
              <w:rPr>
                <w:b/>
                <w:sz w:val="36"/>
                <w:szCs w:val="36"/>
              </w:rPr>
            </w:pPr>
            <w:r w:rsidRPr="006D0643">
              <w:rPr>
                <w:rStyle w:val="Bodytext2"/>
                <w:sz w:val="36"/>
                <w:szCs w:val="36"/>
              </w:rPr>
              <w:t>1.143.886</w:t>
            </w:r>
          </w:p>
        </w:tc>
      </w:tr>
      <w:tr w:rsidR="003A6FCC" w:rsidRPr="006D0643" w14:paraId="376537CC" w14:textId="77777777" w:rsidTr="006D0643">
        <w:tc>
          <w:tcPr>
            <w:tcW w:w="4220" w:type="dxa"/>
            <w:shd w:val="clear" w:color="auto" w:fill="FFFFFF"/>
            <w:vAlign w:val="bottom"/>
          </w:tcPr>
          <w:p w14:paraId="3715987C" w14:textId="77777777" w:rsidR="003A6FCC" w:rsidRPr="006D0643" w:rsidRDefault="003A6FCC" w:rsidP="00637E02">
            <w:pPr>
              <w:spacing w:after="0"/>
              <w:ind w:left="380"/>
              <w:rPr>
                <w:b/>
                <w:sz w:val="36"/>
                <w:szCs w:val="36"/>
              </w:rPr>
            </w:pPr>
            <w:r w:rsidRPr="006D0643">
              <w:rPr>
                <w:rStyle w:val="Bodytext2"/>
                <w:sz w:val="36"/>
                <w:szCs w:val="36"/>
              </w:rPr>
              <w:t>τέταρτο</w:t>
            </w:r>
          </w:p>
        </w:tc>
        <w:tc>
          <w:tcPr>
            <w:tcW w:w="5461" w:type="dxa"/>
            <w:shd w:val="clear" w:color="auto" w:fill="FFFFFF"/>
            <w:vAlign w:val="bottom"/>
          </w:tcPr>
          <w:p w14:paraId="52879B7F" w14:textId="77777777" w:rsidR="003A6FCC" w:rsidRPr="006D0643" w:rsidRDefault="003A6FCC" w:rsidP="00637E02">
            <w:pPr>
              <w:spacing w:after="0"/>
              <w:ind w:left="380"/>
              <w:rPr>
                <w:b/>
                <w:sz w:val="36"/>
                <w:szCs w:val="36"/>
              </w:rPr>
            </w:pPr>
            <w:r w:rsidRPr="006D0643">
              <w:rPr>
                <w:rStyle w:val="Bodytext2"/>
                <w:sz w:val="36"/>
                <w:szCs w:val="36"/>
              </w:rPr>
              <w:t>1.036.059</w:t>
            </w:r>
          </w:p>
        </w:tc>
      </w:tr>
      <w:tr w:rsidR="003A6FCC" w:rsidRPr="006D0643" w14:paraId="3B9902EF" w14:textId="77777777" w:rsidTr="006D0643">
        <w:tc>
          <w:tcPr>
            <w:tcW w:w="4220" w:type="dxa"/>
            <w:shd w:val="clear" w:color="auto" w:fill="FFFFFF"/>
            <w:vAlign w:val="bottom"/>
          </w:tcPr>
          <w:p w14:paraId="411A4CB9" w14:textId="77777777" w:rsidR="003A6FCC" w:rsidRPr="006D0643" w:rsidRDefault="003A6FCC" w:rsidP="00637E02">
            <w:pPr>
              <w:spacing w:after="0"/>
              <w:ind w:left="380"/>
              <w:rPr>
                <w:b/>
                <w:sz w:val="36"/>
                <w:szCs w:val="36"/>
              </w:rPr>
            </w:pPr>
            <w:r w:rsidRPr="006D0643">
              <w:rPr>
                <w:rStyle w:val="Bodytext2"/>
                <w:sz w:val="36"/>
                <w:szCs w:val="36"/>
              </w:rPr>
              <w:lastRenderedPageBreak/>
              <w:t>πέμπτο</w:t>
            </w:r>
          </w:p>
        </w:tc>
        <w:tc>
          <w:tcPr>
            <w:tcW w:w="5461" w:type="dxa"/>
            <w:shd w:val="clear" w:color="auto" w:fill="FFFFFF"/>
            <w:vAlign w:val="bottom"/>
          </w:tcPr>
          <w:p w14:paraId="28FE3737" w14:textId="77777777" w:rsidR="003A6FCC" w:rsidRPr="006D0643" w:rsidRDefault="003A6FCC" w:rsidP="00637E02">
            <w:pPr>
              <w:spacing w:after="0"/>
              <w:ind w:left="380"/>
              <w:rPr>
                <w:b/>
                <w:sz w:val="36"/>
                <w:szCs w:val="36"/>
              </w:rPr>
            </w:pPr>
            <w:r w:rsidRPr="006D0643">
              <w:rPr>
                <w:rStyle w:val="Bodytext2"/>
                <w:sz w:val="36"/>
                <w:szCs w:val="36"/>
              </w:rPr>
              <w:t>1.161.555</w:t>
            </w:r>
          </w:p>
        </w:tc>
      </w:tr>
      <w:tr w:rsidR="003A6FCC" w:rsidRPr="006D0643" w14:paraId="36C23ECB" w14:textId="77777777" w:rsidTr="006D0643">
        <w:tc>
          <w:tcPr>
            <w:tcW w:w="4220" w:type="dxa"/>
            <w:shd w:val="clear" w:color="auto" w:fill="FFFFFF"/>
            <w:vAlign w:val="center"/>
          </w:tcPr>
          <w:p w14:paraId="78126F60" w14:textId="77777777" w:rsidR="003A6FCC" w:rsidRPr="006D0643" w:rsidRDefault="003A6FCC" w:rsidP="00637E02">
            <w:pPr>
              <w:spacing w:after="0"/>
              <w:ind w:left="380"/>
              <w:rPr>
                <w:b/>
                <w:sz w:val="36"/>
                <w:szCs w:val="36"/>
              </w:rPr>
            </w:pPr>
            <w:r w:rsidRPr="006D0643">
              <w:rPr>
                <w:rStyle w:val="Bodytext2"/>
                <w:sz w:val="36"/>
                <w:szCs w:val="36"/>
              </w:rPr>
              <w:t>έκτο</w:t>
            </w:r>
          </w:p>
        </w:tc>
        <w:tc>
          <w:tcPr>
            <w:tcW w:w="5461" w:type="dxa"/>
            <w:shd w:val="clear" w:color="auto" w:fill="FFFFFF"/>
            <w:vAlign w:val="center"/>
          </w:tcPr>
          <w:p w14:paraId="7647ACEF" w14:textId="77777777" w:rsidR="003A6FCC" w:rsidRPr="006D0643" w:rsidRDefault="003A6FCC" w:rsidP="00637E02">
            <w:pPr>
              <w:spacing w:after="0"/>
              <w:ind w:left="380"/>
              <w:rPr>
                <w:b/>
                <w:sz w:val="36"/>
                <w:szCs w:val="36"/>
              </w:rPr>
            </w:pPr>
            <w:r w:rsidRPr="006D0643">
              <w:rPr>
                <w:rStyle w:val="Bodytext2"/>
                <w:sz w:val="36"/>
                <w:szCs w:val="36"/>
              </w:rPr>
              <w:t>1.460.135</w:t>
            </w:r>
          </w:p>
        </w:tc>
      </w:tr>
      <w:tr w:rsidR="003A6FCC" w:rsidRPr="006D0643" w14:paraId="008E181B" w14:textId="77777777" w:rsidTr="006D0643">
        <w:tc>
          <w:tcPr>
            <w:tcW w:w="4220" w:type="dxa"/>
            <w:shd w:val="clear" w:color="auto" w:fill="FFFFFF"/>
            <w:vAlign w:val="bottom"/>
          </w:tcPr>
          <w:p w14:paraId="54EFAFDC" w14:textId="77777777" w:rsidR="003A6FCC" w:rsidRPr="006D0643" w:rsidRDefault="003A6FCC" w:rsidP="00637E02">
            <w:pPr>
              <w:spacing w:after="0"/>
              <w:ind w:left="380"/>
              <w:rPr>
                <w:b/>
                <w:sz w:val="36"/>
                <w:szCs w:val="36"/>
              </w:rPr>
            </w:pPr>
            <w:r w:rsidRPr="006D0643">
              <w:rPr>
                <w:rStyle w:val="Bodytext2"/>
                <w:sz w:val="36"/>
                <w:szCs w:val="36"/>
              </w:rPr>
              <w:t>έβδομο</w:t>
            </w:r>
          </w:p>
        </w:tc>
        <w:tc>
          <w:tcPr>
            <w:tcW w:w="5461" w:type="dxa"/>
            <w:shd w:val="clear" w:color="auto" w:fill="FFFFFF"/>
            <w:vAlign w:val="bottom"/>
          </w:tcPr>
          <w:p w14:paraId="0A3A7B05" w14:textId="77777777" w:rsidR="003A6FCC" w:rsidRPr="006D0643" w:rsidRDefault="003A6FCC" w:rsidP="00637E02">
            <w:pPr>
              <w:spacing w:after="0"/>
              <w:ind w:left="380"/>
              <w:rPr>
                <w:b/>
                <w:sz w:val="36"/>
                <w:szCs w:val="36"/>
              </w:rPr>
            </w:pPr>
            <w:r w:rsidRPr="006D0643">
              <w:rPr>
                <w:rStyle w:val="Bodytext2"/>
                <w:sz w:val="36"/>
                <w:szCs w:val="36"/>
              </w:rPr>
              <w:t>1.425.100</w:t>
            </w:r>
          </w:p>
        </w:tc>
      </w:tr>
    </w:tbl>
    <w:p w14:paraId="663F7A81" w14:textId="77777777" w:rsidR="003A6FCC" w:rsidRPr="006D0643" w:rsidRDefault="003A6FCC" w:rsidP="00637E02">
      <w:pPr>
        <w:rPr>
          <w:rFonts w:ascii="Arial" w:hAnsi="Arial" w:cs="Arial"/>
          <w:b/>
          <w:sz w:val="36"/>
          <w:szCs w:val="36"/>
        </w:rPr>
      </w:pPr>
    </w:p>
    <w:p w14:paraId="0DDC8670" w14:textId="77777777" w:rsidR="003A6FCC" w:rsidRPr="00305EC8" w:rsidRDefault="003A6FCC" w:rsidP="00637E02">
      <w:pPr>
        <w:spacing w:after="0"/>
        <w:rPr>
          <w:rFonts w:ascii="Arial" w:hAnsi="Arial" w:cs="Arial"/>
          <w:b/>
          <w:sz w:val="36"/>
          <w:szCs w:val="36"/>
        </w:rPr>
      </w:pPr>
      <w:r w:rsidRPr="00305EC8">
        <w:rPr>
          <w:rFonts w:ascii="Arial" w:hAnsi="Arial" w:cs="Arial"/>
          <w:b/>
          <w:sz w:val="36"/>
          <w:szCs w:val="36"/>
        </w:rPr>
        <w:t>Διατυπώνουμε και λύνουμε με βάση τον πίνακα:</w:t>
      </w:r>
    </w:p>
    <w:p w14:paraId="601E2B96" w14:textId="77777777" w:rsidR="003A6FCC" w:rsidRPr="00305EC8" w:rsidRDefault="003A6FCC" w:rsidP="00637E02">
      <w:pPr>
        <w:spacing w:after="0"/>
        <w:rPr>
          <w:rFonts w:ascii="Arial" w:hAnsi="Arial" w:cs="Arial"/>
          <w:b/>
          <w:sz w:val="36"/>
          <w:szCs w:val="36"/>
        </w:rPr>
      </w:pPr>
      <w:r w:rsidRPr="00305EC8">
        <w:rPr>
          <w:rFonts w:ascii="Arial" w:hAnsi="Arial" w:cs="Arial"/>
          <w:b/>
          <w:sz w:val="36"/>
          <w:szCs w:val="36"/>
        </w:rPr>
        <w:t>α. ένα πρόβλημα πρόσθεσης:</w:t>
      </w:r>
    </w:p>
    <w:p w14:paraId="007AFC7A" w14:textId="2899287D" w:rsidR="003A6FCC" w:rsidRPr="00305EC8" w:rsidRDefault="003A6FCC" w:rsidP="00637E02">
      <w:pPr>
        <w:spacing w:before="240" w:after="0"/>
        <w:rPr>
          <w:rFonts w:ascii="Arial" w:hAnsi="Arial" w:cs="Arial"/>
          <w:b/>
          <w:sz w:val="36"/>
          <w:szCs w:val="36"/>
        </w:rPr>
      </w:pPr>
      <w:bookmarkStart w:id="20" w:name="_Hlk521251765"/>
      <w:r w:rsidRPr="00305EC8">
        <w:rPr>
          <w:rFonts w:ascii="Arial" w:hAnsi="Arial" w:cs="Arial"/>
          <w:b/>
          <w:sz w:val="36"/>
          <w:szCs w:val="36"/>
        </w:rPr>
        <w:t>______________________________</w:t>
      </w:r>
      <w:r w:rsidR="00305EC8">
        <w:rPr>
          <w:rFonts w:ascii="Arial" w:hAnsi="Arial" w:cs="Arial"/>
          <w:b/>
          <w:sz w:val="36"/>
          <w:szCs w:val="36"/>
        </w:rPr>
        <w:t>__________________</w:t>
      </w:r>
    </w:p>
    <w:bookmarkEnd w:id="20"/>
    <w:p w14:paraId="72B5A977" w14:textId="77777777" w:rsidR="00305EC8" w:rsidRPr="00305EC8" w:rsidRDefault="00305EC8" w:rsidP="00637E02">
      <w:pPr>
        <w:spacing w:before="240" w:after="0"/>
        <w:rPr>
          <w:rFonts w:ascii="Arial" w:hAnsi="Arial" w:cs="Arial"/>
          <w:b/>
          <w:sz w:val="36"/>
          <w:szCs w:val="36"/>
        </w:rPr>
      </w:pPr>
      <w:r w:rsidRPr="00305EC8">
        <w:rPr>
          <w:rFonts w:ascii="Arial" w:hAnsi="Arial" w:cs="Arial"/>
          <w:b/>
          <w:sz w:val="36"/>
          <w:szCs w:val="36"/>
        </w:rPr>
        <w:t>______________________________</w:t>
      </w:r>
      <w:r>
        <w:rPr>
          <w:rFonts w:ascii="Arial" w:hAnsi="Arial" w:cs="Arial"/>
          <w:b/>
          <w:sz w:val="36"/>
          <w:szCs w:val="36"/>
        </w:rPr>
        <w:t>__________________</w:t>
      </w:r>
    </w:p>
    <w:p w14:paraId="3E33260D" w14:textId="77777777" w:rsidR="00305EC8" w:rsidRPr="00305EC8" w:rsidRDefault="00305EC8" w:rsidP="00637E02">
      <w:pPr>
        <w:spacing w:before="240" w:after="0"/>
        <w:rPr>
          <w:rFonts w:ascii="Arial" w:hAnsi="Arial" w:cs="Arial"/>
          <w:b/>
          <w:sz w:val="36"/>
          <w:szCs w:val="36"/>
        </w:rPr>
      </w:pPr>
      <w:r w:rsidRPr="00305EC8">
        <w:rPr>
          <w:rFonts w:ascii="Arial" w:hAnsi="Arial" w:cs="Arial"/>
          <w:b/>
          <w:sz w:val="36"/>
          <w:szCs w:val="36"/>
        </w:rPr>
        <w:t>______________________________</w:t>
      </w:r>
      <w:r>
        <w:rPr>
          <w:rFonts w:ascii="Arial" w:hAnsi="Arial" w:cs="Arial"/>
          <w:b/>
          <w:sz w:val="36"/>
          <w:szCs w:val="36"/>
        </w:rPr>
        <w:t>__________________</w:t>
      </w:r>
    </w:p>
    <w:p w14:paraId="121E5296" w14:textId="0CC5C60D" w:rsidR="00816A70" w:rsidRPr="00305EC8" w:rsidRDefault="00816A70" w:rsidP="00637E02">
      <w:pPr>
        <w:spacing w:before="240" w:after="0"/>
        <w:rPr>
          <w:rFonts w:ascii="Arial" w:hAnsi="Arial" w:cs="Arial"/>
          <w:b/>
          <w:sz w:val="36"/>
          <w:szCs w:val="36"/>
        </w:rPr>
      </w:pPr>
      <w:r w:rsidRPr="00305EC8">
        <w:rPr>
          <w:rFonts w:ascii="Arial" w:hAnsi="Arial" w:cs="Arial"/>
          <w:b/>
          <w:sz w:val="36"/>
          <w:szCs w:val="36"/>
        </w:rPr>
        <w:t>______________</w:t>
      </w:r>
      <w:r w:rsidR="00506284" w:rsidRPr="00506284">
        <w:rPr>
          <w:rFonts w:ascii="Arial" w:hAnsi="Arial" w:cs="Arial"/>
          <w:b/>
          <w:noProof/>
          <w:sz w:val="36"/>
          <w:szCs w:val="36"/>
        </w:rPr>
        <mc:AlternateContent>
          <mc:Choice Requires="wps">
            <w:drawing>
              <wp:anchor distT="0" distB="0" distL="114300" distR="114300" simplePos="0" relativeHeight="252597248" behindDoc="0" locked="0" layoutInCell="0" allowOverlap="0" wp14:anchorId="1A4B964D" wp14:editId="60D1B694">
                <wp:simplePos x="0" y="0"/>
                <wp:positionH relativeFrom="page">
                  <wp:align>center</wp:align>
                </wp:positionH>
                <wp:positionV relativeFrom="topMargin">
                  <wp:posOffset>9973310</wp:posOffset>
                </wp:positionV>
                <wp:extent cx="1260000" cy="360000"/>
                <wp:effectExtent l="0" t="0" r="0" b="2540"/>
                <wp:wrapNone/>
                <wp:docPr id="351" name="Πλαίσιο κειμένου 3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6BA345FC" w14:textId="33F8C87A" w:rsidR="0069042B" w:rsidRPr="00637E02"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76</w:t>
                            </w:r>
                            <w:r w:rsidRPr="00432B70">
                              <w:rPr>
                                <w:rFonts w:ascii="Arial" w:hAnsi="Arial"/>
                                <w:b/>
                                <w:sz w:val="36"/>
                                <w:szCs w:val="36"/>
                              </w:rPr>
                              <w:t xml:space="preserve"> / </w:t>
                            </w:r>
                            <w:r>
                              <w:rPr>
                                <w:rFonts w:ascii="Arial" w:hAnsi="Arial"/>
                                <w:b/>
                                <w:sz w:val="36"/>
                                <w:szCs w:val="36"/>
                              </w:rPr>
                              <w:t>25</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A4B964D" id="Πλαίσιο κειμένου 351" o:spid="_x0000_s1153" type="#_x0000_t202" style="position:absolute;margin-left:0;margin-top:785.3pt;width:99.2pt;height:28.35pt;z-index:25259724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C638hfsAIAADQ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14:paraId="6BA345FC" w14:textId="33F8C87A" w:rsidR="0069042B" w:rsidRPr="00637E02"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76</w:t>
                      </w:r>
                      <w:r w:rsidRPr="00432B70">
                        <w:rPr>
                          <w:rFonts w:ascii="Arial" w:hAnsi="Arial"/>
                          <w:b/>
                          <w:sz w:val="36"/>
                          <w:szCs w:val="36"/>
                        </w:rPr>
                        <w:t xml:space="preserve"> / </w:t>
                      </w:r>
                      <w:r>
                        <w:rPr>
                          <w:rFonts w:ascii="Arial" w:hAnsi="Arial"/>
                          <w:b/>
                          <w:sz w:val="36"/>
                          <w:szCs w:val="36"/>
                        </w:rPr>
                        <w:t>25</w:t>
                      </w:r>
                    </w:p>
                  </w:txbxContent>
                </v:textbox>
                <w10:wrap anchorx="page" anchory="margin"/>
              </v:shape>
            </w:pict>
          </mc:Fallback>
        </mc:AlternateContent>
      </w:r>
      <w:r w:rsidRPr="00305EC8">
        <w:rPr>
          <w:rFonts w:ascii="Arial" w:hAnsi="Arial" w:cs="Arial"/>
          <w:b/>
          <w:sz w:val="36"/>
          <w:szCs w:val="36"/>
        </w:rPr>
        <w:t>________________</w:t>
      </w:r>
      <w:r>
        <w:rPr>
          <w:rFonts w:ascii="Arial" w:hAnsi="Arial" w:cs="Arial"/>
          <w:b/>
          <w:sz w:val="36"/>
          <w:szCs w:val="36"/>
        </w:rPr>
        <w:t>__________________</w:t>
      </w:r>
    </w:p>
    <w:p w14:paraId="329A9790" w14:textId="77777777" w:rsidR="003A6FCC" w:rsidRPr="00305EC8" w:rsidRDefault="003A6FCC" w:rsidP="00637E02">
      <w:pPr>
        <w:spacing w:before="360"/>
        <w:rPr>
          <w:rFonts w:ascii="Arial-BoldMT" w:hAnsi="Arial-BoldMT"/>
          <w:b/>
          <w:bCs/>
          <w:color w:val="242021"/>
          <w:sz w:val="36"/>
          <w:szCs w:val="36"/>
        </w:rPr>
      </w:pPr>
      <w:r w:rsidRPr="00305EC8">
        <w:rPr>
          <w:rFonts w:ascii="Arial-BoldMT" w:hAnsi="Arial-BoldMT"/>
          <w:b/>
          <w:bCs/>
          <w:color w:val="242021"/>
          <w:sz w:val="36"/>
          <w:szCs w:val="36"/>
        </w:rPr>
        <w:t>Λύση</w:t>
      </w:r>
    </w:p>
    <w:p w14:paraId="17AD863E" w14:textId="71ECE322" w:rsidR="00816A70" w:rsidRPr="00305EC8" w:rsidRDefault="003A6FCC" w:rsidP="00637E02">
      <w:pPr>
        <w:spacing w:before="240" w:after="0"/>
        <w:rPr>
          <w:rFonts w:ascii="Arial" w:hAnsi="Arial" w:cs="Arial"/>
          <w:b/>
          <w:sz w:val="36"/>
          <w:szCs w:val="36"/>
        </w:rPr>
      </w:pPr>
      <w:r w:rsidRPr="00305EC8">
        <w:rPr>
          <w:rFonts w:ascii="Arial-BoldMT" w:hAnsi="Arial-BoldMT"/>
          <w:b/>
          <w:bCs/>
          <w:color w:val="242021"/>
          <w:sz w:val="36"/>
          <w:szCs w:val="36"/>
        </w:rPr>
        <w:t xml:space="preserve">Απάντηση: </w:t>
      </w:r>
      <w:r w:rsidR="00816A70" w:rsidRPr="00305EC8">
        <w:rPr>
          <w:rFonts w:ascii="Arial" w:hAnsi="Arial" w:cs="Arial"/>
          <w:b/>
          <w:sz w:val="36"/>
          <w:szCs w:val="36"/>
        </w:rPr>
        <w:t>____________________</w:t>
      </w:r>
      <w:r w:rsidR="00816A70">
        <w:rPr>
          <w:rFonts w:ascii="Arial" w:hAnsi="Arial" w:cs="Arial"/>
          <w:b/>
          <w:sz w:val="36"/>
          <w:szCs w:val="36"/>
        </w:rPr>
        <w:t>__________________</w:t>
      </w:r>
    </w:p>
    <w:p w14:paraId="0852DA3F" w14:textId="2B4DC4FC" w:rsidR="00816A70" w:rsidRDefault="00816A70" w:rsidP="00637E02">
      <w:pPr>
        <w:spacing w:before="240" w:after="0"/>
        <w:rPr>
          <w:rFonts w:ascii="Arial" w:hAnsi="Arial" w:cs="Arial"/>
          <w:b/>
          <w:sz w:val="36"/>
          <w:szCs w:val="36"/>
        </w:rPr>
      </w:pPr>
      <w:r w:rsidRPr="00305EC8">
        <w:rPr>
          <w:rFonts w:ascii="Arial" w:hAnsi="Arial" w:cs="Arial"/>
          <w:b/>
          <w:sz w:val="36"/>
          <w:szCs w:val="36"/>
        </w:rPr>
        <w:t>______________________________</w:t>
      </w:r>
      <w:r>
        <w:rPr>
          <w:rFonts w:ascii="Arial" w:hAnsi="Arial" w:cs="Arial"/>
          <w:b/>
          <w:sz w:val="36"/>
          <w:szCs w:val="36"/>
        </w:rPr>
        <w:t>__________________</w:t>
      </w:r>
    </w:p>
    <w:p w14:paraId="460FA336" w14:textId="618AC446" w:rsidR="00816A70" w:rsidRPr="00305EC8" w:rsidRDefault="00637E02" w:rsidP="00637E02">
      <w:pPr>
        <w:spacing w:before="240" w:after="0"/>
        <w:rPr>
          <w:rFonts w:ascii="Arial" w:hAnsi="Arial" w:cs="Arial"/>
          <w:b/>
          <w:sz w:val="36"/>
          <w:szCs w:val="36"/>
        </w:rPr>
      </w:pPr>
      <w:r>
        <w:rPr>
          <w:rFonts w:ascii="Tahoma" w:hAnsi="Tahoma" w:cs="Tahoma"/>
          <w:b/>
          <w:noProof/>
          <w:sz w:val="56"/>
          <w:szCs w:val="56"/>
        </w:rPr>
        <mc:AlternateContent>
          <mc:Choice Requires="wps">
            <w:drawing>
              <wp:anchor distT="0" distB="0" distL="114300" distR="114300" simplePos="0" relativeHeight="252429312" behindDoc="1" locked="0" layoutInCell="1" allowOverlap="1" wp14:anchorId="4171C0CF" wp14:editId="44BDDBB2">
                <wp:simplePos x="0" y="0"/>
                <wp:positionH relativeFrom="page">
                  <wp:posOffset>633730</wp:posOffset>
                </wp:positionH>
                <wp:positionV relativeFrom="page">
                  <wp:posOffset>6386031</wp:posOffset>
                </wp:positionV>
                <wp:extent cx="6263640" cy="2462981"/>
                <wp:effectExtent l="0" t="0" r="3810" b="0"/>
                <wp:wrapNone/>
                <wp:docPr id="39" name="Ορθογώνιο 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63640" cy="2462981"/>
                        </a:xfrm>
                        <a:prstGeom prst="rect">
                          <a:avLst/>
                        </a:prstGeom>
                        <a:solidFill>
                          <a:srgbClr val="E9F0FA"/>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6997554" id="Ορθογώνιο 39" o:spid="_x0000_s1026" style="position:absolute;margin-left:49.9pt;margin-top:502.85pt;width:493.2pt;height:193.95pt;z-index:-25088716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" fillcolor="#e9f0fa" stroked="f">
                <w10:wrap anchorx="page" anchory="page"/>
              </v:rect>
            </w:pict>
          </mc:Fallback>
        </mc:AlternateContent>
      </w:r>
    </w:p>
    <w:p w14:paraId="0B89054F" w14:textId="52BF67DF" w:rsidR="003A6FCC" w:rsidRPr="00816A70" w:rsidRDefault="003A6FCC" w:rsidP="00637E02">
      <w:pPr>
        <w:rPr>
          <w:rFonts w:ascii="Arial" w:hAnsi="Arial" w:cs="Arial"/>
          <w:b/>
          <w:sz w:val="36"/>
          <w:szCs w:val="36"/>
        </w:rPr>
      </w:pPr>
      <w:r w:rsidRPr="00816A70">
        <w:rPr>
          <w:rFonts w:ascii="Arial" w:hAnsi="Arial" w:cs="Arial"/>
          <w:b/>
          <w:sz w:val="36"/>
          <w:szCs w:val="36"/>
        </w:rPr>
        <w:t xml:space="preserve">Συμπληρώνουμε τα κενά με τις λέξεις: </w:t>
      </w:r>
      <w:r w:rsidRPr="00816A70">
        <w:rPr>
          <w:rFonts w:ascii="Tahoma" w:hAnsi="Tahoma" w:cs="Tahoma"/>
          <w:b/>
          <w:sz w:val="36"/>
          <w:szCs w:val="36"/>
        </w:rPr>
        <w:t>προσθετέοι και άθροισμα</w:t>
      </w:r>
      <w:r w:rsidRPr="00816A70">
        <w:rPr>
          <w:rFonts w:ascii="Arial" w:hAnsi="Arial" w:cs="Arial"/>
          <w:b/>
          <w:sz w:val="36"/>
          <w:szCs w:val="36"/>
        </w:rPr>
        <w:t xml:space="preserve"> </w:t>
      </w:r>
    </w:p>
    <w:p w14:paraId="7C0647CA" w14:textId="4925D480" w:rsidR="00816A70" w:rsidRPr="00816A70" w:rsidRDefault="003A6FCC" w:rsidP="00637E02">
      <w:pPr>
        <w:rPr>
          <w:rFonts w:ascii="Arial" w:hAnsi="Arial" w:cs="Arial"/>
          <w:b/>
          <w:sz w:val="36"/>
          <w:szCs w:val="36"/>
        </w:rPr>
      </w:pPr>
      <w:r w:rsidRPr="00816A70">
        <w:rPr>
          <w:rFonts w:ascii="Arial" w:hAnsi="Arial" w:cs="Arial"/>
          <w:b/>
          <w:sz w:val="36"/>
          <w:szCs w:val="36"/>
        </w:rPr>
        <w:t>Στο πρόβλημα πρόσθεσης, από</w:t>
      </w:r>
      <w:r w:rsidR="00816A70">
        <w:rPr>
          <w:rFonts w:ascii="Arial" w:hAnsi="Arial" w:cs="Arial"/>
          <w:b/>
          <w:sz w:val="36"/>
          <w:szCs w:val="36"/>
        </w:rPr>
        <w:t xml:space="preserve"> </w:t>
      </w:r>
      <w:r w:rsidR="00816A70" w:rsidRPr="00816A70">
        <w:rPr>
          <w:rFonts w:ascii="Arial" w:hAnsi="Arial" w:cs="Arial"/>
          <w:b/>
          <w:sz w:val="36"/>
          <w:szCs w:val="36"/>
        </w:rPr>
        <w:t>δύο ή περισσότερους φυσικούς αριθμούς, τους οποίους ονομάζουμε ………………</w:t>
      </w:r>
      <w:r w:rsidR="00637E02">
        <w:rPr>
          <w:rFonts w:ascii="Arial" w:hAnsi="Arial" w:cs="Arial"/>
          <w:b/>
          <w:sz w:val="36"/>
          <w:szCs w:val="36"/>
        </w:rPr>
        <w:t>……</w:t>
      </w:r>
      <w:r w:rsidR="00816A70" w:rsidRPr="00816A70">
        <w:rPr>
          <w:rFonts w:ascii="Arial" w:hAnsi="Arial" w:cs="Arial"/>
          <w:b/>
          <w:sz w:val="36"/>
          <w:szCs w:val="36"/>
        </w:rPr>
        <w:t>…… βρίσκουμε έναν τρίτο φυσικό αριθμό, τον οποίο ονομάζουμε ……</w:t>
      </w:r>
      <w:r w:rsidR="00637E02">
        <w:rPr>
          <w:rFonts w:ascii="Arial" w:hAnsi="Arial" w:cs="Arial"/>
          <w:b/>
          <w:sz w:val="36"/>
          <w:szCs w:val="36"/>
        </w:rPr>
        <w:t>………</w:t>
      </w:r>
      <w:r w:rsidR="00816A70" w:rsidRPr="00816A70">
        <w:rPr>
          <w:rFonts w:ascii="Arial" w:hAnsi="Arial" w:cs="Arial"/>
          <w:b/>
          <w:sz w:val="36"/>
          <w:szCs w:val="36"/>
        </w:rPr>
        <w:t>………………</w:t>
      </w:r>
    </w:p>
    <w:p w14:paraId="229D6BF6" w14:textId="73ECCE94" w:rsidR="003A6FCC" w:rsidRPr="00816A70" w:rsidRDefault="003A6FCC" w:rsidP="00637E02">
      <w:pPr>
        <w:rPr>
          <w:rFonts w:ascii="Arial" w:hAnsi="Arial" w:cs="Arial"/>
          <w:b/>
          <w:sz w:val="36"/>
          <w:szCs w:val="36"/>
        </w:rPr>
      </w:pPr>
    </w:p>
    <w:p w14:paraId="0C43820E" w14:textId="77777777" w:rsidR="003A6FCC" w:rsidRDefault="003A6FCC" w:rsidP="00637E02">
      <w:pPr>
        <w:rPr>
          <w:rFonts w:ascii="Arial" w:hAnsi="Arial" w:cs="Arial"/>
          <w:b/>
          <w:sz w:val="56"/>
          <w:szCs w:val="56"/>
        </w:rPr>
      </w:pPr>
      <w:r>
        <w:rPr>
          <w:rFonts w:ascii="Arial" w:hAnsi="Arial" w:cs="Arial"/>
          <w:b/>
          <w:sz w:val="56"/>
          <w:szCs w:val="56"/>
        </w:rPr>
        <w:br w:type="page"/>
      </w:r>
    </w:p>
    <w:p w14:paraId="33574C18" w14:textId="70D17414" w:rsidR="003A6FCC" w:rsidRPr="006E7F79" w:rsidRDefault="003A6FCC" w:rsidP="003A6FCC">
      <w:pPr>
        <w:spacing w:after="0" w:line="240" w:lineRule="auto"/>
        <w:rPr>
          <w:rFonts w:ascii="Arial" w:hAnsi="Arial" w:cs="Arial"/>
          <w:b/>
          <w:sz w:val="36"/>
          <w:szCs w:val="36"/>
        </w:rPr>
      </w:pPr>
      <w:r w:rsidRPr="006E7F79">
        <w:rPr>
          <w:rFonts w:ascii="Arial" w:hAnsi="Arial" w:cs="Arial"/>
          <w:b/>
          <w:sz w:val="36"/>
          <w:szCs w:val="36"/>
        </w:rPr>
        <w:lastRenderedPageBreak/>
        <w:t>β. ένα πρόβλημα αφαίρεσης:</w:t>
      </w:r>
    </w:p>
    <w:p w14:paraId="2B1343CA" w14:textId="77777777" w:rsidR="006E7F79" w:rsidRDefault="006E7F79" w:rsidP="006E7F79">
      <w:pPr>
        <w:spacing w:before="240" w:after="0" w:line="240" w:lineRule="auto"/>
        <w:rPr>
          <w:rFonts w:ascii="Arial" w:hAnsi="Arial" w:cs="Arial"/>
          <w:b/>
          <w:sz w:val="36"/>
          <w:szCs w:val="36"/>
        </w:rPr>
      </w:pPr>
      <w:r>
        <w:rPr>
          <w:rFonts w:ascii="Arial" w:hAnsi="Arial" w:cs="Arial"/>
          <w:b/>
          <w:sz w:val="36"/>
          <w:szCs w:val="36"/>
        </w:rPr>
        <w:t>________________________________________________</w:t>
      </w:r>
    </w:p>
    <w:p w14:paraId="2BDD8A5D" w14:textId="77777777" w:rsidR="006E7F79" w:rsidRDefault="006E7F79" w:rsidP="006E7F79">
      <w:pPr>
        <w:spacing w:before="240" w:after="0" w:line="240" w:lineRule="auto"/>
        <w:rPr>
          <w:rFonts w:ascii="Arial" w:hAnsi="Arial" w:cs="Arial"/>
          <w:b/>
          <w:sz w:val="36"/>
          <w:szCs w:val="36"/>
        </w:rPr>
      </w:pPr>
      <w:r>
        <w:rPr>
          <w:rFonts w:ascii="Arial" w:hAnsi="Arial" w:cs="Arial"/>
          <w:b/>
          <w:sz w:val="36"/>
          <w:szCs w:val="36"/>
        </w:rPr>
        <w:t>________________________________________________</w:t>
      </w:r>
    </w:p>
    <w:p w14:paraId="4BDD735D" w14:textId="77777777" w:rsidR="006E7F79" w:rsidRDefault="006E7F79" w:rsidP="006E7F79">
      <w:pPr>
        <w:spacing w:before="240" w:after="0" w:line="240" w:lineRule="auto"/>
        <w:rPr>
          <w:rFonts w:ascii="Arial" w:hAnsi="Arial" w:cs="Arial"/>
          <w:b/>
          <w:sz w:val="36"/>
          <w:szCs w:val="36"/>
        </w:rPr>
      </w:pPr>
      <w:r>
        <w:rPr>
          <w:rFonts w:ascii="Arial" w:hAnsi="Arial" w:cs="Arial"/>
          <w:b/>
          <w:sz w:val="36"/>
          <w:szCs w:val="36"/>
        </w:rPr>
        <w:t>________________________________________________</w:t>
      </w:r>
    </w:p>
    <w:p w14:paraId="529DD916" w14:textId="77777777" w:rsidR="006E7F79" w:rsidRDefault="006E7F79" w:rsidP="006E7F79">
      <w:pPr>
        <w:spacing w:before="240" w:after="0" w:line="240" w:lineRule="auto"/>
        <w:rPr>
          <w:rFonts w:ascii="Arial" w:hAnsi="Arial" w:cs="Arial"/>
          <w:b/>
          <w:sz w:val="36"/>
          <w:szCs w:val="36"/>
        </w:rPr>
      </w:pPr>
      <w:r>
        <w:rPr>
          <w:rFonts w:ascii="Arial" w:hAnsi="Arial" w:cs="Arial"/>
          <w:b/>
          <w:sz w:val="36"/>
          <w:szCs w:val="36"/>
        </w:rPr>
        <w:t>________________________________________________</w:t>
      </w:r>
    </w:p>
    <w:p w14:paraId="075F48D3" w14:textId="22205FAB" w:rsidR="003A6FCC" w:rsidRPr="006E7F79" w:rsidRDefault="00506284" w:rsidP="003A6FCC">
      <w:pPr>
        <w:rPr>
          <w:rFonts w:ascii="Arial-BoldMT" w:hAnsi="Arial-BoldMT"/>
          <w:b/>
          <w:bCs/>
          <w:color w:val="242021"/>
          <w:sz w:val="36"/>
          <w:szCs w:val="36"/>
        </w:rPr>
      </w:pPr>
      <w:r w:rsidRPr="00506284">
        <w:rPr>
          <w:rFonts w:ascii="Arial" w:hAnsi="Arial" w:cs="Arial"/>
          <w:b/>
          <w:bCs/>
          <w:noProof/>
          <w:color w:val="242021"/>
          <w:sz w:val="36"/>
          <w:szCs w:val="36"/>
        </w:rPr>
        <mc:AlternateContent>
          <mc:Choice Requires="wps">
            <w:drawing>
              <wp:anchor distT="0" distB="0" distL="114300" distR="114300" simplePos="0" relativeHeight="252599296" behindDoc="0" locked="0" layoutInCell="0" allowOverlap="0" wp14:anchorId="4F02ED99" wp14:editId="3E61F58D">
                <wp:simplePos x="0" y="0"/>
                <wp:positionH relativeFrom="page">
                  <wp:align>center</wp:align>
                </wp:positionH>
                <wp:positionV relativeFrom="topMargin">
                  <wp:posOffset>9973310</wp:posOffset>
                </wp:positionV>
                <wp:extent cx="1260000" cy="360000"/>
                <wp:effectExtent l="0" t="0" r="0" b="2540"/>
                <wp:wrapNone/>
                <wp:docPr id="352" name="Πλαίσιο κειμένου 3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685624DA" w14:textId="12C35000" w:rsidR="0069042B" w:rsidRPr="002E1656"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77</w:t>
                            </w:r>
                            <w:r w:rsidRPr="00432B70">
                              <w:rPr>
                                <w:rFonts w:ascii="Arial" w:hAnsi="Arial"/>
                                <w:b/>
                                <w:sz w:val="36"/>
                                <w:szCs w:val="36"/>
                              </w:rPr>
                              <w:t xml:space="preserve"> / </w:t>
                            </w:r>
                            <w:r>
                              <w:rPr>
                                <w:rFonts w:ascii="Arial" w:hAnsi="Arial"/>
                                <w:b/>
                                <w:sz w:val="36"/>
                                <w:szCs w:val="36"/>
                              </w:rPr>
                              <w:t>25</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F02ED99" id="Πλαίσιο κειμένου 352" o:spid="_x0000_s1154" type="#_x0000_t202" style="position:absolute;margin-left:0;margin-top:785.3pt;width:99.2pt;height:28.35pt;z-index:25259929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CjgLyuvAgAANA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14:paraId="685624DA" w14:textId="12C35000" w:rsidR="0069042B" w:rsidRPr="002E1656"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77</w:t>
                      </w:r>
                      <w:r w:rsidRPr="00432B70">
                        <w:rPr>
                          <w:rFonts w:ascii="Arial" w:hAnsi="Arial"/>
                          <w:b/>
                          <w:sz w:val="36"/>
                          <w:szCs w:val="36"/>
                        </w:rPr>
                        <w:t xml:space="preserve"> / </w:t>
                      </w:r>
                      <w:r>
                        <w:rPr>
                          <w:rFonts w:ascii="Arial" w:hAnsi="Arial"/>
                          <w:b/>
                          <w:sz w:val="36"/>
                          <w:szCs w:val="36"/>
                        </w:rPr>
                        <w:t>25</w:t>
                      </w:r>
                    </w:p>
                  </w:txbxContent>
                </v:textbox>
                <w10:wrap anchorx="page" anchory="margin"/>
              </v:shape>
            </w:pict>
          </mc:Fallback>
        </mc:AlternateContent>
      </w:r>
    </w:p>
    <w:p w14:paraId="6D796EA9" w14:textId="6703A6B4" w:rsidR="003A6FCC" w:rsidRPr="006E7F79" w:rsidRDefault="003A6FCC" w:rsidP="003A6FCC">
      <w:pPr>
        <w:rPr>
          <w:rFonts w:ascii="Arial-BoldMT" w:hAnsi="Arial-BoldMT"/>
          <w:b/>
          <w:bCs/>
          <w:color w:val="242021"/>
          <w:sz w:val="36"/>
          <w:szCs w:val="36"/>
        </w:rPr>
      </w:pPr>
      <w:r w:rsidRPr="006E7F79">
        <w:rPr>
          <w:rFonts w:ascii="Arial-BoldMT" w:hAnsi="Arial-BoldMT"/>
          <w:b/>
          <w:bCs/>
          <w:color w:val="242021"/>
          <w:sz w:val="36"/>
          <w:szCs w:val="36"/>
        </w:rPr>
        <w:t>Λύση</w:t>
      </w:r>
    </w:p>
    <w:p w14:paraId="15F75BCC" w14:textId="760AF51F" w:rsidR="006E7F79" w:rsidRDefault="003A6FCC" w:rsidP="006E7F79">
      <w:pPr>
        <w:spacing w:before="240" w:after="0" w:line="240" w:lineRule="auto"/>
        <w:rPr>
          <w:rFonts w:ascii="Arial" w:hAnsi="Arial" w:cs="Arial"/>
          <w:b/>
          <w:sz w:val="36"/>
          <w:szCs w:val="36"/>
        </w:rPr>
      </w:pPr>
      <w:r w:rsidRPr="006E7F79">
        <w:rPr>
          <w:rFonts w:ascii="Arial-BoldMT" w:hAnsi="Arial-BoldMT"/>
          <w:b/>
          <w:bCs/>
          <w:color w:val="242021"/>
          <w:sz w:val="36"/>
          <w:szCs w:val="36"/>
        </w:rPr>
        <w:t xml:space="preserve">Απάντηση: </w:t>
      </w:r>
      <w:r w:rsidR="006E7F79">
        <w:rPr>
          <w:rFonts w:ascii="Arial" w:hAnsi="Arial" w:cs="Arial"/>
          <w:b/>
          <w:sz w:val="36"/>
          <w:szCs w:val="36"/>
        </w:rPr>
        <w:t>______________________________________</w:t>
      </w:r>
    </w:p>
    <w:p w14:paraId="726670BB" w14:textId="77777777" w:rsidR="006E7F79" w:rsidRDefault="006E7F79" w:rsidP="006E7F79">
      <w:pPr>
        <w:spacing w:before="240" w:after="0" w:line="240" w:lineRule="auto"/>
        <w:rPr>
          <w:rFonts w:ascii="Arial" w:hAnsi="Arial" w:cs="Arial"/>
          <w:b/>
          <w:sz w:val="36"/>
          <w:szCs w:val="36"/>
        </w:rPr>
      </w:pPr>
      <w:r>
        <w:rPr>
          <w:rFonts w:ascii="Arial" w:hAnsi="Arial" w:cs="Arial"/>
          <w:b/>
          <w:sz w:val="36"/>
          <w:szCs w:val="36"/>
        </w:rPr>
        <w:t>________________________________________________</w:t>
      </w:r>
    </w:p>
    <w:p w14:paraId="1D905718" w14:textId="07653E67" w:rsidR="003A6FCC" w:rsidRPr="006E7F79" w:rsidRDefault="006E7F79" w:rsidP="003A6FCC">
      <w:pPr>
        <w:rPr>
          <w:rFonts w:ascii="Arial" w:hAnsi="Arial" w:cs="Arial"/>
          <w:b/>
          <w:sz w:val="36"/>
          <w:szCs w:val="36"/>
        </w:rPr>
      </w:pPr>
      <w:r w:rsidRPr="006E7F79">
        <w:rPr>
          <w:rFonts w:ascii="Tahoma" w:hAnsi="Tahoma" w:cs="Tahoma"/>
          <w:b/>
          <w:noProof/>
          <w:sz w:val="36"/>
          <w:szCs w:val="36"/>
        </w:rPr>
        <mc:AlternateContent>
          <mc:Choice Requires="wps">
            <w:drawing>
              <wp:anchor distT="0" distB="0" distL="114300" distR="114300" simplePos="0" relativeHeight="252431360" behindDoc="1" locked="0" layoutInCell="1" allowOverlap="1" wp14:anchorId="1EEC2E1E" wp14:editId="55090477">
                <wp:simplePos x="0" y="0"/>
                <wp:positionH relativeFrom="page">
                  <wp:posOffset>641268</wp:posOffset>
                </wp:positionH>
                <wp:positionV relativeFrom="page">
                  <wp:posOffset>4465122</wp:posOffset>
                </wp:positionV>
                <wp:extent cx="6264275" cy="3526972"/>
                <wp:effectExtent l="0" t="0" r="3175" b="0"/>
                <wp:wrapNone/>
                <wp:docPr id="9281" name="Ορθογώνιο 928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64275" cy="3526972"/>
                        </a:xfrm>
                        <a:prstGeom prst="rect">
                          <a:avLst/>
                        </a:prstGeom>
                        <a:solidFill>
                          <a:srgbClr val="E9F0FA"/>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6825D5C" id="Ορθογώνιο 9281" o:spid="_x0000_s1026" style="position:absolute;margin-left:50.5pt;margin-top:351.6pt;width:493.25pt;height:277.7pt;z-index:-25088512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" fillcolor="#e9f0fa" stroked="f">
                <w10:wrap anchorx="page" anchory="page"/>
              </v:rect>
            </w:pict>
          </mc:Fallback>
        </mc:AlternateContent>
      </w:r>
    </w:p>
    <w:p w14:paraId="4569FD13" w14:textId="2FFC9177" w:rsidR="003A6FCC" w:rsidRPr="006E7F79" w:rsidRDefault="003A6FCC" w:rsidP="003A6FCC">
      <w:pPr>
        <w:rPr>
          <w:rFonts w:ascii="Arial" w:hAnsi="Arial" w:cs="Arial"/>
          <w:b/>
          <w:sz w:val="36"/>
          <w:szCs w:val="36"/>
        </w:rPr>
      </w:pPr>
      <w:r w:rsidRPr="006E7F79">
        <w:rPr>
          <w:rFonts w:ascii="Arial" w:hAnsi="Arial" w:cs="Arial"/>
          <w:b/>
          <w:sz w:val="36"/>
          <w:szCs w:val="36"/>
        </w:rPr>
        <w:t xml:space="preserve">Συμπληρώνουμε τα κενά με τις λέξεις: </w:t>
      </w:r>
      <w:r w:rsidRPr="006E7F79">
        <w:rPr>
          <w:rFonts w:ascii="Tahoma" w:hAnsi="Tahoma" w:cs="Tahoma"/>
          <w:b/>
          <w:sz w:val="36"/>
          <w:szCs w:val="36"/>
        </w:rPr>
        <w:t>μειωτέος, αφαιρετέος και διαφορά</w:t>
      </w:r>
    </w:p>
    <w:p w14:paraId="4649C535" w14:textId="0EC2FFE8" w:rsidR="003A6FCC" w:rsidRPr="006E7F79" w:rsidRDefault="003A6FCC" w:rsidP="003A6FCC">
      <w:pPr>
        <w:rPr>
          <w:rFonts w:ascii="Arial" w:hAnsi="Arial" w:cs="Arial"/>
          <w:b/>
          <w:sz w:val="36"/>
          <w:szCs w:val="36"/>
        </w:rPr>
      </w:pPr>
      <w:r w:rsidRPr="006E7F79">
        <w:rPr>
          <w:rFonts w:ascii="Arial" w:hAnsi="Arial" w:cs="Arial"/>
          <w:b/>
          <w:sz w:val="36"/>
          <w:szCs w:val="36"/>
        </w:rPr>
        <w:t>Στο πρόβλημα αφαίρεσης, από δύο φυσικούς αριθμούς, τον …………………………………και τον</w:t>
      </w:r>
    </w:p>
    <w:p w14:paraId="2684D444" w14:textId="6A2FB900" w:rsidR="003A6FCC" w:rsidRPr="006E7F79" w:rsidRDefault="003A6FCC" w:rsidP="003A6FCC">
      <w:pPr>
        <w:rPr>
          <w:rFonts w:ascii="Arial" w:hAnsi="Arial" w:cs="Arial"/>
          <w:b/>
          <w:sz w:val="36"/>
          <w:szCs w:val="36"/>
        </w:rPr>
      </w:pPr>
      <w:r w:rsidRPr="006E7F79">
        <w:rPr>
          <w:rFonts w:ascii="Arial" w:hAnsi="Arial" w:cs="Arial"/>
          <w:b/>
          <w:sz w:val="36"/>
          <w:szCs w:val="36"/>
        </w:rPr>
        <w:t>…………………………., βρίσκουμε έναν αριθμό, τον οποίο ονομάζουμε ………………………… Αν προσθέσουμε τη …………………………… στον ……………………….</w:t>
      </w:r>
      <w:r w:rsidR="00637E02">
        <w:rPr>
          <w:rFonts w:ascii="Arial" w:hAnsi="Arial" w:cs="Arial"/>
          <w:b/>
          <w:sz w:val="36"/>
          <w:szCs w:val="36"/>
        </w:rPr>
        <w:t xml:space="preserve"> </w:t>
      </w:r>
      <w:r w:rsidRPr="006E7F79">
        <w:rPr>
          <w:rFonts w:ascii="Arial" w:hAnsi="Arial" w:cs="Arial"/>
          <w:b/>
          <w:sz w:val="36"/>
          <w:szCs w:val="36"/>
        </w:rPr>
        <w:t>παίρνουμε ως άθροισμα τον ……………….………………………</w:t>
      </w:r>
    </w:p>
    <w:p w14:paraId="50D006F9" w14:textId="77777777" w:rsidR="003A6FCC" w:rsidRPr="006E7F79" w:rsidRDefault="003A6FCC" w:rsidP="003A6FCC">
      <w:pPr>
        <w:rPr>
          <w:rFonts w:ascii="Arial" w:hAnsi="Arial" w:cs="Arial"/>
          <w:b/>
          <w:sz w:val="36"/>
          <w:szCs w:val="36"/>
        </w:rPr>
      </w:pPr>
    </w:p>
    <w:p w14:paraId="57A8693B" w14:textId="77777777" w:rsidR="003A6FCC" w:rsidRDefault="003A6FCC" w:rsidP="003A6FCC">
      <w:pPr>
        <w:rPr>
          <w:rFonts w:ascii="Arial" w:hAnsi="Arial" w:cs="Arial"/>
          <w:b/>
          <w:sz w:val="56"/>
          <w:szCs w:val="56"/>
        </w:rPr>
      </w:pPr>
      <w:r>
        <w:rPr>
          <w:rFonts w:ascii="Arial" w:hAnsi="Arial" w:cs="Arial"/>
          <w:b/>
          <w:sz w:val="56"/>
          <w:szCs w:val="56"/>
        </w:rPr>
        <w:br w:type="page"/>
      </w:r>
    </w:p>
    <w:tbl>
      <w:tblPr>
        <w:tblStyle w:val="a4"/>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3A6FCC" w:rsidRPr="00A63AD1" w14:paraId="290F77D6" w14:textId="77777777" w:rsidTr="00305EC8">
        <w:tc>
          <w:tcPr>
            <w:tcW w:w="9639" w:type="dxa"/>
            <w:shd w:val="clear" w:color="auto" w:fill="006600"/>
          </w:tcPr>
          <w:p w14:paraId="72D9D00D" w14:textId="77777777" w:rsidR="003A6FCC" w:rsidRPr="002E1656" w:rsidRDefault="003A6FCC" w:rsidP="00305EC8">
            <w:pPr>
              <w:spacing w:after="200"/>
              <w:rPr>
                <w:rFonts w:ascii="Tahoma" w:eastAsia="Calibri" w:hAnsi="Tahoma" w:cs="Tahoma"/>
                <w:b/>
                <w:sz w:val="36"/>
                <w:szCs w:val="36"/>
              </w:rPr>
            </w:pPr>
            <w:bookmarkStart w:id="21" w:name="_Hlk519197619"/>
            <w:r w:rsidRPr="002E1656">
              <w:rPr>
                <w:rFonts w:ascii="Tahoma" w:eastAsia="Calibri" w:hAnsi="Tahoma" w:cs="Tahoma"/>
                <w:b/>
                <w:color w:val="FFFFFF" w:themeColor="background1"/>
                <w:sz w:val="36"/>
                <w:szCs w:val="36"/>
              </w:rPr>
              <w:lastRenderedPageBreak/>
              <w:t>Βασικές μαθηματικές έννοιες και διεργασίες</w:t>
            </w:r>
          </w:p>
        </w:tc>
      </w:tr>
      <w:tr w:rsidR="003A6FCC" w:rsidRPr="00A63AD1" w14:paraId="4D42FE1C" w14:textId="77777777" w:rsidTr="00305EC8">
        <w:trPr>
          <w:trHeight w:val="294"/>
        </w:trPr>
        <w:tc>
          <w:tcPr>
            <w:tcW w:w="9639" w:type="dxa"/>
            <w:shd w:val="clear" w:color="auto" w:fill="D9FFD9"/>
          </w:tcPr>
          <w:p w14:paraId="517522FC" w14:textId="77777777" w:rsidR="003A6FCC" w:rsidRPr="00A63AD1" w:rsidRDefault="003A6FCC" w:rsidP="003A6FCC">
            <w:pPr>
              <w:pStyle w:val="a3"/>
              <w:numPr>
                <w:ilvl w:val="0"/>
                <w:numId w:val="61"/>
              </w:numPr>
              <w:spacing w:after="120"/>
              <w:rPr>
                <w:rFonts w:ascii="Arial" w:eastAsia="Calibri" w:hAnsi="Arial" w:cs="Arial"/>
                <w:b/>
                <w:sz w:val="36"/>
                <w:szCs w:val="36"/>
              </w:rPr>
            </w:pPr>
            <w:r w:rsidRPr="00A63AD1">
              <w:rPr>
                <w:rFonts w:ascii="Tahoma" w:eastAsia="Calibri" w:hAnsi="Tahoma" w:cs="Tahoma"/>
                <w:b/>
                <w:sz w:val="36"/>
                <w:szCs w:val="36"/>
              </w:rPr>
              <w:t>Πρόσθεση</w:t>
            </w:r>
            <w:r w:rsidRPr="00A63AD1">
              <w:rPr>
                <w:rFonts w:ascii="Arial" w:eastAsia="Calibri" w:hAnsi="Arial" w:cs="Arial"/>
                <w:b/>
                <w:sz w:val="36"/>
                <w:szCs w:val="36"/>
              </w:rPr>
              <w:t xml:space="preserve"> είναι η πράξη με την οποία από δύο φυσικούς αριθμούς βρίσκουμε έναν τρίτο φυσικό αριθμό, ο οποίος λέγεται </w:t>
            </w:r>
            <w:r w:rsidRPr="00A63AD1">
              <w:rPr>
                <w:rFonts w:ascii="Tahoma" w:eastAsia="Calibri" w:hAnsi="Tahoma" w:cs="Tahoma"/>
                <w:b/>
                <w:sz w:val="36"/>
                <w:szCs w:val="36"/>
              </w:rPr>
              <w:t>άθροισμα</w:t>
            </w:r>
            <w:r w:rsidRPr="00A63AD1">
              <w:rPr>
                <w:rFonts w:ascii="Arial" w:eastAsia="Calibri" w:hAnsi="Arial" w:cs="Arial"/>
                <w:b/>
                <w:sz w:val="36"/>
                <w:szCs w:val="36"/>
              </w:rPr>
              <w:t>.</w:t>
            </w:r>
          </w:p>
          <w:p w14:paraId="15CBFA03" w14:textId="77777777" w:rsidR="003A6FCC" w:rsidRPr="00A63AD1" w:rsidRDefault="003A6FCC" w:rsidP="003A6FCC">
            <w:pPr>
              <w:pStyle w:val="a3"/>
              <w:numPr>
                <w:ilvl w:val="0"/>
                <w:numId w:val="61"/>
              </w:numPr>
              <w:spacing w:after="120"/>
              <w:rPr>
                <w:rFonts w:ascii="Arial" w:eastAsia="Calibri" w:hAnsi="Arial" w:cs="Arial"/>
                <w:b/>
                <w:sz w:val="36"/>
                <w:szCs w:val="36"/>
              </w:rPr>
            </w:pPr>
            <w:r w:rsidRPr="00A63AD1">
              <w:rPr>
                <w:rFonts w:ascii="Arial" w:eastAsia="Calibri" w:hAnsi="Arial" w:cs="Arial"/>
                <w:b/>
                <w:sz w:val="36"/>
                <w:szCs w:val="36"/>
              </w:rPr>
              <w:t xml:space="preserve">Οι αριθμοί οι οποίοι προστίθενται λέγονται </w:t>
            </w:r>
            <w:r w:rsidRPr="00A63AD1">
              <w:rPr>
                <w:rFonts w:ascii="Tahoma" w:eastAsia="Calibri" w:hAnsi="Tahoma" w:cs="Tahoma"/>
                <w:b/>
                <w:sz w:val="36"/>
                <w:szCs w:val="36"/>
              </w:rPr>
              <w:t>προσθετέοι</w:t>
            </w:r>
            <w:r w:rsidRPr="00A63AD1">
              <w:rPr>
                <w:rFonts w:ascii="Arial" w:eastAsia="Calibri" w:hAnsi="Arial" w:cs="Arial"/>
                <w:b/>
                <w:sz w:val="36"/>
                <w:szCs w:val="36"/>
              </w:rPr>
              <w:t>.</w:t>
            </w:r>
          </w:p>
        </w:tc>
      </w:tr>
      <w:bookmarkEnd w:id="21"/>
    </w:tbl>
    <w:p w14:paraId="1E1B5AC8" w14:textId="39006F44" w:rsidR="003A6FCC" w:rsidRPr="00A63AD1" w:rsidRDefault="003A6FCC" w:rsidP="003A6FCC">
      <w:pPr>
        <w:spacing w:after="0"/>
        <w:rPr>
          <w:rFonts w:ascii="Arial" w:eastAsia="Calibri" w:hAnsi="Arial" w:cs="Arial"/>
          <w:b/>
          <w:sz w:val="36"/>
          <w:szCs w:val="36"/>
        </w:rPr>
      </w:pPr>
    </w:p>
    <w:tbl>
      <w:tblPr>
        <w:tblStyle w:val="4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2A7D69" w:rsidRPr="00702803" w14:paraId="1D4AC5CC" w14:textId="77777777" w:rsidTr="00E52CF0">
        <w:trPr>
          <w:jc w:val="center"/>
        </w:trPr>
        <w:tc>
          <w:tcPr>
            <w:tcW w:w="9639" w:type="dxa"/>
            <w:shd w:val="clear" w:color="auto" w:fill="FF0000"/>
          </w:tcPr>
          <w:bookmarkStart w:id="22" w:name="_Hlk519464218"/>
          <w:p w14:paraId="28389221" w14:textId="2ECE9316" w:rsidR="002A7D69" w:rsidRPr="00702803" w:rsidRDefault="00A63D12" w:rsidP="00E52CF0">
            <w:pPr>
              <w:jc w:val="center"/>
              <w:rPr>
                <w:rFonts w:ascii="Tahoma" w:eastAsia="Calibri" w:hAnsi="Tahoma" w:cs="Tahoma"/>
                <w:b/>
                <w:color w:val="FFFFFF" w:themeColor="background1"/>
                <w:sz w:val="36"/>
                <w:szCs w:val="36"/>
              </w:rPr>
            </w:pPr>
            <w:r w:rsidRPr="002A7D69">
              <w:rPr>
                <w:rFonts w:ascii="Calibri" w:eastAsia="Times New Roman" w:hAnsi="Calibri" w:cs="Calibri"/>
                <w:noProof/>
                <w:sz w:val="36"/>
                <w:szCs w:val="36"/>
                <w:lang w:val="en-US"/>
              </w:rPr>
              <mc:AlternateContent>
                <mc:Choice Requires="wps">
                  <w:drawing>
                    <wp:anchor distT="0" distB="0" distL="114300" distR="114300" simplePos="0" relativeHeight="252437504" behindDoc="0" locked="0" layoutInCell="1" allowOverlap="1" wp14:anchorId="57F1FD62" wp14:editId="75F32160">
                      <wp:simplePos x="0" y="0"/>
                      <wp:positionH relativeFrom="column">
                        <wp:posOffset>908685</wp:posOffset>
                      </wp:positionH>
                      <wp:positionV relativeFrom="paragraph">
                        <wp:posOffset>229870</wp:posOffset>
                      </wp:positionV>
                      <wp:extent cx="291465" cy="1310005"/>
                      <wp:effectExtent l="24130" t="13970" r="18415" b="0"/>
                      <wp:wrapNone/>
                      <wp:docPr id="9283" name="Δεξί άγκιστρο 928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291465" cy="1310005"/>
                              </a:xfrm>
                              <a:prstGeom prst="rightBrace">
                                <a:avLst>
                                  <a:gd name="adj1" fmla="val 16742"/>
                                  <a:gd name="adj2" fmla="val 48164"/>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shapetype w14:anchorId="5298F680"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Δεξί άγκιστρο 9283" o:spid="_x0000_s1026" type="#_x0000_t88" style="position:absolute;margin-left:71.55pt;margin-top:18.1pt;width:22.95pt;height:103.15pt;rotation:-90;z-index:25243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" adj="805,10403" strokeweight="2.25pt"/>
                  </w:pict>
                </mc:Fallback>
              </mc:AlternateContent>
            </w:r>
            <w:r w:rsidR="002A7D69" w:rsidRPr="00702803">
              <w:rPr>
                <w:rFonts w:ascii="Tahoma" w:eastAsia="Calibri" w:hAnsi="Tahoma" w:cs="Tahoma"/>
                <w:b/>
                <w:color w:val="FFFFFF" w:themeColor="background1"/>
                <w:sz w:val="36"/>
                <w:szCs w:val="36"/>
              </w:rPr>
              <w:t>Παραδείγματα</w:t>
            </w:r>
          </w:p>
        </w:tc>
      </w:tr>
      <w:tr w:rsidR="002A7D69" w:rsidRPr="00702803" w14:paraId="13C36FBA" w14:textId="77777777" w:rsidTr="00E52CF0">
        <w:trPr>
          <w:jc w:val="center"/>
        </w:trPr>
        <w:tc>
          <w:tcPr>
            <w:tcW w:w="9639" w:type="dxa"/>
            <w:tcBorders>
              <w:bottom w:val="single" w:sz="48" w:space="0" w:color="FF0000"/>
            </w:tcBorders>
            <w:shd w:val="clear" w:color="auto" w:fill="FFEBEB"/>
          </w:tcPr>
          <w:p w14:paraId="5BC081B0" w14:textId="1F417FBF" w:rsidR="0066158A" w:rsidRDefault="0066158A" w:rsidP="00E52CF0">
            <w:pPr>
              <w:rPr>
                <w:rFonts w:ascii="Arial" w:eastAsia="Calibri" w:hAnsi="Arial" w:cs="Arial"/>
                <w:b/>
                <w:sz w:val="36"/>
                <w:szCs w:val="36"/>
              </w:rPr>
            </w:pPr>
            <w:r w:rsidRPr="002A7D69">
              <w:rPr>
                <w:rFonts w:ascii="Calibri" w:eastAsia="Times New Roman" w:hAnsi="Calibri" w:cs="Calibri"/>
                <w:noProof/>
                <w:sz w:val="36"/>
                <w:szCs w:val="36"/>
                <w:lang w:val="en-US"/>
              </w:rPr>
              <mc:AlternateContent>
                <mc:Choice Requires="wps">
                  <w:drawing>
                    <wp:anchor distT="0" distB="0" distL="114300" distR="114300" simplePos="0" relativeHeight="252432384" behindDoc="0" locked="0" layoutInCell="1" allowOverlap="1" wp14:anchorId="759C9780" wp14:editId="385D675F">
                      <wp:simplePos x="0" y="0"/>
                      <wp:positionH relativeFrom="column">
                        <wp:posOffset>262890</wp:posOffset>
                      </wp:positionH>
                      <wp:positionV relativeFrom="paragraph">
                        <wp:posOffset>60325</wp:posOffset>
                      </wp:positionV>
                      <wp:extent cx="1536700" cy="406400"/>
                      <wp:effectExtent l="0" t="0" r="0" b="0"/>
                      <wp:wrapNone/>
                      <wp:docPr id="9282" name="Πλαίσιο κειμένου 92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6700" cy="406400"/>
                              </a:xfrm>
                              <a:prstGeom prst="rect">
                                <a:avLst/>
                              </a:prstGeom>
                              <a:noFill/>
                              <a:ln w="9525">
                                <a:noFill/>
                                <a:miter lim="800000"/>
                                <a:headEnd/>
                                <a:tailEnd/>
                              </a:ln>
                            </wps:spPr>
                            <wps:txbx>
                              <w:txbxContent>
                                <w:p w14:paraId="462F7D9B" w14:textId="77777777" w:rsidR="0069042B" w:rsidRPr="002A7D69" w:rsidRDefault="0069042B" w:rsidP="003A6FCC">
                                  <w:pPr>
                                    <w:jc w:val="center"/>
                                    <w:rPr>
                                      <w:rFonts w:ascii="Tahoma" w:hAnsi="Tahoma" w:cs="Tahoma"/>
                                      <w:b/>
                                      <w:sz w:val="36"/>
                                      <w:szCs w:val="36"/>
                                      <w:lang w:val="en-US"/>
                                    </w:rPr>
                                  </w:pPr>
                                  <w:r w:rsidRPr="002A7D69">
                                    <w:rPr>
                                      <w:rFonts w:ascii="Tahoma" w:hAnsi="Tahoma" w:cs="Tahoma"/>
                                      <w:b/>
                                      <w:sz w:val="36"/>
                                      <w:szCs w:val="36"/>
                                    </w:rPr>
                                    <w:t>προσθετέοι</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59C9780" id="Πλαίσιο κειμένου 9282" o:spid="_x0000_s1155" type="#_x0000_t202" style="position:absolute;margin-left:20.7pt;margin-top:4.75pt;width:121pt;height:32pt;z-index:25243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" filled="f" stroked="f">
                      <v:textbox>
                        <w:txbxContent>
                          <w:p w14:paraId="462F7D9B" w14:textId="77777777" w:rsidR="0069042B" w:rsidRPr="002A7D69" w:rsidRDefault="0069042B" w:rsidP="003A6FCC">
                            <w:pPr>
                              <w:jc w:val="center"/>
                              <w:rPr>
                                <w:rFonts w:ascii="Tahoma" w:hAnsi="Tahoma" w:cs="Tahoma"/>
                                <w:b/>
                                <w:sz w:val="36"/>
                                <w:szCs w:val="36"/>
                                <w:lang w:val="en-US"/>
                              </w:rPr>
                            </w:pPr>
                            <w:r w:rsidRPr="002A7D69">
                              <w:rPr>
                                <w:rFonts w:ascii="Tahoma" w:hAnsi="Tahoma" w:cs="Tahoma"/>
                                <w:b/>
                                <w:sz w:val="36"/>
                                <w:szCs w:val="36"/>
                              </w:rPr>
                              <w:t>προσθετέοι</w:t>
                            </w:r>
                          </w:p>
                        </w:txbxContent>
                      </v:textbox>
                    </v:shape>
                  </w:pict>
                </mc:Fallback>
              </mc:AlternateContent>
            </w:r>
          </w:p>
          <w:p w14:paraId="08FAA75B" w14:textId="21EC4B48" w:rsidR="0066158A" w:rsidRDefault="0066158A" w:rsidP="00E52CF0">
            <w:pPr>
              <w:rPr>
                <w:rFonts w:ascii="Arial" w:eastAsia="Calibri" w:hAnsi="Arial" w:cs="Arial"/>
                <w:b/>
                <w:sz w:val="36"/>
                <w:szCs w:val="36"/>
              </w:rPr>
            </w:pPr>
          </w:p>
          <w:p w14:paraId="0F2A1AF9" w14:textId="593B93BC" w:rsidR="0066158A" w:rsidRDefault="0066158A" w:rsidP="00E52CF0">
            <w:pPr>
              <w:rPr>
                <w:rFonts w:ascii="Arial" w:eastAsia="Calibri" w:hAnsi="Arial" w:cs="Arial"/>
                <w:b/>
                <w:sz w:val="36"/>
                <w:szCs w:val="36"/>
              </w:rPr>
            </w:pPr>
          </w:p>
          <w:p w14:paraId="740092C3" w14:textId="079145EA" w:rsidR="0066158A" w:rsidRDefault="0066158A" w:rsidP="0066158A">
            <w:pPr>
              <w:ind w:left="340"/>
              <w:rPr>
                <w:rFonts w:ascii="Arial" w:eastAsia="Calibri" w:hAnsi="Arial" w:cs="Arial"/>
                <w:b/>
                <w:sz w:val="36"/>
                <w:szCs w:val="36"/>
              </w:rPr>
            </w:pPr>
            <w:r w:rsidRPr="002A7D69">
              <w:rPr>
                <w:rFonts w:ascii="Calibri" w:eastAsia="Times New Roman" w:hAnsi="Calibri" w:cs="Calibri"/>
                <w:noProof/>
                <w:sz w:val="36"/>
                <w:szCs w:val="36"/>
                <w:lang w:val="en-US"/>
              </w:rPr>
              <mc:AlternateContent>
                <mc:Choice Requires="wps">
                  <w:drawing>
                    <wp:anchor distT="0" distB="0" distL="114300" distR="114300" simplePos="0" relativeHeight="252435456" behindDoc="0" locked="0" layoutInCell="1" allowOverlap="1" wp14:anchorId="028AC73C" wp14:editId="3C921EBD">
                      <wp:simplePos x="0" y="0"/>
                      <wp:positionH relativeFrom="column">
                        <wp:posOffset>1941830</wp:posOffset>
                      </wp:positionH>
                      <wp:positionV relativeFrom="paragraph">
                        <wp:posOffset>223520</wp:posOffset>
                      </wp:positionV>
                      <wp:extent cx="1289050" cy="368300"/>
                      <wp:effectExtent l="0" t="0" r="0" b="0"/>
                      <wp:wrapNone/>
                      <wp:docPr id="9284" name="Πλαίσιο κειμένου 92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9050" cy="368300"/>
                              </a:xfrm>
                              <a:prstGeom prst="rect">
                                <a:avLst/>
                              </a:prstGeom>
                              <a:noFill/>
                              <a:ln w="9525">
                                <a:noFill/>
                                <a:miter lim="800000"/>
                                <a:headEnd/>
                                <a:tailEnd/>
                              </a:ln>
                            </wps:spPr>
                            <wps:txbx>
                              <w:txbxContent>
                                <w:p w14:paraId="3EBAF7DC" w14:textId="77777777" w:rsidR="0069042B" w:rsidRPr="002A7D69" w:rsidRDefault="0069042B" w:rsidP="003A6FCC">
                                  <w:pPr>
                                    <w:jc w:val="center"/>
                                    <w:rPr>
                                      <w:rFonts w:ascii="Tahoma" w:hAnsi="Tahoma" w:cs="Tahoma"/>
                                      <w:b/>
                                      <w:sz w:val="36"/>
                                      <w:szCs w:val="36"/>
                                      <w:lang w:val="en-US"/>
                                    </w:rPr>
                                  </w:pPr>
                                  <w:r w:rsidRPr="002A7D69">
                                    <w:rPr>
                                      <w:rFonts w:ascii="Tahoma" w:hAnsi="Tahoma" w:cs="Tahoma"/>
                                      <w:b/>
                                      <w:sz w:val="36"/>
                                      <w:szCs w:val="36"/>
                                    </w:rPr>
                                    <w:t>άθροισμα</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28AC73C" id="Πλαίσιο κειμένου 9284" o:spid="_x0000_s1156" type="#_x0000_t202" style="position:absolute;left:0;text-align:left;margin-left:152.9pt;margin-top:17.6pt;width:101.5pt;height:29pt;z-index:25243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" filled="f" stroked="f">
                      <v:textbox>
                        <w:txbxContent>
                          <w:p w14:paraId="3EBAF7DC" w14:textId="77777777" w:rsidR="0069042B" w:rsidRPr="002A7D69" w:rsidRDefault="0069042B" w:rsidP="003A6FCC">
                            <w:pPr>
                              <w:jc w:val="center"/>
                              <w:rPr>
                                <w:rFonts w:ascii="Tahoma" w:hAnsi="Tahoma" w:cs="Tahoma"/>
                                <w:b/>
                                <w:sz w:val="36"/>
                                <w:szCs w:val="36"/>
                                <w:lang w:val="en-US"/>
                              </w:rPr>
                            </w:pPr>
                            <w:r w:rsidRPr="002A7D69">
                              <w:rPr>
                                <w:rFonts w:ascii="Tahoma" w:hAnsi="Tahoma" w:cs="Tahoma"/>
                                <w:b/>
                                <w:sz w:val="36"/>
                                <w:szCs w:val="36"/>
                              </w:rPr>
                              <w:t>άθροισμα</w:t>
                            </w:r>
                          </w:p>
                        </w:txbxContent>
                      </v:textbox>
                    </v:shape>
                  </w:pict>
                </mc:Fallback>
              </mc:AlternateContent>
            </w:r>
            <w:r w:rsidRPr="002A7D69">
              <w:rPr>
                <w:rFonts w:ascii="Arial" w:hAnsi="Arial" w:cs="Arial"/>
                <w:b/>
                <w:sz w:val="36"/>
                <w:szCs w:val="36"/>
              </w:rPr>
              <w:t>120.900+25.086 = 145.986</w:t>
            </w:r>
          </w:p>
          <w:p w14:paraId="280CFD4D" w14:textId="2ED187CD" w:rsidR="0066158A" w:rsidRDefault="0066158A" w:rsidP="00E52CF0">
            <w:pPr>
              <w:rPr>
                <w:rFonts w:ascii="Arial" w:eastAsia="Calibri" w:hAnsi="Arial" w:cs="Arial"/>
                <w:b/>
                <w:sz w:val="36"/>
                <w:szCs w:val="36"/>
              </w:rPr>
            </w:pPr>
          </w:p>
          <w:p w14:paraId="2AC93E32" w14:textId="0BF8674B" w:rsidR="0066158A" w:rsidRDefault="0066158A" w:rsidP="00E52CF0">
            <w:pPr>
              <w:rPr>
                <w:rFonts w:ascii="Arial" w:eastAsia="Calibri" w:hAnsi="Arial" w:cs="Arial"/>
                <w:b/>
                <w:sz w:val="36"/>
                <w:szCs w:val="36"/>
              </w:rPr>
            </w:pPr>
            <w:r w:rsidRPr="002A7D69">
              <w:rPr>
                <w:rFonts w:ascii="Calibri" w:eastAsia="Times New Roman" w:hAnsi="Calibri" w:cs="Calibri"/>
                <w:noProof/>
                <w:sz w:val="36"/>
                <w:szCs w:val="36"/>
                <w:lang w:val="en-US"/>
              </w:rPr>
              <mc:AlternateContent>
                <mc:Choice Requires="wps">
                  <w:drawing>
                    <wp:anchor distT="0" distB="0" distL="114300" distR="114300" simplePos="0" relativeHeight="252445696" behindDoc="0" locked="0" layoutInCell="1" allowOverlap="1" wp14:anchorId="0EC3D00F" wp14:editId="53BC41BD">
                      <wp:simplePos x="0" y="0"/>
                      <wp:positionH relativeFrom="column">
                        <wp:posOffset>3380740</wp:posOffset>
                      </wp:positionH>
                      <wp:positionV relativeFrom="paragraph">
                        <wp:posOffset>688975</wp:posOffset>
                      </wp:positionV>
                      <wp:extent cx="1536700" cy="406400"/>
                      <wp:effectExtent l="0" t="0" r="0" b="0"/>
                      <wp:wrapNone/>
                      <wp:docPr id="9403" name="Πλαίσιο κειμένου 94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6700" cy="406400"/>
                              </a:xfrm>
                              <a:prstGeom prst="rect">
                                <a:avLst/>
                              </a:prstGeom>
                              <a:noFill/>
                              <a:ln w="9525">
                                <a:noFill/>
                                <a:miter lim="800000"/>
                                <a:headEnd/>
                                <a:tailEnd/>
                              </a:ln>
                            </wps:spPr>
                            <wps:txbx>
                              <w:txbxContent>
                                <w:p w14:paraId="2064F6BD" w14:textId="77777777" w:rsidR="0069042B" w:rsidRPr="002A7D69" w:rsidRDefault="0069042B" w:rsidP="003A6FCC">
                                  <w:pPr>
                                    <w:jc w:val="center"/>
                                    <w:rPr>
                                      <w:rFonts w:ascii="Tahoma" w:hAnsi="Tahoma" w:cs="Tahoma"/>
                                      <w:b/>
                                      <w:sz w:val="36"/>
                                      <w:szCs w:val="36"/>
                                      <w:lang w:val="en-US"/>
                                    </w:rPr>
                                  </w:pPr>
                                  <w:r w:rsidRPr="002A7D69">
                                    <w:rPr>
                                      <w:rFonts w:ascii="Tahoma" w:hAnsi="Tahoma" w:cs="Tahoma"/>
                                      <w:b/>
                                      <w:sz w:val="36"/>
                                      <w:szCs w:val="36"/>
                                    </w:rPr>
                                    <w:t>προσθετέοι</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EC3D00F" id="Πλαίσιο κειμένου 9403" o:spid="_x0000_s1157" type="#_x0000_t202" style="position:absolute;margin-left:266.2pt;margin-top:54.25pt;width:121pt;height:32pt;z-index:25244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" filled="f" stroked="f">
                      <v:textbox>
                        <w:txbxContent>
                          <w:p w14:paraId="2064F6BD" w14:textId="77777777" w:rsidR="0069042B" w:rsidRPr="002A7D69" w:rsidRDefault="0069042B" w:rsidP="003A6FCC">
                            <w:pPr>
                              <w:jc w:val="center"/>
                              <w:rPr>
                                <w:rFonts w:ascii="Tahoma" w:hAnsi="Tahoma" w:cs="Tahoma"/>
                                <w:b/>
                                <w:sz w:val="36"/>
                                <w:szCs w:val="36"/>
                                <w:lang w:val="en-US"/>
                              </w:rPr>
                            </w:pPr>
                            <w:r w:rsidRPr="002A7D69">
                              <w:rPr>
                                <w:rFonts w:ascii="Tahoma" w:hAnsi="Tahoma" w:cs="Tahoma"/>
                                <w:b/>
                                <w:sz w:val="36"/>
                                <w:szCs w:val="36"/>
                              </w:rPr>
                              <w:t>προσθετέοι</w:t>
                            </w:r>
                          </w:p>
                        </w:txbxContent>
                      </v:textbox>
                    </v:shape>
                  </w:pict>
                </mc:Fallback>
              </mc:AlternateContent>
            </w:r>
            <w:r w:rsidRPr="002A7D69">
              <w:rPr>
                <w:rFonts w:ascii="Calibri" w:eastAsia="Times New Roman" w:hAnsi="Calibri" w:cs="Calibri"/>
                <w:noProof/>
                <w:sz w:val="36"/>
                <w:szCs w:val="36"/>
                <w:lang w:val="en-US"/>
              </w:rPr>
              <mc:AlternateContent>
                <mc:Choice Requires="wps">
                  <w:drawing>
                    <wp:anchor distT="0" distB="0" distL="114300" distR="114300" simplePos="0" relativeHeight="252433408" behindDoc="0" locked="0" layoutInCell="1" allowOverlap="1" wp14:anchorId="7D561DC0" wp14:editId="7E9306B5">
                      <wp:simplePos x="0" y="0"/>
                      <wp:positionH relativeFrom="column">
                        <wp:posOffset>3173730</wp:posOffset>
                      </wp:positionH>
                      <wp:positionV relativeFrom="paragraph">
                        <wp:posOffset>535940</wp:posOffset>
                      </wp:positionV>
                      <wp:extent cx="292014" cy="761365"/>
                      <wp:effectExtent l="0" t="19050" r="13335" b="19685"/>
                      <wp:wrapNone/>
                      <wp:docPr id="9287" name="Δεξί άγκιστρο 928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92014" cy="761365"/>
                              </a:xfrm>
                              <a:prstGeom prst="rightBrace">
                                <a:avLst>
                                  <a:gd name="adj1" fmla="val 16742"/>
                                  <a:gd name="adj2" fmla="val 48164"/>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shape w14:anchorId="3CE3CFEB" id="Δεξί άγκιστρο 9287" o:spid="_x0000_s1026" type="#_x0000_t88" style="position:absolute;margin-left:249.9pt;margin-top:42.2pt;width:23pt;height:59.95pt;z-index:25243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" adj="1387,10403" strokeweight="2.25pt"/>
                  </w:pict>
                </mc:Fallback>
              </mc:AlternateContent>
            </w:r>
            <w:r w:rsidRPr="002A7D69">
              <w:rPr>
                <w:rFonts w:ascii="Calibri" w:eastAsia="Times New Roman" w:hAnsi="Calibri" w:cs="Calibri"/>
                <w:noProof/>
                <w:sz w:val="36"/>
                <w:szCs w:val="36"/>
                <w:lang w:val="en-US"/>
              </w:rPr>
              <mc:AlternateContent>
                <mc:Choice Requires="wps">
                  <w:drawing>
                    <wp:anchor distT="0" distB="0" distL="114300" distR="114300" simplePos="0" relativeHeight="252443648" behindDoc="0" locked="0" layoutInCell="1" allowOverlap="1" wp14:anchorId="1E0B7493" wp14:editId="00065B10">
                      <wp:simplePos x="0" y="0"/>
                      <wp:positionH relativeFrom="column">
                        <wp:posOffset>3196590</wp:posOffset>
                      </wp:positionH>
                      <wp:positionV relativeFrom="paragraph">
                        <wp:posOffset>1297940</wp:posOffset>
                      </wp:positionV>
                      <wp:extent cx="1289050" cy="368300"/>
                      <wp:effectExtent l="0" t="0" r="0" b="0"/>
                      <wp:wrapNone/>
                      <wp:docPr id="9402" name="Πλαίσιο κειμένου 94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9050" cy="368300"/>
                              </a:xfrm>
                              <a:prstGeom prst="rect">
                                <a:avLst/>
                              </a:prstGeom>
                              <a:noFill/>
                              <a:ln w="9525">
                                <a:noFill/>
                                <a:miter lim="800000"/>
                                <a:headEnd/>
                                <a:tailEnd/>
                              </a:ln>
                            </wps:spPr>
                            <wps:txbx>
                              <w:txbxContent>
                                <w:p w14:paraId="3E0B858F" w14:textId="77777777" w:rsidR="0069042B" w:rsidRPr="002A7D69" w:rsidRDefault="0069042B" w:rsidP="003A6FCC">
                                  <w:pPr>
                                    <w:jc w:val="center"/>
                                    <w:rPr>
                                      <w:rFonts w:ascii="Tahoma" w:hAnsi="Tahoma" w:cs="Tahoma"/>
                                      <w:b/>
                                      <w:sz w:val="36"/>
                                      <w:szCs w:val="36"/>
                                      <w:lang w:val="en-US"/>
                                    </w:rPr>
                                  </w:pPr>
                                  <w:r w:rsidRPr="002A7D69">
                                    <w:rPr>
                                      <w:rFonts w:ascii="Tahoma" w:hAnsi="Tahoma" w:cs="Tahoma"/>
                                      <w:b/>
                                      <w:sz w:val="36"/>
                                      <w:szCs w:val="36"/>
                                    </w:rPr>
                                    <w:t>άθροισμα</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E0B7493" id="Πλαίσιο κειμένου 9402" o:spid="_x0000_s1158" type="#_x0000_t202" style="position:absolute;margin-left:251.7pt;margin-top:102.2pt;width:101.5pt;height:29pt;z-index:25244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" filled="f" stroked="f">
                      <v:textbox>
                        <w:txbxContent>
                          <w:p w14:paraId="3E0B858F" w14:textId="77777777" w:rsidR="0069042B" w:rsidRPr="002A7D69" w:rsidRDefault="0069042B" w:rsidP="003A6FCC">
                            <w:pPr>
                              <w:jc w:val="center"/>
                              <w:rPr>
                                <w:rFonts w:ascii="Tahoma" w:hAnsi="Tahoma" w:cs="Tahoma"/>
                                <w:b/>
                                <w:sz w:val="36"/>
                                <w:szCs w:val="36"/>
                                <w:lang w:val="en-US"/>
                              </w:rPr>
                            </w:pPr>
                            <w:r w:rsidRPr="002A7D69">
                              <w:rPr>
                                <w:rFonts w:ascii="Tahoma" w:hAnsi="Tahoma" w:cs="Tahoma"/>
                                <w:b/>
                                <w:sz w:val="36"/>
                                <w:szCs w:val="36"/>
                              </w:rPr>
                              <w:t>άθροισμα</w:t>
                            </w:r>
                          </w:p>
                        </w:txbxContent>
                      </v:textbox>
                    </v:shape>
                  </w:pict>
                </mc:Fallback>
              </mc:AlternateContent>
            </w:r>
          </w:p>
          <w:tbl>
            <w:tblPr>
              <w:tblW w:w="0" w:type="auto"/>
              <w:tblInd w:w="2268" w:type="dxa"/>
              <w:tblLayout w:type="fixed"/>
              <w:tblLook w:val="04A0" w:firstRow="1" w:lastRow="0" w:firstColumn="1" w:lastColumn="0" w:noHBand="0" w:noVBand="1"/>
            </w:tblPr>
            <w:tblGrid>
              <w:gridCol w:w="1308"/>
              <w:gridCol w:w="1386"/>
            </w:tblGrid>
            <w:tr w:rsidR="0066158A" w:rsidRPr="002A7D69" w14:paraId="26FB51C6" w14:textId="77777777" w:rsidTr="0066158A">
              <w:trPr>
                <w:trHeight w:val="296"/>
              </w:trPr>
              <w:tc>
                <w:tcPr>
                  <w:tcW w:w="1308" w:type="dxa"/>
                </w:tcPr>
                <w:p w14:paraId="7789CAB2" w14:textId="77777777" w:rsidR="0066158A" w:rsidRPr="002A7D69" w:rsidRDefault="0066158A" w:rsidP="0066158A">
                  <w:pPr>
                    <w:tabs>
                      <w:tab w:val="left" w:pos="318"/>
                    </w:tabs>
                    <w:spacing w:after="0" w:line="240" w:lineRule="auto"/>
                    <w:jc w:val="right"/>
                    <w:rPr>
                      <w:rFonts w:ascii="Arial" w:eastAsia="Times New Roman" w:hAnsi="Arial" w:cs="Arial"/>
                      <w:b/>
                      <w:sz w:val="36"/>
                      <w:szCs w:val="36"/>
                    </w:rPr>
                  </w:pPr>
                </w:p>
              </w:tc>
              <w:tc>
                <w:tcPr>
                  <w:tcW w:w="1386" w:type="dxa"/>
                </w:tcPr>
                <w:p w14:paraId="7C320BCA" w14:textId="648ED1DE" w:rsidR="0066158A" w:rsidRPr="002A7D69" w:rsidRDefault="0066158A" w:rsidP="0066158A">
                  <w:pPr>
                    <w:tabs>
                      <w:tab w:val="left" w:pos="318"/>
                    </w:tabs>
                    <w:spacing w:after="0" w:line="240" w:lineRule="auto"/>
                    <w:jc w:val="center"/>
                    <w:rPr>
                      <w:rFonts w:ascii="Arial" w:eastAsia="Times New Roman" w:hAnsi="Arial" w:cs="Arial"/>
                      <w:b/>
                      <w:sz w:val="36"/>
                      <w:szCs w:val="36"/>
                    </w:rPr>
                  </w:pPr>
                  <w:r w:rsidRPr="002A7D69">
                    <w:rPr>
                      <w:rFonts w:ascii="Arial" w:eastAsia="Times New Roman" w:hAnsi="Arial" w:cs="Arial"/>
                      <w:b/>
                      <w:sz w:val="36"/>
                      <w:szCs w:val="36"/>
                    </w:rPr>
                    <w:t xml:space="preserve">      </w:t>
                  </w:r>
                  <w:r w:rsidRPr="002A7D69">
                    <w:rPr>
                      <w:rFonts w:ascii="Arial" w:eastAsia="Times New Roman" w:hAnsi="Arial" w:cs="Arial"/>
                      <w:b/>
                      <w:color w:val="FF0000"/>
                      <w:sz w:val="36"/>
                      <w:szCs w:val="36"/>
                    </w:rPr>
                    <w:t xml:space="preserve">1 </w:t>
                  </w:r>
                  <w:r w:rsidRPr="002A7D69">
                    <w:rPr>
                      <w:rFonts w:ascii="Arial" w:eastAsia="Times New Roman" w:hAnsi="Arial" w:cs="Arial"/>
                      <w:b/>
                      <w:sz w:val="36"/>
                      <w:szCs w:val="36"/>
                    </w:rPr>
                    <w:t xml:space="preserve">  </w:t>
                  </w:r>
                </w:p>
              </w:tc>
            </w:tr>
            <w:tr w:rsidR="0066158A" w:rsidRPr="002A7D69" w14:paraId="290A501C" w14:textId="77777777" w:rsidTr="0066158A">
              <w:trPr>
                <w:trHeight w:val="296"/>
              </w:trPr>
              <w:tc>
                <w:tcPr>
                  <w:tcW w:w="1308" w:type="dxa"/>
                </w:tcPr>
                <w:p w14:paraId="127CE97B" w14:textId="77777777" w:rsidR="0066158A" w:rsidRPr="002A7D69" w:rsidRDefault="0066158A" w:rsidP="0066158A">
                  <w:pPr>
                    <w:tabs>
                      <w:tab w:val="left" w:pos="318"/>
                    </w:tabs>
                    <w:spacing w:after="0" w:line="240" w:lineRule="auto"/>
                    <w:jc w:val="right"/>
                    <w:rPr>
                      <w:rFonts w:ascii="Arial" w:eastAsia="Times New Roman" w:hAnsi="Arial" w:cs="Arial"/>
                      <w:b/>
                      <w:sz w:val="36"/>
                      <w:szCs w:val="36"/>
                    </w:rPr>
                  </w:pPr>
                </w:p>
              </w:tc>
              <w:tc>
                <w:tcPr>
                  <w:tcW w:w="1386" w:type="dxa"/>
                </w:tcPr>
                <w:p w14:paraId="5D15D146" w14:textId="77777777" w:rsidR="0066158A" w:rsidRPr="002A7D69" w:rsidRDefault="0066158A" w:rsidP="0066158A">
                  <w:pPr>
                    <w:tabs>
                      <w:tab w:val="left" w:pos="318"/>
                    </w:tabs>
                    <w:spacing w:after="0" w:line="240" w:lineRule="auto"/>
                    <w:jc w:val="right"/>
                    <w:rPr>
                      <w:rFonts w:ascii="Arial" w:eastAsia="Times New Roman" w:hAnsi="Arial" w:cs="Arial"/>
                      <w:b/>
                      <w:sz w:val="36"/>
                      <w:szCs w:val="36"/>
                    </w:rPr>
                  </w:pPr>
                  <w:r w:rsidRPr="002A7D69">
                    <w:rPr>
                      <w:rFonts w:ascii="Arial" w:eastAsia="Times New Roman" w:hAnsi="Arial" w:cs="Arial"/>
                      <w:b/>
                      <w:sz w:val="36"/>
                      <w:szCs w:val="36"/>
                    </w:rPr>
                    <w:t>185</w:t>
                  </w:r>
                </w:p>
              </w:tc>
            </w:tr>
            <w:tr w:rsidR="0066158A" w:rsidRPr="002A7D69" w14:paraId="32AEF8FC" w14:textId="77777777" w:rsidTr="00B656D0">
              <w:trPr>
                <w:trHeight w:val="311"/>
              </w:trPr>
              <w:tc>
                <w:tcPr>
                  <w:tcW w:w="1308" w:type="dxa"/>
                </w:tcPr>
                <w:p w14:paraId="0BB0084F" w14:textId="77777777" w:rsidR="0066158A" w:rsidRPr="002A7D69" w:rsidRDefault="0066158A" w:rsidP="0066158A">
                  <w:pPr>
                    <w:tabs>
                      <w:tab w:val="left" w:pos="318"/>
                    </w:tabs>
                    <w:spacing w:after="0" w:line="240" w:lineRule="auto"/>
                    <w:jc w:val="right"/>
                    <w:rPr>
                      <w:rFonts w:ascii="Arial" w:eastAsia="Times New Roman" w:hAnsi="Arial" w:cs="Arial"/>
                      <w:b/>
                      <w:sz w:val="36"/>
                      <w:szCs w:val="36"/>
                    </w:rPr>
                  </w:pPr>
                </w:p>
              </w:tc>
              <w:tc>
                <w:tcPr>
                  <w:tcW w:w="1386" w:type="dxa"/>
                </w:tcPr>
                <w:p w14:paraId="7B3B72C5" w14:textId="77777777" w:rsidR="0066158A" w:rsidRPr="002A7D69" w:rsidRDefault="0066158A" w:rsidP="0066158A">
                  <w:pPr>
                    <w:tabs>
                      <w:tab w:val="left" w:pos="318"/>
                    </w:tabs>
                    <w:spacing w:after="0" w:line="240" w:lineRule="auto"/>
                    <w:jc w:val="right"/>
                    <w:rPr>
                      <w:rFonts w:ascii="Arial" w:eastAsia="Times New Roman" w:hAnsi="Arial" w:cs="Arial"/>
                      <w:b/>
                      <w:sz w:val="36"/>
                      <w:szCs w:val="36"/>
                    </w:rPr>
                  </w:pPr>
                  <w:r w:rsidRPr="002A7D69">
                    <w:rPr>
                      <w:rFonts w:ascii="Arial" w:eastAsia="Times New Roman" w:hAnsi="Arial" w:cs="Arial"/>
                      <w:b/>
                      <w:sz w:val="36"/>
                      <w:szCs w:val="36"/>
                    </w:rPr>
                    <w:t>28</w:t>
                  </w:r>
                </w:p>
              </w:tc>
            </w:tr>
            <w:tr w:rsidR="0066158A" w:rsidRPr="002A7D69" w14:paraId="4C802F52" w14:textId="77777777" w:rsidTr="00B656D0">
              <w:trPr>
                <w:trHeight w:val="296"/>
              </w:trPr>
              <w:tc>
                <w:tcPr>
                  <w:tcW w:w="1308" w:type="dxa"/>
                </w:tcPr>
                <w:p w14:paraId="7D92BA7A" w14:textId="77777777" w:rsidR="0066158A" w:rsidRPr="002A7D69" w:rsidRDefault="0066158A" w:rsidP="0066158A">
                  <w:pPr>
                    <w:tabs>
                      <w:tab w:val="left" w:pos="318"/>
                    </w:tabs>
                    <w:spacing w:after="0" w:line="240" w:lineRule="auto"/>
                    <w:jc w:val="right"/>
                    <w:rPr>
                      <w:rFonts w:ascii="Arial" w:eastAsia="Times New Roman" w:hAnsi="Arial" w:cs="Arial"/>
                      <w:b/>
                      <w:sz w:val="36"/>
                      <w:szCs w:val="36"/>
                    </w:rPr>
                  </w:pPr>
                  <w:r w:rsidRPr="002A7D69">
                    <w:rPr>
                      <w:rFonts w:ascii="Arial" w:eastAsia="Times New Roman" w:hAnsi="Arial" w:cs="Arial"/>
                      <w:b/>
                      <w:sz w:val="36"/>
                      <w:szCs w:val="36"/>
                    </w:rPr>
                    <w:t>+</w:t>
                  </w:r>
                </w:p>
              </w:tc>
              <w:tc>
                <w:tcPr>
                  <w:tcW w:w="1386" w:type="dxa"/>
                  <w:tcBorders>
                    <w:bottom w:val="single" w:sz="18" w:space="0" w:color="FF0000"/>
                  </w:tcBorders>
                </w:tcPr>
                <w:p w14:paraId="0108DFD9" w14:textId="77777777" w:rsidR="0066158A" w:rsidRPr="002A7D69" w:rsidRDefault="0066158A" w:rsidP="0066158A">
                  <w:pPr>
                    <w:tabs>
                      <w:tab w:val="left" w:pos="318"/>
                    </w:tabs>
                    <w:spacing w:after="0" w:line="240" w:lineRule="auto"/>
                    <w:jc w:val="right"/>
                    <w:rPr>
                      <w:rFonts w:ascii="Arial" w:eastAsia="Times New Roman" w:hAnsi="Arial" w:cs="Arial"/>
                      <w:b/>
                      <w:sz w:val="36"/>
                      <w:szCs w:val="36"/>
                    </w:rPr>
                  </w:pPr>
                  <w:r w:rsidRPr="002A7D69">
                    <w:rPr>
                      <w:rFonts w:ascii="Arial" w:eastAsia="Times New Roman" w:hAnsi="Arial" w:cs="Arial"/>
                      <w:b/>
                      <w:sz w:val="36"/>
                      <w:szCs w:val="36"/>
                    </w:rPr>
                    <w:t>12.570</w:t>
                  </w:r>
                </w:p>
              </w:tc>
            </w:tr>
            <w:tr w:rsidR="0066158A" w:rsidRPr="002A7D69" w14:paraId="0B26C811" w14:textId="77777777" w:rsidTr="00B656D0">
              <w:trPr>
                <w:trHeight w:val="311"/>
              </w:trPr>
              <w:tc>
                <w:tcPr>
                  <w:tcW w:w="1308" w:type="dxa"/>
                </w:tcPr>
                <w:p w14:paraId="6CA42C10" w14:textId="77777777" w:rsidR="0066158A" w:rsidRPr="002A7D69" w:rsidRDefault="0066158A" w:rsidP="0066158A">
                  <w:pPr>
                    <w:tabs>
                      <w:tab w:val="left" w:pos="318"/>
                    </w:tabs>
                    <w:spacing w:after="0" w:line="240" w:lineRule="auto"/>
                    <w:jc w:val="right"/>
                    <w:rPr>
                      <w:rFonts w:ascii="Arial" w:eastAsia="Times New Roman" w:hAnsi="Arial" w:cs="Arial"/>
                      <w:b/>
                      <w:sz w:val="36"/>
                      <w:szCs w:val="36"/>
                    </w:rPr>
                  </w:pPr>
                </w:p>
              </w:tc>
              <w:tc>
                <w:tcPr>
                  <w:tcW w:w="1386" w:type="dxa"/>
                  <w:tcBorders>
                    <w:top w:val="single" w:sz="18" w:space="0" w:color="FF0000"/>
                  </w:tcBorders>
                </w:tcPr>
                <w:p w14:paraId="713B4DDB" w14:textId="77777777" w:rsidR="0066158A" w:rsidRPr="002A7D69" w:rsidRDefault="0066158A" w:rsidP="0066158A">
                  <w:pPr>
                    <w:tabs>
                      <w:tab w:val="left" w:pos="318"/>
                    </w:tabs>
                    <w:spacing w:after="0" w:line="240" w:lineRule="auto"/>
                    <w:jc w:val="right"/>
                    <w:rPr>
                      <w:rFonts w:ascii="Arial" w:eastAsia="Times New Roman" w:hAnsi="Arial" w:cs="Arial"/>
                      <w:b/>
                      <w:sz w:val="36"/>
                      <w:szCs w:val="36"/>
                    </w:rPr>
                  </w:pPr>
                  <w:r w:rsidRPr="002A7D69">
                    <w:rPr>
                      <w:rFonts w:ascii="Arial" w:eastAsia="Times New Roman" w:hAnsi="Arial" w:cs="Arial"/>
                      <w:b/>
                      <w:sz w:val="36"/>
                      <w:szCs w:val="36"/>
                    </w:rPr>
                    <w:t>12.783</w:t>
                  </w:r>
                </w:p>
              </w:tc>
            </w:tr>
          </w:tbl>
          <w:p w14:paraId="36EBB7CE" w14:textId="05D424F0" w:rsidR="0066158A" w:rsidRDefault="0066158A" w:rsidP="00E52CF0">
            <w:pPr>
              <w:rPr>
                <w:rFonts w:ascii="Arial" w:eastAsia="Calibri" w:hAnsi="Arial" w:cs="Arial"/>
                <w:b/>
                <w:sz w:val="36"/>
                <w:szCs w:val="36"/>
              </w:rPr>
            </w:pPr>
          </w:p>
          <w:p w14:paraId="0925CBE3" w14:textId="77777777" w:rsidR="00B656D0" w:rsidRDefault="0066158A" w:rsidP="0066158A">
            <w:pPr>
              <w:rPr>
                <w:rFonts w:ascii="Arial" w:hAnsi="Arial" w:cs="Arial"/>
                <w:b/>
                <w:sz w:val="36"/>
                <w:szCs w:val="36"/>
              </w:rPr>
            </w:pPr>
            <w:r w:rsidRPr="002A7D69">
              <w:rPr>
                <w:rFonts w:ascii="Arial" w:hAnsi="Arial" w:cs="Arial"/>
                <w:b/>
                <w:sz w:val="36"/>
                <w:szCs w:val="36"/>
              </w:rPr>
              <w:t xml:space="preserve">Επειδή 8+5=13, </w:t>
            </w:r>
            <w:proofErr w:type="spellStart"/>
            <w:r w:rsidRPr="002A7D69">
              <w:rPr>
                <w:rFonts w:ascii="Arial" w:hAnsi="Arial" w:cs="Arial"/>
                <w:b/>
                <w:sz w:val="36"/>
                <w:szCs w:val="36"/>
              </w:rPr>
              <w:t>αναομαδοποιούμε</w:t>
            </w:r>
            <w:proofErr w:type="spellEnd"/>
            <w:r w:rsidRPr="002A7D69">
              <w:rPr>
                <w:rFonts w:ascii="Arial" w:hAnsi="Arial" w:cs="Arial"/>
                <w:b/>
                <w:sz w:val="36"/>
                <w:szCs w:val="36"/>
              </w:rPr>
              <w:t xml:space="preserve"> τις 13 Μονάδες σε </w:t>
            </w:r>
          </w:p>
          <w:p w14:paraId="743DF017" w14:textId="7F8414FB" w:rsidR="0066158A" w:rsidRPr="002A7D69" w:rsidRDefault="0066158A" w:rsidP="0066158A">
            <w:pPr>
              <w:rPr>
                <w:rFonts w:ascii="Arial" w:hAnsi="Arial" w:cs="Arial"/>
                <w:b/>
                <w:sz w:val="36"/>
                <w:szCs w:val="36"/>
              </w:rPr>
            </w:pPr>
            <w:r w:rsidRPr="002A7D69">
              <w:rPr>
                <w:rFonts w:ascii="Arial" w:hAnsi="Arial" w:cs="Arial"/>
                <w:b/>
                <w:sz w:val="36"/>
                <w:szCs w:val="36"/>
              </w:rPr>
              <w:t>1 Δεκάδα και 3 Μονάδες.</w:t>
            </w:r>
          </w:p>
          <w:p w14:paraId="5892D35D" w14:textId="3F3A5D4F" w:rsidR="0066158A" w:rsidRPr="00702803" w:rsidRDefault="0066158A" w:rsidP="00E52CF0">
            <w:pPr>
              <w:rPr>
                <w:rFonts w:ascii="Arial" w:eastAsia="Calibri" w:hAnsi="Arial" w:cs="Arial"/>
                <w:b/>
                <w:sz w:val="36"/>
                <w:szCs w:val="36"/>
              </w:rPr>
            </w:pPr>
          </w:p>
        </w:tc>
      </w:tr>
    </w:tbl>
    <w:bookmarkEnd w:id="22"/>
    <w:p w14:paraId="1A765FA2" w14:textId="307F56E4" w:rsidR="003A6FCC" w:rsidRDefault="00506284" w:rsidP="003A6FCC">
      <w:pPr>
        <w:rPr>
          <w:rFonts w:ascii="Arial" w:eastAsia="Calibri" w:hAnsi="Arial" w:cs="Arial"/>
          <w:b/>
          <w:sz w:val="36"/>
          <w:szCs w:val="36"/>
        </w:rPr>
      </w:pPr>
      <w:r w:rsidRPr="00506284">
        <w:rPr>
          <w:rFonts w:ascii="Arial" w:eastAsia="Calibri" w:hAnsi="Arial" w:cs="Arial"/>
          <w:b/>
          <w:noProof/>
          <w:sz w:val="36"/>
          <w:szCs w:val="36"/>
        </w:rPr>
        <mc:AlternateContent>
          <mc:Choice Requires="wps">
            <w:drawing>
              <wp:anchor distT="0" distB="0" distL="114300" distR="114300" simplePos="0" relativeHeight="252601344" behindDoc="0" locked="0" layoutInCell="0" allowOverlap="0" wp14:anchorId="203538EE" wp14:editId="34D5BC9B">
                <wp:simplePos x="0" y="0"/>
                <wp:positionH relativeFrom="page">
                  <wp:align>center</wp:align>
                </wp:positionH>
                <wp:positionV relativeFrom="topMargin">
                  <wp:posOffset>9973310</wp:posOffset>
                </wp:positionV>
                <wp:extent cx="1260000" cy="360000"/>
                <wp:effectExtent l="0" t="0" r="0" b="2540"/>
                <wp:wrapNone/>
                <wp:docPr id="353" name="Πλαίσιο κειμένου 3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4F15FC70" w14:textId="2F4474D5" w:rsidR="0069042B" w:rsidRPr="002E1656"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78</w:t>
                            </w:r>
                            <w:r w:rsidRPr="00432B70">
                              <w:rPr>
                                <w:rFonts w:ascii="Arial" w:hAnsi="Arial"/>
                                <w:b/>
                                <w:sz w:val="36"/>
                                <w:szCs w:val="36"/>
                              </w:rPr>
                              <w:t xml:space="preserve"> / </w:t>
                            </w:r>
                            <w:r>
                              <w:rPr>
                                <w:rFonts w:ascii="Arial" w:hAnsi="Arial"/>
                                <w:b/>
                                <w:sz w:val="36"/>
                                <w:szCs w:val="36"/>
                              </w:rPr>
                              <w:t>26</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03538EE" id="Πλαίσιο κειμένου 353" o:spid="_x0000_s1159" type="#_x0000_t202" style="position:absolute;margin-left:0;margin-top:785.3pt;width:99.2pt;height:28.35pt;z-index:25260134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CbPpW0sAIAADQ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14:paraId="4F15FC70" w14:textId="2F4474D5" w:rsidR="0069042B" w:rsidRPr="002E1656"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78</w:t>
                      </w:r>
                      <w:r w:rsidRPr="00432B70">
                        <w:rPr>
                          <w:rFonts w:ascii="Arial" w:hAnsi="Arial"/>
                          <w:b/>
                          <w:sz w:val="36"/>
                          <w:szCs w:val="36"/>
                        </w:rPr>
                        <w:t xml:space="preserve"> / </w:t>
                      </w:r>
                      <w:r>
                        <w:rPr>
                          <w:rFonts w:ascii="Arial" w:hAnsi="Arial"/>
                          <w:b/>
                          <w:sz w:val="36"/>
                          <w:szCs w:val="36"/>
                        </w:rPr>
                        <w:t>26</w:t>
                      </w:r>
                    </w:p>
                  </w:txbxContent>
                </v:textbox>
                <w10:wrap anchorx="page" anchory="margin"/>
              </v:shape>
            </w:pict>
          </mc:Fallback>
        </mc:AlternateContent>
      </w:r>
    </w:p>
    <w:p w14:paraId="312B2B18" w14:textId="759DDA23" w:rsidR="009C4896" w:rsidRDefault="009C4896">
      <w:pPr>
        <w:rPr>
          <w:rFonts w:ascii="Arial" w:eastAsia="Calibri" w:hAnsi="Arial" w:cs="Arial"/>
          <w:b/>
          <w:sz w:val="36"/>
          <w:szCs w:val="36"/>
        </w:rPr>
      </w:pPr>
      <w:r>
        <w:rPr>
          <w:rFonts w:ascii="Arial" w:eastAsia="Calibri" w:hAnsi="Arial" w:cs="Arial"/>
          <w:b/>
          <w:sz w:val="36"/>
          <w:szCs w:val="36"/>
        </w:rPr>
        <w:br w:type="page"/>
      </w:r>
    </w:p>
    <w:tbl>
      <w:tblPr>
        <w:tblStyle w:val="48"/>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3A6FCC" w:rsidRPr="009B56BA" w14:paraId="475E0E1E" w14:textId="77777777" w:rsidTr="00305EC8">
        <w:tc>
          <w:tcPr>
            <w:tcW w:w="9639" w:type="dxa"/>
            <w:shd w:val="clear" w:color="auto" w:fill="006600"/>
          </w:tcPr>
          <w:p w14:paraId="298751E9" w14:textId="77777777" w:rsidR="003A6FCC" w:rsidRPr="002E1656" w:rsidRDefault="003A6FCC" w:rsidP="00305EC8">
            <w:pPr>
              <w:spacing w:after="200"/>
              <w:rPr>
                <w:rFonts w:ascii="Tahoma" w:eastAsia="Calibri" w:hAnsi="Tahoma" w:cs="Tahoma"/>
                <w:b/>
                <w:sz w:val="36"/>
                <w:szCs w:val="36"/>
              </w:rPr>
            </w:pPr>
            <w:r w:rsidRPr="002E1656">
              <w:rPr>
                <w:rFonts w:ascii="Tahoma" w:eastAsia="Calibri" w:hAnsi="Tahoma" w:cs="Tahoma"/>
                <w:b/>
                <w:color w:val="FFFFFF" w:themeColor="background1"/>
                <w:sz w:val="36"/>
                <w:szCs w:val="36"/>
              </w:rPr>
              <w:lastRenderedPageBreak/>
              <w:t>Βασικές μαθηματικές έννοιες και διεργασίες</w:t>
            </w:r>
          </w:p>
        </w:tc>
      </w:tr>
      <w:tr w:rsidR="003A6FCC" w:rsidRPr="009B56BA" w14:paraId="6F02B6D6" w14:textId="77777777" w:rsidTr="00305EC8">
        <w:trPr>
          <w:trHeight w:val="294"/>
        </w:trPr>
        <w:tc>
          <w:tcPr>
            <w:tcW w:w="9639" w:type="dxa"/>
            <w:shd w:val="clear" w:color="auto" w:fill="D9FFD9"/>
          </w:tcPr>
          <w:p w14:paraId="7E5070C2" w14:textId="77777777" w:rsidR="003A6FCC" w:rsidRPr="009B56BA" w:rsidRDefault="003A6FCC" w:rsidP="003A6FCC">
            <w:pPr>
              <w:pStyle w:val="a3"/>
              <w:numPr>
                <w:ilvl w:val="0"/>
                <w:numId w:val="61"/>
              </w:numPr>
              <w:spacing w:after="120"/>
              <w:rPr>
                <w:rFonts w:ascii="Arial" w:eastAsia="Calibri" w:hAnsi="Arial" w:cs="Arial"/>
                <w:b/>
                <w:sz w:val="36"/>
                <w:szCs w:val="36"/>
              </w:rPr>
            </w:pPr>
            <w:r w:rsidRPr="009B56BA">
              <w:rPr>
                <w:rFonts w:ascii="Tahoma" w:eastAsia="Calibri" w:hAnsi="Tahoma" w:cs="Tahoma"/>
                <w:b/>
                <w:sz w:val="36"/>
                <w:szCs w:val="36"/>
              </w:rPr>
              <w:t xml:space="preserve">Αφαίρεση </w:t>
            </w:r>
            <w:r w:rsidRPr="009B56BA">
              <w:rPr>
                <w:rFonts w:ascii="Arial" w:eastAsia="Calibri" w:hAnsi="Arial" w:cs="Arial"/>
                <w:b/>
                <w:sz w:val="36"/>
                <w:szCs w:val="36"/>
              </w:rPr>
              <w:t xml:space="preserve">είναι η πράξη με την οποία από δύο φυσικούς αριθμούς, τον </w:t>
            </w:r>
            <w:r w:rsidRPr="009B56BA">
              <w:rPr>
                <w:rFonts w:ascii="Tahoma" w:eastAsia="Calibri" w:hAnsi="Tahoma" w:cs="Tahoma"/>
                <w:b/>
                <w:sz w:val="36"/>
                <w:szCs w:val="36"/>
              </w:rPr>
              <w:t>μειωτέο</w:t>
            </w:r>
            <w:r w:rsidRPr="009B56BA">
              <w:rPr>
                <w:rFonts w:ascii="Arial" w:eastAsia="Calibri" w:hAnsi="Arial" w:cs="Arial"/>
                <w:b/>
                <w:sz w:val="36"/>
                <w:szCs w:val="36"/>
              </w:rPr>
              <w:t xml:space="preserve"> και τον </w:t>
            </w:r>
            <w:r w:rsidRPr="009B56BA">
              <w:rPr>
                <w:rFonts w:ascii="Tahoma" w:eastAsia="Calibri" w:hAnsi="Tahoma" w:cs="Tahoma"/>
                <w:b/>
                <w:sz w:val="36"/>
                <w:szCs w:val="36"/>
              </w:rPr>
              <w:t>αφαιρετέο</w:t>
            </w:r>
            <w:r w:rsidRPr="009B56BA">
              <w:rPr>
                <w:rFonts w:ascii="Arial" w:eastAsia="Calibri" w:hAnsi="Arial" w:cs="Arial"/>
                <w:b/>
                <w:sz w:val="36"/>
                <w:szCs w:val="36"/>
              </w:rPr>
              <w:t xml:space="preserve">, βρίσκουμε έναν τρίτο φυσικό αριθμό, που λέγεται </w:t>
            </w:r>
            <w:r w:rsidRPr="009B56BA">
              <w:rPr>
                <w:rFonts w:ascii="Tahoma" w:eastAsia="Calibri" w:hAnsi="Tahoma" w:cs="Tahoma"/>
                <w:b/>
                <w:sz w:val="36"/>
                <w:szCs w:val="36"/>
              </w:rPr>
              <w:t>διαφορά</w:t>
            </w:r>
            <w:r w:rsidRPr="009B56BA">
              <w:rPr>
                <w:rFonts w:ascii="Arial" w:eastAsia="Calibri" w:hAnsi="Arial" w:cs="Arial"/>
                <w:b/>
                <w:sz w:val="36"/>
                <w:szCs w:val="36"/>
              </w:rPr>
              <w:t>.</w:t>
            </w:r>
          </w:p>
        </w:tc>
      </w:tr>
    </w:tbl>
    <w:p w14:paraId="562D3364" w14:textId="77777777" w:rsidR="003A6FCC" w:rsidRPr="00647C85" w:rsidRDefault="003A6FCC" w:rsidP="003A6FCC">
      <w:pPr>
        <w:rPr>
          <w:rFonts w:ascii="Arial" w:hAnsi="Arial" w:cs="Arial"/>
          <w:b/>
          <w:sz w:val="36"/>
          <w:szCs w:val="36"/>
        </w:rPr>
      </w:pPr>
    </w:p>
    <w:tbl>
      <w:tblPr>
        <w:tblStyle w:val="4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F54AE1" w:rsidRPr="00702803" w14:paraId="7DAEDDE2" w14:textId="77777777" w:rsidTr="00E52CF0">
        <w:trPr>
          <w:jc w:val="center"/>
        </w:trPr>
        <w:tc>
          <w:tcPr>
            <w:tcW w:w="9639" w:type="dxa"/>
            <w:shd w:val="clear" w:color="auto" w:fill="FF0000"/>
          </w:tcPr>
          <w:p w14:paraId="789EC314" w14:textId="77777777" w:rsidR="00F54AE1" w:rsidRPr="00702803" w:rsidRDefault="00F54AE1" w:rsidP="00E52CF0">
            <w:pPr>
              <w:jc w:val="center"/>
              <w:rPr>
                <w:rFonts w:ascii="Tahoma" w:eastAsia="Calibri" w:hAnsi="Tahoma" w:cs="Tahoma"/>
                <w:b/>
                <w:color w:val="FFFFFF" w:themeColor="background1"/>
                <w:sz w:val="36"/>
                <w:szCs w:val="36"/>
              </w:rPr>
            </w:pPr>
            <w:r w:rsidRPr="00702803">
              <w:rPr>
                <w:rFonts w:ascii="Tahoma" w:eastAsia="Calibri" w:hAnsi="Tahoma" w:cs="Tahoma"/>
                <w:b/>
                <w:color w:val="FFFFFF" w:themeColor="background1"/>
                <w:sz w:val="36"/>
                <w:szCs w:val="36"/>
              </w:rPr>
              <w:t>Παραδείγματα</w:t>
            </w:r>
          </w:p>
        </w:tc>
      </w:tr>
      <w:tr w:rsidR="00F54AE1" w:rsidRPr="00702803" w14:paraId="04D9C5FC" w14:textId="77777777" w:rsidTr="00E52CF0">
        <w:trPr>
          <w:jc w:val="center"/>
        </w:trPr>
        <w:tc>
          <w:tcPr>
            <w:tcW w:w="9639" w:type="dxa"/>
            <w:tcBorders>
              <w:bottom w:val="single" w:sz="48" w:space="0" w:color="FF0000"/>
            </w:tcBorders>
            <w:shd w:val="clear" w:color="auto" w:fill="FFEBEB"/>
          </w:tcPr>
          <w:p w14:paraId="193A3C16" w14:textId="7E31B829" w:rsidR="00F54AE1" w:rsidRDefault="00F54AE1" w:rsidP="00E52CF0">
            <w:pPr>
              <w:rPr>
                <w:rFonts w:ascii="Arial" w:eastAsia="Calibri" w:hAnsi="Arial" w:cs="Arial"/>
                <w:b/>
                <w:sz w:val="36"/>
                <w:szCs w:val="36"/>
              </w:rPr>
            </w:pPr>
          </w:p>
          <w:p w14:paraId="6A1FE3AB" w14:textId="3AF6F264" w:rsidR="00F54AE1" w:rsidRDefault="009A0B05" w:rsidP="009A0B05">
            <w:pPr>
              <w:ind w:left="316"/>
              <w:rPr>
                <w:rFonts w:ascii="Arial" w:eastAsia="Calibri" w:hAnsi="Arial" w:cs="Arial"/>
                <w:b/>
                <w:sz w:val="36"/>
                <w:szCs w:val="36"/>
              </w:rPr>
            </w:pPr>
            <w:r w:rsidRPr="009A0B05">
              <w:rPr>
                <w:rFonts w:ascii="Tahoma" w:hAnsi="Tahoma" w:cs="Tahoma"/>
                <w:b/>
                <w:sz w:val="36"/>
                <w:szCs w:val="36"/>
              </w:rPr>
              <w:t>μειωτέος - αφαιρετέος = διαφορά</w:t>
            </w:r>
          </w:p>
          <w:p w14:paraId="646E027E" w14:textId="676375A6" w:rsidR="00F54AE1" w:rsidRDefault="009A0B05" w:rsidP="009A0B05">
            <w:pPr>
              <w:ind w:left="1591"/>
              <w:rPr>
                <w:rFonts w:ascii="Arial" w:eastAsia="Calibri" w:hAnsi="Arial" w:cs="Arial"/>
                <w:b/>
                <w:sz w:val="36"/>
                <w:szCs w:val="36"/>
              </w:rPr>
            </w:pPr>
            <w:r w:rsidRPr="009A0B05">
              <w:rPr>
                <w:rFonts w:ascii="Arial" w:hAnsi="Arial" w:cs="Arial"/>
                <w:b/>
                <w:sz w:val="36"/>
                <w:szCs w:val="36"/>
              </w:rPr>
              <w:t>90.639 - 80.325 = 10.314</w:t>
            </w:r>
          </w:p>
          <w:p w14:paraId="2032BBCF" w14:textId="1634D51D" w:rsidR="00292BD9" w:rsidRDefault="007F1B78" w:rsidP="00E52CF0">
            <w:pPr>
              <w:rPr>
                <w:rFonts w:ascii="Arial" w:eastAsia="Calibri" w:hAnsi="Arial" w:cs="Arial"/>
                <w:b/>
                <w:sz w:val="36"/>
                <w:szCs w:val="36"/>
              </w:rPr>
            </w:pPr>
            <w:r w:rsidRPr="009A0B05">
              <w:rPr>
                <w:rFonts w:ascii="Calibri" w:eastAsia="Times New Roman" w:hAnsi="Calibri" w:cs="Calibri"/>
                <w:noProof/>
                <w:sz w:val="36"/>
                <w:szCs w:val="36"/>
                <w:lang w:val="en-US"/>
              </w:rPr>
              <mc:AlternateContent>
                <mc:Choice Requires="wps">
                  <w:drawing>
                    <wp:anchor distT="0" distB="0" distL="114300" distR="114300" simplePos="0" relativeHeight="252455936" behindDoc="0" locked="0" layoutInCell="1" allowOverlap="1" wp14:anchorId="48526A98" wp14:editId="2FB146DE">
                      <wp:simplePos x="0" y="0"/>
                      <wp:positionH relativeFrom="column">
                        <wp:posOffset>2689225</wp:posOffset>
                      </wp:positionH>
                      <wp:positionV relativeFrom="paragraph">
                        <wp:posOffset>1038225</wp:posOffset>
                      </wp:positionV>
                      <wp:extent cx="1301750" cy="400050"/>
                      <wp:effectExtent l="0" t="0" r="0" b="0"/>
                      <wp:wrapNone/>
                      <wp:docPr id="175" name="Πλαίσιο κειμένου 1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01750" cy="400050"/>
                              </a:xfrm>
                              <a:prstGeom prst="rect">
                                <a:avLst/>
                              </a:prstGeom>
                              <a:noFill/>
                              <a:ln w="9525">
                                <a:noFill/>
                                <a:miter lim="800000"/>
                                <a:headEnd/>
                                <a:tailEnd/>
                              </a:ln>
                            </wps:spPr>
                            <wps:txbx>
                              <w:txbxContent>
                                <w:p w14:paraId="0400993B" w14:textId="77777777" w:rsidR="0069042B" w:rsidRPr="00B34EE6" w:rsidRDefault="0069042B" w:rsidP="007F1B78">
                                  <w:pPr>
                                    <w:jc w:val="center"/>
                                    <w:rPr>
                                      <w:rFonts w:ascii="Tahoma" w:hAnsi="Tahoma" w:cs="Tahoma"/>
                                      <w:b/>
                                      <w:sz w:val="36"/>
                                      <w:szCs w:val="36"/>
                                      <w:lang w:val="en-US"/>
                                    </w:rPr>
                                  </w:pPr>
                                  <w:r w:rsidRPr="00B34EE6">
                                    <w:rPr>
                                      <w:rFonts w:ascii="Tahoma" w:hAnsi="Tahoma" w:cs="Tahoma"/>
                                      <w:b/>
                                      <w:sz w:val="36"/>
                                      <w:szCs w:val="36"/>
                                    </w:rPr>
                                    <w:t>διαφορά</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8526A98" id="Πλαίσιο κειμένου 175" o:spid="_x0000_s1160" type="#_x0000_t202" style="position:absolute;margin-left:211.75pt;margin-top:81.75pt;width:102.5pt;height:31.5pt;z-index:252455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" filled="f" stroked="f">
                      <v:textbox>
                        <w:txbxContent>
                          <w:p w14:paraId="0400993B" w14:textId="77777777" w:rsidR="0069042B" w:rsidRPr="00B34EE6" w:rsidRDefault="0069042B" w:rsidP="007F1B78">
                            <w:pPr>
                              <w:jc w:val="center"/>
                              <w:rPr>
                                <w:rFonts w:ascii="Tahoma" w:hAnsi="Tahoma" w:cs="Tahoma"/>
                                <w:b/>
                                <w:sz w:val="36"/>
                                <w:szCs w:val="36"/>
                                <w:lang w:val="en-US"/>
                              </w:rPr>
                            </w:pPr>
                            <w:r w:rsidRPr="00B34EE6">
                              <w:rPr>
                                <w:rFonts w:ascii="Tahoma" w:hAnsi="Tahoma" w:cs="Tahoma"/>
                                <w:b/>
                                <w:sz w:val="36"/>
                                <w:szCs w:val="36"/>
                              </w:rPr>
                              <w:t>διαφορά</w:t>
                            </w:r>
                          </w:p>
                        </w:txbxContent>
                      </v:textbox>
                    </v:shape>
                  </w:pict>
                </mc:Fallback>
              </mc:AlternateContent>
            </w:r>
            <w:r w:rsidRPr="009A0B05">
              <w:rPr>
                <w:rFonts w:ascii="Calibri" w:eastAsia="Times New Roman" w:hAnsi="Calibri" w:cs="Calibri"/>
                <w:noProof/>
                <w:sz w:val="36"/>
                <w:szCs w:val="36"/>
                <w:lang w:val="en-US"/>
              </w:rPr>
              <mc:AlternateContent>
                <mc:Choice Requires="wps">
                  <w:drawing>
                    <wp:anchor distT="0" distB="0" distL="114300" distR="114300" simplePos="0" relativeHeight="252454912" behindDoc="0" locked="0" layoutInCell="1" allowOverlap="1" wp14:anchorId="1B5A1967" wp14:editId="6A3066C2">
                      <wp:simplePos x="0" y="0"/>
                      <wp:positionH relativeFrom="column">
                        <wp:posOffset>2689225</wp:posOffset>
                      </wp:positionH>
                      <wp:positionV relativeFrom="paragraph">
                        <wp:posOffset>743585</wp:posOffset>
                      </wp:positionV>
                      <wp:extent cx="1714500" cy="381000"/>
                      <wp:effectExtent l="0" t="0" r="0" b="0"/>
                      <wp:wrapNone/>
                      <wp:docPr id="174" name="Πλαίσιο κειμένου 1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4500" cy="381000"/>
                              </a:xfrm>
                              <a:prstGeom prst="rect">
                                <a:avLst/>
                              </a:prstGeom>
                              <a:noFill/>
                              <a:ln w="9525">
                                <a:noFill/>
                                <a:miter lim="800000"/>
                                <a:headEnd/>
                                <a:tailEnd/>
                              </a:ln>
                            </wps:spPr>
                            <wps:txbx>
                              <w:txbxContent>
                                <w:p w14:paraId="338EAFF2" w14:textId="77777777" w:rsidR="0069042B" w:rsidRPr="00B34EE6" w:rsidRDefault="0069042B" w:rsidP="007F1B78">
                                  <w:pPr>
                                    <w:jc w:val="center"/>
                                    <w:rPr>
                                      <w:rFonts w:ascii="Tahoma" w:hAnsi="Tahoma" w:cs="Tahoma"/>
                                      <w:b/>
                                      <w:sz w:val="36"/>
                                      <w:szCs w:val="36"/>
                                      <w:lang w:val="en-US"/>
                                    </w:rPr>
                                  </w:pPr>
                                  <w:r w:rsidRPr="00B34EE6">
                                    <w:rPr>
                                      <w:rFonts w:ascii="Tahoma" w:hAnsi="Tahoma" w:cs="Tahoma"/>
                                      <w:b/>
                                      <w:sz w:val="36"/>
                                      <w:szCs w:val="36"/>
                                    </w:rPr>
                                    <w:t>-αφαιρετέος</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B5A1967" id="Πλαίσιο κειμένου 174" o:spid="_x0000_s1161" type="#_x0000_t202" style="position:absolute;margin-left:211.75pt;margin-top:58.55pt;width:135pt;height:30pt;z-index:252454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" filled="f" stroked="f">
                      <v:textbox>
                        <w:txbxContent>
                          <w:p w14:paraId="338EAFF2" w14:textId="77777777" w:rsidR="0069042B" w:rsidRPr="00B34EE6" w:rsidRDefault="0069042B" w:rsidP="007F1B78">
                            <w:pPr>
                              <w:jc w:val="center"/>
                              <w:rPr>
                                <w:rFonts w:ascii="Tahoma" w:hAnsi="Tahoma" w:cs="Tahoma"/>
                                <w:b/>
                                <w:sz w:val="36"/>
                                <w:szCs w:val="36"/>
                                <w:lang w:val="en-US"/>
                              </w:rPr>
                            </w:pPr>
                            <w:r w:rsidRPr="00B34EE6">
                              <w:rPr>
                                <w:rFonts w:ascii="Tahoma" w:hAnsi="Tahoma" w:cs="Tahoma"/>
                                <w:b/>
                                <w:sz w:val="36"/>
                                <w:szCs w:val="36"/>
                              </w:rPr>
                              <w:t>-αφαιρετέος</w:t>
                            </w:r>
                          </w:p>
                        </w:txbxContent>
                      </v:textbox>
                    </v:shape>
                  </w:pict>
                </mc:Fallback>
              </mc:AlternateContent>
            </w:r>
            <w:r w:rsidRPr="009A0B05">
              <w:rPr>
                <w:rFonts w:ascii="Calibri" w:eastAsia="Times New Roman" w:hAnsi="Calibri" w:cs="Calibri"/>
                <w:noProof/>
                <w:sz w:val="36"/>
                <w:szCs w:val="36"/>
                <w:lang w:val="en-US"/>
              </w:rPr>
              <mc:AlternateContent>
                <mc:Choice Requires="wps">
                  <w:drawing>
                    <wp:anchor distT="0" distB="0" distL="114300" distR="114300" simplePos="0" relativeHeight="252440576" behindDoc="0" locked="0" layoutInCell="1" allowOverlap="1" wp14:anchorId="3124E3C5" wp14:editId="6D4C4AB5">
                      <wp:simplePos x="0" y="0"/>
                      <wp:positionH relativeFrom="column">
                        <wp:posOffset>2690495</wp:posOffset>
                      </wp:positionH>
                      <wp:positionV relativeFrom="paragraph">
                        <wp:posOffset>449580</wp:posOffset>
                      </wp:positionV>
                      <wp:extent cx="1250950" cy="381000"/>
                      <wp:effectExtent l="0" t="0" r="0" b="0"/>
                      <wp:wrapNone/>
                      <wp:docPr id="9289" name="Πλαίσιο κειμένου 92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0950" cy="381000"/>
                              </a:xfrm>
                              <a:prstGeom prst="rect">
                                <a:avLst/>
                              </a:prstGeom>
                              <a:noFill/>
                              <a:ln w="9525">
                                <a:noFill/>
                                <a:miter lim="800000"/>
                                <a:headEnd/>
                                <a:tailEnd/>
                              </a:ln>
                            </wps:spPr>
                            <wps:txbx>
                              <w:txbxContent>
                                <w:p w14:paraId="1306168B" w14:textId="77777777" w:rsidR="0069042B" w:rsidRPr="00873C73" w:rsidRDefault="0069042B" w:rsidP="00B34EE6">
                                  <w:pPr>
                                    <w:jc w:val="center"/>
                                    <w:rPr>
                                      <w:rFonts w:ascii="Tahoma" w:hAnsi="Tahoma" w:cs="Tahoma"/>
                                      <w:b/>
                                      <w:sz w:val="36"/>
                                      <w:szCs w:val="36"/>
                                      <w:lang w:val="en-US"/>
                                    </w:rPr>
                                  </w:pPr>
                                  <w:r w:rsidRPr="00873C73">
                                    <w:rPr>
                                      <w:rFonts w:ascii="Tahoma" w:hAnsi="Tahoma" w:cs="Tahoma"/>
                                      <w:b/>
                                      <w:sz w:val="36"/>
                                      <w:szCs w:val="36"/>
                                    </w:rPr>
                                    <w:t>μειωτέος</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124E3C5" id="Πλαίσιο κειμένου 9289" o:spid="_x0000_s1162" type="#_x0000_t202" style="position:absolute;margin-left:211.85pt;margin-top:35.4pt;width:98.5pt;height:30pt;z-index:25244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" filled="f" stroked="f">
                      <v:textbox>
                        <w:txbxContent>
                          <w:p w14:paraId="1306168B" w14:textId="77777777" w:rsidR="0069042B" w:rsidRPr="00873C73" w:rsidRDefault="0069042B" w:rsidP="00B34EE6">
                            <w:pPr>
                              <w:jc w:val="center"/>
                              <w:rPr>
                                <w:rFonts w:ascii="Tahoma" w:hAnsi="Tahoma" w:cs="Tahoma"/>
                                <w:b/>
                                <w:sz w:val="36"/>
                                <w:szCs w:val="36"/>
                                <w:lang w:val="en-US"/>
                              </w:rPr>
                            </w:pPr>
                            <w:r w:rsidRPr="00873C73">
                              <w:rPr>
                                <w:rFonts w:ascii="Tahoma" w:hAnsi="Tahoma" w:cs="Tahoma"/>
                                <w:b/>
                                <w:sz w:val="36"/>
                                <w:szCs w:val="36"/>
                              </w:rPr>
                              <w:t>μειωτέος</w:t>
                            </w:r>
                          </w:p>
                        </w:txbxContent>
                      </v:textbox>
                    </v:shape>
                  </w:pict>
                </mc:Fallback>
              </mc:AlternateContent>
            </w:r>
          </w:p>
          <w:tbl>
            <w:tblPr>
              <w:tblW w:w="0" w:type="auto"/>
              <w:tblInd w:w="2268" w:type="dxa"/>
              <w:tblLayout w:type="fixed"/>
              <w:tblLook w:val="04A0" w:firstRow="1" w:lastRow="0" w:firstColumn="1" w:lastColumn="0" w:noHBand="0" w:noVBand="1"/>
            </w:tblPr>
            <w:tblGrid>
              <w:gridCol w:w="425"/>
              <w:gridCol w:w="1528"/>
            </w:tblGrid>
            <w:tr w:rsidR="000C107C" w:rsidRPr="009A0B05" w14:paraId="1E123BA1" w14:textId="77777777" w:rsidTr="000C107C">
              <w:trPr>
                <w:trHeight w:val="296"/>
              </w:trPr>
              <w:tc>
                <w:tcPr>
                  <w:tcW w:w="425" w:type="dxa"/>
                </w:tcPr>
                <w:p w14:paraId="489DAA44" w14:textId="77777777" w:rsidR="000C107C" w:rsidRPr="009A0B05" w:rsidRDefault="000C107C" w:rsidP="000C107C">
                  <w:pPr>
                    <w:tabs>
                      <w:tab w:val="left" w:pos="318"/>
                    </w:tabs>
                    <w:spacing w:after="0" w:line="240" w:lineRule="auto"/>
                    <w:jc w:val="right"/>
                    <w:rPr>
                      <w:rFonts w:ascii="Arial" w:eastAsia="Times New Roman" w:hAnsi="Arial" w:cs="Arial"/>
                      <w:b/>
                      <w:sz w:val="36"/>
                      <w:szCs w:val="36"/>
                    </w:rPr>
                  </w:pPr>
                </w:p>
              </w:tc>
              <w:tc>
                <w:tcPr>
                  <w:tcW w:w="1528" w:type="dxa"/>
                </w:tcPr>
                <w:p w14:paraId="6399CB1E" w14:textId="77777777" w:rsidR="000C107C" w:rsidRPr="009A0B05" w:rsidRDefault="000C107C" w:rsidP="000C107C">
                  <w:pPr>
                    <w:tabs>
                      <w:tab w:val="left" w:pos="318"/>
                    </w:tabs>
                    <w:spacing w:after="0" w:line="240" w:lineRule="auto"/>
                    <w:jc w:val="right"/>
                    <w:rPr>
                      <w:rFonts w:ascii="Arial" w:eastAsia="Times New Roman" w:hAnsi="Arial" w:cs="Arial"/>
                      <w:b/>
                      <w:sz w:val="36"/>
                      <w:szCs w:val="36"/>
                    </w:rPr>
                  </w:pPr>
                  <w:r w:rsidRPr="009A0B05">
                    <w:rPr>
                      <w:rFonts w:ascii="Arial" w:eastAsia="Times New Roman" w:hAnsi="Arial" w:cs="Arial"/>
                      <w:b/>
                      <w:sz w:val="36"/>
                      <w:szCs w:val="36"/>
                    </w:rPr>
                    <w:t xml:space="preserve">      </w:t>
                  </w:r>
                  <w:r w:rsidRPr="009A0B05">
                    <w:rPr>
                      <w:rFonts w:ascii="Arial" w:eastAsia="Times New Roman" w:hAnsi="Arial" w:cs="Arial"/>
                      <w:b/>
                      <w:color w:val="FF0000"/>
                      <w:sz w:val="36"/>
                      <w:szCs w:val="36"/>
                    </w:rPr>
                    <w:t>4 11</w:t>
                  </w:r>
                </w:p>
              </w:tc>
            </w:tr>
            <w:tr w:rsidR="000C107C" w:rsidRPr="009A0B05" w14:paraId="27A46B6B" w14:textId="77777777" w:rsidTr="00B656D0">
              <w:trPr>
                <w:trHeight w:val="296"/>
              </w:trPr>
              <w:tc>
                <w:tcPr>
                  <w:tcW w:w="425" w:type="dxa"/>
                </w:tcPr>
                <w:p w14:paraId="3C866163" w14:textId="77777777" w:rsidR="000C107C" w:rsidRPr="009A0B05" w:rsidRDefault="000C107C" w:rsidP="000C107C">
                  <w:pPr>
                    <w:tabs>
                      <w:tab w:val="left" w:pos="318"/>
                    </w:tabs>
                    <w:spacing w:after="0" w:line="240" w:lineRule="auto"/>
                    <w:jc w:val="right"/>
                    <w:rPr>
                      <w:rFonts w:ascii="Arial" w:eastAsia="Times New Roman" w:hAnsi="Arial" w:cs="Arial"/>
                      <w:b/>
                      <w:sz w:val="36"/>
                      <w:szCs w:val="36"/>
                    </w:rPr>
                  </w:pPr>
                </w:p>
              </w:tc>
              <w:tc>
                <w:tcPr>
                  <w:tcW w:w="1528" w:type="dxa"/>
                </w:tcPr>
                <w:p w14:paraId="0A52DAE6" w14:textId="77777777" w:rsidR="000C107C" w:rsidRPr="009A0B05" w:rsidRDefault="000C107C" w:rsidP="000C107C">
                  <w:pPr>
                    <w:tabs>
                      <w:tab w:val="left" w:pos="318"/>
                    </w:tabs>
                    <w:spacing w:after="0" w:line="240" w:lineRule="auto"/>
                    <w:jc w:val="right"/>
                    <w:rPr>
                      <w:rFonts w:ascii="Arial" w:eastAsia="Times New Roman" w:hAnsi="Arial" w:cs="Arial"/>
                      <w:b/>
                      <w:sz w:val="36"/>
                      <w:szCs w:val="36"/>
                    </w:rPr>
                  </w:pPr>
                  <w:r w:rsidRPr="009A0B05">
                    <w:rPr>
                      <w:rFonts w:ascii="Arial" w:eastAsia="Times New Roman" w:hAnsi="Arial" w:cs="Arial"/>
                      <w:b/>
                      <w:sz w:val="36"/>
                      <w:szCs w:val="36"/>
                    </w:rPr>
                    <w:t>647.516</w:t>
                  </w:r>
                </w:p>
              </w:tc>
            </w:tr>
            <w:tr w:rsidR="000C107C" w:rsidRPr="009A0B05" w14:paraId="0BE573B1" w14:textId="77777777" w:rsidTr="00B656D0">
              <w:trPr>
                <w:trHeight w:val="296"/>
              </w:trPr>
              <w:tc>
                <w:tcPr>
                  <w:tcW w:w="425" w:type="dxa"/>
                </w:tcPr>
                <w:p w14:paraId="69B9B4BF" w14:textId="77777777" w:rsidR="000C107C" w:rsidRPr="009A0B05" w:rsidRDefault="000C107C" w:rsidP="000C107C">
                  <w:pPr>
                    <w:tabs>
                      <w:tab w:val="left" w:pos="318"/>
                    </w:tabs>
                    <w:spacing w:after="0" w:line="240" w:lineRule="auto"/>
                    <w:jc w:val="right"/>
                    <w:rPr>
                      <w:rFonts w:ascii="Arial" w:eastAsia="Times New Roman" w:hAnsi="Arial" w:cs="Arial"/>
                      <w:b/>
                      <w:sz w:val="36"/>
                      <w:szCs w:val="36"/>
                    </w:rPr>
                  </w:pPr>
                  <w:r w:rsidRPr="009A0B05">
                    <w:rPr>
                      <w:rFonts w:ascii="Arial" w:eastAsia="Times New Roman" w:hAnsi="Arial" w:cs="Arial"/>
                      <w:b/>
                      <w:sz w:val="36"/>
                      <w:szCs w:val="36"/>
                    </w:rPr>
                    <w:t>-</w:t>
                  </w:r>
                </w:p>
              </w:tc>
              <w:tc>
                <w:tcPr>
                  <w:tcW w:w="1528" w:type="dxa"/>
                  <w:tcBorders>
                    <w:bottom w:val="single" w:sz="18" w:space="0" w:color="FF0000"/>
                  </w:tcBorders>
                </w:tcPr>
                <w:p w14:paraId="1457EB2A" w14:textId="77777777" w:rsidR="000C107C" w:rsidRPr="009A0B05" w:rsidRDefault="000C107C" w:rsidP="000C107C">
                  <w:pPr>
                    <w:tabs>
                      <w:tab w:val="left" w:pos="318"/>
                    </w:tabs>
                    <w:spacing w:after="0" w:line="240" w:lineRule="auto"/>
                    <w:jc w:val="right"/>
                    <w:rPr>
                      <w:rFonts w:ascii="Arial" w:eastAsia="Times New Roman" w:hAnsi="Arial" w:cs="Arial"/>
                      <w:b/>
                      <w:sz w:val="36"/>
                      <w:szCs w:val="36"/>
                    </w:rPr>
                  </w:pPr>
                  <w:r w:rsidRPr="009A0B05">
                    <w:rPr>
                      <w:rFonts w:ascii="Arial" w:eastAsia="Times New Roman" w:hAnsi="Arial" w:cs="Arial"/>
                      <w:b/>
                      <w:sz w:val="36"/>
                      <w:szCs w:val="36"/>
                    </w:rPr>
                    <w:t>26.125</w:t>
                  </w:r>
                </w:p>
              </w:tc>
            </w:tr>
            <w:tr w:rsidR="000C107C" w:rsidRPr="009A0B05" w14:paraId="1B2EBBD6" w14:textId="77777777" w:rsidTr="00B656D0">
              <w:trPr>
                <w:trHeight w:val="311"/>
              </w:trPr>
              <w:tc>
                <w:tcPr>
                  <w:tcW w:w="425" w:type="dxa"/>
                </w:tcPr>
                <w:p w14:paraId="7C940113" w14:textId="77777777" w:rsidR="000C107C" w:rsidRPr="009A0B05" w:rsidRDefault="000C107C" w:rsidP="000C107C">
                  <w:pPr>
                    <w:tabs>
                      <w:tab w:val="left" w:pos="318"/>
                    </w:tabs>
                    <w:spacing w:after="0" w:line="240" w:lineRule="auto"/>
                    <w:jc w:val="right"/>
                    <w:rPr>
                      <w:rFonts w:ascii="Arial" w:eastAsia="Times New Roman" w:hAnsi="Arial" w:cs="Arial"/>
                      <w:b/>
                      <w:sz w:val="36"/>
                      <w:szCs w:val="36"/>
                    </w:rPr>
                  </w:pPr>
                </w:p>
              </w:tc>
              <w:tc>
                <w:tcPr>
                  <w:tcW w:w="1528" w:type="dxa"/>
                  <w:tcBorders>
                    <w:top w:val="single" w:sz="18" w:space="0" w:color="FF0000"/>
                  </w:tcBorders>
                </w:tcPr>
                <w:p w14:paraId="54FA2372" w14:textId="77777777" w:rsidR="000C107C" w:rsidRPr="009A0B05" w:rsidRDefault="000C107C" w:rsidP="000C107C">
                  <w:pPr>
                    <w:tabs>
                      <w:tab w:val="left" w:pos="318"/>
                    </w:tabs>
                    <w:spacing w:after="0" w:line="240" w:lineRule="auto"/>
                    <w:jc w:val="right"/>
                    <w:rPr>
                      <w:rFonts w:ascii="Arial" w:eastAsia="Times New Roman" w:hAnsi="Arial" w:cs="Arial"/>
                      <w:b/>
                      <w:sz w:val="36"/>
                      <w:szCs w:val="36"/>
                    </w:rPr>
                  </w:pPr>
                  <w:r w:rsidRPr="009A0B05">
                    <w:rPr>
                      <w:rFonts w:ascii="Arial" w:eastAsia="Times New Roman" w:hAnsi="Arial" w:cs="Arial"/>
                      <w:b/>
                      <w:sz w:val="36"/>
                      <w:szCs w:val="36"/>
                    </w:rPr>
                    <w:t>621.391</w:t>
                  </w:r>
                </w:p>
              </w:tc>
            </w:tr>
          </w:tbl>
          <w:p w14:paraId="42139802" w14:textId="6C2D46C9" w:rsidR="00292BD9" w:rsidRDefault="00292BD9" w:rsidP="00E52CF0">
            <w:pPr>
              <w:rPr>
                <w:rFonts w:ascii="Arial" w:eastAsia="Calibri" w:hAnsi="Arial" w:cs="Arial"/>
                <w:b/>
                <w:sz w:val="36"/>
                <w:szCs w:val="36"/>
              </w:rPr>
            </w:pPr>
          </w:p>
          <w:p w14:paraId="2016F5A8" w14:textId="5DE48608" w:rsidR="00292BD9" w:rsidRDefault="00292BD9" w:rsidP="00E52CF0">
            <w:pPr>
              <w:rPr>
                <w:rFonts w:ascii="Arial" w:eastAsia="Calibri" w:hAnsi="Arial" w:cs="Arial"/>
                <w:b/>
                <w:sz w:val="36"/>
                <w:szCs w:val="36"/>
              </w:rPr>
            </w:pPr>
            <w:r w:rsidRPr="009A0B05">
              <w:rPr>
                <w:rFonts w:ascii="Arial" w:hAnsi="Arial" w:cs="Arial"/>
                <w:b/>
                <w:sz w:val="36"/>
                <w:szCs w:val="36"/>
              </w:rPr>
              <w:t xml:space="preserve">Επειδή στη θέση των Δεκάδων το 2 δεν αφαιρείται από το 1, </w:t>
            </w:r>
            <w:proofErr w:type="spellStart"/>
            <w:r w:rsidRPr="009A0B05">
              <w:rPr>
                <w:rFonts w:ascii="Arial" w:hAnsi="Arial" w:cs="Arial"/>
                <w:b/>
                <w:sz w:val="36"/>
                <w:szCs w:val="36"/>
              </w:rPr>
              <w:t>αναομαδοποιούμε</w:t>
            </w:r>
            <w:proofErr w:type="spellEnd"/>
            <w:r w:rsidRPr="009A0B05">
              <w:rPr>
                <w:rFonts w:ascii="Arial" w:hAnsi="Arial" w:cs="Arial"/>
                <w:b/>
                <w:sz w:val="36"/>
                <w:szCs w:val="36"/>
              </w:rPr>
              <w:t xml:space="preserve"> μία Εκατοντάδα σε 10 Δεκάδες.</w:t>
            </w:r>
          </w:p>
          <w:p w14:paraId="6226C829" w14:textId="08305C25" w:rsidR="00F54AE1" w:rsidRPr="00702803" w:rsidRDefault="00F54AE1" w:rsidP="00E52CF0">
            <w:pPr>
              <w:rPr>
                <w:rFonts w:ascii="Arial" w:eastAsia="Calibri" w:hAnsi="Arial" w:cs="Arial"/>
                <w:b/>
                <w:sz w:val="36"/>
                <w:szCs w:val="36"/>
              </w:rPr>
            </w:pPr>
          </w:p>
        </w:tc>
      </w:tr>
    </w:tbl>
    <w:p w14:paraId="406EA6FA" w14:textId="314F00AB" w:rsidR="00647C85" w:rsidRDefault="00647C85" w:rsidP="003A6FCC">
      <w:pPr>
        <w:rPr>
          <w:rFonts w:ascii="Arial" w:hAnsi="Arial" w:cs="Arial"/>
          <w:b/>
          <w:sz w:val="36"/>
          <w:szCs w:val="36"/>
        </w:rPr>
      </w:pPr>
    </w:p>
    <w:p w14:paraId="3ED96D26" w14:textId="2ED52B56" w:rsidR="00E52CF0" w:rsidRDefault="00506284" w:rsidP="003A6FCC">
      <w:pPr>
        <w:rPr>
          <w:rFonts w:ascii="Arial" w:hAnsi="Arial" w:cs="Arial"/>
          <w:b/>
          <w:sz w:val="36"/>
          <w:szCs w:val="36"/>
        </w:rPr>
      </w:pPr>
      <w:r w:rsidRPr="00506284">
        <w:rPr>
          <w:rFonts w:ascii="Arial" w:hAnsi="Arial" w:cs="Arial"/>
          <w:b/>
          <w:noProof/>
          <w:sz w:val="36"/>
          <w:szCs w:val="36"/>
        </w:rPr>
        <mc:AlternateContent>
          <mc:Choice Requires="wps">
            <w:drawing>
              <wp:anchor distT="0" distB="0" distL="114300" distR="114300" simplePos="0" relativeHeight="252603392" behindDoc="0" locked="0" layoutInCell="0" allowOverlap="0" wp14:anchorId="42EC477A" wp14:editId="7D7EE6DD">
                <wp:simplePos x="0" y="0"/>
                <wp:positionH relativeFrom="page">
                  <wp:align>center</wp:align>
                </wp:positionH>
                <wp:positionV relativeFrom="topMargin">
                  <wp:posOffset>9973310</wp:posOffset>
                </wp:positionV>
                <wp:extent cx="1260000" cy="360000"/>
                <wp:effectExtent l="0" t="0" r="0" b="2540"/>
                <wp:wrapNone/>
                <wp:docPr id="354" name="Πλαίσιο κειμένου 3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06B15E5A" w14:textId="523C4025" w:rsidR="0069042B" w:rsidRPr="002E1656"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79</w:t>
                            </w:r>
                            <w:r w:rsidRPr="00432B70">
                              <w:rPr>
                                <w:rFonts w:ascii="Arial" w:hAnsi="Arial"/>
                                <w:b/>
                                <w:sz w:val="36"/>
                                <w:szCs w:val="36"/>
                              </w:rPr>
                              <w:t xml:space="preserve"> / </w:t>
                            </w:r>
                            <w:r>
                              <w:rPr>
                                <w:rFonts w:ascii="Arial" w:hAnsi="Arial"/>
                                <w:b/>
                                <w:sz w:val="36"/>
                                <w:szCs w:val="36"/>
                              </w:rPr>
                              <w:t>26</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2EC477A" id="Πλαίσιο κειμένου 354" o:spid="_x0000_s1163" type="#_x0000_t202" style="position:absolute;margin-left:0;margin-top:785.3pt;width:99.2pt;height:28.35pt;z-index:25260339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AIsRn9sAIAADQ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14:paraId="06B15E5A" w14:textId="523C4025" w:rsidR="0069042B" w:rsidRPr="002E1656"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79</w:t>
                      </w:r>
                      <w:r w:rsidRPr="00432B70">
                        <w:rPr>
                          <w:rFonts w:ascii="Arial" w:hAnsi="Arial"/>
                          <w:b/>
                          <w:sz w:val="36"/>
                          <w:szCs w:val="36"/>
                        </w:rPr>
                        <w:t xml:space="preserve"> / </w:t>
                      </w:r>
                      <w:r>
                        <w:rPr>
                          <w:rFonts w:ascii="Arial" w:hAnsi="Arial"/>
                          <w:b/>
                          <w:sz w:val="36"/>
                          <w:szCs w:val="36"/>
                        </w:rPr>
                        <w:t>26</w:t>
                      </w:r>
                    </w:p>
                  </w:txbxContent>
                </v:textbox>
                <w10:wrap anchorx="page" anchory="margin"/>
              </v:shape>
            </w:pict>
          </mc:Fallback>
        </mc:AlternateContent>
      </w:r>
    </w:p>
    <w:p w14:paraId="612131B8" w14:textId="4127D4BF" w:rsidR="00E52CF0" w:rsidRDefault="00E52CF0">
      <w:pPr>
        <w:rPr>
          <w:rFonts w:ascii="Arial" w:hAnsi="Arial" w:cs="Arial"/>
          <w:b/>
          <w:sz w:val="36"/>
          <w:szCs w:val="36"/>
        </w:rPr>
      </w:pPr>
      <w:r>
        <w:rPr>
          <w:rFonts w:ascii="Arial" w:hAnsi="Arial" w:cs="Arial"/>
          <w:b/>
          <w:sz w:val="36"/>
          <w:szCs w:val="36"/>
        </w:rPr>
        <w:br w:type="page"/>
      </w:r>
    </w:p>
    <w:tbl>
      <w:tblPr>
        <w:tblStyle w:val="310"/>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FE9FF"/>
        <w:tblLayout w:type="fixed"/>
        <w:tblLook w:val="04A0" w:firstRow="1" w:lastRow="0" w:firstColumn="1" w:lastColumn="0" w:noHBand="0" w:noVBand="1"/>
      </w:tblPr>
      <w:tblGrid>
        <w:gridCol w:w="851"/>
        <w:gridCol w:w="8788"/>
      </w:tblGrid>
      <w:tr w:rsidR="00E52CF0" w:rsidRPr="00E52CF0" w14:paraId="23FDF6D2" w14:textId="77777777" w:rsidTr="00E52CF0">
        <w:tc>
          <w:tcPr>
            <w:tcW w:w="851" w:type="dxa"/>
            <w:shd w:val="clear" w:color="auto" w:fill="EFE9FF"/>
          </w:tcPr>
          <w:p w14:paraId="73E18D04" w14:textId="77777777" w:rsidR="00E52CF0" w:rsidRPr="00E52CF0" w:rsidRDefault="00E52CF0" w:rsidP="00E52CF0">
            <w:pPr>
              <w:rPr>
                <w:rFonts w:ascii="Arial" w:eastAsia="Calibri" w:hAnsi="Arial" w:cs="Arial"/>
                <w:b/>
                <w:color w:val="FF3300"/>
                <w:sz w:val="36"/>
                <w:szCs w:val="36"/>
                <w:lang w:eastAsia="el-GR"/>
              </w:rPr>
            </w:pPr>
            <w:bookmarkStart w:id="23" w:name="_Hlk519449826"/>
            <w:r w:rsidRPr="00E52CF0">
              <w:rPr>
                <w:rFonts w:ascii="Arial" w:eastAsia="Times New Roman" w:hAnsi="Arial" w:cs="Arial"/>
                <w:b/>
                <w:noProof/>
                <w:color w:val="FF3300"/>
                <w:sz w:val="36"/>
                <w:szCs w:val="36"/>
                <w:lang w:eastAsia="el-GR"/>
              </w:rPr>
              <w:lastRenderedPageBreak/>
              <w:drawing>
                <wp:inline distT="0" distB="0" distL="0" distR="0" wp14:anchorId="76ED81B0" wp14:editId="10953487">
                  <wp:extent cx="450683" cy="648000"/>
                  <wp:effectExtent l="0" t="0" r="6985" b="0"/>
                  <wp:docPr id="535" name="Εικόνα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efarmogi.emf"/>
                          <pic:cNvPicPr/>
                        </pic:nvPicPr>
                        <pic:blipFill>
                          <a:blip r:embed="rId73" cstate="print">
                            <a:extLst>
                              <a:ext uri="{28A0092B-C50C-407E-A947-70E740481C1C}">
                                <a14:useLocalDpi xmlns:a14="http://schemas.microsoft.com/office/drawing/2010/main" val="0"/>
                              </a:ext>
                            </a:extLst>
                          </a:blip>
                          <a:stretch>
                            <a:fillRect/>
                          </a:stretch>
                        </pic:blipFill>
                        <pic:spPr>
                          <a:xfrm>
                            <a:off x="0" y="0"/>
                            <a:ext cx="450683" cy="648000"/>
                          </a:xfrm>
                          <a:prstGeom prst="rect">
                            <a:avLst/>
                          </a:prstGeom>
                        </pic:spPr>
                      </pic:pic>
                    </a:graphicData>
                  </a:graphic>
                </wp:inline>
              </w:drawing>
            </w:r>
          </w:p>
        </w:tc>
        <w:tc>
          <w:tcPr>
            <w:tcW w:w="8788" w:type="dxa"/>
            <w:shd w:val="clear" w:color="auto" w:fill="EFE9FF"/>
            <w:vAlign w:val="center"/>
          </w:tcPr>
          <w:p w14:paraId="2EEBB7FB" w14:textId="77777777" w:rsidR="00E52CF0" w:rsidRPr="00E52CF0" w:rsidRDefault="00E52CF0" w:rsidP="00E52CF0">
            <w:pPr>
              <w:spacing w:after="160" w:line="259" w:lineRule="auto"/>
              <w:rPr>
                <w:rFonts w:ascii="Arial" w:eastAsia="Calibri" w:hAnsi="Arial" w:cs="Arial"/>
                <w:b/>
                <w:color w:val="FF3300"/>
                <w:sz w:val="36"/>
                <w:szCs w:val="36"/>
                <w:lang w:eastAsia="el-GR"/>
              </w:rPr>
            </w:pPr>
            <w:r w:rsidRPr="00E52CF0">
              <w:rPr>
                <w:rFonts w:ascii="Tahoma" w:eastAsia="Calibri" w:hAnsi="Tahoma" w:cs="Tahoma"/>
                <w:b/>
                <w:color w:val="FF0000"/>
                <w:sz w:val="36"/>
                <w:szCs w:val="36"/>
                <w:lang w:eastAsia="el-GR"/>
              </w:rPr>
              <w:t>Εφαρμογή</w:t>
            </w:r>
          </w:p>
        </w:tc>
      </w:tr>
      <w:tr w:rsidR="00E52CF0" w:rsidRPr="00E52CF0" w14:paraId="55FA7A96" w14:textId="77777777" w:rsidTr="00E52CF0">
        <w:tc>
          <w:tcPr>
            <w:tcW w:w="9639" w:type="dxa"/>
            <w:gridSpan w:val="2"/>
            <w:shd w:val="clear" w:color="auto" w:fill="EFE9F5"/>
          </w:tcPr>
          <w:p w14:paraId="603B4CC1" w14:textId="77777777" w:rsidR="00E52CF0" w:rsidRDefault="00940D4F" w:rsidP="00E52CF0">
            <w:pPr>
              <w:spacing w:after="200" w:line="259" w:lineRule="auto"/>
              <w:rPr>
                <w:rFonts w:ascii="Tahoma" w:eastAsia="Calibri" w:hAnsi="Tahoma" w:cs="Tahoma"/>
                <w:b/>
                <w:sz w:val="36"/>
                <w:szCs w:val="36"/>
                <w:lang w:eastAsia="el-GR"/>
              </w:rPr>
            </w:pPr>
            <w:r w:rsidRPr="00940D4F">
              <w:rPr>
                <w:rFonts w:ascii="Tahoma" w:eastAsia="Calibri" w:hAnsi="Tahoma" w:cs="Tahoma"/>
                <w:b/>
                <w:sz w:val="36"/>
                <w:szCs w:val="36"/>
                <w:lang w:eastAsia="el-GR"/>
              </w:rPr>
              <w:t xml:space="preserve">1. Τα αγόρια της τάξης μας είναι ……….. και τα κορίτσια …………… Να δείξετε στην παρακάτω </w:t>
            </w:r>
            <w:proofErr w:type="spellStart"/>
            <w:r w:rsidRPr="00940D4F">
              <w:rPr>
                <w:rFonts w:ascii="Tahoma" w:eastAsia="Calibri" w:hAnsi="Tahoma" w:cs="Tahoma"/>
                <w:b/>
                <w:sz w:val="36"/>
                <w:szCs w:val="36"/>
                <w:lang w:eastAsia="el-GR"/>
              </w:rPr>
              <w:t>αριθμογραμμή</w:t>
            </w:r>
            <w:proofErr w:type="spellEnd"/>
            <w:r w:rsidRPr="00940D4F">
              <w:rPr>
                <w:rFonts w:ascii="Tahoma" w:eastAsia="Calibri" w:hAnsi="Tahoma" w:cs="Tahoma"/>
                <w:b/>
                <w:sz w:val="36"/>
                <w:szCs w:val="36"/>
                <w:lang w:eastAsia="el-GR"/>
              </w:rPr>
              <w:t xml:space="preserve"> πόσα είναι τα παιδιά της τάξης.</w:t>
            </w:r>
          </w:p>
          <w:p w14:paraId="60F29993" w14:textId="414A736F" w:rsidR="002E1656" w:rsidRPr="00E52CF0" w:rsidRDefault="002E1656" w:rsidP="00E52CF0">
            <w:pPr>
              <w:spacing w:after="200" w:line="259" w:lineRule="auto"/>
              <w:rPr>
                <w:rFonts w:ascii="Tahoma" w:eastAsia="Calibri" w:hAnsi="Tahoma" w:cs="Tahoma"/>
                <w:b/>
                <w:sz w:val="36"/>
                <w:szCs w:val="36"/>
                <w:lang w:eastAsia="el-GR"/>
              </w:rPr>
            </w:pPr>
          </w:p>
        </w:tc>
      </w:tr>
      <w:tr w:rsidR="00E52CF0" w:rsidRPr="00E52CF0" w14:paraId="68601CF9" w14:textId="77777777" w:rsidTr="00E52CF0">
        <w:tc>
          <w:tcPr>
            <w:tcW w:w="9639" w:type="dxa"/>
            <w:gridSpan w:val="2"/>
            <w:shd w:val="clear" w:color="auto" w:fill="EFE9F5"/>
          </w:tcPr>
          <w:p w14:paraId="4E9294B7" w14:textId="6CD22239" w:rsidR="00E52CF0" w:rsidRPr="00E52CF0" w:rsidRDefault="00940D4F" w:rsidP="00940D4F">
            <w:pPr>
              <w:spacing w:after="160" w:line="259" w:lineRule="auto"/>
              <w:rPr>
                <w:rFonts w:ascii="Arial" w:eastAsia="Calibri" w:hAnsi="Arial" w:cs="Arial"/>
                <w:b/>
                <w:sz w:val="36"/>
                <w:szCs w:val="36"/>
                <w:lang w:eastAsia="el-GR"/>
              </w:rPr>
            </w:pPr>
            <w:r>
              <w:rPr>
                <w:noProof/>
              </w:rPr>
              <w:drawing>
                <wp:inline distT="0" distB="0" distL="0" distR="0" wp14:anchorId="11D47513" wp14:editId="1E9C1D7D">
                  <wp:extent cx="5553075" cy="561975"/>
                  <wp:effectExtent l="0" t="0" r="9525" b="9525"/>
                  <wp:docPr id="9285" name="Εικόνα 9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5553075" cy="561975"/>
                          </a:xfrm>
                          <a:prstGeom prst="rect">
                            <a:avLst/>
                          </a:prstGeom>
                        </pic:spPr>
                      </pic:pic>
                    </a:graphicData>
                  </a:graphic>
                </wp:inline>
              </w:drawing>
            </w:r>
          </w:p>
        </w:tc>
      </w:tr>
      <w:tr w:rsidR="00E52CF0" w:rsidRPr="00E52CF0" w14:paraId="40863008" w14:textId="77777777" w:rsidTr="00E52CF0">
        <w:tc>
          <w:tcPr>
            <w:tcW w:w="9639" w:type="dxa"/>
            <w:gridSpan w:val="2"/>
            <w:shd w:val="clear" w:color="auto" w:fill="EFE9F5"/>
          </w:tcPr>
          <w:p w14:paraId="77CE52C6" w14:textId="77777777" w:rsidR="00E52CF0" w:rsidRDefault="00940D4F" w:rsidP="00E52CF0">
            <w:pPr>
              <w:spacing w:after="160" w:line="259" w:lineRule="auto"/>
              <w:rPr>
                <w:rFonts w:ascii="Tahoma" w:hAnsi="Tahoma" w:cs="Tahoma"/>
                <w:b/>
                <w:sz w:val="36"/>
                <w:szCs w:val="36"/>
                <w:lang w:eastAsia="el-GR"/>
              </w:rPr>
            </w:pPr>
            <w:r w:rsidRPr="00940D4F">
              <w:rPr>
                <w:rFonts w:ascii="Tahoma" w:hAnsi="Tahoma" w:cs="Tahoma"/>
                <w:b/>
                <w:sz w:val="36"/>
                <w:szCs w:val="36"/>
                <w:lang w:eastAsia="el-GR"/>
              </w:rPr>
              <w:t xml:space="preserve">2. </w:t>
            </w:r>
            <w:r w:rsidRPr="00940D4F">
              <w:rPr>
                <w:sz w:val="36"/>
                <w:szCs w:val="36"/>
              </w:rPr>
              <w:t xml:space="preserve"> </w:t>
            </w:r>
            <w:r w:rsidRPr="00940D4F">
              <w:rPr>
                <w:rFonts w:ascii="Tahoma" w:hAnsi="Tahoma" w:cs="Tahoma"/>
                <w:b/>
                <w:sz w:val="36"/>
                <w:szCs w:val="36"/>
                <w:lang w:eastAsia="el-GR"/>
              </w:rPr>
              <w:t>Τα παιδιά της τάξης μας είναι ………. Από αυτά τα ……… είναι αγόρια. Να δείξετε πόσα είναι τα κορίτσια της τάξης.</w:t>
            </w:r>
          </w:p>
          <w:p w14:paraId="4A447D42" w14:textId="6C75A1D5" w:rsidR="002E1656" w:rsidRPr="00940D4F" w:rsidRDefault="002E1656" w:rsidP="00E52CF0">
            <w:pPr>
              <w:spacing w:after="160" w:line="259" w:lineRule="auto"/>
              <w:rPr>
                <w:rFonts w:ascii="Arial" w:eastAsia="Calibri" w:hAnsi="Arial" w:cs="Arial"/>
                <w:b/>
                <w:sz w:val="36"/>
                <w:szCs w:val="36"/>
                <w:lang w:eastAsia="el-GR"/>
              </w:rPr>
            </w:pPr>
          </w:p>
        </w:tc>
      </w:tr>
      <w:tr w:rsidR="00940D4F" w:rsidRPr="00E52CF0" w14:paraId="31B7A217" w14:textId="77777777" w:rsidTr="00E52CF0">
        <w:tc>
          <w:tcPr>
            <w:tcW w:w="9639" w:type="dxa"/>
            <w:gridSpan w:val="2"/>
            <w:shd w:val="clear" w:color="auto" w:fill="EFE9F5"/>
          </w:tcPr>
          <w:p w14:paraId="11BD9988" w14:textId="5F118164" w:rsidR="00940D4F" w:rsidRPr="00E52CF0" w:rsidRDefault="00940D4F" w:rsidP="00E52CF0">
            <w:pPr>
              <w:spacing w:after="160" w:line="259" w:lineRule="auto"/>
              <w:rPr>
                <w:rFonts w:ascii="Arial" w:eastAsia="Calibri" w:hAnsi="Arial" w:cs="Arial"/>
                <w:b/>
                <w:sz w:val="36"/>
                <w:szCs w:val="36"/>
                <w:lang w:eastAsia="el-GR"/>
              </w:rPr>
            </w:pPr>
            <w:r>
              <w:rPr>
                <w:noProof/>
              </w:rPr>
              <w:drawing>
                <wp:inline distT="0" distB="0" distL="0" distR="0" wp14:anchorId="3D9DCEF7" wp14:editId="6A19BA50">
                  <wp:extent cx="5553075" cy="561975"/>
                  <wp:effectExtent l="0" t="0" r="9525" b="9525"/>
                  <wp:docPr id="9286" name="Εικόνα 9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5553075" cy="561975"/>
                          </a:xfrm>
                          <a:prstGeom prst="rect">
                            <a:avLst/>
                          </a:prstGeom>
                        </pic:spPr>
                      </pic:pic>
                    </a:graphicData>
                  </a:graphic>
                </wp:inline>
              </w:drawing>
            </w:r>
          </w:p>
        </w:tc>
      </w:tr>
    </w:tbl>
    <w:bookmarkEnd w:id="23"/>
    <w:p w14:paraId="0758B12C" w14:textId="569E69BE" w:rsidR="00E52CF0" w:rsidRDefault="002E1656" w:rsidP="003A6FCC">
      <w:pPr>
        <w:rPr>
          <w:rFonts w:ascii="Arial" w:hAnsi="Arial" w:cs="Arial"/>
          <w:b/>
          <w:sz w:val="36"/>
          <w:szCs w:val="36"/>
        </w:rPr>
      </w:pPr>
      <w:r w:rsidRPr="002E1656">
        <w:rPr>
          <w:rFonts w:ascii="Arial" w:hAnsi="Arial" w:cs="Arial"/>
          <w:b/>
          <w:noProof/>
          <w:sz w:val="36"/>
          <w:szCs w:val="36"/>
        </w:rPr>
        <mc:AlternateContent>
          <mc:Choice Requires="wps">
            <w:drawing>
              <wp:anchor distT="0" distB="0" distL="114300" distR="114300" simplePos="0" relativeHeight="252782592" behindDoc="0" locked="0" layoutInCell="0" allowOverlap="0" wp14:anchorId="164B9324" wp14:editId="6C5892E2">
                <wp:simplePos x="0" y="0"/>
                <wp:positionH relativeFrom="page">
                  <wp:align>center</wp:align>
                </wp:positionH>
                <wp:positionV relativeFrom="topMargin">
                  <wp:posOffset>9973310</wp:posOffset>
                </wp:positionV>
                <wp:extent cx="1260000" cy="360000"/>
                <wp:effectExtent l="0" t="0" r="0" b="2540"/>
                <wp:wrapNone/>
                <wp:docPr id="555" name="Πλαίσιο κειμένου 5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6965D7A2" w14:textId="1FCA84F7" w:rsidR="0069042B" w:rsidRPr="002E1656" w:rsidRDefault="0069042B" w:rsidP="0069042B">
                            <w:pPr>
                              <w:suppressAutoHyphens/>
                              <w:autoSpaceDE w:val="0"/>
                              <w:autoSpaceDN w:val="0"/>
                              <w:adjustRightInd w:val="0"/>
                              <w:jc w:val="center"/>
                              <w:rPr>
                                <w:rFonts w:ascii="Arial" w:hAnsi="Arial"/>
                                <w:b/>
                                <w:sz w:val="36"/>
                                <w:szCs w:val="36"/>
                              </w:rPr>
                            </w:pPr>
                            <w:r>
                              <w:rPr>
                                <w:rFonts w:ascii="Arial" w:hAnsi="Arial"/>
                                <w:b/>
                                <w:sz w:val="36"/>
                                <w:szCs w:val="36"/>
                              </w:rPr>
                              <w:t>80</w:t>
                            </w:r>
                            <w:r w:rsidRPr="00432B70">
                              <w:rPr>
                                <w:rFonts w:ascii="Arial" w:hAnsi="Arial"/>
                                <w:b/>
                                <w:sz w:val="36"/>
                                <w:szCs w:val="36"/>
                              </w:rPr>
                              <w:t xml:space="preserve"> / </w:t>
                            </w:r>
                            <w:r>
                              <w:rPr>
                                <w:rFonts w:ascii="Arial" w:hAnsi="Arial"/>
                                <w:b/>
                                <w:sz w:val="36"/>
                                <w:szCs w:val="36"/>
                              </w:rPr>
                              <w:t>26</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4B9324" id="Πλαίσιο κειμένου 555" o:spid="_x0000_s1164" type="#_x0000_t202" style="position:absolute;margin-left:0;margin-top:785.3pt;width:99.2pt;height:28.35pt;z-index:25278259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BHLRfXsAIAADQ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14:paraId="6965D7A2" w14:textId="1FCA84F7" w:rsidR="0069042B" w:rsidRPr="002E1656" w:rsidRDefault="0069042B" w:rsidP="0069042B">
                      <w:pPr>
                        <w:suppressAutoHyphens/>
                        <w:autoSpaceDE w:val="0"/>
                        <w:autoSpaceDN w:val="0"/>
                        <w:adjustRightInd w:val="0"/>
                        <w:jc w:val="center"/>
                        <w:rPr>
                          <w:rFonts w:ascii="Arial" w:hAnsi="Arial"/>
                          <w:b/>
                          <w:sz w:val="36"/>
                          <w:szCs w:val="36"/>
                        </w:rPr>
                      </w:pPr>
                      <w:r>
                        <w:rPr>
                          <w:rFonts w:ascii="Arial" w:hAnsi="Arial"/>
                          <w:b/>
                          <w:sz w:val="36"/>
                          <w:szCs w:val="36"/>
                        </w:rPr>
                        <w:t>80</w:t>
                      </w:r>
                      <w:r w:rsidRPr="00432B70">
                        <w:rPr>
                          <w:rFonts w:ascii="Arial" w:hAnsi="Arial"/>
                          <w:b/>
                          <w:sz w:val="36"/>
                          <w:szCs w:val="36"/>
                        </w:rPr>
                        <w:t xml:space="preserve"> / </w:t>
                      </w:r>
                      <w:r>
                        <w:rPr>
                          <w:rFonts w:ascii="Arial" w:hAnsi="Arial"/>
                          <w:b/>
                          <w:sz w:val="36"/>
                          <w:szCs w:val="36"/>
                        </w:rPr>
                        <w:t>26</w:t>
                      </w:r>
                    </w:p>
                  </w:txbxContent>
                </v:textbox>
                <w10:wrap anchorx="page" anchory="margin"/>
              </v:shape>
            </w:pict>
          </mc:Fallback>
        </mc:AlternateContent>
      </w:r>
    </w:p>
    <w:tbl>
      <w:tblPr>
        <w:tblStyle w:val="291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EF8E8"/>
        <w:tblLayout w:type="fixed"/>
        <w:tblLook w:val="04A0" w:firstRow="1" w:lastRow="0" w:firstColumn="1" w:lastColumn="0" w:noHBand="0" w:noVBand="1"/>
      </w:tblPr>
      <w:tblGrid>
        <w:gridCol w:w="1134"/>
        <w:gridCol w:w="8505"/>
      </w:tblGrid>
      <w:tr w:rsidR="00103C48" w:rsidRPr="00103C48" w14:paraId="487B60C7" w14:textId="77777777" w:rsidTr="006835E2">
        <w:trPr>
          <w:jc w:val="center"/>
        </w:trPr>
        <w:tc>
          <w:tcPr>
            <w:tcW w:w="1134" w:type="dxa"/>
            <w:shd w:val="clear" w:color="auto" w:fill="FEF8E8"/>
            <w:noWrap/>
            <w:tcMar>
              <w:left w:w="85" w:type="dxa"/>
              <w:right w:w="85" w:type="dxa"/>
            </w:tcMar>
            <w:vAlign w:val="center"/>
          </w:tcPr>
          <w:p w14:paraId="564557F9" w14:textId="77777777" w:rsidR="00103C48" w:rsidRPr="00103C48" w:rsidRDefault="00103C48" w:rsidP="00103C48">
            <w:pPr>
              <w:spacing w:after="120"/>
              <w:jc w:val="center"/>
              <w:rPr>
                <w:rFonts w:ascii="Arial" w:eastAsia="Calibri" w:hAnsi="Arial" w:cs="Arial"/>
                <w:b/>
                <w:sz w:val="36"/>
                <w:szCs w:val="36"/>
              </w:rPr>
            </w:pPr>
            <w:bookmarkStart w:id="24" w:name="_Hlk519461200"/>
            <w:r w:rsidRPr="00103C48">
              <w:rPr>
                <w:rFonts w:ascii="Arial" w:eastAsia="Calibri" w:hAnsi="Arial" w:cs="Arial"/>
                <w:b/>
                <w:noProof/>
                <w:sz w:val="36"/>
                <w:szCs w:val="36"/>
              </w:rPr>
              <w:drawing>
                <wp:inline distT="0" distB="0" distL="0" distR="0" wp14:anchorId="5A2729B2" wp14:editId="2B776702">
                  <wp:extent cx="664884" cy="525600"/>
                  <wp:effectExtent l="0" t="0" r="1905" b="8255"/>
                  <wp:docPr id="279" name="Εικόνα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αναστοχασμος-diafanos.emf"/>
                          <pic:cNvPicPr/>
                        </pic:nvPicPr>
                        <pic:blipFill>
                          <a:blip r:embed="rId54" cstate="print">
                            <a:extLst>
                              <a:ext uri="{28A0092B-C50C-407E-A947-70E740481C1C}">
                                <a14:useLocalDpi xmlns:a14="http://schemas.microsoft.com/office/drawing/2010/main" val="0"/>
                              </a:ext>
                            </a:extLst>
                          </a:blip>
                          <a:stretch>
                            <a:fillRect/>
                          </a:stretch>
                        </pic:blipFill>
                        <pic:spPr>
                          <a:xfrm>
                            <a:off x="0" y="0"/>
                            <a:ext cx="664884" cy="525600"/>
                          </a:xfrm>
                          <a:prstGeom prst="rect">
                            <a:avLst/>
                          </a:prstGeom>
                        </pic:spPr>
                      </pic:pic>
                    </a:graphicData>
                  </a:graphic>
                </wp:inline>
              </w:drawing>
            </w:r>
          </w:p>
        </w:tc>
        <w:tc>
          <w:tcPr>
            <w:tcW w:w="8505" w:type="dxa"/>
            <w:shd w:val="clear" w:color="auto" w:fill="FEF8E8"/>
            <w:vAlign w:val="center"/>
          </w:tcPr>
          <w:p w14:paraId="3D4CDB07" w14:textId="77777777" w:rsidR="00103C48" w:rsidRPr="00103C48" w:rsidRDefault="00103C48" w:rsidP="00103C48">
            <w:pPr>
              <w:spacing w:after="120" w:line="259" w:lineRule="auto"/>
              <w:rPr>
                <w:rFonts w:ascii="Arial" w:eastAsia="Calibri" w:hAnsi="Arial" w:cs="Arial"/>
                <w:b/>
                <w:sz w:val="36"/>
                <w:szCs w:val="36"/>
              </w:rPr>
            </w:pPr>
            <w:proofErr w:type="spellStart"/>
            <w:r w:rsidRPr="00103C48">
              <w:rPr>
                <w:rFonts w:ascii="Tahoma" w:eastAsia="Calibri" w:hAnsi="Tahoma" w:cs="Tahoma"/>
                <w:b/>
                <w:sz w:val="36"/>
                <w:szCs w:val="36"/>
              </w:rPr>
              <w:t>Ανα</w:t>
            </w:r>
            <w:r w:rsidRPr="00103C48">
              <w:rPr>
                <w:rFonts w:ascii="Tahoma" w:eastAsia="Calibri" w:hAnsi="Tahoma" w:cs="Tahoma"/>
                <w:b/>
                <w:color w:val="FF0000"/>
                <w:sz w:val="36"/>
                <w:szCs w:val="36"/>
              </w:rPr>
              <w:t>στοχασμός</w:t>
            </w:r>
            <w:proofErr w:type="spellEnd"/>
          </w:p>
        </w:tc>
      </w:tr>
      <w:tr w:rsidR="00103C48" w:rsidRPr="00103C48" w14:paraId="06A09956" w14:textId="77777777" w:rsidTr="006835E2">
        <w:trPr>
          <w:jc w:val="center"/>
        </w:trPr>
        <w:tc>
          <w:tcPr>
            <w:tcW w:w="9639" w:type="dxa"/>
            <w:gridSpan w:val="2"/>
            <w:shd w:val="clear" w:color="auto" w:fill="FEF8E8"/>
          </w:tcPr>
          <w:p w14:paraId="37CFCB7A" w14:textId="77777777" w:rsidR="00655BA2" w:rsidRPr="00655BA2" w:rsidRDefault="00655BA2" w:rsidP="00655BA2">
            <w:pPr>
              <w:spacing w:after="160" w:line="259" w:lineRule="auto"/>
              <w:rPr>
                <w:rFonts w:ascii="Arial" w:eastAsia="Calibri" w:hAnsi="Arial" w:cs="Arial"/>
                <w:b/>
                <w:sz w:val="36"/>
                <w:szCs w:val="36"/>
              </w:rPr>
            </w:pPr>
            <w:r w:rsidRPr="00655BA2">
              <w:rPr>
                <w:rFonts w:ascii="Arial" w:eastAsia="Calibri" w:hAnsi="Arial" w:cs="Arial"/>
                <w:b/>
                <w:sz w:val="36"/>
                <w:szCs w:val="36"/>
              </w:rPr>
              <w:t>1. Ο Αντρέι έγραψε:</w:t>
            </w:r>
          </w:p>
          <w:p w14:paraId="39BDE189" w14:textId="4BCDAD62" w:rsidR="00655BA2" w:rsidRPr="00655BA2" w:rsidRDefault="00655BA2" w:rsidP="00655BA2">
            <w:pPr>
              <w:spacing w:after="160" w:line="259" w:lineRule="auto"/>
              <w:rPr>
                <w:rFonts w:ascii="Arial" w:eastAsia="Calibri" w:hAnsi="Arial" w:cs="Arial"/>
                <w:b/>
                <w:sz w:val="36"/>
                <w:szCs w:val="36"/>
              </w:rPr>
            </w:pPr>
            <w:r w:rsidRPr="00655BA2">
              <w:rPr>
                <w:rFonts w:ascii="Arial" w:eastAsia="Calibri" w:hAnsi="Arial" w:cs="Arial"/>
                <w:b/>
                <w:sz w:val="36"/>
                <w:szCs w:val="36"/>
              </w:rPr>
              <w:t>12.382</w:t>
            </w:r>
            <w:r>
              <w:rPr>
                <w:rFonts w:ascii="Arial" w:eastAsia="Calibri" w:hAnsi="Arial" w:cs="Arial"/>
                <w:b/>
                <w:sz w:val="36"/>
                <w:szCs w:val="36"/>
              </w:rPr>
              <w:t xml:space="preserve"> </w:t>
            </w:r>
            <w:r w:rsidRPr="00655BA2">
              <w:rPr>
                <w:rFonts w:ascii="Arial" w:eastAsia="Calibri" w:hAnsi="Arial" w:cs="Arial"/>
                <w:b/>
                <w:sz w:val="36"/>
                <w:szCs w:val="36"/>
              </w:rPr>
              <w:t>+ 12.258 = 12.258 + 12.382. Εξηγούμε πώς σκέφτηκε.</w:t>
            </w:r>
          </w:p>
          <w:p w14:paraId="448212EB" w14:textId="42B6541C" w:rsidR="00655BA2" w:rsidRPr="00655BA2" w:rsidRDefault="00655BA2" w:rsidP="00655BA2">
            <w:pPr>
              <w:spacing w:after="160" w:line="259" w:lineRule="auto"/>
              <w:rPr>
                <w:rFonts w:ascii="Arial" w:eastAsia="Calibri" w:hAnsi="Arial" w:cs="Arial"/>
                <w:b/>
                <w:sz w:val="36"/>
                <w:szCs w:val="36"/>
              </w:rPr>
            </w:pPr>
            <w:r w:rsidRPr="00655BA2">
              <w:rPr>
                <w:rFonts w:ascii="Arial" w:eastAsia="Calibri" w:hAnsi="Arial" w:cs="Arial"/>
                <w:b/>
                <w:sz w:val="36"/>
                <w:szCs w:val="36"/>
              </w:rPr>
              <w:t>2. Αναφέρουμε τρόπους με τους οποίους μπορούμε να επαληθεύσουμε μια πρόσθεση και τρόπους με τους οποίους μπορούμε να επαληθ</w:t>
            </w:r>
            <w:r w:rsidR="00506284" w:rsidRPr="00506284">
              <w:rPr>
                <w:rFonts w:ascii="Arial" w:eastAsia="Calibri" w:hAnsi="Arial" w:cs="Arial"/>
                <w:b/>
                <w:noProof/>
                <w:sz w:val="36"/>
                <w:szCs w:val="36"/>
              </w:rPr>
              <mc:AlternateContent>
                <mc:Choice Requires="wps">
                  <w:drawing>
                    <wp:anchor distT="0" distB="0" distL="114300" distR="114300" simplePos="0" relativeHeight="252605440" behindDoc="0" locked="0" layoutInCell="0" allowOverlap="0" wp14:anchorId="67C594F4" wp14:editId="21F04C3A">
                      <wp:simplePos x="0" y="0"/>
                      <wp:positionH relativeFrom="page">
                        <wp:align>center</wp:align>
                      </wp:positionH>
                      <wp:positionV relativeFrom="topMargin">
                        <wp:posOffset>9973310</wp:posOffset>
                      </wp:positionV>
                      <wp:extent cx="1260000" cy="360000"/>
                      <wp:effectExtent l="0" t="0" r="0" b="2540"/>
                      <wp:wrapNone/>
                      <wp:docPr id="355" name="Πλαίσιο κειμένου 3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086B9A6F" w14:textId="77777777" w:rsidR="0069042B" w:rsidRPr="00432B70" w:rsidRDefault="0069042B" w:rsidP="00F00B3B">
                                  <w:pPr>
                                    <w:suppressAutoHyphens/>
                                    <w:autoSpaceDE w:val="0"/>
                                    <w:autoSpaceDN w:val="0"/>
                                    <w:adjustRightInd w:val="0"/>
                                    <w:jc w:val="center"/>
                                    <w:rPr>
                                      <w:rFonts w:ascii="Arial" w:hAnsi="Arial"/>
                                      <w:b/>
                                      <w:sz w:val="36"/>
                                      <w:szCs w:val="36"/>
                                      <w:lang w:val="en-US"/>
                                    </w:rPr>
                                  </w:pPr>
                                  <w:r w:rsidRPr="00432B70">
                                    <w:rPr>
                                      <w:rFonts w:ascii="Arial" w:hAnsi="Arial"/>
                                      <w:b/>
                                      <w:sz w:val="36"/>
                                      <w:szCs w:val="36"/>
                                      <w:lang w:val="en-US"/>
                                    </w:rPr>
                                    <w:t>000</w:t>
                                  </w:r>
                                  <w:r w:rsidRPr="00432B70">
                                    <w:rPr>
                                      <w:rFonts w:ascii="Arial" w:hAnsi="Arial"/>
                                      <w:b/>
                                      <w:sz w:val="36"/>
                                      <w:szCs w:val="36"/>
                                    </w:rPr>
                                    <w:t xml:space="preserve"> / </w:t>
                                  </w:r>
                                  <w:r w:rsidRPr="00432B70">
                                    <w:rPr>
                                      <w:rFonts w:ascii="Arial" w:hAnsi="Arial"/>
                                      <w:b/>
                                      <w:sz w:val="36"/>
                                      <w:szCs w:val="36"/>
                                      <w:lang w:val="en-US"/>
                                    </w:rPr>
                                    <w:t>000</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7C594F4" id="Πλαίσιο κειμένου 355" o:spid="_x0000_s1165" type="#_x0000_t202" style="position:absolute;margin-left:0;margin-top:785.3pt;width:99.2pt;height:28.35pt;z-index:25260544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GIz6ibECAAA0&#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14:paraId="086B9A6F" w14:textId="77777777" w:rsidR="0069042B" w:rsidRPr="00432B70" w:rsidRDefault="0069042B" w:rsidP="00F00B3B">
                            <w:pPr>
                              <w:suppressAutoHyphens/>
                              <w:autoSpaceDE w:val="0"/>
                              <w:autoSpaceDN w:val="0"/>
                              <w:adjustRightInd w:val="0"/>
                              <w:jc w:val="center"/>
                              <w:rPr>
                                <w:rFonts w:ascii="Arial" w:hAnsi="Arial"/>
                                <w:b/>
                                <w:sz w:val="36"/>
                                <w:szCs w:val="36"/>
                                <w:lang w:val="en-US"/>
                              </w:rPr>
                            </w:pPr>
                            <w:r w:rsidRPr="00432B70">
                              <w:rPr>
                                <w:rFonts w:ascii="Arial" w:hAnsi="Arial"/>
                                <w:b/>
                                <w:sz w:val="36"/>
                                <w:szCs w:val="36"/>
                                <w:lang w:val="en-US"/>
                              </w:rPr>
                              <w:t>000</w:t>
                            </w:r>
                            <w:r w:rsidRPr="00432B70">
                              <w:rPr>
                                <w:rFonts w:ascii="Arial" w:hAnsi="Arial"/>
                                <w:b/>
                                <w:sz w:val="36"/>
                                <w:szCs w:val="36"/>
                              </w:rPr>
                              <w:t xml:space="preserve"> / </w:t>
                            </w:r>
                            <w:r w:rsidRPr="00432B70">
                              <w:rPr>
                                <w:rFonts w:ascii="Arial" w:hAnsi="Arial"/>
                                <w:b/>
                                <w:sz w:val="36"/>
                                <w:szCs w:val="36"/>
                                <w:lang w:val="en-US"/>
                              </w:rPr>
                              <w:t>000</w:t>
                            </w:r>
                          </w:p>
                        </w:txbxContent>
                      </v:textbox>
                      <w10:wrap anchorx="page" anchory="margin"/>
                    </v:shape>
                  </w:pict>
                </mc:Fallback>
              </mc:AlternateContent>
            </w:r>
            <w:r w:rsidRPr="00655BA2">
              <w:rPr>
                <w:rFonts w:ascii="Arial" w:eastAsia="Calibri" w:hAnsi="Arial" w:cs="Arial"/>
                <w:b/>
                <w:sz w:val="36"/>
                <w:szCs w:val="36"/>
              </w:rPr>
              <w:t>εύσουμε μια αφαίρεση.</w:t>
            </w:r>
          </w:p>
          <w:p w14:paraId="67D2374E" w14:textId="77777777" w:rsidR="00103C48" w:rsidRPr="00103C48" w:rsidRDefault="00103C48" w:rsidP="00655BA2">
            <w:pPr>
              <w:spacing w:after="160" w:line="259" w:lineRule="auto"/>
              <w:rPr>
                <w:rFonts w:ascii="Arial" w:eastAsia="Calibri" w:hAnsi="Arial" w:cs="Arial"/>
                <w:b/>
                <w:sz w:val="36"/>
                <w:szCs w:val="36"/>
              </w:rPr>
            </w:pPr>
          </w:p>
        </w:tc>
      </w:tr>
    </w:tbl>
    <w:p w14:paraId="14C0B479" w14:textId="77777777" w:rsidR="00655BA2" w:rsidRDefault="00655BA2">
      <w:r>
        <w:br w:type="page"/>
      </w:r>
    </w:p>
    <w:tbl>
      <w:tblPr>
        <w:tblStyle w:val="291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EF8E8"/>
        <w:tblLayout w:type="fixed"/>
        <w:tblLook w:val="04A0" w:firstRow="1" w:lastRow="0" w:firstColumn="1" w:lastColumn="0" w:noHBand="0" w:noVBand="1"/>
      </w:tblPr>
      <w:tblGrid>
        <w:gridCol w:w="9639"/>
      </w:tblGrid>
      <w:tr w:rsidR="00655BA2" w:rsidRPr="00103C48" w14:paraId="461E4625" w14:textId="77777777" w:rsidTr="006835E2">
        <w:trPr>
          <w:jc w:val="center"/>
        </w:trPr>
        <w:tc>
          <w:tcPr>
            <w:tcW w:w="9639" w:type="dxa"/>
            <w:shd w:val="clear" w:color="auto" w:fill="FEF8E8"/>
          </w:tcPr>
          <w:p w14:paraId="3FD84F3D" w14:textId="77777777" w:rsidR="00655BA2" w:rsidRPr="00655BA2" w:rsidRDefault="00655BA2" w:rsidP="00655BA2">
            <w:pPr>
              <w:spacing w:after="160" w:line="259" w:lineRule="auto"/>
              <w:rPr>
                <w:rFonts w:ascii="Arial" w:eastAsia="Calibri" w:hAnsi="Arial" w:cs="Arial"/>
                <w:b/>
                <w:sz w:val="36"/>
                <w:szCs w:val="36"/>
              </w:rPr>
            </w:pPr>
            <w:r w:rsidRPr="00655BA2">
              <w:rPr>
                <w:rFonts w:ascii="Arial" w:eastAsia="Calibri" w:hAnsi="Arial" w:cs="Arial"/>
                <w:b/>
                <w:sz w:val="36"/>
                <w:szCs w:val="36"/>
              </w:rPr>
              <w:lastRenderedPageBreak/>
              <w:t>3. Η Αγγελική έγραψε:</w:t>
            </w:r>
          </w:p>
          <w:p w14:paraId="6864A35C" w14:textId="77777777" w:rsidR="00655BA2" w:rsidRPr="00655BA2" w:rsidRDefault="00655BA2" w:rsidP="00655BA2">
            <w:pPr>
              <w:spacing w:after="160" w:line="259" w:lineRule="auto"/>
              <w:rPr>
                <w:rFonts w:ascii="Arial" w:eastAsia="Calibri" w:hAnsi="Arial" w:cs="Arial"/>
                <w:b/>
                <w:sz w:val="36"/>
                <w:szCs w:val="36"/>
              </w:rPr>
            </w:pPr>
            <w:r w:rsidRPr="00655BA2">
              <w:rPr>
                <w:rFonts w:ascii="Arial" w:eastAsia="Calibri" w:hAnsi="Arial" w:cs="Arial"/>
                <w:b/>
                <w:sz w:val="36"/>
                <w:szCs w:val="36"/>
              </w:rPr>
              <w:t xml:space="preserve">12.382 - 12.258 = 12.258 - 12.382. </w:t>
            </w:r>
          </w:p>
          <w:p w14:paraId="77DBF635" w14:textId="77777777" w:rsidR="00655BA2" w:rsidRPr="00655BA2" w:rsidRDefault="00655BA2" w:rsidP="00655BA2">
            <w:pPr>
              <w:spacing w:after="160" w:line="259" w:lineRule="auto"/>
              <w:rPr>
                <w:rFonts w:ascii="Arial" w:eastAsia="Calibri" w:hAnsi="Arial" w:cs="Arial"/>
                <w:b/>
                <w:sz w:val="36"/>
                <w:szCs w:val="36"/>
              </w:rPr>
            </w:pPr>
            <w:r w:rsidRPr="00655BA2">
              <w:rPr>
                <w:rFonts w:ascii="Arial" w:eastAsia="Calibri" w:hAnsi="Arial" w:cs="Arial"/>
                <w:b/>
                <w:sz w:val="36"/>
                <w:szCs w:val="36"/>
              </w:rPr>
              <w:t>Εξηγούμε ποιο είναι το λάθος της.</w:t>
            </w:r>
          </w:p>
          <w:p w14:paraId="4665B003" w14:textId="152BABC6" w:rsidR="00655BA2" w:rsidRPr="00655BA2" w:rsidRDefault="00655BA2" w:rsidP="00655BA2">
            <w:pPr>
              <w:spacing w:after="160" w:line="259" w:lineRule="auto"/>
              <w:rPr>
                <w:rFonts w:ascii="Arial" w:eastAsia="Calibri" w:hAnsi="Arial" w:cs="Arial"/>
                <w:b/>
                <w:sz w:val="36"/>
                <w:szCs w:val="36"/>
              </w:rPr>
            </w:pPr>
            <w:r w:rsidRPr="00655BA2">
              <w:rPr>
                <w:rFonts w:ascii="Arial" w:eastAsia="Calibri" w:hAnsi="Arial" w:cs="Arial"/>
                <w:b/>
                <w:sz w:val="36"/>
                <w:szCs w:val="36"/>
              </w:rPr>
              <w:t xml:space="preserve">4. Εξηγούμε για ποιον λόγο στην κάθετη πρόσθεση και την κάθετη αφαίρεση γράφουμε τους αριθμούς έτσι ώστε οι Μονάδες να είναι κάτω από τις Μονάδες, οι Δεκάδες κάτω από τις Δεκάδες, </w:t>
            </w:r>
            <w:proofErr w:type="spellStart"/>
            <w:r w:rsidRPr="00655BA2">
              <w:rPr>
                <w:rFonts w:ascii="Arial" w:eastAsia="Calibri" w:hAnsi="Arial" w:cs="Arial"/>
                <w:b/>
                <w:sz w:val="36"/>
                <w:szCs w:val="36"/>
              </w:rPr>
              <w:t>κ.ο.κ.</w:t>
            </w:r>
            <w:proofErr w:type="spellEnd"/>
          </w:p>
        </w:tc>
      </w:tr>
      <w:bookmarkEnd w:id="24"/>
    </w:tbl>
    <w:p w14:paraId="4BF645CA" w14:textId="41E04414" w:rsidR="00E52CF0" w:rsidRDefault="00E52CF0" w:rsidP="003A6FCC">
      <w:pPr>
        <w:rPr>
          <w:rFonts w:ascii="Arial" w:hAnsi="Arial" w:cs="Arial"/>
          <w:b/>
          <w:sz w:val="36"/>
          <w:szCs w:val="36"/>
        </w:rPr>
      </w:pPr>
    </w:p>
    <w:p w14:paraId="53A08A1B" w14:textId="54E79C80" w:rsidR="00E52CF0" w:rsidRDefault="00506284" w:rsidP="003A6FCC">
      <w:pPr>
        <w:rPr>
          <w:rFonts w:ascii="Arial" w:hAnsi="Arial" w:cs="Arial"/>
          <w:b/>
          <w:sz w:val="36"/>
          <w:szCs w:val="36"/>
        </w:rPr>
      </w:pPr>
      <w:r w:rsidRPr="00506284">
        <w:rPr>
          <w:rFonts w:ascii="Arial" w:hAnsi="Arial" w:cs="Arial"/>
          <w:b/>
          <w:noProof/>
          <w:sz w:val="36"/>
          <w:szCs w:val="36"/>
        </w:rPr>
        <mc:AlternateContent>
          <mc:Choice Requires="wps">
            <w:drawing>
              <wp:anchor distT="0" distB="0" distL="114300" distR="114300" simplePos="0" relativeHeight="252607488" behindDoc="0" locked="0" layoutInCell="0" allowOverlap="0" wp14:anchorId="546BBB9B" wp14:editId="440912BC">
                <wp:simplePos x="0" y="0"/>
                <wp:positionH relativeFrom="page">
                  <wp:align>center</wp:align>
                </wp:positionH>
                <wp:positionV relativeFrom="topMargin">
                  <wp:posOffset>9973310</wp:posOffset>
                </wp:positionV>
                <wp:extent cx="1260000" cy="360000"/>
                <wp:effectExtent l="0" t="0" r="0" b="2540"/>
                <wp:wrapNone/>
                <wp:docPr id="356" name="Πλαίσιο κειμένου 3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1AA92304" w14:textId="74A7B4D5" w:rsidR="0069042B" w:rsidRPr="002E1656"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81</w:t>
                            </w:r>
                            <w:r w:rsidRPr="00432B70">
                              <w:rPr>
                                <w:rFonts w:ascii="Arial" w:hAnsi="Arial"/>
                                <w:b/>
                                <w:sz w:val="36"/>
                                <w:szCs w:val="36"/>
                              </w:rPr>
                              <w:t xml:space="preserve"> / </w:t>
                            </w:r>
                            <w:r>
                              <w:rPr>
                                <w:rFonts w:ascii="Arial" w:hAnsi="Arial"/>
                                <w:b/>
                                <w:sz w:val="36"/>
                                <w:szCs w:val="36"/>
                              </w:rPr>
                              <w:t>26</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46BBB9B" id="Πλαίσιο κειμένου 356" o:spid="_x0000_s1166" type="#_x0000_t202" style="position:absolute;margin-left:0;margin-top:785.3pt;width:99.2pt;height:28.35pt;z-index:25260748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CIhSr4sAIAADQ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14:paraId="1AA92304" w14:textId="74A7B4D5" w:rsidR="0069042B" w:rsidRPr="002E1656"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81</w:t>
                      </w:r>
                      <w:r w:rsidRPr="00432B70">
                        <w:rPr>
                          <w:rFonts w:ascii="Arial" w:hAnsi="Arial"/>
                          <w:b/>
                          <w:sz w:val="36"/>
                          <w:szCs w:val="36"/>
                        </w:rPr>
                        <w:t xml:space="preserve"> / </w:t>
                      </w:r>
                      <w:r>
                        <w:rPr>
                          <w:rFonts w:ascii="Arial" w:hAnsi="Arial"/>
                          <w:b/>
                          <w:sz w:val="36"/>
                          <w:szCs w:val="36"/>
                        </w:rPr>
                        <w:t>26</w:t>
                      </w:r>
                    </w:p>
                  </w:txbxContent>
                </v:textbox>
                <w10:wrap anchorx="page" anchory="margin"/>
              </v:shape>
            </w:pict>
          </mc:Fallback>
        </mc:AlternateContent>
      </w:r>
    </w:p>
    <w:p w14:paraId="1A34BA73" w14:textId="77777777" w:rsidR="00E52CF0" w:rsidRDefault="00E52CF0" w:rsidP="003A6FCC">
      <w:pPr>
        <w:rPr>
          <w:rFonts w:ascii="Arial" w:hAnsi="Arial" w:cs="Arial"/>
          <w:b/>
          <w:sz w:val="36"/>
          <w:szCs w:val="36"/>
        </w:rPr>
      </w:pPr>
    </w:p>
    <w:p w14:paraId="1D7E6DF0" w14:textId="23E706FD" w:rsidR="00F861A1" w:rsidRDefault="00F861A1">
      <w:pPr>
        <w:rPr>
          <w:rFonts w:ascii="Arial" w:hAnsi="Arial" w:cs="Arial"/>
          <w:b/>
          <w:sz w:val="36"/>
          <w:szCs w:val="36"/>
        </w:rPr>
      </w:pPr>
      <w:r>
        <w:rPr>
          <w:rFonts w:ascii="Arial" w:hAnsi="Arial" w:cs="Arial"/>
          <w:b/>
          <w:sz w:val="36"/>
          <w:szCs w:val="36"/>
        </w:rPr>
        <w:br w:type="page"/>
      </w:r>
    </w:p>
    <w:tbl>
      <w:tblPr>
        <w:tblStyle w:val="2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C7E8E1"/>
        <w:tblLook w:val="04A0" w:firstRow="1" w:lastRow="0" w:firstColumn="1" w:lastColumn="0" w:noHBand="0" w:noVBand="1"/>
      </w:tblPr>
      <w:tblGrid>
        <w:gridCol w:w="8505"/>
        <w:gridCol w:w="1123"/>
      </w:tblGrid>
      <w:tr w:rsidR="00B7028E" w:rsidRPr="00B7028E" w14:paraId="40210B20" w14:textId="77777777" w:rsidTr="00CE4408">
        <w:tc>
          <w:tcPr>
            <w:tcW w:w="8505" w:type="dxa"/>
            <w:shd w:val="clear" w:color="auto" w:fill="C7E8E1"/>
            <w:vAlign w:val="bottom"/>
          </w:tcPr>
          <w:p w14:paraId="6568F1CB" w14:textId="77777777" w:rsidR="00CE4408" w:rsidRDefault="00B7028E" w:rsidP="00B7028E">
            <w:pPr>
              <w:rPr>
                <w:rFonts w:ascii="Tahoma" w:eastAsia="Calibri" w:hAnsi="Tahoma" w:cs="Tahoma"/>
                <w:b/>
                <w:color w:val="01B19C"/>
                <w:sz w:val="40"/>
                <w:szCs w:val="40"/>
              </w:rPr>
            </w:pPr>
            <w:r w:rsidRPr="00B7028E">
              <w:rPr>
                <w:rFonts w:ascii="Tahoma" w:eastAsia="Calibri" w:hAnsi="Tahoma" w:cs="Tahoma"/>
                <w:b/>
                <w:color w:val="01B19C"/>
                <w:sz w:val="40"/>
                <w:szCs w:val="40"/>
              </w:rPr>
              <w:lastRenderedPageBreak/>
              <w:t xml:space="preserve">Ο πολλαπλασιασμός </w:t>
            </w:r>
          </w:p>
          <w:p w14:paraId="35C3DC9A" w14:textId="0610D3B7" w:rsidR="00B7028E" w:rsidRPr="00B7028E" w:rsidRDefault="00B7028E" w:rsidP="00CE4408">
            <w:pPr>
              <w:spacing w:after="120"/>
              <w:rPr>
                <w:rFonts w:ascii="Tahoma" w:eastAsia="Calibri" w:hAnsi="Tahoma" w:cs="Tahoma"/>
                <w:b/>
                <w:color w:val="01B19C"/>
                <w:sz w:val="62"/>
                <w:szCs w:val="62"/>
              </w:rPr>
            </w:pPr>
            <w:r w:rsidRPr="00B7028E">
              <w:rPr>
                <w:rFonts w:ascii="Tahoma" w:eastAsia="Calibri" w:hAnsi="Tahoma" w:cs="Tahoma"/>
                <w:b/>
                <w:color w:val="01B19C"/>
                <w:sz w:val="40"/>
                <w:szCs w:val="40"/>
              </w:rPr>
              <w:t>στους φυσικούς αριθμούς</w:t>
            </w:r>
          </w:p>
        </w:tc>
        <w:tc>
          <w:tcPr>
            <w:tcW w:w="1123" w:type="dxa"/>
            <w:shd w:val="clear" w:color="auto" w:fill="C7E8E1"/>
            <w:vAlign w:val="bottom"/>
          </w:tcPr>
          <w:p w14:paraId="35F2D6A3" w14:textId="0A8835BE" w:rsidR="00B7028E" w:rsidRPr="00CE4408" w:rsidRDefault="00B7028E" w:rsidP="00CE4408">
            <w:pPr>
              <w:jc w:val="center"/>
              <w:rPr>
                <w:rFonts w:ascii="Tahoma" w:eastAsia="Calibri" w:hAnsi="Tahoma" w:cs="Tahoma"/>
                <w:b/>
                <w:color w:val="01B19C"/>
                <w:sz w:val="72"/>
                <w:szCs w:val="72"/>
              </w:rPr>
            </w:pPr>
            <w:r w:rsidRPr="00CE4408">
              <w:rPr>
                <w:rFonts w:ascii="Tahoma" w:eastAsia="Calibri" w:hAnsi="Tahoma" w:cs="Tahoma"/>
                <w:b/>
                <w:color w:val="01B19C"/>
                <w:sz w:val="72"/>
                <w:szCs w:val="72"/>
              </w:rPr>
              <w:t>9</w:t>
            </w:r>
          </w:p>
        </w:tc>
      </w:tr>
    </w:tbl>
    <w:p w14:paraId="4EB49148" w14:textId="77777777" w:rsidR="00B7028E" w:rsidRPr="00B7028E" w:rsidRDefault="00B7028E" w:rsidP="00B7028E">
      <w:pPr>
        <w:spacing w:after="0" w:line="240" w:lineRule="auto"/>
        <w:rPr>
          <w:rFonts w:ascii="Arial" w:eastAsia="Calibri" w:hAnsi="Arial" w:cs="Arial"/>
          <w:b/>
          <w:sz w:val="20"/>
          <w:szCs w:val="20"/>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6"/>
        <w:gridCol w:w="8352"/>
      </w:tblGrid>
      <w:tr w:rsidR="00B7028E" w:rsidRPr="00B7028E" w14:paraId="55F63604" w14:textId="77777777" w:rsidTr="006835E2">
        <w:tc>
          <w:tcPr>
            <w:tcW w:w="1276" w:type="dxa"/>
            <w:vAlign w:val="center"/>
          </w:tcPr>
          <w:p w14:paraId="00365C04" w14:textId="77777777" w:rsidR="00B7028E" w:rsidRPr="00B7028E" w:rsidRDefault="00B7028E" w:rsidP="00B7028E">
            <w:pPr>
              <w:jc w:val="center"/>
              <w:rPr>
                <w:rFonts w:ascii="Arial" w:eastAsia="Calibri" w:hAnsi="Arial" w:cs="Arial"/>
                <w:b/>
                <w:sz w:val="36"/>
                <w:szCs w:val="36"/>
              </w:rPr>
            </w:pPr>
            <w:r w:rsidRPr="00B7028E">
              <w:rPr>
                <w:rFonts w:ascii="Calibri" w:eastAsia="Times New Roman" w:hAnsi="Calibri" w:cs="Times New Roman"/>
                <w:noProof/>
                <w:lang w:eastAsia="el-GR"/>
              </w:rPr>
              <mc:AlternateContent>
                <mc:Choice Requires="wpg">
                  <w:drawing>
                    <wp:inline distT="0" distB="0" distL="0" distR="0" wp14:anchorId="7F269A4A" wp14:editId="06FA0B56">
                      <wp:extent cx="540000" cy="540000"/>
                      <wp:effectExtent l="0" t="0" r="0" b="0"/>
                      <wp:docPr id="9288" name="Group 95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540000" cy="540000"/>
                                <a:chOff x="1288" y="1028"/>
                                <a:chExt cx="567" cy="566"/>
                              </a:xfrm>
                            </wpg:grpSpPr>
                            <wps:wsp>
                              <wps:cNvPr id="78" name="Freeform 956"/>
                              <wps:cNvSpPr>
                                <a:spLocks/>
                              </wps:cNvSpPr>
                              <wps:spPr bwMode="auto">
                                <a:xfrm>
                                  <a:off x="1309" y="1048"/>
                                  <a:ext cx="526" cy="518"/>
                                </a:xfrm>
                                <a:custGeom>
                                  <a:avLst/>
                                  <a:gdLst>
                                    <a:gd name="T0" fmla="*/ 234 w 526"/>
                                    <a:gd name="T1" fmla="*/ 1 h 518"/>
                                    <a:gd name="T2" fmla="*/ 191 w 526"/>
                                    <a:gd name="T3" fmla="*/ 9 h 518"/>
                                    <a:gd name="T4" fmla="*/ 151 w 526"/>
                                    <a:gd name="T5" fmla="*/ 24 h 518"/>
                                    <a:gd name="T6" fmla="*/ 114 w 526"/>
                                    <a:gd name="T7" fmla="*/ 45 h 518"/>
                                    <a:gd name="T8" fmla="*/ 82 w 526"/>
                                    <a:gd name="T9" fmla="*/ 72 h 518"/>
                                    <a:gd name="T10" fmla="*/ 53 w 526"/>
                                    <a:gd name="T11" fmla="*/ 105 h 518"/>
                                    <a:gd name="T12" fmla="*/ 31 w 526"/>
                                    <a:gd name="T13" fmla="*/ 142 h 518"/>
                                    <a:gd name="T14" fmla="*/ 14 w 526"/>
                                    <a:gd name="T15" fmla="*/ 184 h 518"/>
                                    <a:gd name="T16" fmla="*/ 3 w 526"/>
                                    <a:gd name="T17" fmla="*/ 230 h 518"/>
                                    <a:gd name="T18" fmla="*/ 0 w 526"/>
                                    <a:gd name="T19" fmla="*/ 280 h 518"/>
                                    <a:gd name="T20" fmla="*/ 7 w 526"/>
                                    <a:gd name="T21" fmla="*/ 323 h 518"/>
                                    <a:gd name="T22" fmla="*/ 21 w 526"/>
                                    <a:gd name="T23" fmla="*/ 364 h 518"/>
                                    <a:gd name="T24" fmla="*/ 42 w 526"/>
                                    <a:gd name="T25" fmla="*/ 401 h 518"/>
                                    <a:gd name="T26" fmla="*/ 69 w 526"/>
                                    <a:gd name="T27" fmla="*/ 434 h 518"/>
                                    <a:gd name="T28" fmla="*/ 101 w 526"/>
                                    <a:gd name="T29" fmla="*/ 463 h 518"/>
                                    <a:gd name="T30" fmla="*/ 139 w 526"/>
                                    <a:gd name="T31" fmla="*/ 486 h 518"/>
                                    <a:gd name="T32" fmla="*/ 180 w 526"/>
                                    <a:gd name="T33" fmla="*/ 503 h 518"/>
                                    <a:gd name="T34" fmla="*/ 225 w 526"/>
                                    <a:gd name="T35" fmla="*/ 514 h 518"/>
                                    <a:gd name="T36" fmla="*/ 274 w 526"/>
                                    <a:gd name="T37" fmla="*/ 518 h 518"/>
                                    <a:gd name="T38" fmla="*/ 319 w 526"/>
                                    <a:gd name="T39" fmla="*/ 512 h 518"/>
                                    <a:gd name="T40" fmla="*/ 362 w 526"/>
                                    <a:gd name="T41" fmla="*/ 499 h 518"/>
                                    <a:gd name="T42" fmla="*/ 401 w 526"/>
                                    <a:gd name="T43" fmla="*/ 479 h 518"/>
                                    <a:gd name="T44" fmla="*/ 437 w 526"/>
                                    <a:gd name="T45" fmla="*/ 453 h 518"/>
                                    <a:gd name="T46" fmla="*/ 467 w 526"/>
                                    <a:gd name="T47" fmla="*/ 422 h 518"/>
                                    <a:gd name="T48" fmla="*/ 492 w 526"/>
                                    <a:gd name="T49" fmla="*/ 387 h 518"/>
                                    <a:gd name="T50" fmla="*/ 510 w 526"/>
                                    <a:gd name="T51" fmla="*/ 347 h 518"/>
                                    <a:gd name="T52" fmla="*/ 522 w 526"/>
                                    <a:gd name="T53" fmla="*/ 304 h 518"/>
                                    <a:gd name="T54" fmla="*/ 526 w 526"/>
                                    <a:gd name="T55" fmla="*/ 259 h 518"/>
                                    <a:gd name="T56" fmla="*/ 523 w 526"/>
                                    <a:gd name="T57" fmla="*/ 220 h 518"/>
                                    <a:gd name="T58" fmla="*/ 513 w 526"/>
                                    <a:gd name="T59" fmla="*/ 178 h 518"/>
                                    <a:gd name="T60" fmla="*/ 495 w 526"/>
                                    <a:gd name="T61" fmla="*/ 138 h 518"/>
                                    <a:gd name="T62" fmla="*/ 472 w 526"/>
                                    <a:gd name="T63" fmla="*/ 102 h 518"/>
                                    <a:gd name="T64" fmla="*/ 442 w 526"/>
                                    <a:gd name="T65" fmla="*/ 70 h 518"/>
                                    <a:gd name="T66" fmla="*/ 408 w 526"/>
                                    <a:gd name="T67" fmla="*/ 44 h 518"/>
                                    <a:gd name="T68" fmla="*/ 369 w 526"/>
                                    <a:gd name="T69" fmla="*/ 23 h 518"/>
                                    <a:gd name="T70" fmla="*/ 326 w 526"/>
                                    <a:gd name="T71" fmla="*/ 8 h 518"/>
                                    <a:gd name="T72" fmla="*/ 280 w 526"/>
                                    <a:gd name="T73" fmla="*/ 0 h 5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526" h="518">
                                      <a:moveTo>
                                        <a:pt x="256" y="0"/>
                                      </a:moveTo>
                                      <a:lnTo>
                                        <a:pt x="234" y="1"/>
                                      </a:lnTo>
                                      <a:lnTo>
                                        <a:pt x="212" y="4"/>
                                      </a:lnTo>
                                      <a:lnTo>
                                        <a:pt x="191" y="9"/>
                                      </a:lnTo>
                                      <a:lnTo>
                                        <a:pt x="171" y="16"/>
                                      </a:lnTo>
                                      <a:lnTo>
                                        <a:pt x="151" y="24"/>
                                      </a:lnTo>
                                      <a:lnTo>
                                        <a:pt x="132" y="34"/>
                                      </a:lnTo>
                                      <a:lnTo>
                                        <a:pt x="114" y="45"/>
                                      </a:lnTo>
                                      <a:lnTo>
                                        <a:pt x="97" y="58"/>
                                      </a:lnTo>
                                      <a:lnTo>
                                        <a:pt x="82" y="72"/>
                                      </a:lnTo>
                                      <a:lnTo>
                                        <a:pt x="67" y="88"/>
                                      </a:lnTo>
                                      <a:lnTo>
                                        <a:pt x="53" y="105"/>
                                      </a:lnTo>
                                      <a:lnTo>
                                        <a:pt x="41" y="123"/>
                                      </a:lnTo>
                                      <a:lnTo>
                                        <a:pt x="31" y="142"/>
                                      </a:lnTo>
                                      <a:lnTo>
                                        <a:pt x="21" y="163"/>
                                      </a:lnTo>
                                      <a:lnTo>
                                        <a:pt x="14" y="184"/>
                                      </a:lnTo>
                                      <a:lnTo>
                                        <a:pt x="7" y="207"/>
                                      </a:lnTo>
                                      <a:lnTo>
                                        <a:pt x="3" y="230"/>
                                      </a:lnTo>
                                      <a:lnTo>
                                        <a:pt x="0" y="254"/>
                                      </a:lnTo>
                                      <a:lnTo>
                                        <a:pt x="0" y="280"/>
                                      </a:lnTo>
                                      <a:lnTo>
                                        <a:pt x="2" y="302"/>
                                      </a:lnTo>
                                      <a:lnTo>
                                        <a:pt x="7" y="323"/>
                                      </a:lnTo>
                                      <a:lnTo>
                                        <a:pt x="13" y="344"/>
                                      </a:lnTo>
                                      <a:lnTo>
                                        <a:pt x="21" y="364"/>
                                      </a:lnTo>
                                      <a:lnTo>
                                        <a:pt x="31" y="383"/>
                                      </a:lnTo>
                                      <a:lnTo>
                                        <a:pt x="42" y="401"/>
                                      </a:lnTo>
                                      <a:lnTo>
                                        <a:pt x="55" y="418"/>
                                      </a:lnTo>
                                      <a:lnTo>
                                        <a:pt x="69" y="434"/>
                                      </a:lnTo>
                                      <a:lnTo>
                                        <a:pt x="85" y="449"/>
                                      </a:lnTo>
                                      <a:lnTo>
                                        <a:pt x="101" y="463"/>
                                      </a:lnTo>
                                      <a:lnTo>
                                        <a:pt x="119" y="475"/>
                                      </a:lnTo>
                                      <a:lnTo>
                                        <a:pt x="139" y="486"/>
                                      </a:lnTo>
                                      <a:lnTo>
                                        <a:pt x="159" y="496"/>
                                      </a:lnTo>
                                      <a:lnTo>
                                        <a:pt x="180" y="503"/>
                                      </a:lnTo>
                                      <a:lnTo>
                                        <a:pt x="202" y="510"/>
                                      </a:lnTo>
                                      <a:lnTo>
                                        <a:pt x="225" y="514"/>
                                      </a:lnTo>
                                      <a:lnTo>
                                        <a:pt x="249" y="517"/>
                                      </a:lnTo>
                                      <a:lnTo>
                                        <a:pt x="274" y="518"/>
                                      </a:lnTo>
                                      <a:lnTo>
                                        <a:pt x="297" y="516"/>
                                      </a:lnTo>
                                      <a:lnTo>
                                        <a:pt x="319" y="512"/>
                                      </a:lnTo>
                                      <a:lnTo>
                                        <a:pt x="341" y="506"/>
                                      </a:lnTo>
                                      <a:lnTo>
                                        <a:pt x="362" y="499"/>
                                      </a:lnTo>
                                      <a:lnTo>
                                        <a:pt x="382" y="490"/>
                                      </a:lnTo>
                                      <a:lnTo>
                                        <a:pt x="401" y="479"/>
                                      </a:lnTo>
                                      <a:lnTo>
                                        <a:pt x="420" y="467"/>
                                      </a:lnTo>
                                      <a:lnTo>
                                        <a:pt x="437" y="453"/>
                                      </a:lnTo>
                                      <a:lnTo>
                                        <a:pt x="452" y="439"/>
                                      </a:lnTo>
                                      <a:lnTo>
                                        <a:pt x="467" y="422"/>
                                      </a:lnTo>
                                      <a:lnTo>
                                        <a:pt x="480" y="405"/>
                                      </a:lnTo>
                                      <a:lnTo>
                                        <a:pt x="492" y="387"/>
                                      </a:lnTo>
                                      <a:lnTo>
                                        <a:pt x="502" y="367"/>
                                      </a:lnTo>
                                      <a:lnTo>
                                        <a:pt x="510" y="347"/>
                                      </a:lnTo>
                                      <a:lnTo>
                                        <a:pt x="517" y="326"/>
                                      </a:lnTo>
                                      <a:lnTo>
                                        <a:pt x="522" y="304"/>
                                      </a:lnTo>
                                      <a:lnTo>
                                        <a:pt x="525" y="282"/>
                                      </a:lnTo>
                                      <a:lnTo>
                                        <a:pt x="526" y="259"/>
                                      </a:lnTo>
                                      <a:lnTo>
                                        <a:pt x="525" y="243"/>
                                      </a:lnTo>
                                      <a:lnTo>
                                        <a:pt x="523" y="220"/>
                                      </a:lnTo>
                                      <a:lnTo>
                                        <a:pt x="519" y="199"/>
                                      </a:lnTo>
                                      <a:lnTo>
                                        <a:pt x="513" y="178"/>
                                      </a:lnTo>
                                      <a:lnTo>
                                        <a:pt x="505" y="157"/>
                                      </a:lnTo>
                                      <a:lnTo>
                                        <a:pt x="495" y="138"/>
                                      </a:lnTo>
                                      <a:lnTo>
                                        <a:pt x="484" y="119"/>
                                      </a:lnTo>
                                      <a:lnTo>
                                        <a:pt x="472" y="102"/>
                                      </a:lnTo>
                                      <a:lnTo>
                                        <a:pt x="458" y="85"/>
                                      </a:lnTo>
                                      <a:lnTo>
                                        <a:pt x="442" y="70"/>
                                      </a:lnTo>
                                      <a:lnTo>
                                        <a:pt x="426" y="56"/>
                                      </a:lnTo>
                                      <a:lnTo>
                                        <a:pt x="408" y="44"/>
                                      </a:lnTo>
                                      <a:lnTo>
                                        <a:pt x="389" y="32"/>
                                      </a:lnTo>
                                      <a:lnTo>
                                        <a:pt x="369" y="23"/>
                                      </a:lnTo>
                                      <a:lnTo>
                                        <a:pt x="348" y="15"/>
                                      </a:lnTo>
                                      <a:lnTo>
                                        <a:pt x="326" y="8"/>
                                      </a:lnTo>
                                      <a:lnTo>
                                        <a:pt x="304" y="3"/>
                                      </a:lnTo>
                                      <a:lnTo>
                                        <a:pt x="280" y="0"/>
                                      </a:lnTo>
                                      <a:lnTo>
                                        <a:pt x="256" y="0"/>
                                      </a:lnTo>
                                    </a:path>
                                  </a:pathLst>
                                </a:custGeom>
                                <a:solidFill>
                                  <a:srgbClr val="FFD34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0" name="Freeform 957"/>
                              <wps:cNvSpPr>
                                <a:spLocks/>
                              </wps:cNvSpPr>
                              <wps:spPr bwMode="auto">
                                <a:xfrm>
                                  <a:off x="1420" y="1150"/>
                                  <a:ext cx="218" cy="214"/>
                                </a:xfrm>
                                <a:custGeom>
                                  <a:avLst/>
                                  <a:gdLst>
                                    <a:gd name="T0" fmla="*/ 88 w 218"/>
                                    <a:gd name="T1" fmla="*/ 0 h 214"/>
                                    <a:gd name="T2" fmla="*/ 67 w 218"/>
                                    <a:gd name="T3" fmla="*/ 6 h 214"/>
                                    <a:gd name="T4" fmla="*/ 48 w 218"/>
                                    <a:gd name="T5" fmla="*/ 16 h 214"/>
                                    <a:gd name="T6" fmla="*/ 32 w 218"/>
                                    <a:gd name="T7" fmla="*/ 30 h 214"/>
                                    <a:gd name="T8" fmla="*/ 18 w 218"/>
                                    <a:gd name="T9" fmla="*/ 46 h 214"/>
                                    <a:gd name="T10" fmla="*/ 8 w 218"/>
                                    <a:gd name="T11" fmla="*/ 66 h 214"/>
                                    <a:gd name="T12" fmla="*/ 2 w 218"/>
                                    <a:gd name="T13" fmla="*/ 88 h 214"/>
                                    <a:gd name="T14" fmla="*/ 0 w 218"/>
                                    <a:gd name="T15" fmla="*/ 113 h 214"/>
                                    <a:gd name="T16" fmla="*/ 3 w 218"/>
                                    <a:gd name="T17" fmla="*/ 133 h 214"/>
                                    <a:gd name="T18" fmla="*/ 10 w 218"/>
                                    <a:gd name="T19" fmla="*/ 153 h 214"/>
                                    <a:gd name="T20" fmla="*/ 21 w 218"/>
                                    <a:gd name="T21" fmla="*/ 170 h 214"/>
                                    <a:gd name="T22" fmla="*/ 35 w 218"/>
                                    <a:gd name="T23" fmla="*/ 185 h 214"/>
                                    <a:gd name="T24" fmla="*/ 53 w 218"/>
                                    <a:gd name="T25" fmla="*/ 197 h 214"/>
                                    <a:gd name="T26" fmla="*/ 74 w 218"/>
                                    <a:gd name="T27" fmla="*/ 206 h 214"/>
                                    <a:gd name="T28" fmla="*/ 97 w 218"/>
                                    <a:gd name="T29" fmla="*/ 212 h 214"/>
                                    <a:gd name="T30" fmla="*/ 124 w 218"/>
                                    <a:gd name="T31" fmla="*/ 214 h 214"/>
                                    <a:gd name="T32" fmla="*/ 145 w 218"/>
                                    <a:gd name="T33" fmla="*/ 208 h 214"/>
                                    <a:gd name="T34" fmla="*/ 165 w 218"/>
                                    <a:gd name="T35" fmla="*/ 199 h 214"/>
                                    <a:gd name="T36" fmla="*/ 182 w 218"/>
                                    <a:gd name="T37" fmla="*/ 185 h 214"/>
                                    <a:gd name="T38" fmla="*/ 197 w 218"/>
                                    <a:gd name="T39" fmla="*/ 169 h 214"/>
                                    <a:gd name="T40" fmla="*/ 207 w 218"/>
                                    <a:gd name="T41" fmla="*/ 150 h 214"/>
                                    <a:gd name="T42" fmla="*/ 214 w 218"/>
                                    <a:gd name="T43" fmla="*/ 129 h 214"/>
                                    <a:gd name="T44" fmla="*/ 217 w 218"/>
                                    <a:gd name="T45" fmla="*/ 106 h 214"/>
                                    <a:gd name="T46" fmla="*/ 216 w 218"/>
                                    <a:gd name="T47" fmla="*/ 96 h 214"/>
                                    <a:gd name="T48" fmla="*/ 212 w 218"/>
                                    <a:gd name="T49" fmla="*/ 76 h 214"/>
                                    <a:gd name="T50" fmla="*/ 204 w 218"/>
                                    <a:gd name="T51" fmla="*/ 57 h 214"/>
                                    <a:gd name="T52" fmla="*/ 193 w 218"/>
                                    <a:gd name="T53" fmla="*/ 41 h 214"/>
                                    <a:gd name="T54" fmla="*/ 178 w 218"/>
                                    <a:gd name="T55" fmla="*/ 26 h 214"/>
                                    <a:gd name="T56" fmla="*/ 160 w 218"/>
                                    <a:gd name="T57" fmla="*/ 15 h 214"/>
                                    <a:gd name="T58" fmla="*/ 139 w 218"/>
                                    <a:gd name="T59" fmla="*/ 6 h 214"/>
                                    <a:gd name="T60" fmla="*/ 115 w 218"/>
                                    <a:gd name="T61" fmla="*/ 1 h 214"/>
                                    <a:gd name="T62" fmla="*/ 88 w 218"/>
                                    <a:gd name="T63" fmla="*/ 0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8" h="214">
                                      <a:moveTo>
                                        <a:pt x="88" y="0"/>
                                      </a:moveTo>
                                      <a:lnTo>
                                        <a:pt x="67" y="6"/>
                                      </a:lnTo>
                                      <a:lnTo>
                                        <a:pt x="48" y="16"/>
                                      </a:lnTo>
                                      <a:lnTo>
                                        <a:pt x="32" y="30"/>
                                      </a:lnTo>
                                      <a:lnTo>
                                        <a:pt x="18" y="46"/>
                                      </a:lnTo>
                                      <a:lnTo>
                                        <a:pt x="8" y="66"/>
                                      </a:lnTo>
                                      <a:lnTo>
                                        <a:pt x="2" y="88"/>
                                      </a:lnTo>
                                      <a:lnTo>
                                        <a:pt x="0" y="113"/>
                                      </a:lnTo>
                                      <a:lnTo>
                                        <a:pt x="3" y="133"/>
                                      </a:lnTo>
                                      <a:lnTo>
                                        <a:pt x="10" y="153"/>
                                      </a:lnTo>
                                      <a:lnTo>
                                        <a:pt x="21" y="170"/>
                                      </a:lnTo>
                                      <a:lnTo>
                                        <a:pt x="35" y="185"/>
                                      </a:lnTo>
                                      <a:lnTo>
                                        <a:pt x="53" y="197"/>
                                      </a:lnTo>
                                      <a:lnTo>
                                        <a:pt x="74" y="206"/>
                                      </a:lnTo>
                                      <a:lnTo>
                                        <a:pt x="97" y="212"/>
                                      </a:lnTo>
                                      <a:lnTo>
                                        <a:pt x="124" y="214"/>
                                      </a:lnTo>
                                      <a:lnTo>
                                        <a:pt x="145" y="208"/>
                                      </a:lnTo>
                                      <a:lnTo>
                                        <a:pt x="165" y="199"/>
                                      </a:lnTo>
                                      <a:lnTo>
                                        <a:pt x="182" y="185"/>
                                      </a:lnTo>
                                      <a:lnTo>
                                        <a:pt x="197" y="169"/>
                                      </a:lnTo>
                                      <a:lnTo>
                                        <a:pt x="207" y="150"/>
                                      </a:lnTo>
                                      <a:lnTo>
                                        <a:pt x="214" y="129"/>
                                      </a:lnTo>
                                      <a:lnTo>
                                        <a:pt x="217" y="106"/>
                                      </a:lnTo>
                                      <a:lnTo>
                                        <a:pt x="216" y="96"/>
                                      </a:lnTo>
                                      <a:lnTo>
                                        <a:pt x="212" y="76"/>
                                      </a:lnTo>
                                      <a:lnTo>
                                        <a:pt x="204" y="57"/>
                                      </a:lnTo>
                                      <a:lnTo>
                                        <a:pt x="193" y="41"/>
                                      </a:lnTo>
                                      <a:lnTo>
                                        <a:pt x="178" y="26"/>
                                      </a:lnTo>
                                      <a:lnTo>
                                        <a:pt x="160" y="15"/>
                                      </a:lnTo>
                                      <a:lnTo>
                                        <a:pt x="139" y="6"/>
                                      </a:lnTo>
                                      <a:lnTo>
                                        <a:pt x="115" y="1"/>
                                      </a:lnTo>
                                      <a:lnTo>
                                        <a:pt x="88" y="0"/>
                                      </a:lnTo>
                                    </a:path>
                                  </a:pathLst>
                                </a:custGeom>
                                <a:solidFill>
                                  <a:srgbClr val="FEE67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1" name="Freeform 958"/>
                              <wps:cNvSpPr>
                                <a:spLocks/>
                              </wps:cNvSpPr>
                              <wps:spPr bwMode="auto">
                                <a:xfrm>
                                  <a:off x="1445" y="1196"/>
                                  <a:ext cx="28" cy="46"/>
                                </a:xfrm>
                                <a:custGeom>
                                  <a:avLst/>
                                  <a:gdLst>
                                    <a:gd name="T0" fmla="*/ 28 w 28"/>
                                    <a:gd name="T1" fmla="*/ 0 h 46"/>
                                    <a:gd name="T2" fmla="*/ 26 w 28"/>
                                    <a:gd name="T3" fmla="*/ 0 h 46"/>
                                    <a:gd name="T4" fmla="*/ 25 w 28"/>
                                    <a:gd name="T5" fmla="*/ 0 h 46"/>
                                    <a:gd name="T6" fmla="*/ 23 w 28"/>
                                    <a:gd name="T7" fmla="*/ 0 h 46"/>
                                    <a:gd name="T8" fmla="*/ 21 w 28"/>
                                    <a:gd name="T9" fmla="*/ 1 h 46"/>
                                    <a:gd name="T10" fmla="*/ 16 w 28"/>
                                    <a:gd name="T11" fmla="*/ 4 h 46"/>
                                    <a:gd name="T12" fmla="*/ 13 w 28"/>
                                    <a:gd name="T13" fmla="*/ 6 h 46"/>
                                    <a:gd name="T14" fmla="*/ 11 w 28"/>
                                    <a:gd name="T15" fmla="*/ 8 h 46"/>
                                    <a:gd name="T16" fmla="*/ 9 w 28"/>
                                    <a:gd name="T17" fmla="*/ 11 h 46"/>
                                    <a:gd name="T18" fmla="*/ 6 w 28"/>
                                    <a:gd name="T19" fmla="*/ 14 h 46"/>
                                    <a:gd name="T20" fmla="*/ 5 w 28"/>
                                    <a:gd name="T21" fmla="*/ 17 h 46"/>
                                    <a:gd name="T22" fmla="*/ 3 w 28"/>
                                    <a:gd name="T23" fmla="*/ 20 h 46"/>
                                    <a:gd name="T24" fmla="*/ 1 w 28"/>
                                    <a:gd name="T25" fmla="*/ 23 h 46"/>
                                    <a:gd name="T26" fmla="*/ 1 w 28"/>
                                    <a:gd name="T27" fmla="*/ 26 h 46"/>
                                    <a:gd name="T28" fmla="*/ 0 w 28"/>
                                    <a:gd name="T29" fmla="*/ 30 h 46"/>
                                    <a:gd name="T30" fmla="*/ 0 w 28"/>
                                    <a:gd name="T31" fmla="*/ 35 h 46"/>
                                    <a:gd name="T32" fmla="*/ 0 w 28"/>
                                    <a:gd name="T33" fmla="*/ 39 h 46"/>
                                    <a:gd name="T34" fmla="*/ 1 w 28"/>
                                    <a:gd name="T35" fmla="*/ 41 h 46"/>
                                    <a:gd name="T36" fmla="*/ 1 w 28"/>
                                    <a:gd name="T37" fmla="*/ 42 h 46"/>
                                    <a:gd name="T38" fmla="*/ 2 w 28"/>
                                    <a:gd name="T39" fmla="*/ 44 h 46"/>
                                    <a:gd name="T40" fmla="*/ 3 w 28"/>
                                    <a:gd name="T41" fmla="*/ 45 h 46"/>
                                    <a:gd name="T42" fmla="*/ 3 w 28"/>
                                    <a:gd name="T43" fmla="*/ 45 h 46"/>
                                    <a:gd name="T44" fmla="*/ 4 w 28"/>
                                    <a:gd name="T45" fmla="*/ 45 h 46"/>
                                    <a:gd name="T46" fmla="*/ 4 w 28"/>
                                    <a:gd name="T47" fmla="*/ 44 h 46"/>
                                    <a:gd name="T48" fmla="*/ 5 w 28"/>
                                    <a:gd name="T49" fmla="*/ 44 h 46"/>
                                    <a:gd name="T50" fmla="*/ 5 w 28"/>
                                    <a:gd name="T51" fmla="*/ 43 h 46"/>
                                    <a:gd name="T52" fmla="*/ 6 w 28"/>
                                    <a:gd name="T53" fmla="*/ 42 h 46"/>
                                    <a:gd name="T54" fmla="*/ 7 w 28"/>
                                    <a:gd name="T55" fmla="*/ 41 h 46"/>
                                    <a:gd name="T56" fmla="*/ 8 w 28"/>
                                    <a:gd name="T57" fmla="*/ 40 h 46"/>
                                    <a:gd name="T58" fmla="*/ 9 w 28"/>
                                    <a:gd name="T59" fmla="*/ 39 h 46"/>
                                    <a:gd name="T60" fmla="*/ 10 w 28"/>
                                    <a:gd name="T61" fmla="*/ 38 h 46"/>
                                    <a:gd name="T62" fmla="*/ 11 w 28"/>
                                    <a:gd name="T63" fmla="*/ 37 h 46"/>
                                    <a:gd name="T64" fmla="*/ 13 w 28"/>
                                    <a:gd name="T65" fmla="*/ 35 h 46"/>
                                    <a:gd name="T66" fmla="*/ 14 w 28"/>
                                    <a:gd name="T67" fmla="*/ 33 h 46"/>
                                    <a:gd name="T68" fmla="*/ 16 w 28"/>
                                    <a:gd name="T69" fmla="*/ 30 h 46"/>
                                    <a:gd name="T70" fmla="*/ 19 w 28"/>
                                    <a:gd name="T71" fmla="*/ 26 h 46"/>
                                    <a:gd name="T72" fmla="*/ 19 w 28"/>
                                    <a:gd name="T73" fmla="*/ 25 h 46"/>
                                    <a:gd name="T74" fmla="*/ 22 w 28"/>
                                    <a:gd name="T75" fmla="*/ 20 h 46"/>
                                    <a:gd name="T76" fmla="*/ 25 w 28"/>
                                    <a:gd name="T77" fmla="*/ 14 h 46"/>
                                    <a:gd name="T78" fmla="*/ 26 w 28"/>
                                    <a:gd name="T79" fmla="*/ 8 h 46"/>
                                    <a:gd name="T80" fmla="*/ 27 w 28"/>
                                    <a:gd name="T81" fmla="*/ 4 h 46"/>
                                    <a:gd name="T82" fmla="*/ 27 w 28"/>
                                    <a:gd name="T83" fmla="*/ 2 h 46"/>
                                    <a:gd name="T84" fmla="*/ 28 w 28"/>
                                    <a:gd name="T85" fmla="*/ 2 h 46"/>
                                    <a:gd name="T86" fmla="*/ 28 w 28"/>
                                    <a:gd name="T87" fmla="*/ 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8" h="46">
                                      <a:moveTo>
                                        <a:pt x="28" y="0"/>
                                      </a:moveTo>
                                      <a:lnTo>
                                        <a:pt x="26" y="0"/>
                                      </a:lnTo>
                                      <a:lnTo>
                                        <a:pt x="25" y="0"/>
                                      </a:lnTo>
                                      <a:lnTo>
                                        <a:pt x="23" y="0"/>
                                      </a:lnTo>
                                      <a:lnTo>
                                        <a:pt x="21" y="1"/>
                                      </a:lnTo>
                                      <a:lnTo>
                                        <a:pt x="16" y="4"/>
                                      </a:lnTo>
                                      <a:lnTo>
                                        <a:pt x="13" y="6"/>
                                      </a:lnTo>
                                      <a:lnTo>
                                        <a:pt x="11" y="8"/>
                                      </a:lnTo>
                                      <a:lnTo>
                                        <a:pt x="9" y="11"/>
                                      </a:lnTo>
                                      <a:lnTo>
                                        <a:pt x="6" y="14"/>
                                      </a:lnTo>
                                      <a:lnTo>
                                        <a:pt x="5" y="17"/>
                                      </a:lnTo>
                                      <a:lnTo>
                                        <a:pt x="3" y="20"/>
                                      </a:lnTo>
                                      <a:lnTo>
                                        <a:pt x="1" y="23"/>
                                      </a:lnTo>
                                      <a:lnTo>
                                        <a:pt x="1" y="26"/>
                                      </a:lnTo>
                                      <a:lnTo>
                                        <a:pt x="0" y="30"/>
                                      </a:lnTo>
                                      <a:lnTo>
                                        <a:pt x="0" y="35"/>
                                      </a:lnTo>
                                      <a:lnTo>
                                        <a:pt x="0" y="39"/>
                                      </a:lnTo>
                                      <a:lnTo>
                                        <a:pt x="1" y="41"/>
                                      </a:lnTo>
                                      <a:lnTo>
                                        <a:pt x="1" y="42"/>
                                      </a:lnTo>
                                      <a:lnTo>
                                        <a:pt x="2" y="44"/>
                                      </a:lnTo>
                                      <a:lnTo>
                                        <a:pt x="3" y="45"/>
                                      </a:lnTo>
                                      <a:lnTo>
                                        <a:pt x="3" y="45"/>
                                      </a:lnTo>
                                      <a:lnTo>
                                        <a:pt x="4" y="45"/>
                                      </a:lnTo>
                                      <a:lnTo>
                                        <a:pt x="4" y="44"/>
                                      </a:lnTo>
                                      <a:lnTo>
                                        <a:pt x="5" y="44"/>
                                      </a:lnTo>
                                      <a:lnTo>
                                        <a:pt x="5" y="43"/>
                                      </a:lnTo>
                                      <a:lnTo>
                                        <a:pt x="6" y="42"/>
                                      </a:lnTo>
                                      <a:lnTo>
                                        <a:pt x="7" y="41"/>
                                      </a:lnTo>
                                      <a:lnTo>
                                        <a:pt x="8" y="40"/>
                                      </a:lnTo>
                                      <a:lnTo>
                                        <a:pt x="9" y="39"/>
                                      </a:lnTo>
                                      <a:lnTo>
                                        <a:pt x="10" y="38"/>
                                      </a:lnTo>
                                      <a:lnTo>
                                        <a:pt x="11" y="37"/>
                                      </a:lnTo>
                                      <a:lnTo>
                                        <a:pt x="13" y="35"/>
                                      </a:lnTo>
                                      <a:lnTo>
                                        <a:pt x="14" y="33"/>
                                      </a:lnTo>
                                      <a:lnTo>
                                        <a:pt x="16" y="30"/>
                                      </a:lnTo>
                                      <a:lnTo>
                                        <a:pt x="19" y="26"/>
                                      </a:lnTo>
                                      <a:lnTo>
                                        <a:pt x="19" y="25"/>
                                      </a:lnTo>
                                      <a:lnTo>
                                        <a:pt x="22" y="20"/>
                                      </a:lnTo>
                                      <a:lnTo>
                                        <a:pt x="25" y="14"/>
                                      </a:lnTo>
                                      <a:lnTo>
                                        <a:pt x="26" y="8"/>
                                      </a:lnTo>
                                      <a:lnTo>
                                        <a:pt x="27" y="4"/>
                                      </a:lnTo>
                                      <a:lnTo>
                                        <a:pt x="27" y="2"/>
                                      </a:lnTo>
                                      <a:lnTo>
                                        <a:pt x="28" y="2"/>
                                      </a:lnTo>
                                      <a:lnTo>
                                        <a:pt x="28" y="0"/>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9404" name="Group 959"/>
                              <wpg:cNvGrpSpPr>
                                <a:grpSpLocks/>
                              </wpg:cNvGrpSpPr>
                              <wpg:grpSpPr bwMode="auto">
                                <a:xfrm>
                                  <a:off x="1547" y="1238"/>
                                  <a:ext cx="65" cy="97"/>
                                  <a:chOff x="1547" y="1238"/>
                                  <a:chExt cx="65" cy="97"/>
                                </a:xfrm>
                              </wpg:grpSpPr>
                              <wps:wsp>
                                <wps:cNvPr id="9405" name="Freeform 960"/>
                                <wps:cNvSpPr>
                                  <a:spLocks/>
                                </wps:cNvSpPr>
                                <wps:spPr bwMode="auto">
                                  <a:xfrm>
                                    <a:off x="1547" y="1238"/>
                                    <a:ext cx="65" cy="97"/>
                                  </a:xfrm>
                                  <a:custGeom>
                                    <a:avLst/>
                                    <a:gdLst>
                                      <a:gd name="T0" fmla="*/ 59 w 65"/>
                                      <a:gd name="T1" fmla="*/ 56 h 97"/>
                                      <a:gd name="T2" fmla="*/ 37 w 65"/>
                                      <a:gd name="T3" fmla="*/ 56 h 97"/>
                                      <a:gd name="T4" fmla="*/ 35 w 65"/>
                                      <a:gd name="T5" fmla="*/ 59 h 97"/>
                                      <a:gd name="T6" fmla="*/ 33 w 65"/>
                                      <a:gd name="T7" fmla="*/ 62 h 97"/>
                                      <a:gd name="T8" fmla="*/ 31 w 65"/>
                                      <a:gd name="T9" fmla="*/ 65 h 97"/>
                                      <a:gd name="T10" fmla="*/ 29 w 65"/>
                                      <a:gd name="T11" fmla="*/ 68 h 97"/>
                                      <a:gd name="T12" fmla="*/ 27 w 65"/>
                                      <a:gd name="T13" fmla="*/ 70 h 97"/>
                                      <a:gd name="T14" fmla="*/ 25 w 65"/>
                                      <a:gd name="T15" fmla="*/ 72 h 97"/>
                                      <a:gd name="T16" fmla="*/ 22 w 65"/>
                                      <a:gd name="T17" fmla="*/ 75 h 97"/>
                                      <a:gd name="T18" fmla="*/ 20 w 65"/>
                                      <a:gd name="T19" fmla="*/ 77 h 97"/>
                                      <a:gd name="T20" fmla="*/ 19 w 65"/>
                                      <a:gd name="T21" fmla="*/ 78 h 97"/>
                                      <a:gd name="T22" fmla="*/ 18 w 65"/>
                                      <a:gd name="T23" fmla="*/ 79 h 97"/>
                                      <a:gd name="T24" fmla="*/ 17 w 65"/>
                                      <a:gd name="T25" fmla="*/ 80 h 97"/>
                                      <a:gd name="T26" fmla="*/ 16 w 65"/>
                                      <a:gd name="T27" fmla="*/ 81 h 97"/>
                                      <a:gd name="T28" fmla="*/ 15 w 65"/>
                                      <a:gd name="T29" fmla="*/ 82 h 97"/>
                                      <a:gd name="T30" fmla="*/ 10 w 65"/>
                                      <a:gd name="T31" fmla="*/ 87 h 97"/>
                                      <a:gd name="T32" fmla="*/ 6 w 65"/>
                                      <a:gd name="T33" fmla="*/ 90 h 97"/>
                                      <a:gd name="T34" fmla="*/ 1 w 65"/>
                                      <a:gd name="T35" fmla="*/ 95 h 97"/>
                                      <a:gd name="T36" fmla="*/ 0 w 65"/>
                                      <a:gd name="T37" fmla="*/ 96 h 97"/>
                                      <a:gd name="T38" fmla="*/ 3 w 65"/>
                                      <a:gd name="T39" fmla="*/ 96 h 97"/>
                                      <a:gd name="T40" fmla="*/ 7 w 65"/>
                                      <a:gd name="T41" fmla="*/ 96 h 97"/>
                                      <a:gd name="T42" fmla="*/ 9 w 65"/>
                                      <a:gd name="T43" fmla="*/ 96 h 97"/>
                                      <a:gd name="T44" fmla="*/ 12 w 65"/>
                                      <a:gd name="T45" fmla="*/ 95 h 97"/>
                                      <a:gd name="T46" fmla="*/ 14 w 65"/>
                                      <a:gd name="T47" fmla="*/ 95 h 97"/>
                                      <a:gd name="T48" fmla="*/ 17 w 65"/>
                                      <a:gd name="T49" fmla="*/ 94 h 97"/>
                                      <a:gd name="T50" fmla="*/ 20 w 65"/>
                                      <a:gd name="T51" fmla="*/ 93 h 97"/>
                                      <a:gd name="T52" fmla="*/ 23 w 65"/>
                                      <a:gd name="T53" fmla="*/ 92 h 97"/>
                                      <a:gd name="T54" fmla="*/ 26 w 65"/>
                                      <a:gd name="T55" fmla="*/ 91 h 97"/>
                                      <a:gd name="T56" fmla="*/ 31 w 65"/>
                                      <a:gd name="T57" fmla="*/ 88 h 97"/>
                                      <a:gd name="T58" fmla="*/ 32 w 65"/>
                                      <a:gd name="T59" fmla="*/ 87 h 97"/>
                                      <a:gd name="T60" fmla="*/ 34 w 65"/>
                                      <a:gd name="T61" fmla="*/ 87 h 97"/>
                                      <a:gd name="T62" fmla="*/ 35 w 65"/>
                                      <a:gd name="T63" fmla="*/ 85 h 97"/>
                                      <a:gd name="T64" fmla="*/ 37 w 65"/>
                                      <a:gd name="T65" fmla="*/ 84 h 97"/>
                                      <a:gd name="T66" fmla="*/ 42 w 65"/>
                                      <a:gd name="T67" fmla="*/ 81 h 97"/>
                                      <a:gd name="T68" fmla="*/ 45 w 65"/>
                                      <a:gd name="T69" fmla="*/ 78 h 97"/>
                                      <a:gd name="T70" fmla="*/ 48 w 65"/>
                                      <a:gd name="T71" fmla="*/ 75 h 97"/>
                                      <a:gd name="T72" fmla="*/ 49 w 65"/>
                                      <a:gd name="T73" fmla="*/ 73 h 97"/>
                                      <a:gd name="T74" fmla="*/ 52 w 65"/>
                                      <a:gd name="T75" fmla="*/ 69 h 97"/>
                                      <a:gd name="T76" fmla="*/ 54 w 65"/>
                                      <a:gd name="T77" fmla="*/ 66 h 97"/>
                                      <a:gd name="T78" fmla="*/ 57 w 65"/>
                                      <a:gd name="T79" fmla="*/ 60 h 97"/>
                                      <a:gd name="T80" fmla="*/ 59 w 65"/>
                                      <a:gd name="T81" fmla="*/ 56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65" h="97">
                                        <a:moveTo>
                                          <a:pt x="59" y="56"/>
                                        </a:moveTo>
                                        <a:lnTo>
                                          <a:pt x="37" y="56"/>
                                        </a:lnTo>
                                        <a:lnTo>
                                          <a:pt x="35" y="59"/>
                                        </a:lnTo>
                                        <a:lnTo>
                                          <a:pt x="33" y="62"/>
                                        </a:lnTo>
                                        <a:lnTo>
                                          <a:pt x="31" y="65"/>
                                        </a:lnTo>
                                        <a:lnTo>
                                          <a:pt x="29" y="68"/>
                                        </a:lnTo>
                                        <a:lnTo>
                                          <a:pt x="27" y="70"/>
                                        </a:lnTo>
                                        <a:lnTo>
                                          <a:pt x="25" y="72"/>
                                        </a:lnTo>
                                        <a:lnTo>
                                          <a:pt x="22" y="75"/>
                                        </a:lnTo>
                                        <a:lnTo>
                                          <a:pt x="20" y="77"/>
                                        </a:lnTo>
                                        <a:lnTo>
                                          <a:pt x="19" y="78"/>
                                        </a:lnTo>
                                        <a:lnTo>
                                          <a:pt x="18" y="79"/>
                                        </a:lnTo>
                                        <a:lnTo>
                                          <a:pt x="17" y="80"/>
                                        </a:lnTo>
                                        <a:lnTo>
                                          <a:pt x="16" y="81"/>
                                        </a:lnTo>
                                        <a:lnTo>
                                          <a:pt x="15" y="82"/>
                                        </a:lnTo>
                                        <a:lnTo>
                                          <a:pt x="10" y="87"/>
                                        </a:lnTo>
                                        <a:lnTo>
                                          <a:pt x="6" y="90"/>
                                        </a:lnTo>
                                        <a:lnTo>
                                          <a:pt x="1" y="95"/>
                                        </a:lnTo>
                                        <a:lnTo>
                                          <a:pt x="0" y="96"/>
                                        </a:lnTo>
                                        <a:lnTo>
                                          <a:pt x="3" y="96"/>
                                        </a:lnTo>
                                        <a:lnTo>
                                          <a:pt x="7" y="96"/>
                                        </a:lnTo>
                                        <a:lnTo>
                                          <a:pt x="9" y="96"/>
                                        </a:lnTo>
                                        <a:lnTo>
                                          <a:pt x="12" y="95"/>
                                        </a:lnTo>
                                        <a:lnTo>
                                          <a:pt x="14" y="95"/>
                                        </a:lnTo>
                                        <a:lnTo>
                                          <a:pt x="17" y="94"/>
                                        </a:lnTo>
                                        <a:lnTo>
                                          <a:pt x="20" y="93"/>
                                        </a:lnTo>
                                        <a:lnTo>
                                          <a:pt x="23" y="92"/>
                                        </a:lnTo>
                                        <a:lnTo>
                                          <a:pt x="26" y="91"/>
                                        </a:lnTo>
                                        <a:lnTo>
                                          <a:pt x="31" y="88"/>
                                        </a:lnTo>
                                        <a:lnTo>
                                          <a:pt x="32" y="87"/>
                                        </a:lnTo>
                                        <a:lnTo>
                                          <a:pt x="34" y="87"/>
                                        </a:lnTo>
                                        <a:lnTo>
                                          <a:pt x="35" y="85"/>
                                        </a:lnTo>
                                        <a:lnTo>
                                          <a:pt x="37" y="84"/>
                                        </a:lnTo>
                                        <a:lnTo>
                                          <a:pt x="42" y="81"/>
                                        </a:lnTo>
                                        <a:lnTo>
                                          <a:pt x="45" y="78"/>
                                        </a:lnTo>
                                        <a:lnTo>
                                          <a:pt x="48" y="75"/>
                                        </a:lnTo>
                                        <a:lnTo>
                                          <a:pt x="49" y="73"/>
                                        </a:lnTo>
                                        <a:lnTo>
                                          <a:pt x="52" y="69"/>
                                        </a:lnTo>
                                        <a:lnTo>
                                          <a:pt x="54" y="66"/>
                                        </a:lnTo>
                                        <a:lnTo>
                                          <a:pt x="57" y="60"/>
                                        </a:lnTo>
                                        <a:lnTo>
                                          <a:pt x="59" y="56"/>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406" name="Freeform 961"/>
                                <wps:cNvSpPr>
                                  <a:spLocks/>
                                </wps:cNvSpPr>
                                <wps:spPr bwMode="auto">
                                  <a:xfrm>
                                    <a:off x="1547" y="1238"/>
                                    <a:ext cx="65" cy="97"/>
                                  </a:xfrm>
                                  <a:custGeom>
                                    <a:avLst/>
                                    <a:gdLst>
                                      <a:gd name="T0" fmla="*/ 58 w 65"/>
                                      <a:gd name="T1" fmla="*/ 0 h 97"/>
                                      <a:gd name="T2" fmla="*/ 57 w 65"/>
                                      <a:gd name="T3" fmla="*/ 3 h 97"/>
                                      <a:gd name="T4" fmla="*/ 56 w 65"/>
                                      <a:gd name="T5" fmla="*/ 5 h 97"/>
                                      <a:gd name="T6" fmla="*/ 56 w 65"/>
                                      <a:gd name="T7" fmla="*/ 7 h 97"/>
                                      <a:gd name="T8" fmla="*/ 55 w 65"/>
                                      <a:gd name="T9" fmla="*/ 9 h 97"/>
                                      <a:gd name="T10" fmla="*/ 55 w 65"/>
                                      <a:gd name="T11" fmla="*/ 11 h 97"/>
                                      <a:gd name="T12" fmla="*/ 55 w 65"/>
                                      <a:gd name="T13" fmla="*/ 12 h 97"/>
                                      <a:gd name="T14" fmla="*/ 54 w 65"/>
                                      <a:gd name="T15" fmla="*/ 14 h 97"/>
                                      <a:gd name="T16" fmla="*/ 53 w 65"/>
                                      <a:gd name="T17" fmla="*/ 16 h 97"/>
                                      <a:gd name="T18" fmla="*/ 53 w 65"/>
                                      <a:gd name="T19" fmla="*/ 17 h 97"/>
                                      <a:gd name="T20" fmla="*/ 51 w 65"/>
                                      <a:gd name="T21" fmla="*/ 24 h 97"/>
                                      <a:gd name="T22" fmla="*/ 50 w 65"/>
                                      <a:gd name="T23" fmla="*/ 27 h 97"/>
                                      <a:gd name="T24" fmla="*/ 47 w 65"/>
                                      <a:gd name="T25" fmla="*/ 33 h 97"/>
                                      <a:gd name="T26" fmla="*/ 44 w 65"/>
                                      <a:gd name="T27" fmla="*/ 42 h 97"/>
                                      <a:gd name="T28" fmla="*/ 42 w 65"/>
                                      <a:gd name="T29" fmla="*/ 45 h 97"/>
                                      <a:gd name="T30" fmla="*/ 41 w 65"/>
                                      <a:gd name="T31" fmla="*/ 48 h 97"/>
                                      <a:gd name="T32" fmla="*/ 39 w 65"/>
                                      <a:gd name="T33" fmla="*/ 51 h 97"/>
                                      <a:gd name="T34" fmla="*/ 37 w 65"/>
                                      <a:gd name="T35" fmla="*/ 56 h 97"/>
                                      <a:gd name="T36" fmla="*/ 37 w 65"/>
                                      <a:gd name="T37" fmla="*/ 56 h 97"/>
                                      <a:gd name="T38" fmla="*/ 59 w 65"/>
                                      <a:gd name="T39" fmla="*/ 56 h 97"/>
                                      <a:gd name="T40" fmla="*/ 61 w 65"/>
                                      <a:gd name="T41" fmla="*/ 48 h 97"/>
                                      <a:gd name="T42" fmla="*/ 62 w 65"/>
                                      <a:gd name="T43" fmla="*/ 44 h 97"/>
                                      <a:gd name="T44" fmla="*/ 63 w 65"/>
                                      <a:gd name="T45" fmla="*/ 38 h 97"/>
                                      <a:gd name="T46" fmla="*/ 64 w 65"/>
                                      <a:gd name="T47" fmla="*/ 36 h 97"/>
                                      <a:gd name="T48" fmla="*/ 64 w 65"/>
                                      <a:gd name="T49" fmla="*/ 35 h 97"/>
                                      <a:gd name="T50" fmla="*/ 64 w 65"/>
                                      <a:gd name="T51" fmla="*/ 33 h 97"/>
                                      <a:gd name="T52" fmla="*/ 64 w 65"/>
                                      <a:gd name="T53" fmla="*/ 22 h 97"/>
                                      <a:gd name="T54" fmla="*/ 64 w 65"/>
                                      <a:gd name="T55" fmla="*/ 19 h 97"/>
                                      <a:gd name="T56" fmla="*/ 64 w 65"/>
                                      <a:gd name="T57" fmla="*/ 17 h 97"/>
                                      <a:gd name="T58" fmla="*/ 63 w 65"/>
                                      <a:gd name="T59" fmla="*/ 16 h 97"/>
                                      <a:gd name="T60" fmla="*/ 63 w 65"/>
                                      <a:gd name="T61" fmla="*/ 13 h 97"/>
                                      <a:gd name="T62" fmla="*/ 62 w 65"/>
                                      <a:gd name="T63" fmla="*/ 11 h 97"/>
                                      <a:gd name="T64" fmla="*/ 62 w 65"/>
                                      <a:gd name="T65" fmla="*/ 8 h 97"/>
                                      <a:gd name="T66" fmla="*/ 61 w 65"/>
                                      <a:gd name="T67" fmla="*/ 6 h 97"/>
                                      <a:gd name="T68" fmla="*/ 60 w 65"/>
                                      <a:gd name="T69" fmla="*/ 5 h 97"/>
                                      <a:gd name="T70" fmla="*/ 60 w 65"/>
                                      <a:gd name="T71" fmla="*/ 3 h 97"/>
                                      <a:gd name="T72" fmla="*/ 59 w 65"/>
                                      <a:gd name="T73" fmla="*/ 2 h 97"/>
                                      <a:gd name="T74" fmla="*/ 58 w 65"/>
                                      <a:gd name="T75" fmla="*/ 1 h 97"/>
                                      <a:gd name="T76" fmla="*/ 58 w 65"/>
                                      <a:gd name="T77" fmla="*/ 0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65" h="97">
                                        <a:moveTo>
                                          <a:pt x="58" y="0"/>
                                        </a:moveTo>
                                        <a:lnTo>
                                          <a:pt x="57" y="3"/>
                                        </a:lnTo>
                                        <a:lnTo>
                                          <a:pt x="56" y="5"/>
                                        </a:lnTo>
                                        <a:lnTo>
                                          <a:pt x="56" y="7"/>
                                        </a:lnTo>
                                        <a:lnTo>
                                          <a:pt x="55" y="9"/>
                                        </a:lnTo>
                                        <a:lnTo>
                                          <a:pt x="55" y="11"/>
                                        </a:lnTo>
                                        <a:lnTo>
                                          <a:pt x="55" y="12"/>
                                        </a:lnTo>
                                        <a:lnTo>
                                          <a:pt x="54" y="14"/>
                                        </a:lnTo>
                                        <a:lnTo>
                                          <a:pt x="53" y="16"/>
                                        </a:lnTo>
                                        <a:lnTo>
                                          <a:pt x="53" y="17"/>
                                        </a:lnTo>
                                        <a:lnTo>
                                          <a:pt x="51" y="24"/>
                                        </a:lnTo>
                                        <a:lnTo>
                                          <a:pt x="50" y="27"/>
                                        </a:lnTo>
                                        <a:lnTo>
                                          <a:pt x="47" y="33"/>
                                        </a:lnTo>
                                        <a:lnTo>
                                          <a:pt x="44" y="42"/>
                                        </a:lnTo>
                                        <a:lnTo>
                                          <a:pt x="42" y="45"/>
                                        </a:lnTo>
                                        <a:lnTo>
                                          <a:pt x="41" y="48"/>
                                        </a:lnTo>
                                        <a:lnTo>
                                          <a:pt x="39" y="51"/>
                                        </a:lnTo>
                                        <a:lnTo>
                                          <a:pt x="37" y="56"/>
                                        </a:lnTo>
                                        <a:lnTo>
                                          <a:pt x="37" y="56"/>
                                        </a:lnTo>
                                        <a:lnTo>
                                          <a:pt x="59" y="56"/>
                                        </a:lnTo>
                                        <a:lnTo>
                                          <a:pt x="61" y="48"/>
                                        </a:lnTo>
                                        <a:lnTo>
                                          <a:pt x="62" y="44"/>
                                        </a:lnTo>
                                        <a:lnTo>
                                          <a:pt x="63" y="38"/>
                                        </a:lnTo>
                                        <a:lnTo>
                                          <a:pt x="64" y="36"/>
                                        </a:lnTo>
                                        <a:lnTo>
                                          <a:pt x="64" y="35"/>
                                        </a:lnTo>
                                        <a:lnTo>
                                          <a:pt x="64" y="33"/>
                                        </a:lnTo>
                                        <a:lnTo>
                                          <a:pt x="64" y="22"/>
                                        </a:lnTo>
                                        <a:lnTo>
                                          <a:pt x="64" y="19"/>
                                        </a:lnTo>
                                        <a:lnTo>
                                          <a:pt x="64" y="17"/>
                                        </a:lnTo>
                                        <a:lnTo>
                                          <a:pt x="63" y="16"/>
                                        </a:lnTo>
                                        <a:lnTo>
                                          <a:pt x="63" y="13"/>
                                        </a:lnTo>
                                        <a:lnTo>
                                          <a:pt x="62" y="11"/>
                                        </a:lnTo>
                                        <a:lnTo>
                                          <a:pt x="62" y="8"/>
                                        </a:lnTo>
                                        <a:lnTo>
                                          <a:pt x="61" y="6"/>
                                        </a:lnTo>
                                        <a:lnTo>
                                          <a:pt x="60" y="5"/>
                                        </a:lnTo>
                                        <a:lnTo>
                                          <a:pt x="60" y="3"/>
                                        </a:lnTo>
                                        <a:lnTo>
                                          <a:pt x="59" y="2"/>
                                        </a:lnTo>
                                        <a:lnTo>
                                          <a:pt x="58" y="1"/>
                                        </a:lnTo>
                                        <a:lnTo>
                                          <a:pt x="58" y="0"/>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134" name="Freeform 962"/>
                              <wps:cNvSpPr>
                                <a:spLocks/>
                              </wps:cNvSpPr>
                              <wps:spPr bwMode="auto">
                                <a:xfrm>
                                  <a:off x="1420" y="1150"/>
                                  <a:ext cx="218" cy="214"/>
                                </a:xfrm>
                                <a:custGeom>
                                  <a:avLst/>
                                  <a:gdLst>
                                    <a:gd name="T0" fmla="*/ 217 w 218"/>
                                    <a:gd name="T1" fmla="*/ 106 h 214"/>
                                    <a:gd name="T2" fmla="*/ 214 w 218"/>
                                    <a:gd name="T3" fmla="*/ 129 h 214"/>
                                    <a:gd name="T4" fmla="*/ 207 w 218"/>
                                    <a:gd name="T5" fmla="*/ 150 h 214"/>
                                    <a:gd name="T6" fmla="*/ 197 w 218"/>
                                    <a:gd name="T7" fmla="*/ 169 h 214"/>
                                    <a:gd name="T8" fmla="*/ 182 w 218"/>
                                    <a:gd name="T9" fmla="*/ 185 h 214"/>
                                    <a:gd name="T10" fmla="*/ 165 w 218"/>
                                    <a:gd name="T11" fmla="*/ 199 h 214"/>
                                    <a:gd name="T12" fmla="*/ 145 w 218"/>
                                    <a:gd name="T13" fmla="*/ 208 h 214"/>
                                    <a:gd name="T14" fmla="*/ 124 w 218"/>
                                    <a:gd name="T15" fmla="*/ 214 h 214"/>
                                    <a:gd name="T16" fmla="*/ 97 w 218"/>
                                    <a:gd name="T17" fmla="*/ 212 h 214"/>
                                    <a:gd name="T18" fmla="*/ 74 w 218"/>
                                    <a:gd name="T19" fmla="*/ 206 h 214"/>
                                    <a:gd name="T20" fmla="*/ 53 w 218"/>
                                    <a:gd name="T21" fmla="*/ 197 h 214"/>
                                    <a:gd name="T22" fmla="*/ 35 w 218"/>
                                    <a:gd name="T23" fmla="*/ 185 h 214"/>
                                    <a:gd name="T24" fmla="*/ 21 w 218"/>
                                    <a:gd name="T25" fmla="*/ 170 h 214"/>
                                    <a:gd name="T26" fmla="*/ 10 w 218"/>
                                    <a:gd name="T27" fmla="*/ 153 h 214"/>
                                    <a:gd name="T28" fmla="*/ 3 w 218"/>
                                    <a:gd name="T29" fmla="*/ 133 h 214"/>
                                    <a:gd name="T30" fmla="*/ 0 w 218"/>
                                    <a:gd name="T31" fmla="*/ 113 h 214"/>
                                    <a:gd name="T32" fmla="*/ 2 w 218"/>
                                    <a:gd name="T33" fmla="*/ 88 h 214"/>
                                    <a:gd name="T34" fmla="*/ 8 w 218"/>
                                    <a:gd name="T35" fmla="*/ 66 h 214"/>
                                    <a:gd name="T36" fmla="*/ 18 w 218"/>
                                    <a:gd name="T37" fmla="*/ 46 h 214"/>
                                    <a:gd name="T38" fmla="*/ 32 w 218"/>
                                    <a:gd name="T39" fmla="*/ 30 h 214"/>
                                    <a:gd name="T40" fmla="*/ 48 w 218"/>
                                    <a:gd name="T41" fmla="*/ 16 h 214"/>
                                    <a:gd name="T42" fmla="*/ 67 w 218"/>
                                    <a:gd name="T43" fmla="*/ 6 h 214"/>
                                    <a:gd name="T44" fmla="*/ 88 w 218"/>
                                    <a:gd name="T45" fmla="*/ 0 h 214"/>
                                    <a:gd name="T46" fmla="*/ 115 w 218"/>
                                    <a:gd name="T47" fmla="*/ 1 h 214"/>
                                    <a:gd name="T48" fmla="*/ 139 w 218"/>
                                    <a:gd name="T49" fmla="*/ 6 h 214"/>
                                    <a:gd name="T50" fmla="*/ 160 w 218"/>
                                    <a:gd name="T51" fmla="*/ 15 h 214"/>
                                    <a:gd name="T52" fmla="*/ 178 w 218"/>
                                    <a:gd name="T53" fmla="*/ 26 h 214"/>
                                    <a:gd name="T54" fmla="*/ 193 w 218"/>
                                    <a:gd name="T55" fmla="*/ 41 h 214"/>
                                    <a:gd name="T56" fmla="*/ 204 w 218"/>
                                    <a:gd name="T57" fmla="*/ 57 h 214"/>
                                    <a:gd name="T58" fmla="*/ 212 w 218"/>
                                    <a:gd name="T59" fmla="*/ 76 h 214"/>
                                    <a:gd name="T60" fmla="*/ 216 w 218"/>
                                    <a:gd name="T61" fmla="*/ 96 h 214"/>
                                    <a:gd name="T62" fmla="*/ 217 w 218"/>
                                    <a:gd name="T63" fmla="*/ 106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8" h="214">
                                      <a:moveTo>
                                        <a:pt x="217" y="106"/>
                                      </a:moveTo>
                                      <a:lnTo>
                                        <a:pt x="214" y="129"/>
                                      </a:lnTo>
                                      <a:lnTo>
                                        <a:pt x="207" y="150"/>
                                      </a:lnTo>
                                      <a:lnTo>
                                        <a:pt x="197" y="169"/>
                                      </a:lnTo>
                                      <a:lnTo>
                                        <a:pt x="182" y="185"/>
                                      </a:lnTo>
                                      <a:lnTo>
                                        <a:pt x="165" y="199"/>
                                      </a:lnTo>
                                      <a:lnTo>
                                        <a:pt x="145" y="208"/>
                                      </a:lnTo>
                                      <a:lnTo>
                                        <a:pt x="124" y="214"/>
                                      </a:lnTo>
                                      <a:lnTo>
                                        <a:pt x="97" y="212"/>
                                      </a:lnTo>
                                      <a:lnTo>
                                        <a:pt x="74" y="206"/>
                                      </a:lnTo>
                                      <a:lnTo>
                                        <a:pt x="53" y="197"/>
                                      </a:lnTo>
                                      <a:lnTo>
                                        <a:pt x="35" y="185"/>
                                      </a:lnTo>
                                      <a:lnTo>
                                        <a:pt x="21" y="170"/>
                                      </a:lnTo>
                                      <a:lnTo>
                                        <a:pt x="10" y="153"/>
                                      </a:lnTo>
                                      <a:lnTo>
                                        <a:pt x="3" y="133"/>
                                      </a:lnTo>
                                      <a:lnTo>
                                        <a:pt x="0" y="113"/>
                                      </a:lnTo>
                                      <a:lnTo>
                                        <a:pt x="2" y="88"/>
                                      </a:lnTo>
                                      <a:lnTo>
                                        <a:pt x="8" y="66"/>
                                      </a:lnTo>
                                      <a:lnTo>
                                        <a:pt x="18" y="46"/>
                                      </a:lnTo>
                                      <a:lnTo>
                                        <a:pt x="32" y="30"/>
                                      </a:lnTo>
                                      <a:lnTo>
                                        <a:pt x="48" y="16"/>
                                      </a:lnTo>
                                      <a:lnTo>
                                        <a:pt x="67" y="6"/>
                                      </a:lnTo>
                                      <a:lnTo>
                                        <a:pt x="88" y="0"/>
                                      </a:lnTo>
                                      <a:lnTo>
                                        <a:pt x="115" y="1"/>
                                      </a:lnTo>
                                      <a:lnTo>
                                        <a:pt x="139" y="6"/>
                                      </a:lnTo>
                                      <a:lnTo>
                                        <a:pt x="160" y="15"/>
                                      </a:lnTo>
                                      <a:lnTo>
                                        <a:pt x="178" y="26"/>
                                      </a:lnTo>
                                      <a:lnTo>
                                        <a:pt x="193" y="41"/>
                                      </a:lnTo>
                                      <a:lnTo>
                                        <a:pt x="204" y="57"/>
                                      </a:lnTo>
                                      <a:lnTo>
                                        <a:pt x="212" y="76"/>
                                      </a:lnTo>
                                      <a:lnTo>
                                        <a:pt x="216" y="96"/>
                                      </a:lnTo>
                                      <a:lnTo>
                                        <a:pt x="217" y="106"/>
                                      </a:lnTo>
                                      <a:close/>
                                    </a:path>
                                  </a:pathLst>
                                </a:custGeom>
                                <a:noFill/>
                                <a:ln w="14427">
                                  <a:solidFill>
                                    <a:srgbClr val="686868"/>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69" name="Group 963"/>
                              <wpg:cNvGrpSpPr>
                                <a:grpSpLocks/>
                              </wpg:cNvGrpSpPr>
                              <wpg:grpSpPr bwMode="auto">
                                <a:xfrm>
                                  <a:off x="1589" y="1329"/>
                                  <a:ext cx="155" cy="165"/>
                                  <a:chOff x="1589" y="1329"/>
                                  <a:chExt cx="155" cy="165"/>
                                </a:xfrm>
                              </wpg:grpSpPr>
                              <wps:wsp>
                                <wps:cNvPr id="173" name="Freeform 964"/>
                                <wps:cNvSpPr>
                                  <a:spLocks/>
                                </wps:cNvSpPr>
                                <wps:spPr bwMode="auto">
                                  <a:xfrm>
                                    <a:off x="1589" y="1329"/>
                                    <a:ext cx="155" cy="165"/>
                                  </a:xfrm>
                                  <a:custGeom>
                                    <a:avLst/>
                                    <a:gdLst>
                                      <a:gd name="T0" fmla="*/ 21 w 155"/>
                                      <a:gd name="T1" fmla="*/ 0 h 165"/>
                                      <a:gd name="T2" fmla="*/ 0 w 155"/>
                                      <a:gd name="T3" fmla="*/ 19 h 165"/>
                                      <a:gd name="T4" fmla="*/ 2 w 155"/>
                                      <a:gd name="T5" fmla="*/ 20 h 165"/>
                                      <a:gd name="T6" fmla="*/ 9 w 155"/>
                                      <a:gd name="T7" fmla="*/ 28 h 165"/>
                                      <a:gd name="T8" fmla="*/ 14 w 155"/>
                                      <a:gd name="T9" fmla="*/ 33 h 165"/>
                                      <a:gd name="T10" fmla="*/ 18 w 155"/>
                                      <a:gd name="T11" fmla="*/ 41 h 165"/>
                                      <a:gd name="T12" fmla="*/ 19 w 155"/>
                                      <a:gd name="T13" fmla="*/ 42 h 165"/>
                                      <a:gd name="T14" fmla="*/ 20 w 155"/>
                                      <a:gd name="T15" fmla="*/ 44 h 165"/>
                                      <a:gd name="T16" fmla="*/ 20 w 155"/>
                                      <a:gd name="T17" fmla="*/ 45 h 165"/>
                                      <a:gd name="T18" fmla="*/ 21 w 155"/>
                                      <a:gd name="T19" fmla="*/ 45 h 165"/>
                                      <a:gd name="T20" fmla="*/ 21 w 155"/>
                                      <a:gd name="T21" fmla="*/ 47 h 165"/>
                                      <a:gd name="T22" fmla="*/ 22 w 155"/>
                                      <a:gd name="T23" fmla="*/ 50 h 165"/>
                                      <a:gd name="T24" fmla="*/ 20 w 155"/>
                                      <a:gd name="T25" fmla="*/ 55 h 165"/>
                                      <a:gd name="T26" fmla="*/ 21 w 155"/>
                                      <a:gd name="T27" fmla="*/ 57 h 165"/>
                                      <a:gd name="T28" fmla="*/ 24 w 155"/>
                                      <a:gd name="T29" fmla="*/ 61 h 165"/>
                                      <a:gd name="T30" fmla="*/ 27 w 155"/>
                                      <a:gd name="T31" fmla="*/ 65 h 165"/>
                                      <a:gd name="T32" fmla="*/ 31 w 155"/>
                                      <a:gd name="T33" fmla="*/ 69 h 165"/>
                                      <a:gd name="T34" fmla="*/ 37 w 155"/>
                                      <a:gd name="T35" fmla="*/ 78 h 165"/>
                                      <a:gd name="T36" fmla="*/ 45 w 155"/>
                                      <a:gd name="T37" fmla="*/ 87 h 165"/>
                                      <a:gd name="T38" fmla="*/ 56 w 155"/>
                                      <a:gd name="T39" fmla="*/ 100 h 165"/>
                                      <a:gd name="T40" fmla="*/ 60 w 155"/>
                                      <a:gd name="T41" fmla="*/ 104 h 165"/>
                                      <a:gd name="T42" fmla="*/ 63 w 155"/>
                                      <a:gd name="T43" fmla="*/ 109 h 165"/>
                                      <a:gd name="T44" fmla="*/ 78 w 155"/>
                                      <a:gd name="T45" fmla="*/ 125 h 165"/>
                                      <a:gd name="T46" fmla="*/ 81 w 155"/>
                                      <a:gd name="T47" fmla="*/ 129 h 165"/>
                                      <a:gd name="T48" fmla="*/ 88 w 155"/>
                                      <a:gd name="T49" fmla="*/ 137 h 165"/>
                                      <a:gd name="T50" fmla="*/ 91 w 155"/>
                                      <a:gd name="T51" fmla="*/ 140 h 165"/>
                                      <a:gd name="T52" fmla="*/ 94 w 155"/>
                                      <a:gd name="T53" fmla="*/ 143 h 165"/>
                                      <a:gd name="T54" fmla="*/ 100 w 155"/>
                                      <a:gd name="T55" fmla="*/ 150 h 165"/>
                                      <a:gd name="T56" fmla="*/ 109 w 155"/>
                                      <a:gd name="T57" fmla="*/ 158 h 165"/>
                                      <a:gd name="T58" fmla="*/ 112 w 155"/>
                                      <a:gd name="T59" fmla="*/ 162 h 165"/>
                                      <a:gd name="T60" fmla="*/ 114 w 155"/>
                                      <a:gd name="T61" fmla="*/ 164 h 165"/>
                                      <a:gd name="T62" fmla="*/ 154 w 155"/>
                                      <a:gd name="T63" fmla="*/ 128 h 165"/>
                                      <a:gd name="T64" fmla="*/ 152 w 155"/>
                                      <a:gd name="T65" fmla="*/ 126 h 165"/>
                                      <a:gd name="T66" fmla="*/ 149 w 155"/>
                                      <a:gd name="T67" fmla="*/ 122 h 165"/>
                                      <a:gd name="T68" fmla="*/ 141 w 155"/>
                                      <a:gd name="T69" fmla="*/ 113 h 165"/>
                                      <a:gd name="T70" fmla="*/ 135 w 155"/>
                                      <a:gd name="T71" fmla="*/ 106 h 165"/>
                                      <a:gd name="T72" fmla="*/ 129 w 155"/>
                                      <a:gd name="T73" fmla="*/ 99 h 165"/>
                                      <a:gd name="T74" fmla="*/ 123 w 155"/>
                                      <a:gd name="T75" fmla="*/ 92 h 165"/>
                                      <a:gd name="T76" fmla="*/ 119 w 155"/>
                                      <a:gd name="T77" fmla="*/ 88 h 165"/>
                                      <a:gd name="T78" fmla="*/ 100 w 155"/>
                                      <a:gd name="T79" fmla="*/ 68 h 165"/>
                                      <a:gd name="T80" fmla="*/ 96 w 155"/>
                                      <a:gd name="T81" fmla="*/ 64 h 165"/>
                                      <a:gd name="T82" fmla="*/ 84 w 155"/>
                                      <a:gd name="T83" fmla="*/ 51 h 165"/>
                                      <a:gd name="T84" fmla="*/ 76 w 155"/>
                                      <a:gd name="T85" fmla="*/ 43 h 165"/>
                                      <a:gd name="T86" fmla="*/ 64 w 155"/>
                                      <a:gd name="T87" fmla="*/ 32 h 165"/>
                                      <a:gd name="T88" fmla="*/ 60 w 155"/>
                                      <a:gd name="T89" fmla="*/ 28 h 165"/>
                                      <a:gd name="T90" fmla="*/ 57 w 155"/>
                                      <a:gd name="T91" fmla="*/ 25 h 165"/>
                                      <a:gd name="T92" fmla="*/ 49 w 155"/>
                                      <a:gd name="T93" fmla="*/ 25 h 165"/>
                                      <a:gd name="T94" fmla="*/ 47 w 155"/>
                                      <a:gd name="T95" fmla="*/ 24 h 165"/>
                                      <a:gd name="T96" fmla="*/ 45 w 155"/>
                                      <a:gd name="T97" fmla="*/ 24 h 165"/>
                                      <a:gd name="T98" fmla="*/ 44 w 155"/>
                                      <a:gd name="T99" fmla="*/ 23 h 165"/>
                                      <a:gd name="T100" fmla="*/ 43 w 155"/>
                                      <a:gd name="T101" fmla="*/ 22 h 165"/>
                                      <a:gd name="T102" fmla="*/ 42 w 155"/>
                                      <a:gd name="T103" fmla="*/ 21 h 165"/>
                                      <a:gd name="T104" fmla="*/ 41 w 155"/>
                                      <a:gd name="T105" fmla="*/ 20 h 165"/>
                                      <a:gd name="T106" fmla="*/ 34 w 155"/>
                                      <a:gd name="T107" fmla="*/ 15 h 165"/>
                                      <a:gd name="T108" fmla="*/ 29 w 155"/>
                                      <a:gd name="T109" fmla="*/ 10 h 165"/>
                                      <a:gd name="T110" fmla="*/ 22 w 155"/>
                                      <a:gd name="T111" fmla="*/ 2 h 165"/>
                                      <a:gd name="T112" fmla="*/ 21 w 155"/>
                                      <a:gd name="T113" fmla="*/ 0 h 1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55" h="165">
                                        <a:moveTo>
                                          <a:pt x="21" y="0"/>
                                        </a:moveTo>
                                        <a:lnTo>
                                          <a:pt x="0" y="19"/>
                                        </a:lnTo>
                                        <a:lnTo>
                                          <a:pt x="2" y="20"/>
                                        </a:lnTo>
                                        <a:lnTo>
                                          <a:pt x="9" y="28"/>
                                        </a:lnTo>
                                        <a:lnTo>
                                          <a:pt x="14" y="33"/>
                                        </a:lnTo>
                                        <a:lnTo>
                                          <a:pt x="18" y="41"/>
                                        </a:lnTo>
                                        <a:lnTo>
                                          <a:pt x="19" y="42"/>
                                        </a:lnTo>
                                        <a:lnTo>
                                          <a:pt x="20" y="44"/>
                                        </a:lnTo>
                                        <a:lnTo>
                                          <a:pt x="20" y="45"/>
                                        </a:lnTo>
                                        <a:lnTo>
                                          <a:pt x="21" y="45"/>
                                        </a:lnTo>
                                        <a:lnTo>
                                          <a:pt x="21" y="47"/>
                                        </a:lnTo>
                                        <a:lnTo>
                                          <a:pt x="22" y="50"/>
                                        </a:lnTo>
                                        <a:lnTo>
                                          <a:pt x="20" y="55"/>
                                        </a:lnTo>
                                        <a:lnTo>
                                          <a:pt x="21" y="57"/>
                                        </a:lnTo>
                                        <a:lnTo>
                                          <a:pt x="24" y="61"/>
                                        </a:lnTo>
                                        <a:lnTo>
                                          <a:pt x="27" y="65"/>
                                        </a:lnTo>
                                        <a:lnTo>
                                          <a:pt x="31" y="69"/>
                                        </a:lnTo>
                                        <a:lnTo>
                                          <a:pt x="37" y="78"/>
                                        </a:lnTo>
                                        <a:lnTo>
                                          <a:pt x="45" y="87"/>
                                        </a:lnTo>
                                        <a:lnTo>
                                          <a:pt x="56" y="100"/>
                                        </a:lnTo>
                                        <a:lnTo>
                                          <a:pt x="60" y="104"/>
                                        </a:lnTo>
                                        <a:lnTo>
                                          <a:pt x="63" y="109"/>
                                        </a:lnTo>
                                        <a:lnTo>
                                          <a:pt x="78" y="125"/>
                                        </a:lnTo>
                                        <a:lnTo>
                                          <a:pt x="81" y="129"/>
                                        </a:lnTo>
                                        <a:lnTo>
                                          <a:pt x="88" y="137"/>
                                        </a:lnTo>
                                        <a:lnTo>
                                          <a:pt x="91" y="140"/>
                                        </a:lnTo>
                                        <a:lnTo>
                                          <a:pt x="94" y="143"/>
                                        </a:lnTo>
                                        <a:lnTo>
                                          <a:pt x="100" y="150"/>
                                        </a:lnTo>
                                        <a:lnTo>
                                          <a:pt x="109" y="158"/>
                                        </a:lnTo>
                                        <a:lnTo>
                                          <a:pt x="112" y="162"/>
                                        </a:lnTo>
                                        <a:lnTo>
                                          <a:pt x="114" y="164"/>
                                        </a:lnTo>
                                        <a:lnTo>
                                          <a:pt x="154" y="128"/>
                                        </a:lnTo>
                                        <a:lnTo>
                                          <a:pt x="152" y="126"/>
                                        </a:lnTo>
                                        <a:lnTo>
                                          <a:pt x="149" y="122"/>
                                        </a:lnTo>
                                        <a:lnTo>
                                          <a:pt x="141" y="113"/>
                                        </a:lnTo>
                                        <a:lnTo>
                                          <a:pt x="135" y="106"/>
                                        </a:lnTo>
                                        <a:lnTo>
                                          <a:pt x="129" y="99"/>
                                        </a:lnTo>
                                        <a:lnTo>
                                          <a:pt x="123" y="92"/>
                                        </a:lnTo>
                                        <a:lnTo>
                                          <a:pt x="119" y="88"/>
                                        </a:lnTo>
                                        <a:lnTo>
                                          <a:pt x="100" y="68"/>
                                        </a:lnTo>
                                        <a:lnTo>
                                          <a:pt x="96" y="64"/>
                                        </a:lnTo>
                                        <a:lnTo>
                                          <a:pt x="84" y="51"/>
                                        </a:lnTo>
                                        <a:lnTo>
                                          <a:pt x="76" y="43"/>
                                        </a:lnTo>
                                        <a:lnTo>
                                          <a:pt x="64" y="32"/>
                                        </a:lnTo>
                                        <a:lnTo>
                                          <a:pt x="60" y="28"/>
                                        </a:lnTo>
                                        <a:lnTo>
                                          <a:pt x="57" y="25"/>
                                        </a:lnTo>
                                        <a:lnTo>
                                          <a:pt x="49" y="25"/>
                                        </a:lnTo>
                                        <a:lnTo>
                                          <a:pt x="47" y="24"/>
                                        </a:lnTo>
                                        <a:lnTo>
                                          <a:pt x="45" y="24"/>
                                        </a:lnTo>
                                        <a:lnTo>
                                          <a:pt x="44" y="23"/>
                                        </a:lnTo>
                                        <a:lnTo>
                                          <a:pt x="43" y="22"/>
                                        </a:lnTo>
                                        <a:lnTo>
                                          <a:pt x="42" y="21"/>
                                        </a:lnTo>
                                        <a:lnTo>
                                          <a:pt x="41" y="20"/>
                                        </a:lnTo>
                                        <a:lnTo>
                                          <a:pt x="34" y="15"/>
                                        </a:lnTo>
                                        <a:lnTo>
                                          <a:pt x="29" y="10"/>
                                        </a:lnTo>
                                        <a:lnTo>
                                          <a:pt x="22" y="2"/>
                                        </a:lnTo>
                                        <a:lnTo>
                                          <a:pt x="21" y="0"/>
                                        </a:lnTo>
                                      </a:path>
                                    </a:pathLst>
                                  </a:custGeom>
                                  <a:solidFill>
                                    <a:srgbClr val="68686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6" name="Freeform 965"/>
                                <wps:cNvSpPr>
                                  <a:spLocks/>
                                </wps:cNvSpPr>
                                <wps:spPr bwMode="auto">
                                  <a:xfrm>
                                    <a:off x="1589" y="1329"/>
                                    <a:ext cx="155" cy="165"/>
                                  </a:xfrm>
                                  <a:custGeom>
                                    <a:avLst/>
                                    <a:gdLst>
                                      <a:gd name="T0" fmla="*/ 55 w 155"/>
                                      <a:gd name="T1" fmla="*/ 23 h 165"/>
                                      <a:gd name="T2" fmla="*/ 49 w 155"/>
                                      <a:gd name="T3" fmla="*/ 25 h 165"/>
                                      <a:gd name="T4" fmla="*/ 57 w 155"/>
                                      <a:gd name="T5" fmla="*/ 25 h 165"/>
                                      <a:gd name="T6" fmla="*/ 55 w 155"/>
                                      <a:gd name="T7" fmla="*/ 23 h 165"/>
                                    </a:gdLst>
                                    <a:ahLst/>
                                    <a:cxnLst>
                                      <a:cxn ang="0">
                                        <a:pos x="T0" y="T1"/>
                                      </a:cxn>
                                      <a:cxn ang="0">
                                        <a:pos x="T2" y="T3"/>
                                      </a:cxn>
                                      <a:cxn ang="0">
                                        <a:pos x="T4" y="T5"/>
                                      </a:cxn>
                                      <a:cxn ang="0">
                                        <a:pos x="T6" y="T7"/>
                                      </a:cxn>
                                    </a:cxnLst>
                                    <a:rect l="0" t="0" r="r" b="b"/>
                                    <a:pathLst>
                                      <a:path w="155" h="165">
                                        <a:moveTo>
                                          <a:pt x="55" y="23"/>
                                        </a:moveTo>
                                        <a:lnTo>
                                          <a:pt x="49" y="25"/>
                                        </a:lnTo>
                                        <a:lnTo>
                                          <a:pt x="57" y="25"/>
                                        </a:lnTo>
                                        <a:lnTo>
                                          <a:pt x="55" y="23"/>
                                        </a:lnTo>
                                      </a:path>
                                    </a:pathLst>
                                  </a:custGeom>
                                  <a:solidFill>
                                    <a:srgbClr val="68686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178" name="Freeform 966"/>
                              <wps:cNvSpPr>
                                <a:spLocks/>
                              </wps:cNvSpPr>
                              <wps:spPr bwMode="auto">
                                <a:xfrm>
                                  <a:off x="1308" y="1048"/>
                                  <a:ext cx="527" cy="526"/>
                                </a:xfrm>
                                <a:custGeom>
                                  <a:avLst/>
                                  <a:gdLst>
                                    <a:gd name="T0" fmla="*/ 526 w 527"/>
                                    <a:gd name="T1" fmla="*/ 286 h 526"/>
                                    <a:gd name="T2" fmla="*/ 518 w 527"/>
                                    <a:gd name="T3" fmla="*/ 330 h 526"/>
                                    <a:gd name="T4" fmla="*/ 503 w 527"/>
                                    <a:gd name="T5" fmla="*/ 372 h 526"/>
                                    <a:gd name="T6" fmla="*/ 481 w 527"/>
                                    <a:gd name="T7" fmla="*/ 410 h 526"/>
                                    <a:gd name="T8" fmla="*/ 454 w 527"/>
                                    <a:gd name="T9" fmla="*/ 444 h 526"/>
                                    <a:gd name="T10" fmla="*/ 422 w 527"/>
                                    <a:gd name="T11" fmla="*/ 473 h 526"/>
                                    <a:gd name="T12" fmla="*/ 385 w 527"/>
                                    <a:gd name="T13" fmla="*/ 496 h 526"/>
                                    <a:gd name="T14" fmla="*/ 344 w 527"/>
                                    <a:gd name="T15" fmla="*/ 513 h 526"/>
                                    <a:gd name="T16" fmla="*/ 301 w 527"/>
                                    <a:gd name="T17" fmla="*/ 523 h 526"/>
                                    <a:gd name="T18" fmla="*/ 253 w 527"/>
                                    <a:gd name="T19" fmla="*/ 525 h 526"/>
                                    <a:gd name="T20" fmla="*/ 206 w 527"/>
                                    <a:gd name="T21" fmla="*/ 517 h 526"/>
                                    <a:gd name="T22" fmla="*/ 162 w 527"/>
                                    <a:gd name="T23" fmla="*/ 503 h 526"/>
                                    <a:gd name="T24" fmla="*/ 123 w 527"/>
                                    <a:gd name="T25" fmla="*/ 483 h 526"/>
                                    <a:gd name="T26" fmla="*/ 88 w 527"/>
                                    <a:gd name="T27" fmla="*/ 457 h 526"/>
                                    <a:gd name="T28" fmla="*/ 58 w 527"/>
                                    <a:gd name="T29" fmla="*/ 427 h 526"/>
                                    <a:gd name="T30" fmla="*/ 34 w 527"/>
                                    <a:gd name="T31" fmla="*/ 392 h 526"/>
                                    <a:gd name="T32" fmla="*/ 16 w 527"/>
                                    <a:gd name="T33" fmla="*/ 353 h 526"/>
                                    <a:gd name="T34" fmla="*/ 4 w 527"/>
                                    <a:gd name="T35" fmla="*/ 311 h 526"/>
                                    <a:gd name="T36" fmla="*/ 0 w 527"/>
                                    <a:gd name="T37" fmla="*/ 267 h 526"/>
                                    <a:gd name="T38" fmla="*/ 3 w 527"/>
                                    <a:gd name="T39" fmla="*/ 220 h 526"/>
                                    <a:gd name="T40" fmla="*/ 15 w 527"/>
                                    <a:gd name="T41" fmla="*/ 176 h 526"/>
                                    <a:gd name="T42" fmla="*/ 33 w 527"/>
                                    <a:gd name="T43" fmla="*/ 136 h 526"/>
                                    <a:gd name="T44" fmla="*/ 57 w 527"/>
                                    <a:gd name="T45" fmla="*/ 99 h 526"/>
                                    <a:gd name="T46" fmla="*/ 86 w 527"/>
                                    <a:gd name="T47" fmla="*/ 68 h 526"/>
                                    <a:gd name="T48" fmla="*/ 120 w 527"/>
                                    <a:gd name="T49" fmla="*/ 41 h 526"/>
                                    <a:gd name="T50" fmla="*/ 159 w 527"/>
                                    <a:gd name="T51" fmla="*/ 20 h 526"/>
                                    <a:gd name="T52" fmla="*/ 200 w 527"/>
                                    <a:gd name="T53" fmla="*/ 6 h 526"/>
                                    <a:gd name="T54" fmla="*/ 245 w 527"/>
                                    <a:gd name="T55" fmla="*/ 0 h 526"/>
                                    <a:gd name="T56" fmla="*/ 294 w 527"/>
                                    <a:gd name="T57" fmla="*/ 3 h 526"/>
                                    <a:gd name="T58" fmla="*/ 340 w 527"/>
                                    <a:gd name="T59" fmla="*/ 14 h 526"/>
                                    <a:gd name="T60" fmla="*/ 382 w 527"/>
                                    <a:gd name="T61" fmla="*/ 31 h 526"/>
                                    <a:gd name="T62" fmla="*/ 420 w 527"/>
                                    <a:gd name="T63" fmla="*/ 53 h 526"/>
                                    <a:gd name="T64" fmla="*/ 452 w 527"/>
                                    <a:gd name="T65" fmla="*/ 81 h 526"/>
                                    <a:gd name="T66" fmla="*/ 480 w 527"/>
                                    <a:gd name="T67" fmla="*/ 114 h 526"/>
                                    <a:gd name="T68" fmla="*/ 501 w 527"/>
                                    <a:gd name="T69" fmla="*/ 150 h 526"/>
                                    <a:gd name="T70" fmla="*/ 517 w 527"/>
                                    <a:gd name="T71" fmla="*/ 190 h 526"/>
                                    <a:gd name="T72" fmla="*/ 525 w 527"/>
                                    <a:gd name="T73" fmla="*/ 233 h 526"/>
                                    <a:gd name="T74" fmla="*/ 527 w 527"/>
                                    <a:gd name="T75" fmla="*/ 262 h 5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527" h="526">
                                      <a:moveTo>
                                        <a:pt x="527" y="262"/>
                                      </a:moveTo>
                                      <a:lnTo>
                                        <a:pt x="526" y="286"/>
                                      </a:lnTo>
                                      <a:lnTo>
                                        <a:pt x="523" y="308"/>
                                      </a:lnTo>
                                      <a:lnTo>
                                        <a:pt x="518" y="330"/>
                                      </a:lnTo>
                                      <a:lnTo>
                                        <a:pt x="511" y="351"/>
                                      </a:lnTo>
                                      <a:lnTo>
                                        <a:pt x="503" y="372"/>
                                      </a:lnTo>
                                      <a:lnTo>
                                        <a:pt x="493" y="391"/>
                                      </a:lnTo>
                                      <a:lnTo>
                                        <a:pt x="481" y="410"/>
                                      </a:lnTo>
                                      <a:lnTo>
                                        <a:pt x="469" y="428"/>
                                      </a:lnTo>
                                      <a:lnTo>
                                        <a:pt x="454" y="444"/>
                                      </a:lnTo>
                                      <a:lnTo>
                                        <a:pt x="439" y="459"/>
                                      </a:lnTo>
                                      <a:lnTo>
                                        <a:pt x="422" y="473"/>
                                      </a:lnTo>
                                      <a:lnTo>
                                        <a:pt x="404" y="485"/>
                                      </a:lnTo>
                                      <a:lnTo>
                                        <a:pt x="385" y="496"/>
                                      </a:lnTo>
                                      <a:lnTo>
                                        <a:pt x="365" y="506"/>
                                      </a:lnTo>
                                      <a:lnTo>
                                        <a:pt x="344" y="513"/>
                                      </a:lnTo>
                                      <a:lnTo>
                                        <a:pt x="323" y="519"/>
                                      </a:lnTo>
                                      <a:lnTo>
                                        <a:pt x="301" y="523"/>
                                      </a:lnTo>
                                      <a:lnTo>
                                        <a:pt x="278" y="526"/>
                                      </a:lnTo>
                                      <a:lnTo>
                                        <a:pt x="253" y="525"/>
                                      </a:lnTo>
                                      <a:lnTo>
                                        <a:pt x="229" y="522"/>
                                      </a:lnTo>
                                      <a:lnTo>
                                        <a:pt x="206" y="517"/>
                                      </a:lnTo>
                                      <a:lnTo>
                                        <a:pt x="184" y="511"/>
                                      </a:lnTo>
                                      <a:lnTo>
                                        <a:pt x="162" y="503"/>
                                      </a:lnTo>
                                      <a:lnTo>
                                        <a:pt x="142" y="494"/>
                                      </a:lnTo>
                                      <a:lnTo>
                                        <a:pt x="123" y="483"/>
                                      </a:lnTo>
                                      <a:lnTo>
                                        <a:pt x="105" y="471"/>
                                      </a:lnTo>
                                      <a:lnTo>
                                        <a:pt x="88" y="457"/>
                                      </a:lnTo>
                                      <a:lnTo>
                                        <a:pt x="72" y="443"/>
                                      </a:lnTo>
                                      <a:lnTo>
                                        <a:pt x="58" y="427"/>
                                      </a:lnTo>
                                      <a:lnTo>
                                        <a:pt x="45" y="410"/>
                                      </a:lnTo>
                                      <a:lnTo>
                                        <a:pt x="34" y="392"/>
                                      </a:lnTo>
                                      <a:lnTo>
                                        <a:pt x="24" y="373"/>
                                      </a:lnTo>
                                      <a:lnTo>
                                        <a:pt x="16" y="353"/>
                                      </a:lnTo>
                                      <a:lnTo>
                                        <a:pt x="9" y="332"/>
                                      </a:lnTo>
                                      <a:lnTo>
                                        <a:pt x="4" y="311"/>
                                      </a:lnTo>
                                      <a:lnTo>
                                        <a:pt x="1" y="289"/>
                                      </a:lnTo>
                                      <a:lnTo>
                                        <a:pt x="0" y="267"/>
                                      </a:lnTo>
                                      <a:lnTo>
                                        <a:pt x="0" y="243"/>
                                      </a:lnTo>
                                      <a:lnTo>
                                        <a:pt x="3" y="220"/>
                                      </a:lnTo>
                                      <a:lnTo>
                                        <a:pt x="8" y="198"/>
                                      </a:lnTo>
                                      <a:lnTo>
                                        <a:pt x="15" y="176"/>
                                      </a:lnTo>
                                      <a:lnTo>
                                        <a:pt x="23" y="155"/>
                                      </a:lnTo>
                                      <a:lnTo>
                                        <a:pt x="33" y="136"/>
                                      </a:lnTo>
                                      <a:lnTo>
                                        <a:pt x="44" y="117"/>
                                      </a:lnTo>
                                      <a:lnTo>
                                        <a:pt x="57" y="99"/>
                                      </a:lnTo>
                                      <a:lnTo>
                                        <a:pt x="71" y="83"/>
                                      </a:lnTo>
                                      <a:lnTo>
                                        <a:pt x="86" y="68"/>
                                      </a:lnTo>
                                      <a:lnTo>
                                        <a:pt x="103" y="54"/>
                                      </a:lnTo>
                                      <a:lnTo>
                                        <a:pt x="120" y="41"/>
                                      </a:lnTo>
                                      <a:lnTo>
                                        <a:pt x="139" y="30"/>
                                      </a:lnTo>
                                      <a:lnTo>
                                        <a:pt x="159" y="20"/>
                                      </a:lnTo>
                                      <a:lnTo>
                                        <a:pt x="179" y="13"/>
                                      </a:lnTo>
                                      <a:lnTo>
                                        <a:pt x="200" y="6"/>
                                      </a:lnTo>
                                      <a:lnTo>
                                        <a:pt x="222" y="2"/>
                                      </a:lnTo>
                                      <a:lnTo>
                                        <a:pt x="245" y="0"/>
                                      </a:lnTo>
                                      <a:lnTo>
                                        <a:pt x="270" y="0"/>
                                      </a:lnTo>
                                      <a:lnTo>
                                        <a:pt x="294" y="3"/>
                                      </a:lnTo>
                                      <a:lnTo>
                                        <a:pt x="318" y="7"/>
                                      </a:lnTo>
                                      <a:lnTo>
                                        <a:pt x="340" y="14"/>
                                      </a:lnTo>
                                      <a:lnTo>
                                        <a:pt x="362" y="21"/>
                                      </a:lnTo>
                                      <a:lnTo>
                                        <a:pt x="382" y="31"/>
                                      </a:lnTo>
                                      <a:lnTo>
                                        <a:pt x="401" y="41"/>
                                      </a:lnTo>
                                      <a:lnTo>
                                        <a:pt x="420" y="53"/>
                                      </a:lnTo>
                                      <a:lnTo>
                                        <a:pt x="437" y="67"/>
                                      </a:lnTo>
                                      <a:lnTo>
                                        <a:pt x="452" y="81"/>
                                      </a:lnTo>
                                      <a:lnTo>
                                        <a:pt x="467" y="97"/>
                                      </a:lnTo>
                                      <a:lnTo>
                                        <a:pt x="480" y="114"/>
                                      </a:lnTo>
                                      <a:lnTo>
                                        <a:pt x="491" y="132"/>
                                      </a:lnTo>
                                      <a:lnTo>
                                        <a:pt x="501" y="150"/>
                                      </a:lnTo>
                                      <a:lnTo>
                                        <a:pt x="510" y="170"/>
                                      </a:lnTo>
                                      <a:lnTo>
                                        <a:pt x="517" y="190"/>
                                      </a:lnTo>
                                      <a:lnTo>
                                        <a:pt x="522" y="212"/>
                                      </a:lnTo>
                                      <a:lnTo>
                                        <a:pt x="525" y="233"/>
                                      </a:lnTo>
                                      <a:lnTo>
                                        <a:pt x="527" y="255"/>
                                      </a:lnTo>
                                      <a:lnTo>
                                        <a:pt x="527" y="262"/>
                                      </a:lnTo>
                                      <a:close/>
                                    </a:path>
                                  </a:pathLst>
                                </a:custGeom>
                                <a:noFill/>
                                <a:ln w="25247">
                                  <a:solidFill>
                                    <a:srgbClr val="FFD34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w14:anchorId="018EDF67" id="Group 955" o:spid="_x0000_s1026" style="width:42.5pt;height:42.5pt;mso-position-horizontal-relative:char;mso-position-vertical-relative:line" coordorigin="1288,1028" coordsize="567,5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">
                      <o:lock v:ext="edit" aspectratio="t"/>
                      <v:shape id="Freeform 956" o:spid="_x0000_s1027" style="position:absolute;left:1309;top:1048;width:526;height:518;visibility:visible;mso-wrap-style:square;v-text-anchor:top" coordsize="526,5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" path="m256,l234,1,212,4,191,9r-20,7l151,24,132,34,114,45,97,58,82,72,67,88,53,105,41,123,31,142,21,163r-7,21l7,207,3,230,,254r,26l2,302r5,21l13,344r8,20l31,383r11,18l55,418r14,16l85,449r16,14l119,475r20,11l159,496r21,7l202,510r23,4l249,517r25,1l297,516r22,-4l341,506r21,-7l382,490r19,-11l420,467r17,-14l452,439r15,-17l480,405r12,-18l502,367r8,-20l517,326r5,-22l525,282r1,-23l525,243r-2,-23l519,199r-6,-21l505,157,495,138,484,119,472,102,458,85,442,70,426,56,408,44,389,32,369,23,348,15,326,8,304,3,280,,256,e" fillcolor="#ffd340" stroked="f">
                        <v:path arrowok="t" o:connecttype="custom" o:connectlocs="234,1;191,9;151,24;114,45;82,72;53,105;31,142;14,184;3,230;0,280;7,323;21,364;42,401;69,434;101,463;139,486;180,503;225,514;274,518;319,512;362,499;401,479;437,453;467,422;492,387;510,347;522,304;526,259;523,220;513,178;495,138;472,102;442,70;408,44;369,23;326,8;280,0" o:connectangles="0,0,0,0,0,0,0,0,0,0,0,0,0,0,0,0,0,0,0,0,0,0,0,0,0,0,0,0,0,0,0,0,0,0,0,0,0"/>
                      </v:shape>
                      <v:shape id="Freeform 957" o:spid="_x0000_s1028" style="position:absolute;left:1420;top:1150;width:218;height:214;visibility:visible;mso-wrap-style:square;v-text-anchor:top" coordsize="218,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" path="m88,l67,6,48,16,32,30,18,46,8,66,2,88,,113r3,20l10,153r11,17l35,185r18,12l74,206r23,6l124,214r21,-6l165,199r17,-14l197,169r10,-19l214,129r3,-23l216,96,212,76,204,57,193,41,178,26,160,15,139,6,115,1,88,e" fillcolor="#fee67c" stroked="f">
                        <v:path arrowok="t" o:connecttype="custom" o:connectlocs="88,0;67,6;48,16;32,30;18,46;8,66;2,88;0,113;3,133;10,153;21,170;35,185;53,197;74,206;97,212;124,214;145,208;165,199;182,185;197,169;207,150;214,129;217,106;216,96;212,76;204,57;193,41;178,26;160,15;139,6;115,1;88,0" o:connectangles="0,0,0,0,0,0,0,0,0,0,0,0,0,0,0,0,0,0,0,0,0,0,0,0,0,0,0,0,0,0,0,0"/>
                      </v:shape>
                      <v:shape id="Freeform 958" o:spid="_x0000_s1029" style="position:absolute;left:1445;top:1196;width:28;height:46;visibility:visible;mso-wrap-style:square;v-text-anchor:top" coordsize="28,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" path="m28,l26,,25,,23,,21,1,16,4,13,6,11,8,9,11,6,14,5,17,3,20,1,23r,3l,30r,5l,39r1,2l1,42r1,2l3,45r,l4,45r,-1l5,44r,-1l6,42,7,41,8,40,9,39r1,-1l11,37r2,-2l14,33r2,-3l19,26r,-1l22,20r3,-6l26,8,27,4r,-2l28,2,28,e" stroked="f">
                        <v:path arrowok="t" o:connecttype="custom" o:connectlocs="28,0;26,0;25,0;23,0;21,1;16,4;13,6;11,8;9,11;6,14;5,17;3,20;1,23;1,26;0,30;0,35;0,39;1,41;1,42;2,44;3,45;3,45;4,45;4,44;5,44;5,43;6,42;7,41;8,40;9,39;10,38;11,37;13,35;14,33;16,30;19,26;19,25;22,20;25,14;26,8;27,4;27,2;28,2;28,0" o:connectangles="0,0,0,0,0,0,0,0,0,0,0,0,0,0,0,0,0,0,0,0,0,0,0,0,0,0,0,0,0,0,0,0,0,0,0,0,0,0,0,0,0,0,0,0"/>
                      </v:shape>
                      <v:group id="Group 959" o:spid="_x0000_s1030" style="position:absolute;left:1547;top:1238;width:65;height:97" coordorigin="1547,1238" coordsize="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">
                        <v:shape id="Freeform 960" o:spid="_x0000_s1031" style="position:absolute;left:1547;top:1238;width:65;height:97;visibility:visible;mso-wrap-style:square;v-text-anchor:top" coordsize="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" path="m59,56r-22,l35,59r-2,3l31,65r-2,3l27,70r-2,2l22,75r-2,2l19,78r-1,1l17,80r-1,1l15,82r-5,5l6,90,1,95,,96r3,l7,96r2,l12,95r2,l17,94r3,-1l23,92r3,-1l31,88r1,-1l34,87r1,-2l37,84r5,-3l45,78r3,-3l49,73r3,-4l54,66r3,-6l59,56e" stroked="f">
                          <v:path arrowok="t" o:connecttype="custom" o:connectlocs="59,56;37,56;35,59;33,62;31,65;29,68;27,70;25,72;22,75;20,77;19,78;18,79;17,80;16,81;15,82;10,87;6,90;1,95;0,96;3,96;7,96;9,96;12,95;14,95;17,94;20,93;23,92;26,91;31,88;32,87;34,87;35,85;37,84;42,81;45,78;48,75;49,73;52,69;54,66;57,60;59,56" o:connectangles="0,0,0,0,0,0,0,0,0,0,0,0,0,0,0,0,0,0,0,0,0,0,0,0,0,0,0,0,0,0,0,0,0,0,0,0,0,0,0,0,0"/>
                        </v:shape>
                        <v:shape id="Freeform 961" o:spid="_x0000_s1032" style="position:absolute;left:1547;top:1238;width:65;height:97;visibility:visible;mso-wrap-style:square;v-text-anchor:top" coordsize="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" path="m58,l57,3,56,5r,2l55,9r,2l55,12r-1,2l53,16r,1l51,24r-1,3l47,33r-3,9l42,45r-1,3l39,51r-2,5l37,56r22,l61,48r1,-4l63,38r1,-2l64,35r,-2l64,22r,-3l64,17,63,16r,-3l62,11r,-3l61,6,60,5r,-2l59,2,58,1,58,e" stroked="f">
                          <v:path arrowok="t" o:connecttype="custom" o:connectlocs="58,0;57,3;56,5;56,7;55,9;55,11;55,12;54,14;53,16;53,17;51,24;50,27;47,33;44,42;42,45;41,48;39,51;37,56;37,56;59,56;61,48;62,44;63,38;64,36;64,35;64,33;64,22;64,19;64,17;63,16;63,13;62,11;62,8;61,6;60,5;60,3;59,2;58,1;58,0" o:connectangles="0,0,0,0,0,0,0,0,0,0,0,0,0,0,0,0,0,0,0,0,0,0,0,0,0,0,0,0,0,0,0,0,0,0,0,0,0,0,0"/>
                        </v:shape>
                      </v:group>
                      <v:shape id="Freeform 962" o:spid="_x0000_s1033" style="position:absolute;left:1420;top:1150;width:218;height:214;visibility:visible;mso-wrap-style:square;v-text-anchor:top" coordsize="218,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" path="m217,106r-3,23l207,150r-10,19l182,185r-17,14l145,208r-21,6l97,212,74,206,53,197,35,185,21,170,10,153,3,133,,113,2,88,8,66,18,46,32,30,48,16,67,6,88,r27,1l139,6r21,9l178,26r15,15l204,57r8,19l216,96r1,10xe" filled="f" strokecolor="#686868" strokeweight=".40075mm">
                        <v:path arrowok="t" o:connecttype="custom" o:connectlocs="217,106;214,129;207,150;197,169;182,185;165,199;145,208;124,214;97,212;74,206;53,197;35,185;21,170;10,153;3,133;0,113;2,88;8,66;18,46;32,30;48,16;67,6;88,0;115,1;139,6;160,15;178,26;193,41;204,57;212,76;216,96;217,106" o:connectangles="0,0,0,0,0,0,0,0,0,0,0,0,0,0,0,0,0,0,0,0,0,0,0,0,0,0,0,0,0,0,0,0"/>
                      </v:shape>
                      <v:group id="Group 963" o:spid="_x0000_s1034" style="position:absolute;left:1589;top:1329;width:155;height:165" coordorigin="1589,1329" coordsize="15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">
                        <v:shape id="Freeform 964" o:spid="_x0000_s1035" style="position:absolute;left:1589;top:1329;width:155;height:165;visibility:visible;mso-wrap-style:square;v-text-anchor:top" coordsize="15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" path="m21,l,19r2,1l9,28r5,5l18,41r1,1l20,44r,1l21,45r,2l22,50r-2,5l21,57r3,4l27,65r4,4l37,78r8,9l56,100r4,4l63,109r15,16l81,129r7,8l91,140r3,3l100,150r9,8l112,162r2,2l154,128r-2,-2l149,122r-8,-9l135,106r-6,-7l123,92r-4,-4l100,68,96,64,84,51,76,43,64,32,60,28,57,25r-8,l47,24r-2,l44,23,43,22,42,21,41,20,34,15,29,10,22,2,21,e" fillcolor="#686868" stroked="f">
                          <v:path arrowok="t" o:connecttype="custom" o:connectlocs="21,0;0,19;2,20;9,28;14,33;18,41;19,42;20,44;20,45;21,45;21,47;22,50;20,55;21,57;24,61;27,65;31,69;37,78;45,87;56,100;60,104;63,109;78,125;81,129;88,137;91,140;94,143;100,150;109,158;112,162;114,164;154,128;152,126;149,122;141,113;135,106;129,99;123,92;119,88;100,68;96,64;84,51;76,43;64,32;60,28;57,25;49,25;47,24;45,24;44,23;43,22;42,21;41,20;34,15;29,10;22,2;21,0" o:connectangles="0,0,0,0,0,0,0,0,0,0,0,0,0,0,0,0,0,0,0,0,0,0,0,0,0,0,0,0,0,0,0,0,0,0,0,0,0,0,0,0,0,0,0,0,0,0,0,0,0,0,0,0,0,0,0,0,0"/>
                        </v:shape>
                        <v:shape id="Freeform 965" o:spid="_x0000_s1036" style="position:absolute;left:1589;top:1329;width:155;height:165;visibility:visible;mso-wrap-style:square;v-text-anchor:top" coordsize="15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" path="m55,23r-6,2l57,25,55,23e" fillcolor="#686868" stroked="f">
                          <v:path arrowok="t" o:connecttype="custom" o:connectlocs="55,23;49,25;57,25;55,23" o:connectangles="0,0,0,0"/>
                        </v:shape>
                      </v:group>
                      <v:shape id="Freeform 966" o:spid="_x0000_s1037" style="position:absolute;left:1308;top:1048;width:527;height:526;visibility:visible;mso-wrap-style:square;v-text-anchor:top" coordsize="527,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" path="m527,262r-1,24l523,308r-5,22l511,351r-8,21l493,391r-12,19l469,428r-15,16l439,459r-17,14l404,485r-19,11l365,506r-21,7l323,519r-22,4l278,526r-25,-1l229,522r-23,-5l184,511r-22,-8l142,494,123,483,105,471,88,457,72,443,58,427,45,410,34,392,24,373,16,353,9,332,4,311,1,289,,267,,243,3,220,8,198r7,-22l23,155,33,136,44,117,57,99,71,83,86,68,103,54,120,41,139,30,159,20r20,-7l200,6,222,2,245,r25,l294,3r24,4l340,14r22,7l382,31r19,10l420,53r17,14l452,81r15,16l480,114r11,18l501,150r9,20l517,190r5,22l525,233r2,22l527,262xe" filled="f" strokecolor="#ffd340" strokeweight=".70131mm">
                        <v:path arrowok="t" o:connecttype="custom" o:connectlocs="526,286;518,330;503,372;481,410;454,444;422,473;385,496;344,513;301,523;253,525;206,517;162,503;123,483;88,457;58,427;34,392;16,353;4,311;0,267;3,220;15,176;33,136;57,99;86,68;120,41;159,20;200,6;245,0;294,3;340,14;382,31;420,53;452,81;480,114;501,150;517,190;525,233;527,262" o:connectangles="0,0,0,0,0,0,0,0,0,0,0,0,0,0,0,0,0,0,0,0,0,0,0,0,0,0,0,0,0,0,0,0,0,0,0,0,0,0"/>
                      </v:shape>
                      <w10:anchorlock/>
                    </v:group>
                  </w:pict>
                </mc:Fallback>
              </mc:AlternateContent>
            </w:r>
          </w:p>
        </w:tc>
        <w:tc>
          <w:tcPr>
            <w:tcW w:w="8352" w:type="dxa"/>
            <w:vAlign w:val="center"/>
          </w:tcPr>
          <w:p w14:paraId="4074A54C" w14:textId="77777777" w:rsidR="00B7028E" w:rsidRPr="00B7028E" w:rsidRDefault="00B7028E" w:rsidP="00B7028E">
            <w:pPr>
              <w:rPr>
                <w:rFonts w:ascii="Tahoma" w:eastAsia="Calibri" w:hAnsi="Tahoma" w:cs="Tahoma"/>
                <w:b/>
                <w:sz w:val="38"/>
                <w:szCs w:val="38"/>
              </w:rPr>
            </w:pPr>
            <w:r w:rsidRPr="00B7028E">
              <w:rPr>
                <w:rFonts w:ascii="Tahoma" w:eastAsia="Calibri" w:hAnsi="Tahoma" w:cs="Tahoma"/>
                <w:b/>
                <w:color w:val="4A8ECC"/>
                <w:sz w:val="38"/>
                <w:szCs w:val="38"/>
              </w:rPr>
              <w:t>Διερεύνηση</w:t>
            </w:r>
          </w:p>
        </w:tc>
      </w:tr>
    </w:tbl>
    <w:p w14:paraId="618324C6" w14:textId="77777777" w:rsidR="00B7028E" w:rsidRPr="00B7028E" w:rsidRDefault="00B7028E" w:rsidP="00B7028E">
      <w:pPr>
        <w:spacing w:line="240" w:lineRule="auto"/>
        <w:rPr>
          <w:rFonts w:ascii="Arial" w:eastAsia="Calibri" w:hAnsi="Arial" w:cs="Arial"/>
          <w:b/>
          <w:sz w:val="20"/>
          <w:szCs w:val="20"/>
        </w:rPr>
      </w:pPr>
    </w:p>
    <w:tbl>
      <w:tblPr>
        <w:tblW w:w="9698" w:type="dxa"/>
        <w:jc w:val="center"/>
        <w:tblLayout w:type="fixed"/>
        <w:tblCellMar>
          <w:left w:w="10" w:type="dxa"/>
          <w:right w:w="10" w:type="dxa"/>
        </w:tblCellMar>
        <w:tblLook w:val="0000" w:firstRow="0" w:lastRow="0" w:firstColumn="0" w:lastColumn="0" w:noHBand="0" w:noVBand="0"/>
      </w:tblPr>
      <w:tblGrid>
        <w:gridCol w:w="965"/>
        <w:gridCol w:w="773"/>
        <w:gridCol w:w="773"/>
        <w:gridCol w:w="768"/>
        <w:gridCol w:w="773"/>
        <w:gridCol w:w="773"/>
        <w:gridCol w:w="773"/>
        <w:gridCol w:w="773"/>
        <w:gridCol w:w="773"/>
        <w:gridCol w:w="773"/>
        <w:gridCol w:w="773"/>
        <w:gridCol w:w="1008"/>
      </w:tblGrid>
      <w:tr w:rsidR="000F7E9A" w:rsidRPr="000F7E9A" w14:paraId="7F6689D5" w14:textId="77777777" w:rsidTr="006835E2">
        <w:trPr>
          <w:trHeight w:hRule="exact" w:val="922"/>
          <w:jc w:val="center"/>
        </w:trPr>
        <w:tc>
          <w:tcPr>
            <w:tcW w:w="965" w:type="dxa"/>
            <w:tcBorders>
              <w:top w:val="single" w:sz="4" w:space="0" w:color="auto"/>
              <w:left w:val="single" w:sz="4" w:space="0" w:color="auto"/>
            </w:tcBorders>
            <w:shd w:val="clear" w:color="auto" w:fill="FFFFFF"/>
            <w:vAlign w:val="center"/>
          </w:tcPr>
          <w:p w14:paraId="64F371E0" w14:textId="77777777" w:rsidR="000F7E9A" w:rsidRPr="000F7E9A" w:rsidRDefault="000F7E9A" w:rsidP="006835E2">
            <w:pPr>
              <w:spacing w:after="0" w:line="240" w:lineRule="auto"/>
              <w:jc w:val="center"/>
              <w:rPr>
                <w:rFonts w:ascii="Arial" w:hAnsi="Arial" w:cs="Arial"/>
                <w:b/>
                <w:sz w:val="36"/>
                <w:szCs w:val="36"/>
                <w:lang w:bidi="el-GR"/>
              </w:rPr>
            </w:pPr>
            <w:r w:rsidRPr="000F7E9A">
              <w:rPr>
                <w:rFonts w:ascii="Arial" w:hAnsi="Arial" w:cs="Arial"/>
                <w:b/>
                <w:sz w:val="36"/>
                <w:szCs w:val="36"/>
                <w:lang w:bidi="en-US"/>
              </w:rPr>
              <w:t>x</w:t>
            </w:r>
          </w:p>
        </w:tc>
        <w:tc>
          <w:tcPr>
            <w:tcW w:w="773" w:type="dxa"/>
            <w:tcBorders>
              <w:top w:val="single" w:sz="4" w:space="0" w:color="auto"/>
              <w:left w:val="single" w:sz="4" w:space="0" w:color="auto"/>
            </w:tcBorders>
            <w:shd w:val="clear" w:color="auto" w:fill="FFFFFF"/>
            <w:vAlign w:val="center"/>
          </w:tcPr>
          <w:p w14:paraId="6A649223" w14:textId="77777777" w:rsidR="000F7E9A" w:rsidRPr="000F7E9A" w:rsidRDefault="000F7E9A" w:rsidP="006835E2">
            <w:pPr>
              <w:spacing w:after="0" w:line="240" w:lineRule="auto"/>
              <w:jc w:val="center"/>
              <w:rPr>
                <w:rFonts w:ascii="Arial" w:hAnsi="Arial" w:cs="Arial"/>
                <w:b/>
                <w:sz w:val="36"/>
                <w:szCs w:val="36"/>
                <w:lang w:bidi="el-GR"/>
              </w:rPr>
            </w:pPr>
            <w:r w:rsidRPr="000F7E9A">
              <w:rPr>
                <w:rFonts w:ascii="Arial" w:hAnsi="Arial" w:cs="Arial"/>
                <w:b/>
                <w:sz w:val="36"/>
                <w:szCs w:val="36"/>
                <w:lang w:bidi="el-GR"/>
              </w:rPr>
              <w:t>0</w:t>
            </w:r>
          </w:p>
        </w:tc>
        <w:tc>
          <w:tcPr>
            <w:tcW w:w="773" w:type="dxa"/>
            <w:tcBorders>
              <w:top w:val="single" w:sz="4" w:space="0" w:color="auto"/>
              <w:left w:val="single" w:sz="4" w:space="0" w:color="auto"/>
            </w:tcBorders>
            <w:shd w:val="clear" w:color="auto" w:fill="FFFFFF"/>
            <w:vAlign w:val="center"/>
          </w:tcPr>
          <w:p w14:paraId="2F473AE8" w14:textId="77777777" w:rsidR="000F7E9A" w:rsidRPr="000F7E9A" w:rsidRDefault="000F7E9A" w:rsidP="006835E2">
            <w:pPr>
              <w:spacing w:after="0" w:line="240" w:lineRule="auto"/>
              <w:jc w:val="center"/>
              <w:rPr>
                <w:rFonts w:ascii="Arial" w:hAnsi="Arial" w:cs="Arial"/>
                <w:b/>
                <w:sz w:val="36"/>
                <w:szCs w:val="36"/>
                <w:lang w:bidi="el-GR"/>
              </w:rPr>
            </w:pPr>
            <w:r w:rsidRPr="000F7E9A">
              <w:rPr>
                <w:rFonts w:ascii="Arial" w:hAnsi="Arial" w:cs="Arial"/>
                <w:b/>
                <w:sz w:val="36"/>
                <w:szCs w:val="36"/>
                <w:lang w:bidi="el-GR"/>
              </w:rPr>
              <w:t>1</w:t>
            </w:r>
          </w:p>
        </w:tc>
        <w:tc>
          <w:tcPr>
            <w:tcW w:w="768" w:type="dxa"/>
            <w:tcBorders>
              <w:top w:val="single" w:sz="4" w:space="0" w:color="auto"/>
              <w:left w:val="single" w:sz="4" w:space="0" w:color="auto"/>
            </w:tcBorders>
            <w:shd w:val="clear" w:color="auto" w:fill="FFFFFF"/>
            <w:vAlign w:val="center"/>
          </w:tcPr>
          <w:p w14:paraId="5AABA93A" w14:textId="77777777" w:rsidR="000F7E9A" w:rsidRPr="000F7E9A" w:rsidRDefault="000F7E9A" w:rsidP="006835E2">
            <w:pPr>
              <w:spacing w:after="0" w:line="240" w:lineRule="auto"/>
              <w:jc w:val="center"/>
              <w:rPr>
                <w:rFonts w:ascii="Arial" w:hAnsi="Arial" w:cs="Arial"/>
                <w:b/>
                <w:sz w:val="36"/>
                <w:szCs w:val="36"/>
                <w:lang w:bidi="el-GR"/>
              </w:rPr>
            </w:pPr>
            <w:r w:rsidRPr="000F7E9A">
              <w:rPr>
                <w:rFonts w:ascii="Arial" w:hAnsi="Arial" w:cs="Arial"/>
                <w:b/>
                <w:sz w:val="36"/>
                <w:szCs w:val="36"/>
                <w:lang w:bidi="el-GR"/>
              </w:rPr>
              <w:t>2</w:t>
            </w:r>
          </w:p>
        </w:tc>
        <w:tc>
          <w:tcPr>
            <w:tcW w:w="773" w:type="dxa"/>
            <w:tcBorders>
              <w:top w:val="single" w:sz="4" w:space="0" w:color="auto"/>
              <w:left w:val="single" w:sz="4" w:space="0" w:color="auto"/>
            </w:tcBorders>
            <w:shd w:val="clear" w:color="auto" w:fill="FFFFFF"/>
            <w:vAlign w:val="center"/>
          </w:tcPr>
          <w:p w14:paraId="0687F2D6" w14:textId="77777777" w:rsidR="000F7E9A" w:rsidRPr="000F7E9A" w:rsidRDefault="000F7E9A" w:rsidP="006835E2">
            <w:pPr>
              <w:spacing w:after="0" w:line="240" w:lineRule="auto"/>
              <w:jc w:val="center"/>
              <w:rPr>
                <w:rFonts w:ascii="Arial" w:hAnsi="Arial" w:cs="Arial"/>
                <w:b/>
                <w:sz w:val="36"/>
                <w:szCs w:val="36"/>
                <w:lang w:bidi="el-GR"/>
              </w:rPr>
            </w:pPr>
            <w:r w:rsidRPr="000F7E9A">
              <w:rPr>
                <w:rFonts w:ascii="Arial" w:hAnsi="Arial" w:cs="Arial"/>
                <w:b/>
                <w:sz w:val="36"/>
                <w:szCs w:val="36"/>
                <w:lang w:bidi="el-GR"/>
              </w:rPr>
              <w:t>3</w:t>
            </w:r>
          </w:p>
        </w:tc>
        <w:tc>
          <w:tcPr>
            <w:tcW w:w="773" w:type="dxa"/>
            <w:tcBorders>
              <w:top w:val="single" w:sz="4" w:space="0" w:color="auto"/>
              <w:left w:val="single" w:sz="4" w:space="0" w:color="auto"/>
            </w:tcBorders>
            <w:shd w:val="clear" w:color="auto" w:fill="FFFFFF"/>
            <w:vAlign w:val="center"/>
          </w:tcPr>
          <w:p w14:paraId="287BAA46" w14:textId="77777777" w:rsidR="000F7E9A" w:rsidRPr="000F7E9A" w:rsidRDefault="000F7E9A" w:rsidP="006835E2">
            <w:pPr>
              <w:spacing w:after="0" w:line="240" w:lineRule="auto"/>
              <w:jc w:val="center"/>
              <w:rPr>
                <w:rFonts w:ascii="Arial" w:hAnsi="Arial" w:cs="Arial"/>
                <w:b/>
                <w:sz w:val="36"/>
                <w:szCs w:val="36"/>
                <w:lang w:bidi="el-GR"/>
              </w:rPr>
            </w:pPr>
            <w:r w:rsidRPr="000F7E9A">
              <w:rPr>
                <w:rFonts w:ascii="Arial" w:hAnsi="Arial" w:cs="Arial"/>
                <w:b/>
                <w:sz w:val="36"/>
                <w:szCs w:val="36"/>
                <w:lang w:bidi="el-GR"/>
              </w:rPr>
              <w:t>4</w:t>
            </w:r>
          </w:p>
        </w:tc>
        <w:tc>
          <w:tcPr>
            <w:tcW w:w="773" w:type="dxa"/>
            <w:tcBorders>
              <w:top w:val="single" w:sz="4" w:space="0" w:color="auto"/>
              <w:left w:val="single" w:sz="4" w:space="0" w:color="auto"/>
            </w:tcBorders>
            <w:shd w:val="clear" w:color="auto" w:fill="FFFFFF"/>
            <w:vAlign w:val="center"/>
          </w:tcPr>
          <w:p w14:paraId="2B40118D" w14:textId="77777777" w:rsidR="000F7E9A" w:rsidRPr="000F7E9A" w:rsidRDefault="000F7E9A" w:rsidP="006835E2">
            <w:pPr>
              <w:spacing w:after="0" w:line="240" w:lineRule="auto"/>
              <w:jc w:val="center"/>
              <w:rPr>
                <w:rFonts w:ascii="Arial" w:hAnsi="Arial" w:cs="Arial"/>
                <w:b/>
                <w:sz w:val="36"/>
                <w:szCs w:val="36"/>
                <w:lang w:bidi="el-GR"/>
              </w:rPr>
            </w:pPr>
            <w:r w:rsidRPr="000F7E9A">
              <w:rPr>
                <w:rFonts w:ascii="Arial" w:hAnsi="Arial" w:cs="Arial"/>
                <w:b/>
                <w:sz w:val="36"/>
                <w:szCs w:val="36"/>
                <w:lang w:bidi="el-GR"/>
              </w:rPr>
              <w:t>5</w:t>
            </w:r>
          </w:p>
        </w:tc>
        <w:tc>
          <w:tcPr>
            <w:tcW w:w="773" w:type="dxa"/>
            <w:tcBorders>
              <w:top w:val="single" w:sz="4" w:space="0" w:color="auto"/>
              <w:left w:val="single" w:sz="4" w:space="0" w:color="auto"/>
            </w:tcBorders>
            <w:shd w:val="clear" w:color="auto" w:fill="FFFFFF"/>
            <w:vAlign w:val="center"/>
          </w:tcPr>
          <w:p w14:paraId="53EE2B0F" w14:textId="77777777" w:rsidR="000F7E9A" w:rsidRPr="000F7E9A" w:rsidRDefault="000F7E9A" w:rsidP="006835E2">
            <w:pPr>
              <w:spacing w:after="0" w:line="240" w:lineRule="auto"/>
              <w:jc w:val="center"/>
              <w:rPr>
                <w:rFonts w:ascii="Arial" w:hAnsi="Arial" w:cs="Arial"/>
                <w:b/>
                <w:sz w:val="36"/>
                <w:szCs w:val="36"/>
                <w:lang w:bidi="el-GR"/>
              </w:rPr>
            </w:pPr>
            <w:r w:rsidRPr="000F7E9A">
              <w:rPr>
                <w:rFonts w:ascii="Arial" w:hAnsi="Arial" w:cs="Arial"/>
                <w:b/>
                <w:sz w:val="36"/>
                <w:szCs w:val="36"/>
                <w:lang w:bidi="el-GR"/>
              </w:rPr>
              <w:t>6</w:t>
            </w:r>
          </w:p>
        </w:tc>
        <w:tc>
          <w:tcPr>
            <w:tcW w:w="773" w:type="dxa"/>
            <w:tcBorders>
              <w:top w:val="single" w:sz="4" w:space="0" w:color="auto"/>
              <w:left w:val="single" w:sz="4" w:space="0" w:color="auto"/>
            </w:tcBorders>
            <w:shd w:val="clear" w:color="auto" w:fill="FFFFFF"/>
            <w:vAlign w:val="center"/>
          </w:tcPr>
          <w:p w14:paraId="72F6BA4F" w14:textId="77777777" w:rsidR="000F7E9A" w:rsidRPr="000F7E9A" w:rsidRDefault="000F7E9A" w:rsidP="006835E2">
            <w:pPr>
              <w:spacing w:after="0" w:line="240" w:lineRule="auto"/>
              <w:jc w:val="center"/>
              <w:rPr>
                <w:rFonts w:ascii="Arial" w:hAnsi="Arial" w:cs="Arial"/>
                <w:b/>
                <w:sz w:val="36"/>
                <w:szCs w:val="36"/>
                <w:lang w:bidi="el-GR"/>
              </w:rPr>
            </w:pPr>
            <w:r w:rsidRPr="000F7E9A">
              <w:rPr>
                <w:rFonts w:ascii="Arial" w:hAnsi="Arial" w:cs="Arial"/>
                <w:b/>
                <w:sz w:val="36"/>
                <w:szCs w:val="36"/>
                <w:lang w:bidi="el-GR"/>
              </w:rPr>
              <w:t>7</w:t>
            </w:r>
          </w:p>
        </w:tc>
        <w:tc>
          <w:tcPr>
            <w:tcW w:w="773" w:type="dxa"/>
            <w:tcBorders>
              <w:top w:val="single" w:sz="4" w:space="0" w:color="auto"/>
              <w:left w:val="single" w:sz="4" w:space="0" w:color="auto"/>
            </w:tcBorders>
            <w:shd w:val="clear" w:color="auto" w:fill="FFFFFF"/>
            <w:vAlign w:val="center"/>
          </w:tcPr>
          <w:p w14:paraId="7E565D0F" w14:textId="77777777" w:rsidR="000F7E9A" w:rsidRPr="000F7E9A" w:rsidRDefault="000F7E9A" w:rsidP="006835E2">
            <w:pPr>
              <w:spacing w:after="0" w:line="240" w:lineRule="auto"/>
              <w:jc w:val="center"/>
              <w:rPr>
                <w:rFonts w:ascii="Arial" w:hAnsi="Arial" w:cs="Arial"/>
                <w:b/>
                <w:sz w:val="36"/>
                <w:szCs w:val="36"/>
                <w:lang w:bidi="el-GR"/>
              </w:rPr>
            </w:pPr>
            <w:r w:rsidRPr="000F7E9A">
              <w:rPr>
                <w:rFonts w:ascii="Arial" w:hAnsi="Arial" w:cs="Arial"/>
                <w:b/>
                <w:sz w:val="36"/>
                <w:szCs w:val="36"/>
                <w:lang w:bidi="el-GR"/>
              </w:rPr>
              <w:t>8</w:t>
            </w:r>
          </w:p>
        </w:tc>
        <w:tc>
          <w:tcPr>
            <w:tcW w:w="773" w:type="dxa"/>
            <w:tcBorders>
              <w:top w:val="single" w:sz="4" w:space="0" w:color="auto"/>
              <w:left w:val="single" w:sz="4" w:space="0" w:color="auto"/>
            </w:tcBorders>
            <w:shd w:val="clear" w:color="auto" w:fill="FFFFFF"/>
            <w:vAlign w:val="center"/>
          </w:tcPr>
          <w:p w14:paraId="523D0C19" w14:textId="77777777" w:rsidR="000F7E9A" w:rsidRPr="000F7E9A" w:rsidRDefault="000F7E9A" w:rsidP="006835E2">
            <w:pPr>
              <w:spacing w:after="0" w:line="240" w:lineRule="auto"/>
              <w:jc w:val="center"/>
              <w:rPr>
                <w:rFonts w:ascii="Arial" w:hAnsi="Arial" w:cs="Arial"/>
                <w:b/>
                <w:sz w:val="36"/>
                <w:szCs w:val="36"/>
                <w:lang w:bidi="el-GR"/>
              </w:rPr>
            </w:pPr>
            <w:r w:rsidRPr="000F7E9A">
              <w:rPr>
                <w:rFonts w:ascii="Arial" w:hAnsi="Arial" w:cs="Arial"/>
                <w:b/>
                <w:sz w:val="36"/>
                <w:szCs w:val="36"/>
                <w:lang w:bidi="el-GR"/>
              </w:rPr>
              <w:t>9</w:t>
            </w:r>
          </w:p>
        </w:tc>
        <w:tc>
          <w:tcPr>
            <w:tcW w:w="1008" w:type="dxa"/>
            <w:tcBorders>
              <w:top w:val="single" w:sz="4" w:space="0" w:color="auto"/>
              <w:left w:val="single" w:sz="4" w:space="0" w:color="auto"/>
              <w:right w:val="single" w:sz="4" w:space="0" w:color="auto"/>
            </w:tcBorders>
            <w:shd w:val="clear" w:color="auto" w:fill="FFFFFF"/>
            <w:vAlign w:val="center"/>
          </w:tcPr>
          <w:p w14:paraId="0B05FA78" w14:textId="77777777" w:rsidR="000F7E9A" w:rsidRPr="000F7E9A" w:rsidRDefault="000F7E9A" w:rsidP="006835E2">
            <w:pPr>
              <w:spacing w:after="0" w:line="240" w:lineRule="auto"/>
              <w:jc w:val="center"/>
              <w:rPr>
                <w:rFonts w:ascii="Arial" w:hAnsi="Arial" w:cs="Arial"/>
                <w:b/>
                <w:sz w:val="36"/>
                <w:szCs w:val="36"/>
                <w:lang w:bidi="el-GR"/>
              </w:rPr>
            </w:pPr>
            <w:r w:rsidRPr="000F7E9A">
              <w:rPr>
                <w:rFonts w:ascii="Arial" w:hAnsi="Arial" w:cs="Arial"/>
                <w:b/>
                <w:sz w:val="36"/>
                <w:szCs w:val="36"/>
                <w:lang w:bidi="el-GR"/>
              </w:rPr>
              <w:t>10</w:t>
            </w:r>
          </w:p>
        </w:tc>
      </w:tr>
      <w:tr w:rsidR="000F7E9A" w:rsidRPr="000F7E9A" w14:paraId="4BF7029F" w14:textId="77777777" w:rsidTr="006835E2">
        <w:trPr>
          <w:trHeight w:hRule="exact" w:val="898"/>
          <w:jc w:val="center"/>
        </w:trPr>
        <w:tc>
          <w:tcPr>
            <w:tcW w:w="965" w:type="dxa"/>
            <w:tcBorders>
              <w:top w:val="single" w:sz="4" w:space="0" w:color="auto"/>
              <w:left w:val="single" w:sz="4" w:space="0" w:color="auto"/>
            </w:tcBorders>
            <w:shd w:val="clear" w:color="auto" w:fill="FFFFFF"/>
            <w:vAlign w:val="center"/>
          </w:tcPr>
          <w:p w14:paraId="1BC2B215" w14:textId="77777777" w:rsidR="000F7E9A" w:rsidRPr="000F7E9A" w:rsidRDefault="000F7E9A" w:rsidP="006835E2">
            <w:pPr>
              <w:spacing w:after="0" w:line="240" w:lineRule="auto"/>
              <w:jc w:val="center"/>
              <w:rPr>
                <w:rFonts w:ascii="Arial" w:hAnsi="Arial" w:cs="Arial"/>
                <w:b/>
                <w:sz w:val="36"/>
                <w:szCs w:val="36"/>
                <w:lang w:bidi="el-GR"/>
              </w:rPr>
            </w:pPr>
            <w:r w:rsidRPr="000F7E9A">
              <w:rPr>
                <w:rFonts w:ascii="Arial" w:hAnsi="Arial" w:cs="Arial"/>
                <w:b/>
                <w:sz w:val="36"/>
                <w:szCs w:val="36"/>
                <w:lang w:bidi="el-GR"/>
              </w:rPr>
              <w:t>0</w:t>
            </w:r>
          </w:p>
        </w:tc>
        <w:tc>
          <w:tcPr>
            <w:tcW w:w="773" w:type="dxa"/>
            <w:tcBorders>
              <w:top w:val="single" w:sz="4" w:space="0" w:color="auto"/>
              <w:left w:val="single" w:sz="4" w:space="0" w:color="auto"/>
            </w:tcBorders>
            <w:shd w:val="clear" w:color="auto" w:fill="FFFFFF"/>
            <w:vAlign w:val="center"/>
          </w:tcPr>
          <w:p w14:paraId="1736934B"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23BD588C" w14:textId="77777777" w:rsidR="000F7E9A" w:rsidRPr="000F7E9A" w:rsidRDefault="000F7E9A" w:rsidP="006835E2">
            <w:pPr>
              <w:spacing w:after="0" w:line="240" w:lineRule="auto"/>
              <w:jc w:val="center"/>
              <w:rPr>
                <w:rFonts w:ascii="Arial" w:hAnsi="Arial" w:cs="Arial"/>
                <w:b/>
                <w:sz w:val="36"/>
                <w:szCs w:val="36"/>
                <w:lang w:bidi="el-GR"/>
              </w:rPr>
            </w:pPr>
          </w:p>
        </w:tc>
        <w:tc>
          <w:tcPr>
            <w:tcW w:w="768" w:type="dxa"/>
            <w:tcBorders>
              <w:top w:val="single" w:sz="4" w:space="0" w:color="auto"/>
              <w:left w:val="single" w:sz="4" w:space="0" w:color="auto"/>
            </w:tcBorders>
            <w:shd w:val="clear" w:color="auto" w:fill="FFFFFF"/>
            <w:vAlign w:val="center"/>
          </w:tcPr>
          <w:p w14:paraId="31FAC475"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7C4F8EEC"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132AEC72"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70BD9CDD"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3537C71E"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37DE950D"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7108F4AD"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7F9F92B2" w14:textId="77777777" w:rsidR="000F7E9A" w:rsidRPr="000F7E9A" w:rsidRDefault="000F7E9A" w:rsidP="006835E2">
            <w:pPr>
              <w:spacing w:after="0" w:line="240" w:lineRule="auto"/>
              <w:jc w:val="center"/>
              <w:rPr>
                <w:rFonts w:ascii="Arial" w:hAnsi="Arial" w:cs="Arial"/>
                <w:b/>
                <w:sz w:val="36"/>
                <w:szCs w:val="36"/>
                <w:lang w:bidi="el-GR"/>
              </w:rPr>
            </w:pPr>
          </w:p>
        </w:tc>
        <w:tc>
          <w:tcPr>
            <w:tcW w:w="1008" w:type="dxa"/>
            <w:tcBorders>
              <w:top w:val="single" w:sz="4" w:space="0" w:color="auto"/>
              <w:left w:val="single" w:sz="4" w:space="0" w:color="auto"/>
              <w:right w:val="single" w:sz="4" w:space="0" w:color="auto"/>
            </w:tcBorders>
            <w:shd w:val="clear" w:color="auto" w:fill="FFFFFF"/>
            <w:vAlign w:val="center"/>
          </w:tcPr>
          <w:p w14:paraId="27CBAEA0" w14:textId="77777777" w:rsidR="000F7E9A" w:rsidRPr="000F7E9A" w:rsidRDefault="000F7E9A" w:rsidP="006835E2">
            <w:pPr>
              <w:spacing w:after="0" w:line="240" w:lineRule="auto"/>
              <w:jc w:val="center"/>
              <w:rPr>
                <w:rFonts w:ascii="Arial" w:hAnsi="Arial" w:cs="Arial"/>
                <w:b/>
                <w:sz w:val="36"/>
                <w:szCs w:val="36"/>
                <w:lang w:bidi="el-GR"/>
              </w:rPr>
            </w:pPr>
          </w:p>
        </w:tc>
      </w:tr>
      <w:tr w:rsidR="000F7E9A" w:rsidRPr="000F7E9A" w14:paraId="313EF550" w14:textId="77777777" w:rsidTr="006835E2">
        <w:trPr>
          <w:trHeight w:hRule="exact" w:val="893"/>
          <w:jc w:val="center"/>
        </w:trPr>
        <w:tc>
          <w:tcPr>
            <w:tcW w:w="965" w:type="dxa"/>
            <w:tcBorders>
              <w:top w:val="single" w:sz="4" w:space="0" w:color="auto"/>
              <w:left w:val="single" w:sz="4" w:space="0" w:color="auto"/>
            </w:tcBorders>
            <w:shd w:val="clear" w:color="auto" w:fill="FFFFFF"/>
            <w:vAlign w:val="center"/>
          </w:tcPr>
          <w:p w14:paraId="5E2C6713" w14:textId="77777777" w:rsidR="000F7E9A" w:rsidRPr="000F7E9A" w:rsidRDefault="000F7E9A" w:rsidP="006835E2">
            <w:pPr>
              <w:spacing w:after="0" w:line="240" w:lineRule="auto"/>
              <w:jc w:val="center"/>
              <w:rPr>
                <w:rFonts w:ascii="Arial" w:hAnsi="Arial" w:cs="Arial"/>
                <w:b/>
                <w:sz w:val="36"/>
                <w:szCs w:val="36"/>
                <w:lang w:bidi="el-GR"/>
              </w:rPr>
            </w:pPr>
            <w:r w:rsidRPr="000F7E9A">
              <w:rPr>
                <w:rFonts w:ascii="Arial" w:hAnsi="Arial" w:cs="Arial"/>
                <w:b/>
                <w:sz w:val="36"/>
                <w:szCs w:val="36"/>
                <w:lang w:bidi="el-GR"/>
              </w:rPr>
              <w:t>1</w:t>
            </w:r>
          </w:p>
        </w:tc>
        <w:tc>
          <w:tcPr>
            <w:tcW w:w="773" w:type="dxa"/>
            <w:tcBorders>
              <w:top w:val="single" w:sz="4" w:space="0" w:color="auto"/>
              <w:left w:val="single" w:sz="4" w:space="0" w:color="auto"/>
            </w:tcBorders>
            <w:shd w:val="clear" w:color="auto" w:fill="FFFFFF"/>
            <w:vAlign w:val="center"/>
          </w:tcPr>
          <w:p w14:paraId="687B3185"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5927B18D" w14:textId="77777777" w:rsidR="000F7E9A" w:rsidRPr="000F7E9A" w:rsidRDefault="000F7E9A" w:rsidP="006835E2">
            <w:pPr>
              <w:spacing w:after="0" w:line="240" w:lineRule="auto"/>
              <w:jc w:val="center"/>
              <w:rPr>
                <w:rFonts w:ascii="Arial" w:hAnsi="Arial" w:cs="Arial"/>
                <w:b/>
                <w:sz w:val="36"/>
                <w:szCs w:val="36"/>
                <w:lang w:bidi="el-GR"/>
              </w:rPr>
            </w:pPr>
          </w:p>
        </w:tc>
        <w:tc>
          <w:tcPr>
            <w:tcW w:w="768" w:type="dxa"/>
            <w:tcBorders>
              <w:top w:val="single" w:sz="4" w:space="0" w:color="auto"/>
              <w:left w:val="single" w:sz="4" w:space="0" w:color="auto"/>
            </w:tcBorders>
            <w:shd w:val="clear" w:color="auto" w:fill="FFFFFF"/>
            <w:vAlign w:val="center"/>
          </w:tcPr>
          <w:p w14:paraId="62D36030"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621DF5D7"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326D223B"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1FC70535"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311F7894"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1F6193B2"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7D6BC38A"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2A3987F6" w14:textId="77777777" w:rsidR="000F7E9A" w:rsidRPr="000F7E9A" w:rsidRDefault="000F7E9A" w:rsidP="006835E2">
            <w:pPr>
              <w:spacing w:after="0" w:line="240" w:lineRule="auto"/>
              <w:jc w:val="center"/>
              <w:rPr>
                <w:rFonts w:ascii="Arial" w:hAnsi="Arial" w:cs="Arial"/>
                <w:b/>
                <w:sz w:val="36"/>
                <w:szCs w:val="36"/>
                <w:lang w:bidi="el-GR"/>
              </w:rPr>
            </w:pPr>
          </w:p>
        </w:tc>
        <w:tc>
          <w:tcPr>
            <w:tcW w:w="1008" w:type="dxa"/>
            <w:tcBorders>
              <w:top w:val="single" w:sz="4" w:space="0" w:color="auto"/>
              <w:left w:val="single" w:sz="4" w:space="0" w:color="auto"/>
              <w:right w:val="single" w:sz="4" w:space="0" w:color="auto"/>
            </w:tcBorders>
            <w:shd w:val="clear" w:color="auto" w:fill="FFFFFF"/>
            <w:vAlign w:val="center"/>
          </w:tcPr>
          <w:p w14:paraId="7C21A189" w14:textId="77777777" w:rsidR="000F7E9A" w:rsidRPr="000F7E9A" w:rsidRDefault="000F7E9A" w:rsidP="006835E2">
            <w:pPr>
              <w:spacing w:after="0" w:line="240" w:lineRule="auto"/>
              <w:jc w:val="center"/>
              <w:rPr>
                <w:rFonts w:ascii="Arial" w:hAnsi="Arial" w:cs="Arial"/>
                <w:b/>
                <w:sz w:val="36"/>
                <w:szCs w:val="36"/>
                <w:lang w:bidi="el-GR"/>
              </w:rPr>
            </w:pPr>
          </w:p>
        </w:tc>
      </w:tr>
      <w:tr w:rsidR="000F7E9A" w:rsidRPr="000F7E9A" w14:paraId="4657B509" w14:textId="77777777" w:rsidTr="006835E2">
        <w:trPr>
          <w:trHeight w:hRule="exact" w:val="898"/>
          <w:jc w:val="center"/>
        </w:trPr>
        <w:tc>
          <w:tcPr>
            <w:tcW w:w="965" w:type="dxa"/>
            <w:tcBorders>
              <w:top w:val="single" w:sz="4" w:space="0" w:color="auto"/>
              <w:left w:val="single" w:sz="4" w:space="0" w:color="auto"/>
            </w:tcBorders>
            <w:shd w:val="clear" w:color="auto" w:fill="FFFFFF"/>
            <w:vAlign w:val="center"/>
          </w:tcPr>
          <w:p w14:paraId="5755D14F" w14:textId="77777777" w:rsidR="000F7E9A" w:rsidRPr="000F7E9A" w:rsidRDefault="000F7E9A" w:rsidP="006835E2">
            <w:pPr>
              <w:spacing w:after="0" w:line="240" w:lineRule="auto"/>
              <w:jc w:val="center"/>
              <w:rPr>
                <w:rFonts w:ascii="Arial" w:hAnsi="Arial" w:cs="Arial"/>
                <w:b/>
                <w:sz w:val="36"/>
                <w:szCs w:val="36"/>
                <w:lang w:bidi="el-GR"/>
              </w:rPr>
            </w:pPr>
            <w:r w:rsidRPr="000F7E9A">
              <w:rPr>
                <w:rFonts w:ascii="Arial" w:hAnsi="Arial" w:cs="Arial"/>
                <w:b/>
                <w:sz w:val="36"/>
                <w:szCs w:val="36"/>
                <w:lang w:bidi="el-GR"/>
              </w:rPr>
              <w:t>2</w:t>
            </w:r>
          </w:p>
        </w:tc>
        <w:tc>
          <w:tcPr>
            <w:tcW w:w="773" w:type="dxa"/>
            <w:tcBorders>
              <w:top w:val="single" w:sz="4" w:space="0" w:color="auto"/>
              <w:left w:val="single" w:sz="4" w:space="0" w:color="auto"/>
            </w:tcBorders>
            <w:shd w:val="clear" w:color="auto" w:fill="FFFFFF"/>
            <w:vAlign w:val="center"/>
          </w:tcPr>
          <w:p w14:paraId="124B95F9"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78C535DD" w14:textId="77777777" w:rsidR="000F7E9A" w:rsidRPr="000F7E9A" w:rsidRDefault="000F7E9A" w:rsidP="006835E2">
            <w:pPr>
              <w:spacing w:after="0" w:line="240" w:lineRule="auto"/>
              <w:jc w:val="center"/>
              <w:rPr>
                <w:rFonts w:ascii="Arial" w:hAnsi="Arial" w:cs="Arial"/>
                <w:b/>
                <w:sz w:val="36"/>
                <w:szCs w:val="36"/>
                <w:lang w:bidi="el-GR"/>
              </w:rPr>
            </w:pPr>
          </w:p>
        </w:tc>
        <w:tc>
          <w:tcPr>
            <w:tcW w:w="768" w:type="dxa"/>
            <w:tcBorders>
              <w:top w:val="single" w:sz="4" w:space="0" w:color="auto"/>
              <w:left w:val="single" w:sz="4" w:space="0" w:color="auto"/>
            </w:tcBorders>
            <w:shd w:val="clear" w:color="auto" w:fill="FFFFFF"/>
            <w:vAlign w:val="center"/>
          </w:tcPr>
          <w:p w14:paraId="40B05945"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485D7AD1"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453D7A18"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6281C036"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26B7BB20"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7192767D"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1AD89EA3"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034A8532" w14:textId="77777777" w:rsidR="000F7E9A" w:rsidRPr="000F7E9A" w:rsidRDefault="000F7E9A" w:rsidP="006835E2">
            <w:pPr>
              <w:spacing w:after="0" w:line="240" w:lineRule="auto"/>
              <w:jc w:val="center"/>
              <w:rPr>
                <w:rFonts w:ascii="Arial" w:hAnsi="Arial" w:cs="Arial"/>
                <w:b/>
                <w:sz w:val="36"/>
                <w:szCs w:val="36"/>
                <w:lang w:bidi="el-GR"/>
              </w:rPr>
            </w:pPr>
          </w:p>
        </w:tc>
        <w:tc>
          <w:tcPr>
            <w:tcW w:w="1008" w:type="dxa"/>
            <w:tcBorders>
              <w:top w:val="single" w:sz="4" w:space="0" w:color="auto"/>
              <w:left w:val="single" w:sz="4" w:space="0" w:color="auto"/>
              <w:right w:val="single" w:sz="4" w:space="0" w:color="auto"/>
            </w:tcBorders>
            <w:shd w:val="clear" w:color="auto" w:fill="FFFFFF"/>
            <w:vAlign w:val="center"/>
          </w:tcPr>
          <w:p w14:paraId="5CE4888F" w14:textId="77777777" w:rsidR="000F7E9A" w:rsidRPr="000F7E9A" w:rsidRDefault="000F7E9A" w:rsidP="006835E2">
            <w:pPr>
              <w:spacing w:after="0" w:line="240" w:lineRule="auto"/>
              <w:jc w:val="center"/>
              <w:rPr>
                <w:rFonts w:ascii="Arial" w:hAnsi="Arial" w:cs="Arial"/>
                <w:b/>
                <w:sz w:val="36"/>
                <w:szCs w:val="36"/>
                <w:lang w:bidi="el-GR"/>
              </w:rPr>
            </w:pPr>
          </w:p>
        </w:tc>
      </w:tr>
      <w:tr w:rsidR="000F7E9A" w:rsidRPr="000F7E9A" w14:paraId="45B82F46" w14:textId="77777777" w:rsidTr="006835E2">
        <w:trPr>
          <w:trHeight w:hRule="exact" w:val="898"/>
          <w:jc w:val="center"/>
        </w:trPr>
        <w:tc>
          <w:tcPr>
            <w:tcW w:w="965" w:type="dxa"/>
            <w:tcBorders>
              <w:top w:val="single" w:sz="4" w:space="0" w:color="auto"/>
              <w:left w:val="single" w:sz="4" w:space="0" w:color="auto"/>
            </w:tcBorders>
            <w:shd w:val="clear" w:color="auto" w:fill="FFFFFF"/>
            <w:vAlign w:val="center"/>
          </w:tcPr>
          <w:p w14:paraId="2DC8F802" w14:textId="77777777" w:rsidR="000F7E9A" w:rsidRPr="000F7E9A" w:rsidRDefault="000F7E9A" w:rsidP="006835E2">
            <w:pPr>
              <w:spacing w:after="0" w:line="240" w:lineRule="auto"/>
              <w:jc w:val="center"/>
              <w:rPr>
                <w:rFonts w:ascii="Arial" w:hAnsi="Arial" w:cs="Arial"/>
                <w:b/>
                <w:sz w:val="36"/>
                <w:szCs w:val="36"/>
                <w:lang w:bidi="el-GR"/>
              </w:rPr>
            </w:pPr>
            <w:r w:rsidRPr="000F7E9A">
              <w:rPr>
                <w:rFonts w:ascii="Arial" w:hAnsi="Arial" w:cs="Arial"/>
                <w:b/>
                <w:sz w:val="36"/>
                <w:szCs w:val="36"/>
                <w:lang w:bidi="el-GR"/>
              </w:rPr>
              <w:t>3</w:t>
            </w:r>
          </w:p>
        </w:tc>
        <w:tc>
          <w:tcPr>
            <w:tcW w:w="773" w:type="dxa"/>
            <w:tcBorders>
              <w:top w:val="single" w:sz="4" w:space="0" w:color="auto"/>
              <w:left w:val="single" w:sz="4" w:space="0" w:color="auto"/>
            </w:tcBorders>
            <w:shd w:val="clear" w:color="auto" w:fill="FFFFFF"/>
            <w:vAlign w:val="center"/>
          </w:tcPr>
          <w:p w14:paraId="11DF211F"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3806652C" w14:textId="77777777" w:rsidR="000F7E9A" w:rsidRPr="000F7E9A" w:rsidRDefault="000F7E9A" w:rsidP="006835E2">
            <w:pPr>
              <w:spacing w:after="0" w:line="240" w:lineRule="auto"/>
              <w:jc w:val="center"/>
              <w:rPr>
                <w:rFonts w:ascii="Arial" w:hAnsi="Arial" w:cs="Arial"/>
                <w:b/>
                <w:sz w:val="36"/>
                <w:szCs w:val="36"/>
                <w:lang w:bidi="el-GR"/>
              </w:rPr>
            </w:pPr>
          </w:p>
        </w:tc>
        <w:tc>
          <w:tcPr>
            <w:tcW w:w="768" w:type="dxa"/>
            <w:tcBorders>
              <w:top w:val="single" w:sz="4" w:space="0" w:color="auto"/>
              <w:left w:val="single" w:sz="4" w:space="0" w:color="auto"/>
            </w:tcBorders>
            <w:shd w:val="clear" w:color="auto" w:fill="FFFFFF"/>
            <w:vAlign w:val="center"/>
          </w:tcPr>
          <w:p w14:paraId="68642AB0"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65C69CBE"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0F781A11"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0D8CA704"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67EFF7B4"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7BFE9784"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7107AF11"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4ED412CA" w14:textId="77777777" w:rsidR="000F7E9A" w:rsidRPr="000F7E9A" w:rsidRDefault="000F7E9A" w:rsidP="006835E2">
            <w:pPr>
              <w:spacing w:after="0" w:line="240" w:lineRule="auto"/>
              <w:jc w:val="center"/>
              <w:rPr>
                <w:rFonts w:ascii="Arial" w:hAnsi="Arial" w:cs="Arial"/>
                <w:b/>
                <w:sz w:val="36"/>
                <w:szCs w:val="36"/>
                <w:lang w:bidi="el-GR"/>
              </w:rPr>
            </w:pPr>
          </w:p>
        </w:tc>
        <w:tc>
          <w:tcPr>
            <w:tcW w:w="1008" w:type="dxa"/>
            <w:tcBorders>
              <w:top w:val="single" w:sz="4" w:space="0" w:color="auto"/>
              <w:left w:val="single" w:sz="4" w:space="0" w:color="auto"/>
              <w:right w:val="single" w:sz="4" w:space="0" w:color="auto"/>
            </w:tcBorders>
            <w:shd w:val="clear" w:color="auto" w:fill="FFFFFF"/>
            <w:vAlign w:val="center"/>
          </w:tcPr>
          <w:p w14:paraId="38E1B3B6" w14:textId="77777777" w:rsidR="000F7E9A" w:rsidRPr="000F7E9A" w:rsidRDefault="000F7E9A" w:rsidP="006835E2">
            <w:pPr>
              <w:spacing w:after="0" w:line="240" w:lineRule="auto"/>
              <w:jc w:val="center"/>
              <w:rPr>
                <w:rFonts w:ascii="Arial" w:hAnsi="Arial" w:cs="Arial"/>
                <w:b/>
                <w:sz w:val="36"/>
                <w:szCs w:val="36"/>
                <w:lang w:bidi="el-GR"/>
              </w:rPr>
            </w:pPr>
          </w:p>
        </w:tc>
      </w:tr>
      <w:tr w:rsidR="000F7E9A" w:rsidRPr="000F7E9A" w14:paraId="12662326" w14:textId="77777777" w:rsidTr="006835E2">
        <w:trPr>
          <w:trHeight w:hRule="exact" w:val="898"/>
          <w:jc w:val="center"/>
        </w:trPr>
        <w:tc>
          <w:tcPr>
            <w:tcW w:w="965" w:type="dxa"/>
            <w:tcBorders>
              <w:top w:val="single" w:sz="4" w:space="0" w:color="auto"/>
              <w:left w:val="single" w:sz="4" w:space="0" w:color="auto"/>
            </w:tcBorders>
            <w:shd w:val="clear" w:color="auto" w:fill="FFFFFF"/>
            <w:vAlign w:val="center"/>
          </w:tcPr>
          <w:p w14:paraId="45FA6852" w14:textId="77777777" w:rsidR="000F7E9A" w:rsidRPr="000F7E9A" w:rsidRDefault="000F7E9A" w:rsidP="006835E2">
            <w:pPr>
              <w:spacing w:after="0" w:line="240" w:lineRule="auto"/>
              <w:jc w:val="center"/>
              <w:rPr>
                <w:rFonts w:ascii="Arial" w:hAnsi="Arial" w:cs="Arial"/>
                <w:b/>
                <w:sz w:val="36"/>
                <w:szCs w:val="36"/>
                <w:lang w:bidi="el-GR"/>
              </w:rPr>
            </w:pPr>
            <w:r w:rsidRPr="000F7E9A">
              <w:rPr>
                <w:rFonts w:ascii="Arial" w:hAnsi="Arial" w:cs="Arial"/>
                <w:b/>
                <w:sz w:val="36"/>
                <w:szCs w:val="36"/>
                <w:lang w:bidi="el-GR"/>
              </w:rPr>
              <w:t>4</w:t>
            </w:r>
          </w:p>
        </w:tc>
        <w:tc>
          <w:tcPr>
            <w:tcW w:w="773" w:type="dxa"/>
            <w:tcBorders>
              <w:top w:val="single" w:sz="4" w:space="0" w:color="auto"/>
              <w:left w:val="single" w:sz="4" w:space="0" w:color="auto"/>
            </w:tcBorders>
            <w:shd w:val="clear" w:color="auto" w:fill="FFFFFF"/>
            <w:vAlign w:val="center"/>
          </w:tcPr>
          <w:p w14:paraId="3280EE1A"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173B2CE5" w14:textId="77777777" w:rsidR="000F7E9A" w:rsidRPr="000F7E9A" w:rsidRDefault="000F7E9A" w:rsidP="006835E2">
            <w:pPr>
              <w:spacing w:after="0" w:line="240" w:lineRule="auto"/>
              <w:jc w:val="center"/>
              <w:rPr>
                <w:rFonts w:ascii="Arial" w:hAnsi="Arial" w:cs="Arial"/>
                <w:b/>
                <w:sz w:val="36"/>
                <w:szCs w:val="36"/>
                <w:lang w:bidi="el-GR"/>
              </w:rPr>
            </w:pPr>
          </w:p>
        </w:tc>
        <w:tc>
          <w:tcPr>
            <w:tcW w:w="768" w:type="dxa"/>
            <w:tcBorders>
              <w:top w:val="single" w:sz="4" w:space="0" w:color="auto"/>
              <w:left w:val="single" w:sz="4" w:space="0" w:color="auto"/>
            </w:tcBorders>
            <w:shd w:val="clear" w:color="auto" w:fill="FFFFFF"/>
            <w:vAlign w:val="center"/>
          </w:tcPr>
          <w:p w14:paraId="543611AD"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3950F470"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71BE3750"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295CF4F8"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6E2EA023"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0DC25AF3"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7427D60B"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374B65EC" w14:textId="77777777" w:rsidR="000F7E9A" w:rsidRPr="000F7E9A" w:rsidRDefault="000F7E9A" w:rsidP="006835E2">
            <w:pPr>
              <w:spacing w:after="0" w:line="240" w:lineRule="auto"/>
              <w:jc w:val="center"/>
              <w:rPr>
                <w:rFonts w:ascii="Arial" w:hAnsi="Arial" w:cs="Arial"/>
                <w:b/>
                <w:sz w:val="36"/>
                <w:szCs w:val="36"/>
                <w:lang w:bidi="el-GR"/>
              </w:rPr>
            </w:pPr>
          </w:p>
        </w:tc>
        <w:tc>
          <w:tcPr>
            <w:tcW w:w="1008" w:type="dxa"/>
            <w:tcBorders>
              <w:top w:val="single" w:sz="4" w:space="0" w:color="auto"/>
              <w:left w:val="single" w:sz="4" w:space="0" w:color="auto"/>
              <w:right w:val="single" w:sz="4" w:space="0" w:color="auto"/>
            </w:tcBorders>
            <w:shd w:val="clear" w:color="auto" w:fill="FFFFFF"/>
            <w:vAlign w:val="center"/>
          </w:tcPr>
          <w:p w14:paraId="6291E75F" w14:textId="77777777" w:rsidR="000F7E9A" w:rsidRPr="000F7E9A" w:rsidRDefault="000F7E9A" w:rsidP="006835E2">
            <w:pPr>
              <w:spacing w:after="0" w:line="240" w:lineRule="auto"/>
              <w:jc w:val="center"/>
              <w:rPr>
                <w:rFonts w:ascii="Arial" w:hAnsi="Arial" w:cs="Arial"/>
                <w:b/>
                <w:sz w:val="36"/>
                <w:szCs w:val="36"/>
                <w:lang w:bidi="el-GR"/>
              </w:rPr>
            </w:pPr>
          </w:p>
        </w:tc>
      </w:tr>
      <w:tr w:rsidR="000F7E9A" w:rsidRPr="000F7E9A" w14:paraId="56A56305" w14:textId="77777777" w:rsidTr="006835E2">
        <w:trPr>
          <w:trHeight w:hRule="exact" w:val="898"/>
          <w:jc w:val="center"/>
        </w:trPr>
        <w:tc>
          <w:tcPr>
            <w:tcW w:w="965" w:type="dxa"/>
            <w:tcBorders>
              <w:top w:val="single" w:sz="4" w:space="0" w:color="auto"/>
              <w:left w:val="single" w:sz="4" w:space="0" w:color="auto"/>
            </w:tcBorders>
            <w:shd w:val="clear" w:color="auto" w:fill="FFFFFF"/>
            <w:vAlign w:val="center"/>
          </w:tcPr>
          <w:p w14:paraId="735F110A" w14:textId="77777777" w:rsidR="000F7E9A" w:rsidRPr="000F7E9A" w:rsidRDefault="000F7E9A" w:rsidP="006835E2">
            <w:pPr>
              <w:spacing w:after="0" w:line="240" w:lineRule="auto"/>
              <w:jc w:val="center"/>
              <w:rPr>
                <w:rFonts w:ascii="Arial" w:hAnsi="Arial" w:cs="Arial"/>
                <w:b/>
                <w:sz w:val="36"/>
                <w:szCs w:val="36"/>
                <w:lang w:bidi="el-GR"/>
              </w:rPr>
            </w:pPr>
            <w:r w:rsidRPr="000F7E9A">
              <w:rPr>
                <w:rFonts w:ascii="Arial" w:hAnsi="Arial" w:cs="Arial"/>
                <w:b/>
                <w:sz w:val="36"/>
                <w:szCs w:val="36"/>
                <w:lang w:bidi="el-GR"/>
              </w:rPr>
              <w:t>5</w:t>
            </w:r>
          </w:p>
        </w:tc>
        <w:tc>
          <w:tcPr>
            <w:tcW w:w="773" w:type="dxa"/>
            <w:tcBorders>
              <w:top w:val="single" w:sz="4" w:space="0" w:color="auto"/>
              <w:left w:val="single" w:sz="4" w:space="0" w:color="auto"/>
            </w:tcBorders>
            <w:shd w:val="clear" w:color="auto" w:fill="FFFFFF"/>
            <w:vAlign w:val="center"/>
          </w:tcPr>
          <w:p w14:paraId="211D9B3B"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07D8DDCF" w14:textId="77777777" w:rsidR="000F7E9A" w:rsidRPr="000F7E9A" w:rsidRDefault="000F7E9A" w:rsidP="006835E2">
            <w:pPr>
              <w:spacing w:after="0" w:line="240" w:lineRule="auto"/>
              <w:jc w:val="center"/>
              <w:rPr>
                <w:rFonts w:ascii="Arial" w:hAnsi="Arial" w:cs="Arial"/>
                <w:b/>
                <w:sz w:val="36"/>
                <w:szCs w:val="36"/>
                <w:lang w:bidi="el-GR"/>
              </w:rPr>
            </w:pPr>
          </w:p>
        </w:tc>
        <w:tc>
          <w:tcPr>
            <w:tcW w:w="768" w:type="dxa"/>
            <w:tcBorders>
              <w:top w:val="single" w:sz="4" w:space="0" w:color="auto"/>
              <w:left w:val="single" w:sz="4" w:space="0" w:color="auto"/>
            </w:tcBorders>
            <w:shd w:val="clear" w:color="auto" w:fill="FFFFFF"/>
            <w:vAlign w:val="center"/>
          </w:tcPr>
          <w:p w14:paraId="25C20A98"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201D2C22"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1A32CFB3"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2A56B41C"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5B4864D8"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0351A809"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6EA81485"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41281573" w14:textId="77777777" w:rsidR="000F7E9A" w:rsidRPr="000F7E9A" w:rsidRDefault="000F7E9A" w:rsidP="006835E2">
            <w:pPr>
              <w:spacing w:after="0" w:line="240" w:lineRule="auto"/>
              <w:jc w:val="center"/>
              <w:rPr>
                <w:rFonts w:ascii="Arial" w:hAnsi="Arial" w:cs="Arial"/>
                <w:b/>
                <w:sz w:val="36"/>
                <w:szCs w:val="36"/>
                <w:lang w:bidi="el-GR"/>
              </w:rPr>
            </w:pPr>
          </w:p>
        </w:tc>
        <w:tc>
          <w:tcPr>
            <w:tcW w:w="1008" w:type="dxa"/>
            <w:tcBorders>
              <w:top w:val="single" w:sz="4" w:space="0" w:color="auto"/>
              <w:left w:val="single" w:sz="4" w:space="0" w:color="auto"/>
              <w:right w:val="single" w:sz="4" w:space="0" w:color="auto"/>
            </w:tcBorders>
            <w:shd w:val="clear" w:color="auto" w:fill="FFFFFF"/>
            <w:vAlign w:val="center"/>
          </w:tcPr>
          <w:p w14:paraId="39CBB32C" w14:textId="77777777" w:rsidR="000F7E9A" w:rsidRPr="000F7E9A" w:rsidRDefault="000F7E9A" w:rsidP="006835E2">
            <w:pPr>
              <w:spacing w:after="0" w:line="240" w:lineRule="auto"/>
              <w:jc w:val="center"/>
              <w:rPr>
                <w:rFonts w:ascii="Arial" w:hAnsi="Arial" w:cs="Arial"/>
                <w:b/>
                <w:sz w:val="36"/>
                <w:szCs w:val="36"/>
                <w:lang w:bidi="el-GR"/>
              </w:rPr>
            </w:pPr>
          </w:p>
        </w:tc>
      </w:tr>
      <w:tr w:rsidR="000F7E9A" w:rsidRPr="000F7E9A" w14:paraId="22467432" w14:textId="77777777" w:rsidTr="006835E2">
        <w:trPr>
          <w:trHeight w:hRule="exact" w:val="893"/>
          <w:jc w:val="center"/>
        </w:trPr>
        <w:tc>
          <w:tcPr>
            <w:tcW w:w="965" w:type="dxa"/>
            <w:tcBorders>
              <w:top w:val="single" w:sz="4" w:space="0" w:color="auto"/>
              <w:left w:val="single" w:sz="4" w:space="0" w:color="auto"/>
            </w:tcBorders>
            <w:shd w:val="clear" w:color="auto" w:fill="FFFFFF"/>
            <w:vAlign w:val="center"/>
          </w:tcPr>
          <w:p w14:paraId="21D48DF6" w14:textId="77777777" w:rsidR="000F7E9A" w:rsidRPr="000F7E9A" w:rsidRDefault="000F7E9A" w:rsidP="006835E2">
            <w:pPr>
              <w:spacing w:after="0" w:line="240" w:lineRule="auto"/>
              <w:jc w:val="center"/>
              <w:rPr>
                <w:rFonts w:ascii="Arial" w:hAnsi="Arial" w:cs="Arial"/>
                <w:b/>
                <w:sz w:val="36"/>
                <w:szCs w:val="36"/>
                <w:lang w:bidi="el-GR"/>
              </w:rPr>
            </w:pPr>
            <w:r w:rsidRPr="000F7E9A">
              <w:rPr>
                <w:rFonts w:ascii="Arial" w:hAnsi="Arial" w:cs="Arial"/>
                <w:b/>
                <w:sz w:val="36"/>
                <w:szCs w:val="36"/>
                <w:lang w:bidi="el-GR"/>
              </w:rPr>
              <w:t>6</w:t>
            </w:r>
          </w:p>
        </w:tc>
        <w:tc>
          <w:tcPr>
            <w:tcW w:w="773" w:type="dxa"/>
            <w:tcBorders>
              <w:top w:val="single" w:sz="4" w:space="0" w:color="auto"/>
              <w:left w:val="single" w:sz="4" w:space="0" w:color="auto"/>
            </w:tcBorders>
            <w:shd w:val="clear" w:color="auto" w:fill="FFFFFF"/>
            <w:vAlign w:val="center"/>
          </w:tcPr>
          <w:p w14:paraId="7256D35B"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07F744B8" w14:textId="77777777" w:rsidR="000F7E9A" w:rsidRPr="000F7E9A" w:rsidRDefault="000F7E9A" w:rsidP="006835E2">
            <w:pPr>
              <w:spacing w:after="0" w:line="240" w:lineRule="auto"/>
              <w:jc w:val="center"/>
              <w:rPr>
                <w:rFonts w:ascii="Arial" w:hAnsi="Arial" w:cs="Arial"/>
                <w:b/>
                <w:sz w:val="36"/>
                <w:szCs w:val="36"/>
                <w:lang w:bidi="el-GR"/>
              </w:rPr>
            </w:pPr>
          </w:p>
        </w:tc>
        <w:tc>
          <w:tcPr>
            <w:tcW w:w="768" w:type="dxa"/>
            <w:tcBorders>
              <w:top w:val="single" w:sz="4" w:space="0" w:color="auto"/>
              <w:left w:val="single" w:sz="4" w:space="0" w:color="auto"/>
            </w:tcBorders>
            <w:shd w:val="clear" w:color="auto" w:fill="FFFFFF"/>
            <w:vAlign w:val="center"/>
          </w:tcPr>
          <w:p w14:paraId="341407A8"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7F769670"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037641CC"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6AC6F35E"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6D734931"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7ACBDA4D"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7982C5C3"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28E9CB8B" w14:textId="77777777" w:rsidR="000F7E9A" w:rsidRPr="000F7E9A" w:rsidRDefault="000F7E9A" w:rsidP="006835E2">
            <w:pPr>
              <w:spacing w:after="0" w:line="240" w:lineRule="auto"/>
              <w:jc w:val="center"/>
              <w:rPr>
                <w:rFonts w:ascii="Arial" w:hAnsi="Arial" w:cs="Arial"/>
                <w:b/>
                <w:sz w:val="36"/>
                <w:szCs w:val="36"/>
                <w:lang w:bidi="el-GR"/>
              </w:rPr>
            </w:pPr>
          </w:p>
        </w:tc>
        <w:tc>
          <w:tcPr>
            <w:tcW w:w="1008" w:type="dxa"/>
            <w:tcBorders>
              <w:top w:val="single" w:sz="4" w:space="0" w:color="auto"/>
              <w:left w:val="single" w:sz="4" w:space="0" w:color="auto"/>
              <w:right w:val="single" w:sz="4" w:space="0" w:color="auto"/>
            </w:tcBorders>
            <w:shd w:val="clear" w:color="auto" w:fill="FFFFFF"/>
            <w:vAlign w:val="center"/>
          </w:tcPr>
          <w:p w14:paraId="2C325728" w14:textId="77777777" w:rsidR="000F7E9A" w:rsidRPr="000F7E9A" w:rsidRDefault="000F7E9A" w:rsidP="006835E2">
            <w:pPr>
              <w:spacing w:after="0" w:line="240" w:lineRule="auto"/>
              <w:jc w:val="center"/>
              <w:rPr>
                <w:rFonts w:ascii="Arial" w:hAnsi="Arial" w:cs="Arial"/>
                <w:b/>
                <w:sz w:val="36"/>
                <w:szCs w:val="36"/>
                <w:lang w:bidi="el-GR"/>
              </w:rPr>
            </w:pPr>
          </w:p>
        </w:tc>
      </w:tr>
      <w:tr w:rsidR="000F7E9A" w:rsidRPr="000F7E9A" w14:paraId="7FA1ADB7" w14:textId="77777777" w:rsidTr="006835E2">
        <w:trPr>
          <w:trHeight w:hRule="exact" w:val="898"/>
          <w:jc w:val="center"/>
        </w:trPr>
        <w:tc>
          <w:tcPr>
            <w:tcW w:w="965" w:type="dxa"/>
            <w:tcBorders>
              <w:top w:val="single" w:sz="4" w:space="0" w:color="auto"/>
              <w:left w:val="single" w:sz="4" w:space="0" w:color="auto"/>
            </w:tcBorders>
            <w:shd w:val="clear" w:color="auto" w:fill="FFFFFF"/>
            <w:vAlign w:val="center"/>
          </w:tcPr>
          <w:p w14:paraId="03E473C4" w14:textId="77777777" w:rsidR="000F7E9A" w:rsidRPr="000F7E9A" w:rsidRDefault="000F7E9A" w:rsidP="006835E2">
            <w:pPr>
              <w:spacing w:after="0" w:line="240" w:lineRule="auto"/>
              <w:jc w:val="center"/>
              <w:rPr>
                <w:rFonts w:ascii="Arial" w:hAnsi="Arial" w:cs="Arial"/>
                <w:b/>
                <w:sz w:val="36"/>
                <w:szCs w:val="36"/>
                <w:lang w:bidi="el-GR"/>
              </w:rPr>
            </w:pPr>
            <w:r w:rsidRPr="000F7E9A">
              <w:rPr>
                <w:rFonts w:ascii="Arial" w:hAnsi="Arial" w:cs="Arial"/>
                <w:b/>
                <w:sz w:val="36"/>
                <w:szCs w:val="36"/>
                <w:lang w:bidi="el-GR"/>
              </w:rPr>
              <w:t>7</w:t>
            </w:r>
          </w:p>
        </w:tc>
        <w:tc>
          <w:tcPr>
            <w:tcW w:w="773" w:type="dxa"/>
            <w:tcBorders>
              <w:top w:val="single" w:sz="4" w:space="0" w:color="auto"/>
              <w:left w:val="single" w:sz="4" w:space="0" w:color="auto"/>
            </w:tcBorders>
            <w:shd w:val="clear" w:color="auto" w:fill="FFFFFF"/>
            <w:vAlign w:val="center"/>
          </w:tcPr>
          <w:p w14:paraId="6E39D242"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3B4426B0" w14:textId="77777777" w:rsidR="000F7E9A" w:rsidRPr="000F7E9A" w:rsidRDefault="000F7E9A" w:rsidP="006835E2">
            <w:pPr>
              <w:spacing w:after="0" w:line="240" w:lineRule="auto"/>
              <w:jc w:val="center"/>
              <w:rPr>
                <w:rFonts w:ascii="Arial" w:hAnsi="Arial" w:cs="Arial"/>
                <w:b/>
                <w:sz w:val="36"/>
                <w:szCs w:val="36"/>
                <w:lang w:bidi="el-GR"/>
              </w:rPr>
            </w:pPr>
          </w:p>
        </w:tc>
        <w:tc>
          <w:tcPr>
            <w:tcW w:w="768" w:type="dxa"/>
            <w:tcBorders>
              <w:top w:val="single" w:sz="4" w:space="0" w:color="auto"/>
              <w:left w:val="single" w:sz="4" w:space="0" w:color="auto"/>
            </w:tcBorders>
            <w:shd w:val="clear" w:color="auto" w:fill="FFFFFF"/>
            <w:vAlign w:val="center"/>
          </w:tcPr>
          <w:p w14:paraId="408CF964"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7B4847CB"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1EF7281D"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0ACAB3A2"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1D5A1230"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23788817"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6209AD39"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28475FDD" w14:textId="77777777" w:rsidR="000F7E9A" w:rsidRPr="000F7E9A" w:rsidRDefault="000F7E9A" w:rsidP="006835E2">
            <w:pPr>
              <w:spacing w:after="0" w:line="240" w:lineRule="auto"/>
              <w:jc w:val="center"/>
              <w:rPr>
                <w:rFonts w:ascii="Arial" w:hAnsi="Arial" w:cs="Arial"/>
                <w:b/>
                <w:sz w:val="36"/>
                <w:szCs w:val="36"/>
                <w:lang w:bidi="el-GR"/>
              </w:rPr>
            </w:pPr>
          </w:p>
        </w:tc>
        <w:tc>
          <w:tcPr>
            <w:tcW w:w="1008" w:type="dxa"/>
            <w:tcBorders>
              <w:top w:val="single" w:sz="4" w:space="0" w:color="auto"/>
              <w:left w:val="single" w:sz="4" w:space="0" w:color="auto"/>
              <w:right w:val="single" w:sz="4" w:space="0" w:color="auto"/>
            </w:tcBorders>
            <w:shd w:val="clear" w:color="auto" w:fill="FFFFFF"/>
            <w:vAlign w:val="center"/>
          </w:tcPr>
          <w:p w14:paraId="55357A4D" w14:textId="77777777" w:rsidR="000F7E9A" w:rsidRPr="000F7E9A" w:rsidRDefault="000F7E9A" w:rsidP="006835E2">
            <w:pPr>
              <w:spacing w:after="0" w:line="240" w:lineRule="auto"/>
              <w:jc w:val="center"/>
              <w:rPr>
                <w:rFonts w:ascii="Arial" w:hAnsi="Arial" w:cs="Arial"/>
                <w:b/>
                <w:sz w:val="36"/>
                <w:szCs w:val="36"/>
                <w:lang w:bidi="el-GR"/>
              </w:rPr>
            </w:pPr>
          </w:p>
        </w:tc>
      </w:tr>
      <w:tr w:rsidR="000F7E9A" w:rsidRPr="000F7E9A" w14:paraId="219F598F" w14:textId="77777777" w:rsidTr="006835E2">
        <w:trPr>
          <w:trHeight w:hRule="exact" w:val="898"/>
          <w:jc w:val="center"/>
        </w:trPr>
        <w:tc>
          <w:tcPr>
            <w:tcW w:w="965" w:type="dxa"/>
            <w:tcBorders>
              <w:top w:val="single" w:sz="4" w:space="0" w:color="auto"/>
              <w:left w:val="single" w:sz="4" w:space="0" w:color="auto"/>
            </w:tcBorders>
            <w:shd w:val="clear" w:color="auto" w:fill="FFFFFF"/>
            <w:vAlign w:val="center"/>
          </w:tcPr>
          <w:p w14:paraId="78924C33" w14:textId="77777777" w:rsidR="000F7E9A" w:rsidRPr="000F7E9A" w:rsidRDefault="000F7E9A" w:rsidP="006835E2">
            <w:pPr>
              <w:spacing w:after="0" w:line="240" w:lineRule="auto"/>
              <w:jc w:val="center"/>
              <w:rPr>
                <w:rFonts w:ascii="Arial" w:hAnsi="Arial" w:cs="Arial"/>
                <w:b/>
                <w:sz w:val="36"/>
                <w:szCs w:val="36"/>
                <w:lang w:bidi="el-GR"/>
              </w:rPr>
            </w:pPr>
            <w:r w:rsidRPr="000F7E9A">
              <w:rPr>
                <w:rFonts w:ascii="Arial" w:hAnsi="Arial" w:cs="Arial"/>
                <w:b/>
                <w:sz w:val="36"/>
                <w:szCs w:val="36"/>
                <w:lang w:bidi="el-GR"/>
              </w:rPr>
              <w:t>8</w:t>
            </w:r>
          </w:p>
        </w:tc>
        <w:tc>
          <w:tcPr>
            <w:tcW w:w="773" w:type="dxa"/>
            <w:tcBorders>
              <w:top w:val="single" w:sz="4" w:space="0" w:color="auto"/>
              <w:left w:val="single" w:sz="4" w:space="0" w:color="auto"/>
            </w:tcBorders>
            <w:shd w:val="clear" w:color="auto" w:fill="FFFFFF"/>
            <w:vAlign w:val="center"/>
          </w:tcPr>
          <w:p w14:paraId="1F823126"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60A43294" w14:textId="77777777" w:rsidR="000F7E9A" w:rsidRPr="000F7E9A" w:rsidRDefault="000F7E9A" w:rsidP="006835E2">
            <w:pPr>
              <w:spacing w:after="0" w:line="240" w:lineRule="auto"/>
              <w:jc w:val="center"/>
              <w:rPr>
                <w:rFonts w:ascii="Arial" w:hAnsi="Arial" w:cs="Arial"/>
                <w:b/>
                <w:sz w:val="36"/>
                <w:szCs w:val="36"/>
                <w:lang w:bidi="el-GR"/>
              </w:rPr>
            </w:pPr>
          </w:p>
        </w:tc>
        <w:tc>
          <w:tcPr>
            <w:tcW w:w="768" w:type="dxa"/>
            <w:tcBorders>
              <w:top w:val="single" w:sz="4" w:space="0" w:color="auto"/>
              <w:left w:val="single" w:sz="4" w:space="0" w:color="auto"/>
            </w:tcBorders>
            <w:shd w:val="clear" w:color="auto" w:fill="FFFFFF"/>
            <w:vAlign w:val="center"/>
          </w:tcPr>
          <w:p w14:paraId="16354550"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14B0D6F8"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5F33B7D1"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5E1FB0F4"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00D46D4A"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707171E4"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4B2B3901"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5436C66F" w14:textId="77777777" w:rsidR="000F7E9A" w:rsidRPr="000F7E9A" w:rsidRDefault="000F7E9A" w:rsidP="006835E2">
            <w:pPr>
              <w:spacing w:after="0" w:line="240" w:lineRule="auto"/>
              <w:jc w:val="center"/>
              <w:rPr>
                <w:rFonts w:ascii="Arial" w:hAnsi="Arial" w:cs="Arial"/>
                <w:b/>
                <w:sz w:val="36"/>
                <w:szCs w:val="36"/>
                <w:lang w:bidi="el-GR"/>
              </w:rPr>
            </w:pPr>
          </w:p>
        </w:tc>
        <w:tc>
          <w:tcPr>
            <w:tcW w:w="1008" w:type="dxa"/>
            <w:tcBorders>
              <w:top w:val="single" w:sz="4" w:space="0" w:color="auto"/>
              <w:left w:val="single" w:sz="4" w:space="0" w:color="auto"/>
              <w:right w:val="single" w:sz="4" w:space="0" w:color="auto"/>
            </w:tcBorders>
            <w:shd w:val="clear" w:color="auto" w:fill="FFFFFF"/>
            <w:vAlign w:val="center"/>
          </w:tcPr>
          <w:p w14:paraId="54677FD1" w14:textId="77777777" w:rsidR="000F7E9A" w:rsidRPr="000F7E9A" w:rsidRDefault="000F7E9A" w:rsidP="006835E2">
            <w:pPr>
              <w:spacing w:after="0" w:line="240" w:lineRule="auto"/>
              <w:jc w:val="center"/>
              <w:rPr>
                <w:rFonts w:ascii="Arial" w:hAnsi="Arial" w:cs="Arial"/>
                <w:b/>
                <w:sz w:val="36"/>
                <w:szCs w:val="36"/>
                <w:lang w:bidi="el-GR"/>
              </w:rPr>
            </w:pPr>
          </w:p>
        </w:tc>
      </w:tr>
      <w:tr w:rsidR="000F7E9A" w:rsidRPr="000F7E9A" w14:paraId="2F15F446" w14:textId="77777777" w:rsidTr="006835E2">
        <w:trPr>
          <w:trHeight w:hRule="exact" w:val="898"/>
          <w:jc w:val="center"/>
        </w:trPr>
        <w:tc>
          <w:tcPr>
            <w:tcW w:w="965" w:type="dxa"/>
            <w:tcBorders>
              <w:top w:val="single" w:sz="4" w:space="0" w:color="auto"/>
              <w:left w:val="single" w:sz="4" w:space="0" w:color="auto"/>
            </w:tcBorders>
            <w:shd w:val="clear" w:color="auto" w:fill="FFFFFF"/>
            <w:vAlign w:val="center"/>
          </w:tcPr>
          <w:p w14:paraId="793B7440" w14:textId="77777777" w:rsidR="000F7E9A" w:rsidRPr="000F7E9A" w:rsidRDefault="000F7E9A" w:rsidP="006835E2">
            <w:pPr>
              <w:spacing w:after="0" w:line="240" w:lineRule="auto"/>
              <w:jc w:val="center"/>
              <w:rPr>
                <w:rFonts w:ascii="Arial" w:hAnsi="Arial" w:cs="Arial"/>
                <w:b/>
                <w:sz w:val="36"/>
                <w:szCs w:val="36"/>
                <w:lang w:bidi="el-GR"/>
              </w:rPr>
            </w:pPr>
            <w:r w:rsidRPr="000F7E9A">
              <w:rPr>
                <w:rFonts w:ascii="Arial" w:hAnsi="Arial" w:cs="Arial"/>
                <w:b/>
                <w:sz w:val="36"/>
                <w:szCs w:val="36"/>
                <w:lang w:bidi="el-GR"/>
              </w:rPr>
              <w:t>9</w:t>
            </w:r>
          </w:p>
        </w:tc>
        <w:tc>
          <w:tcPr>
            <w:tcW w:w="773" w:type="dxa"/>
            <w:tcBorders>
              <w:top w:val="single" w:sz="4" w:space="0" w:color="auto"/>
              <w:left w:val="single" w:sz="4" w:space="0" w:color="auto"/>
            </w:tcBorders>
            <w:shd w:val="clear" w:color="auto" w:fill="FFFFFF"/>
            <w:vAlign w:val="center"/>
          </w:tcPr>
          <w:p w14:paraId="78E7A904"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6A4C02B3" w14:textId="77777777" w:rsidR="000F7E9A" w:rsidRPr="000F7E9A" w:rsidRDefault="000F7E9A" w:rsidP="006835E2">
            <w:pPr>
              <w:spacing w:after="0" w:line="240" w:lineRule="auto"/>
              <w:jc w:val="center"/>
              <w:rPr>
                <w:rFonts w:ascii="Arial" w:hAnsi="Arial" w:cs="Arial"/>
                <w:b/>
                <w:sz w:val="36"/>
                <w:szCs w:val="36"/>
                <w:lang w:bidi="el-GR"/>
              </w:rPr>
            </w:pPr>
          </w:p>
        </w:tc>
        <w:tc>
          <w:tcPr>
            <w:tcW w:w="768" w:type="dxa"/>
            <w:tcBorders>
              <w:top w:val="single" w:sz="4" w:space="0" w:color="auto"/>
              <w:left w:val="single" w:sz="4" w:space="0" w:color="auto"/>
            </w:tcBorders>
            <w:shd w:val="clear" w:color="auto" w:fill="FFFFFF"/>
            <w:vAlign w:val="center"/>
          </w:tcPr>
          <w:p w14:paraId="01107DCC"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70B6BCBE"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2D73C9B9"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4E0E9799"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20DA96CF"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7CD84EF3"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1159B29F"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tcBorders>
            <w:shd w:val="clear" w:color="auto" w:fill="FFFFFF"/>
            <w:vAlign w:val="center"/>
          </w:tcPr>
          <w:p w14:paraId="3926386E" w14:textId="77777777" w:rsidR="000F7E9A" w:rsidRPr="000F7E9A" w:rsidRDefault="000F7E9A" w:rsidP="006835E2">
            <w:pPr>
              <w:spacing w:after="0" w:line="240" w:lineRule="auto"/>
              <w:jc w:val="center"/>
              <w:rPr>
                <w:rFonts w:ascii="Arial" w:hAnsi="Arial" w:cs="Arial"/>
                <w:b/>
                <w:sz w:val="36"/>
                <w:szCs w:val="36"/>
                <w:lang w:bidi="el-GR"/>
              </w:rPr>
            </w:pPr>
          </w:p>
        </w:tc>
        <w:tc>
          <w:tcPr>
            <w:tcW w:w="1008" w:type="dxa"/>
            <w:tcBorders>
              <w:top w:val="single" w:sz="4" w:space="0" w:color="auto"/>
              <w:left w:val="single" w:sz="4" w:space="0" w:color="auto"/>
              <w:right w:val="single" w:sz="4" w:space="0" w:color="auto"/>
            </w:tcBorders>
            <w:shd w:val="clear" w:color="auto" w:fill="FFFFFF"/>
            <w:vAlign w:val="center"/>
          </w:tcPr>
          <w:p w14:paraId="0A4FB66C" w14:textId="77777777" w:rsidR="000F7E9A" w:rsidRPr="000F7E9A" w:rsidRDefault="000F7E9A" w:rsidP="006835E2">
            <w:pPr>
              <w:spacing w:after="0" w:line="240" w:lineRule="auto"/>
              <w:jc w:val="center"/>
              <w:rPr>
                <w:rFonts w:ascii="Arial" w:hAnsi="Arial" w:cs="Arial"/>
                <w:b/>
                <w:sz w:val="36"/>
                <w:szCs w:val="36"/>
                <w:lang w:bidi="el-GR"/>
              </w:rPr>
            </w:pPr>
          </w:p>
        </w:tc>
      </w:tr>
      <w:tr w:rsidR="000F7E9A" w:rsidRPr="000F7E9A" w14:paraId="1FC73DF9" w14:textId="77777777" w:rsidTr="006835E2">
        <w:trPr>
          <w:trHeight w:hRule="exact" w:val="922"/>
          <w:jc w:val="center"/>
        </w:trPr>
        <w:tc>
          <w:tcPr>
            <w:tcW w:w="965" w:type="dxa"/>
            <w:tcBorders>
              <w:top w:val="single" w:sz="4" w:space="0" w:color="auto"/>
              <w:left w:val="single" w:sz="4" w:space="0" w:color="auto"/>
              <w:bottom w:val="single" w:sz="4" w:space="0" w:color="auto"/>
            </w:tcBorders>
            <w:shd w:val="clear" w:color="auto" w:fill="FFFFFF"/>
            <w:vAlign w:val="center"/>
          </w:tcPr>
          <w:p w14:paraId="7848ED41" w14:textId="77777777" w:rsidR="000F7E9A" w:rsidRPr="000F7E9A" w:rsidRDefault="000F7E9A" w:rsidP="006835E2">
            <w:pPr>
              <w:spacing w:after="0" w:line="240" w:lineRule="auto"/>
              <w:jc w:val="center"/>
              <w:rPr>
                <w:rFonts w:ascii="Arial" w:hAnsi="Arial" w:cs="Arial"/>
                <w:b/>
                <w:sz w:val="36"/>
                <w:szCs w:val="36"/>
                <w:lang w:bidi="el-GR"/>
              </w:rPr>
            </w:pPr>
            <w:r w:rsidRPr="000F7E9A">
              <w:rPr>
                <w:rFonts w:ascii="Arial" w:hAnsi="Arial" w:cs="Arial"/>
                <w:b/>
                <w:sz w:val="36"/>
                <w:szCs w:val="36"/>
                <w:lang w:bidi="el-GR"/>
              </w:rPr>
              <w:t>10</w:t>
            </w:r>
          </w:p>
        </w:tc>
        <w:tc>
          <w:tcPr>
            <w:tcW w:w="773" w:type="dxa"/>
            <w:tcBorders>
              <w:top w:val="single" w:sz="4" w:space="0" w:color="auto"/>
              <w:left w:val="single" w:sz="4" w:space="0" w:color="auto"/>
              <w:bottom w:val="single" w:sz="4" w:space="0" w:color="auto"/>
            </w:tcBorders>
            <w:shd w:val="clear" w:color="auto" w:fill="FFFFFF"/>
            <w:vAlign w:val="center"/>
          </w:tcPr>
          <w:p w14:paraId="20C2CFED"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bottom w:val="single" w:sz="4" w:space="0" w:color="auto"/>
            </w:tcBorders>
            <w:shd w:val="clear" w:color="auto" w:fill="FFFFFF"/>
            <w:vAlign w:val="center"/>
          </w:tcPr>
          <w:p w14:paraId="6CAF6D91" w14:textId="77777777" w:rsidR="000F7E9A" w:rsidRPr="000F7E9A" w:rsidRDefault="000F7E9A" w:rsidP="006835E2">
            <w:pPr>
              <w:spacing w:after="0" w:line="240" w:lineRule="auto"/>
              <w:jc w:val="center"/>
              <w:rPr>
                <w:rFonts w:ascii="Arial" w:hAnsi="Arial" w:cs="Arial"/>
                <w:b/>
                <w:sz w:val="36"/>
                <w:szCs w:val="36"/>
                <w:lang w:bidi="el-GR"/>
              </w:rPr>
            </w:pPr>
          </w:p>
        </w:tc>
        <w:tc>
          <w:tcPr>
            <w:tcW w:w="768" w:type="dxa"/>
            <w:tcBorders>
              <w:top w:val="single" w:sz="4" w:space="0" w:color="auto"/>
              <w:left w:val="single" w:sz="4" w:space="0" w:color="auto"/>
              <w:bottom w:val="single" w:sz="4" w:space="0" w:color="auto"/>
            </w:tcBorders>
            <w:shd w:val="clear" w:color="auto" w:fill="FFFFFF"/>
            <w:vAlign w:val="center"/>
          </w:tcPr>
          <w:p w14:paraId="210B55E7"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bottom w:val="single" w:sz="4" w:space="0" w:color="auto"/>
            </w:tcBorders>
            <w:shd w:val="clear" w:color="auto" w:fill="FFFFFF"/>
            <w:vAlign w:val="center"/>
          </w:tcPr>
          <w:p w14:paraId="4AEB4D11"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bottom w:val="single" w:sz="4" w:space="0" w:color="auto"/>
            </w:tcBorders>
            <w:shd w:val="clear" w:color="auto" w:fill="FFFFFF"/>
            <w:vAlign w:val="center"/>
          </w:tcPr>
          <w:p w14:paraId="3FF87053"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bottom w:val="single" w:sz="4" w:space="0" w:color="auto"/>
            </w:tcBorders>
            <w:shd w:val="clear" w:color="auto" w:fill="FFFFFF"/>
            <w:vAlign w:val="center"/>
          </w:tcPr>
          <w:p w14:paraId="38F9F040"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bottom w:val="single" w:sz="4" w:space="0" w:color="auto"/>
            </w:tcBorders>
            <w:shd w:val="clear" w:color="auto" w:fill="FFFFFF"/>
            <w:vAlign w:val="center"/>
          </w:tcPr>
          <w:p w14:paraId="6782A7C1"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bottom w:val="single" w:sz="4" w:space="0" w:color="auto"/>
            </w:tcBorders>
            <w:shd w:val="clear" w:color="auto" w:fill="FFFFFF"/>
            <w:vAlign w:val="center"/>
          </w:tcPr>
          <w:p w14:paraId="1A6A9585"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bottom w:val="single" w:sz="4" w:space="0" w:color="auto"/>
            </w:tcBorders>
            <w:shd w:val="clear" w:color="auto" w:fill="FFFFFF"/>
            <w:vAlign w:val="center"/>
          </w:tcPr>
          <w:p w14:paraId="05F6D335" w14:textId="77777777" w:rsidR="000F7E9A" w:rsidRPr="000F7E9A" w:rsidRDefault="000F7E9A" w:rsidP="006835E2">
            <w:pPr>
              <w:spacing w:after="0" w:line="240" w:lineRule="auto"/>
              <w:jc w:val="center"/>
              <w:rPr>
                <w:rFonts w:ascii="Arial" w:hAnsi="Arial" w:cs="Arial"/>
                <w:b/>
                <w:sz w:val="36"/>
                <w:szCs w:val="36"/>
                <w:lang w:bidi="el-GR"/>
              </w:rPr>
            </w:pPr>
          </w:p>
        </w:tc>
        <w:tc>
          <w:tcPr>
            <w:tcW w:w="773" w:type="dxa"/>
            <w:tcBorders>
              <w:top w:val="single" w:sz="4" w:space="0" w:color="auto"/>
              <w:left w:val="single" w:sz="4" w:space="0" w:color="auto"/>
              <w:bottom w:val="single" w:sz="4" w:space="0" w:color="auto"/>
            </w:tcBorders>
            <w:shd w:val="clear" w:color="auto" w:fill="FFFFFF"/>
            <w:vAlign w:val="center"/>
          </w:tcPr>
          <w:p w14:paraId="69113B18" w14:textId="77777777" w:rsidR="000F7E9A" w:rsidRPr="000F7E9A" w:rsidRDefault="000F7E9A" w:rsidP="006835E2">
            <w:pPr>
              <w:spacing w:after="0" w:line="240" w:lineRule="auto"/>
              <w:jc w:val="center"/>
              <w:rPr>
                <w:rFonts w:ascii="Arial" w:hAnsi="Arial" w:cs="Arial"/>
                <w:b/>
                <w:sz w:val="36"/>
                <w:szCs w:val="36"/>
                <w:lang w:bidi="el-GR"/>
              </w:rPr>
            </w:pPr>
          </w:p>
        </w:tc>
        <w:tc>
          <w:tcPr>
            <w:tcW w:w="1008" w:type="dxa"/>
            <w:tcBorders>
              <w:top w:val="single" w:sz="4" w:space="0" w:color="auto"/>
              <w:left w:val="single" w:sz="4" w:space="0" w:color="auto"/>
              <w:bottom w:val="single" w:sz="4" w:space="0" w:color="auto"/>
              <w:right w:val="single" w:sz="4" w:space="0" w:color="auto"/>
            </w:tcBorders>
            <w:shd w:val="clear" w:color="auto" w:fill="FFFFFF"/>
            <w:vAlign w:val="center"/>
          </w:tcPr>
          <w:p w14:paraId="5514F351" w14:textId="77777777" w:rsidR="000F7E9A" w:rsidRPr="000F7E9A" w:rsidRDefault="000F7E9A" w:rsidP="006835E2">
            <w:pPr>
              <w:spacing w:after="0" w:line="240" w:lineRule="auto"/>
              <w:jc w:val="center"/>
              <w:rPr>
                <w:rFonts w:ascii="Arial" w:hAnsi="Arial" w:cs="Arial"/>
                <w:b/>
                <w:sz w:val="36"/>
                <w:szCs w:val="36"/>
                <w:lang w:bidi="el-GR"/>
              </w:rPr>
            </w:pPr>
          </w:p>
        </w:tc>
      </w:tr>
    </w:tbl>
    <w:p w14:paraId="7103EAB4" w14:textId="43232585" w:rsidR="000904EA" w:rsidRDefault="00506284" w:rsidP="003A6FCC">
      <w:pPr>
        <w:rPr>
          <w:rFonts w:ascii="Arial" w:hAnsi="Arial" w:cs="Arial"/>
          <w:b/>
          <w:sz w:val="36"/>
          <w:szCs w:val="36"/>
        </w:rPr>
      </w:pPr>
      <w:r w:rsidRPr="00506284">
        <w:rPr>
          <w:rFonts w:ascii="Arial" w:hAnsi="Arial" w:cs="Arial"/>
          <w:b/>
          <w:noProof/>
          <w:sz w:val="36"/>
          <w:szCs w:val="36"/>
        </w:rPr>
        <mc:AlternateContent>
          <mc:Choice Requires="wps">
            <w:drawing>
              <wp:anchor distT="0" distB="0" distL="114300" distR="114300" simplePos="0" relativeHeight="252609536" behindDoc="0" locked="0" layoutInCell="0" allowOverlap="0" wp14:anchorId="36632779" wp14:editId="14EE23BA">
                <wp:simplePos x="0" y="0"/>
                <wp:positionH relativeFrom="page">
                  <wp:align>center</wp:align>
                </wp:positionH>
                <wp:positionV relativeFrom="topMargin">
                  <wp:posOffset>9973310</wp:posOffset>
                </wp:positionV>
                <wp:extent cx="1260000" cy="360000"/>
                <wp:effectExtent l="0" t="0" r="0" b="2540"/>
                <wp:wrapNone/>
                <wp:docPr id="357" name="Πλαίσιο κειμένου 3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2B207F94" w14:textId="49264797" w:rsidR="0069042B" w:rsidRPr="00CE4408"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82</w:t>
                            </w:r>
                            <w:r w:rsidRPr="00432B70">
                              <w:rPr>
                                <w:rFonts w:ascii="Arial" w:hAnsi="Arial"/>
                                <w:b/>
                                <w:sz w:val="36"/>
                                <w:szCs w:val="36"/>
                              </w:rPr>
                              <w:t xml:space="preserve"> / </w:t>
                            </w:r>
                            <w:r>
                              <w:rPr>
                                <w:rFonts w:ascii="Arial" w:hAnsi="Arial"/>
                                <w:b/>
                                <w:sz w:val="36"/>
                                <w:szCs w:val="36"/>
                              </w:rPr>
                              <w:t>27</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6632779" id="Πλαίσιο κειμένου 357" o:spid="_x0000_s1167" type="#_x0000_t202" style="position:absolute;margin-left:0;margin-top:785.3pt;width:99.2pt;height:28.35pt;z-index:25260953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A5badisAIAADQ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14:paraId="2B207F94" w14:textId="49264797" w:rsidR="0069042B" w:rsidRPr="00CE4408"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82</w:t>
                      </w:r>
                      <w:r w:rsidRPr="00432B70">
                        <w:rPr>
                          <w:rFonts w:ascii="Arial" w:hAnsi="Arial"/>
                          <w:b/>
                          <w:sz w:val="36"/>
                          <w:szCs w:val="36"/>
                        </w:rPr>
                        <w:t xml:space="preserve"> / </w:t>
                      </w:r>
                      <w:r>
                        <w:rPr>
                          <w:rFonts w:ascii="Arial" w:hAnsi="Arial"/>
                          <w:b/>
                          <w:sz w:val="36"/>
                          <w:szCs w:val="36"/>
                        </w:rPr>
                        <w:t>27</w:t>
                      </w:r>
                    </w:p>
                  </w:txbxContent>
                </v:textbox>
                <w10:wrap anchorx="page" anchory="margin"/>
              </v:shape>
            </w:pict>
          </mc:Fallback>
        </mc:AlternateContent>
      </w:r>
    </w:p>
    <w:p w14:paraId="62BAF59D" w14:textId="77777777" w:rsidR="000904EA" w:rsidRDefault="000904EA">
      <w:pPr>
        <w:rPr>
          <w:rFonts w:ascii="Arial" w:hAnsi="Arial" w:cs="Arial"/>
          <w:b/>
          <w:sz w:val="36"/>
          <w:szCs w:val="36"/>
        </w:rPr>
      </w:pPr>
      <w:r>
        <w:rPr>
          <w:rFonts w:ascii="Arial" w:hAnsi="Arial" w:cs="Arial"/>
          <w:b/>
          <w:sz w:val="36"/>
          <w:szCs w:val="36"/>
        </w:rPr>
        <w:br w:type="page"/>
      </w:r>
    </w:p>
    <w:p w14:paraId="7BDC1DE1" w14:textId="77777777" w:rsidR="00B14F0C" w:rsidRDefault="00B14F0C" w:rsidP="00D5132E">
      <w:pPr>
        <w:rPr>
          <w:rFonts w:ascii="Arial-BoldMT" w:hAnsi="Arial-BoldMT"/>
          <w:b/>
          <w:bCs/>
          <w:color w:val="242021"/>
          <w:sz w:val="36"/>
          <w:szCs w:val="36"/>
        </w:rPr>
      </w:pPr>
      <w:r>
        <w:rPr>
          <w:rStyle w:val="fontstyle01"/>
        </w:rPr>
        <w:lastRenderedPageBreak/>
        <w:t xml:space="preserve">1. </w:t>
      </w:r>
      <w:r>
        <w:rPr>
          <w:rStyle w:val="fontstyle21"/>
        </w:rPr>
        <w:t>Ο πίνακας του πολλαπλασιασμού είναι γνωστός</w:t>
      </w:r>
      <w:r>
        <w:rPr>
          <w:rFonts w:ascii="Arial-BoldMT" w:hAnsi="Arial-BoldMT"/>
          <w:b/>
          <w:bCs/>
          <w:color w:val="242021"/>
          <w:sz w:val="36"/>
          <w:szCs w:val="36"/>
        </w:rPr>
        <w:t xml:space="preserve"> </w:t>
      </w:r>
      <w:r>
        <w:rPr>
          <w:rStyle w:val="fontstyle21"/>
        </w:rPr>
        <w:t>και ως προπαίδεια. Συζητάμε τρόπους με τους οποίους</w:t>
      </w:r>
      <w:r>
        <w:rPr>
          <w:rFonts w:ascii="Arial-BoldMT" w:hAnsi="Arial-BoldMT"/>
          <w:b/>
          <w:bCs/>
          <w:color w:val="242021"/>
          <w:sz w:val="36"/>
          <w:szCs w:val="36"/>
        </w:rPr>
        <w:t xml:space="preserve"> </w:t>
      </w:r>
      <w:r>
        <w:rPr>
          <w:rStyle w:val="fontstyle21"/>
        </w:rPr>
        <w:t>μπορούμε να τον συμπληρώσουμε.</w:t>
      </w:r>
    </w:p>
    <w:p w14:paraId="3D1C31E4" w14:textId="77777777" w:rsidR="00B14F0C" w:rsidRDefault="00B14F0C" w:rsidP="00D5132E">
      <w:pPr>
        <w:rPr>
          <w:rFonts w:ascii="Arial-BoldMT" w:hAnsi="Arial-BoldMT"/>
          <w:b/>
          <w:bCs/>
          <w:color w:val="242021"/>
          <w:sz w:val="36"/>
          <w:szCs w:val="36"/>
        </w:rPr>
      </w:pPr>
      <w:r>
        <w:rPr>
          <w:rStyle w:val="fontstyle21"/>
        </w:rPr>
        <w:t>α. Ποιο είναι το γινόμενο του πολλαπλασιασμού ενός</w:t>
      </w:r>
      <w:r>
        <w:rPr>
          <w:rFonts w:ascii="Arial-BoldMT" w:hAnsi="Arial-BoldMT"/>
          <w:b/>
          <w:bCs/>
          <w:color w:val="242021"/>
          <w:sz w:val="36"/>
          <w:szCs w:val="36"/>
        </w:rPr>
        <w:t xml:space="preserve"> </w:t>
      </w:r>
      <w:r>
        <w:rPr>
          <w:rStyle w:val="fontstyle21"/>
        </w:rPr>
        <w:t>αριθμού με το 1;</w:t>
      </w:r>
    </w:p>
    <w:p w14:paraId="3DB37328" w14:textId="4F0CE78F" w:rsidR="00B14F0C" w:rsidRDefault="00B14F0C" w:rsidP="00375373">
      <w:pPr>
        <w:spacing w:before="360"/>
        <w:rPr>
          <w:rFonts w:ascii="Arial-BoldMT" w:hAnsi="Arial-BoldMT"/>
          <w:b/>
          <w:bCs/>
          <w:color w:val="242021"/>
          <w:sz w:val="36"/>
          <w:szCs w:val="36"/>
        </w:rPr>
      </w:pPr>
      <w:r>
        <w:rPr>
          <w:rStyle w:val="fontstyle21"/>
        </w:rPr>
        <w:t>................................................................................................</w:t>
      </w:r>
    </w:p>
    <w:p w14:paraId="1D9E35C3" w14:textId="77777777" w:rsidR="00B14F0C" w:rsidRDefault="00B14F0C" w:rsidP="00D5132E">
      <w:pPr>
        <w:rPr>
          <w:rFonts w:ascii="Arial-BoldMT" w:hAnsi="Arial-BoldMT"/>
          <w:b/>
          <w:bCs/>
          <w:color w:val="242021"/>
          <w:sz w:val="36"/>
          <w:szCs w:val="36"/>
        </w:rPr>
      </w:pPr>
      <w:r>
        <w:rPr>
          <w:rStyle w:val="fontstyle21"/>
        </w:rPr>
        <w:t>β. Ποιο είναι το γινόμενο του πολλαπλασιασμού ενός</w:t>
      </w:r>
      <w:r>
        <w:rPr>
          <w:rFonts w:ascii="Arial-BoldMT" w:hAnsi="Arial-BoldMT"/>
          <w:b/>
          <w:bCs/>
          <w:color w:val="242021"/>
          <w:sz w:val="36"/>
          <w:szCs w:val="36"/>
        </w:rPr>
        <w:br/>
      </w:r>
      <w:r>
        <w:rPr>
          <w:rStyle w:val="fontstyle21"/>
        </w:rPr>
        <w:t>αριθμού με το 0;</w:t>
      </w:r>
    </w:p>
    <w:p w14:paraId="4CFD86BD" w14:textId="53AFE2D7" w:rsidR="00B14F0C" w:rsidRDefault="00B14F0C" w:rsidP="00375373">
      <w:pPr>
        <w:spacing w:before="360"/>
        <w:rPr>
          <w:rFonts w:ascii="Arial-BoldMT" w:hAnsi="Arial-BoldMT"/>
          <w:b/>
          <w:bCs/>
          <w:color w:val="242021"/>
          <w:sz w:val="36"/>
          <w:szCs w:val="36"/>
        </w:rPr>
      </w:pPr>
      <w:r>
        <w:rPr>
          <w:rStyle w:val="fontstyle21"/>
        </w:rPr>
        <w:t>................................................................................................</w:t>
      </w:r>
    </w:p>
    <w:p w14:paraId="2B395FD7" w14:textId="77777777" w:rsidR="00B14F0C" w:rsidRDefault="00B14F0C" w:rsidP="00D5132E">
      <w:pPr>
        <w:rPr>
          <w:rFonts w:ascii="Arial-BoldMT" w:hAnsi="Arial-BoldMT"/>
          <w:b/>
          <w:bCs/>
          <w:color w:val="242021"/>
          <w:sz w:val="36"/>
          <w:szCs w:val="36"/>
        </w:rPr>
      </w:pPr>
      <w:r>
        <w:rPr>
          <w:rStyle w:val="fontstyle21"/>
        </w:rPr>
        <w:t>γ. Ποιο είναι το γινόμενο του πολλαπλασιασμού ενός</w:t>
      </w:r>
      <w:r>
        <w:rPr>
          <w:rFonts w:ascii="Arial-BoldMT" w:hAnsi="Arial-BoldMT"/>
          <w:b/>
          <w:bCs/>
          <w:color w:val="242021"/>
          <w:sz w:val="36"/>
          <w:szCs w:val="36"/>
        </w:rPr>
        <w:t xml:space="preserve"> </w:t>
      </w:r>
      <w:r>
        <w:rPr>
          <w:rStyle w:val="fontstyle21"/>
        </w:rPr>
        <w:t>αριθμού με τον εαυτό του;</w:t>
      </w:r>
    </w:p>
    <w:p w14:paraId="2FD843D1" w14:textId="57E299F6" w:rsidR="00B14F0C" w:rsidRDefault="00B14F0C" w:rsidP="00375373">
      <w:pPr>
        <w:spacing w:before="360"/>
        <w:rPr>
          <w:rFonts w:ascii="Arial-BoldMT" w:hAnsi="Arial-BoldMT"/>
          <w:b/>
          <w:bCs/>
          <w:color w:val="242021"/>
          <w:sz w:val="36"/>
          <w:szCs w:val="36"/>
        </w:rPr>
      </w:pPr>
      <w:r>
        <w:rPr>
          <w:rStyle w:val="fontstyle21"/>
        </w:rPr>
        <w:t>................................................................................................</w:t>
      </w:r>
    </w:p>
    <w:p w14:paraId="403A469C" w14:textId="77777777" w:rsidR="00B14F0C" w:rsidRDefault="00B14F0C" w:rsidP="00375373">
      <w:pPr>
        <w:spacing w:before="360"/>
        <w:rPr>
          <w:rFonts w:ascii="Arial-BoldMT" w:hAnsi="Arial-BoldMT"/>
          <w:b/>
          <w:bCs/>
          <w:color w:val="242021"/>
          <w:sz w:val="36"/>
          <w:szCs w:val="36"/>
        </w:rPr>
      </w:pPr>
      <w:r>
        <w:rPr>
          <w:rStyle w:val="fontstyle21"/>
        </w:rPr>
        <w:t>................................................................................................</w:t>
      </w:r>
    </w:p>
    <w:p w14:paraId="3F34071C" w14:textId="3B754F78" w:rsidR="00B14F0C" w:rsidRDefault="00B14F0C" w:rsidP="00D5132E">
      <w:pPr>
        <w:rPr>
          <w:rFonts w:ascii="Arial-BoldMT" w:hAnsi="Arial-BoldMT"/>
          <w:b/>
          <w:bCs/>
          <w:color w:val="242021"/>
          <w:sz w:val="36"/>
          <w:szCs w:val="36"/>
        </w:rPr>
      </w:pPr>
      <w:r>
        <w:rPr>
          <w:rStyle w:val="fontstyle21"/>
        </w:rPr>
        <w:t>δ. Γράφουμε πολλαπλασιασμούς στους οποίους το γινόμενο είναι:</w:t>
      </w:r>
    </w:p>
    <w:p w14:paraId="2856D4CC" w14:textId="5BB80F69" w:rsidR="00B14F0C" w:rsidRDefault="00B14F0C" w:rsidP="00D5132E">
      <w:pPr>
        <w:rPr>
          <w:rFonts w:ascii="Arial-BoldMT" w:hAnsi="Arial-BoldMT"/>
          <w:b/>
          <w:bCs/>
          <w:color w:val="242021"/>
          <w:sz w:val="36"/>
          <w:szCs w:val="36"/>
        </w:rPr>
      </w:pPr>
      <w:r>
        <w:rPr>
          <w:rStyle w:val="fontstyle21"/>
        </w:rPr>
        <w:t>• πολλαπλάσιο του 2:</w:t>
      </w:r>
    </w:p>
    <w:p w14:paraId="02214020" w14:textId="148408EB" w:rsidR="00B14F0C" w:rsidRDefault="00B14F0C" w:rsidP="00375373">
      <w:pPr>
        <w:spacing w:before="360"/>
        <w:rPr>
          <w:rFonts w:ascii="Arial-BoldMT" w:hAnsi="Arial-BoldMT"/>
          <w:b/>
          <w:bCs/>
          <w:color w:val="242021"/>
          <w:sz w:val="36"/>
          <w:szCs w:val="36"/>
        </w:rPr>
      </w:pPr>
      <w:r>
        <w:rPr>
          <w:rStyle w:val="fontstyle21"/>
        </w:rPr>
        <w:t>................................................................................................</w:t>
      </w:r>
    </w:p>
    <w:p w14:paraId="04B1DD54" w14:textId="77777777" w:rsidR="00B14F0C" w:rsidRDefault="00B14F0C" w:rsidP="00D5132E">
      <w:pPr>
        <w:rPr>
          <w:rFonts w:ascii="Arial-BoldMT" w:hAnsi="Arial-BoldMT"/>
          <w:b/>
          <w:bCs/>
          <w:color w:val="242021"/>
          <w:sz w:val="36"/>
          <w:szCs w:val="36"/>
        </w:rPr>
      </w:pPr>
      <w:r>
        <w:rPr>
          <w:rStyle w:val="fontstyle21"/>
        </w:rPr>
        <w:t>• πολλαπλάσιο του 10:</w:t>
      </w:r>
    </w:p>
    <w:p w14:paraId="7F59945E" w14:textId="500E8545" w:rsidR="00B14F0C" w:rsidRDefault="00B14F0C" w:rsidP="00375373">
      <w:pPr>
        <w:spacing w:before="360"/>
        <w:rPr>
          <w:rFonts w:ascii="Arial-BoldMT" w:hAnsi="Arial-BoldMT"/>
          <w:b/>
          <w:bCs/>
          <w:color w:val="242021"/>
          <w:sz w:val="36"/>
          <w:szCs w:val="36"/>
        </w:rPr>
      </w:pPr>
      <w:r>
        <w:rPr>
          <w:rStyle w:val="fontstyle21"/>
        </w:rPr>
        <w:t>.........................................</w:t>
      </w:r>
      <w:r w:rsidR="00506284" w:rsidRPr="00506284">
        <w:rPr>
          <w:rStyle w:val="fontstyle21"/>
          <w:rFonts w:ascii="Arial" w:hAnsi="Arial" w:cs="Arial"/>
          <w:noProof/>
        </w:rPr>
        <mc:AlternateContent>
          <mc:Choice Requires="wps">
            <w:drawing>
              <wp:anchor distT="0" distB="0" distL="114300" distR="114300" simplePos="0" relativeHeight="252611584" behindDoc="0" locked="0" layoutInCell="0" allowOverlap="0" wp14:anchorId="581B911D" wp14:editId="349AF8B3">
                <wp:simplePos x="0" y="0"/>
                <wp:positionH relativeFrom="page">
                  <wp:align>center</wp:align>
                </wp:positionH>
                <wp:positionV relativeFrom="topMargin">
                  <wp:posOffset>9973310</wp:posOffset>
                </wp:positionV>
                <wp:extent cx="1260000" cy="360000"/>
                <wp:effectExtent l="0" t="0" r="0" b="2540"/>
                <wp:wrapNone/>
                <wp:docPr id="360" name="Πλαίσιο κειμένου 3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0EDD5716" w14:textId="031F2671" w:rsidR="0069042B" w:rsidRPr="00375373"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83</w:t>
                            </w:r>
                            <w:r w:rsidRPr="00432B70">
                              <w:rPr>
                                <w:rFonts w:ascii="Arial" w:hAnsi="Arial"/>
                                <w:b/>
                                <w:sz w:val="36"/>
                                <w:szCs w:val="36"/>
                              </w:rPr>
                              <w:t xml:space="preserve"> / </w:t>
                            </w:r>
                            <w:r>
                              <w:rPr>
                                <w:rFonts w:ascii="Arial" w:hAnsi="Arial"/>
                                <w:b/>
                                <w:sz w:val="36"/>
                                <w:szCs w:val="36"/>
                              </w:rPr>
                              <w:t>27</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81B911D" id="Πλαίσιο κειμένου 360" o:spid="_x0000_s1168" type="#_x0000_t202" style="position:absolute;margin-left:0;margin-top:785.3pt;width:99.2pt;height:28.35pt;z-index:25261158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BSJJmrsAIAADQ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14:paraId="0EDD5716" w14:textId="031F2671" w:rsidR="0069042B" w:rsidRPr="00375373"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83</w:t>
                      </w:r>
                      <w:r w:rsidRPr="00432B70">
                        <w:rPr>
                          <w:rFonts w:ascii="Arial" w:hAnsi="Arial"/>
                          <w:b/>
                          <w:sz w:val="36"/>
                          <w:szCs w:val="36"/>
                        </w:rPr>
                        <w:t xml:space="preserve"> / </w:t>
                      </w:r>
                      <w:r>
                        <w:rPr>
                          <w:rFonts w:ascii="Arial" w:hAnsi="Arial"/>
                          <w:b/>
                          <w:sz w:val="36"/>
                          <w:szCs w:val="36"/>
                        </w:rPr>
                        <w:t>27</w:t>
                      </w:r>
                    </w:p>
                  </w:txbxContent>
                </v:textbox>
                <w10:wrap anchorx="page" anchory="margin"/>
              </v:shape>
            </w:pict>
          </mc:Fallback>
        </mc:AlternateContent>
      </w:r>
      <w:r>
        <w:rPr>
          <w:rStyle w:val="fontstyle21"/>
        </w:rPr>
        <w:t>.......................................................</w:t>
      </w:r>
    </w:p>
    <w:p w14:paraId="07D51689" w14:textId="50A5AFE4" w:rsidR="00E52CF0" w:rsidRDefault="00E52CF0" w:rsidP="00D5132E">
      <w:pPr>
        <w:rPr>
          <w:rFonts w:ascii="Arial" w:hAnsi="Arial" w:cs="Arial"/>
          <w:b/>
          <w:sz w:val="36"/>
          <w:szCs w:val="36"/>
        </w:rPr>
      </w:pPr>
    </w:p>
    <w:p w14:paraId="1BCD3AE7" w14:textId="7DB2C29A" w:rsidR="00B14F0C" w:rsidRDefault="00B14F0C" w:rsidP="00D5132E">
      <w:pPr>
        <w:rPr>
          <w:rFonts w:ascii="Arial" w:hAnsi="Arial" w:cs="Arial"/>
          <w:b/>
          <w:sz w:val="36"/>
          <w:szCs w:val="36"/>
        </w:rPr>
      </w:pPr>
      <w:r>
        <w:rPr>
          <w:rFonts w:ascii="Arial" w:hAnsi="Arial" w:cs="Arial"/>
          <w:b/>
          <w:sz w:val="36"/>
          <w:szCs w:val="36"/>
        </w:rPr>
        <w:br w:type="page"/>
      </w:r>
    </w:p>
    <w:p w14:paraId="7DA4E382" w14:textId="77777777" w:rsidR="00B14F0C" w:rsidRDefault="00B14F0C" w:rsidP="00375373">
      <w:pPr>
        <w:rPr>
          <w:rFonts w:ascii="Arial-BoldMT" w:hAnsi="Arial-BoldMT"/>
          <w:b/>
          <w:bCs/>
          <w:color w:val="242021"/>
          <w:sz w:val="36"/>
          <w:szCs w:val="36"/>
        </w:rPr>
      </w:pPr>
      <w:r w:rsidRPr="00B14F0C">
        <w:rPr>
          <w:rFonts w:ascii="Arial-BoldMT" w:hAnsi="Arial-BoldMT"/>
          <w:b/>
          <w:bCs/>
          <w:color w:val="242021"/>
          <w:sz w:val="36"/>
          <w:szCs w:val="36"/>
        </w:rPr>
        <w:lastRenderedPageBreak/>
        <w:t>ε. Ποιο μοτίβο μάς βοηθά να θυμόμαστε ή να βρίσκουμε</w:t>
      </w:r>
      <w:r>
        <w:rPr>
          <w:rFonts w:ascii="Arial-BoldMT" w:hAnsi="Arial-BoldMT"/>
          <w:b/>
          <w:bCs/>
          <w:color w:val="242021"/>
          <w:sz w:val="36"/>
          <w:szCs w:val="36"/>
        </w:rPr>
        <w:t xml:space="preserve"> </w:t>
      </w:r>
      <w:r w:rsidRPr="00B14F0C">
        <w:rPr>
          <w:rFonts w:ascii="Arial-BoldMT" w:hAnsi="Arial-BoldMT"/>
          <w:b/>
          <w:bCs/>
          <w:color w:val="242021"/>
          <w:sz w:val="36"/>
          <w:szCs w:val="36"/>
        </w:rPr>
        <w:t>την προπαίδεια του 9;</w:t>
      </w:r>
    </w:p>
    <w:p w14:paraId="1108441C" w14:textId="77777777" w:rsidR="00B14F0C" w:rsidRDefault="00B14F0C" w:rsidP="00375373">
      <w:pPr>
        <w:spacing w:before="360"/>
        <w:rPr>
          <w:rFonts w:ascii="Arial-BoldMT" w:hAnsi="Arial-BoldMT"/>
          <w:b/>
          <w:bCs/>
          <w:color w:val="242021"/>
          <w:sz w:val="36"/>
          <w:szCs w:val="36"/>
        </w:rPr>
      </w:pPr>
      <w:r>
        <w:rPr>
          <w:rStyle w:val="fontstyle21"/>
        </w:rPr>
        <w:t>................................................................................................</w:t>
      </w:r>
    </w:p>
    <w:p w14:paraId="0B5871CD" w14:textId="77777777" w:rsidR="00B14F0C" w:rsidRDefault="00B14F0C" w:rsidP="00375373">
      <w:pPr>
        <w:spacing w:before="360"/>
        <w:rPr>
          <w:rFonts w:ascii="Arial-BoldMT" w:hAnsi="Arial-BoldMT"/>
          <w:b/>
          <w:bCs/>
          <w:color w:val="242021"/>
          <w:sz w:val="36"/>
          <w:szCs w:val="36"/>
        </w:rPr>
      </w:pPr>
      <w:r>
        <w:rPr>
          <w:rStyle w:val="fontstyle21"/>
        </w:rPr>
        <w:t>................................................................................................</w:t>
      </w:r>
    </w:p>
    <w:p w14:paraId="1FA6B7A4" w14:textId="35A05D88" w:rsidR="00B14F0C" w:rsidRDefault="00B14F0C" w:rsidP="00375373">
      <w:pPr>
        <w:rPr>
          <w:rFonts w:ascii="Arial-BoldMT" w:hAnsi="Arial-BoldMT"/>
          <w:b/>
          <w:bCs/>
          <w:color w:val="242021"/>
          <w:sz w:val="36"/>
          <w:szCs w:val="36"/>
        </w:rPr>
      </w:pPr>
      <w:proofErr w:type="spellStart"/>
      <w:r w:rsidRPr="00B14F0C">
        <w:rPr>
          <w:rFonts w:ascii="Arial-BoldMT" w:hAnsi="Arial-BoldMT"/>
          <w:b/>
          <w:bCs/>
          <w:color w:val="242021"/>
          <w:sz w:val="36"/>
          <w:szCs w:val="36"/>
        </w:rPr>
        <w:t>στ</w:t>
      </w:r>
      <w:proofErr w:type="spellEnd"/>
      <w:r w:rsidRPr="00B14F0C">
        <w:rPr>
          <w:rFonts w:ascii="Arial-BoldMT" w:hAnsi="Arial-BoldMT"/>
          <w:b/>
          <w:bCs/>
          <w:color w:val="242021"/>
          <w:sz w:val="36"/>
          <w:szCs w:val="36"/>
        </w:rPr>
        <w:t>. Ποια μοτίβα χρησιμοποιούμε, για να συμπληρώσουμε τον πίνακα του πολλαπλασιασμού;</w:t>
      </w:r>
    </w:p>
    <w:p w14:paraId="64310A16" w14:textId="77777777" w:rsidR="00375373" w:rsidRDefault="00375373" w:rsidP="00375373">
      <w:pPr>
        <w:rPr>
          <w:rFonts w:ascii="Arial-BoldMT" w:hAnsi="Arial-BoldMT"/>
          <w:b/>
          <w:bCs/>
          <w:color w:val="242021"/>
          <w:sz w:val="36"/>
          <w:szCs w:val="36"/>
        </w:rPr>
      </w:pPr>
    </w:p>
    <w:p w14:paraId="4BD9A182" w14:textId="59A77CA7" w:rsidR="00B14F0C" w:rsidRDefault="00B14F0C" w:rsidP="00375373">
      <w:pPr>
        <w:rPr>
          <w:rFonts w:ascii="Arial-BoldMT" w:hAnsi="Arial-BoldMT"/>
          <w:b/>
          <w:bCs/>
          <w:color w:val="242021"/>
          <w:sz w:val="36"/>
          <w:szCs w:val="36"/>
        </w:rPr>
      </w:pPr>
      <w:r w:rsidRPr="00B14F0C">
        <w:rPr>
          <w:rFonts w:ascii="Tahoma-Bold" w:hAnsi="Tahoma-Bold"/>
          <w:b/>
          <w:bCs/>
          <w:color w:val="458ECB"/>
          <w:sz w:val="36"/>
          <w:szCs w:val="36"/>
        </w:rPr>
        <w:t xml:space="preserve">2. </w:t>
      </w:r>
      <w:r w:rsidRPr="00B14F0C">
        <w:rPr>
          <w:rFonts w:ascii="Arial-BoldMT" w:hAnsi="Arial-BoldMT"/>
          <w:b/>
          <w:bCs/>
          <w:color w:val="242021"/>
          <w:sz w:val="36"/>
          <w:szCs w:val="36"/>
        </w:rPr>
        <w:t>Διατυπώνουμε και λύνουμε ένα πρόβλημα πολλαπλασιασμού χρησιμοποιώντας δύο διαφορετικούς διψήφιους αριθμούς:</w:t>
      </w:r>
    </w:p>
    <w:p w14:paraId="4D4E8E00" w14:textId="77777777" w:rsidR="00B14F0C" w:rsidRDefault="00B14F0C" w:rsidP="00375373">
      <w:pPr>
        <w:spacing w:before="360"/>
        <w:rPr>
          <w:rFonts w:ascii="Arial-BoldMT" w:hAnsi="Arial-BoldMT"/>
          <w:b/>
          <w:bCs/>
          <w:color w:val="242021"/>
          <w:sz w:val="36"/>
          <w:szCs w:val="36"/>
        </w:rPr>
      </w:pPr>
      <w:r>
        <w:rPr>
          <w:rStyle w:val="fontstyle21"/>
        </w:rPr>
        <w:t>................................................................................................</w:t>
      </w:r>
    </w:p>
    <w:p w14:paraId="3CB6F16E" w14:textId="77777777" w:rsidR="00B14F0C" w:rsidRDefault="00B14F0C" w:rsidP="00375373">
      <w:pPr>
        <w:spacing w:before="360"/>
        <w:rPr>
          <w:rFonts w:ascii="Arial-BoldMT" w:hAnsi="Arial-BoldMT"/>
          <w:b/>
          <w:bCs/>
          <w:color w:val="242021"/>
          <w:sz w:val="36"/>
          <w:szCs w:val="36"/>
        </w:rPr>
      </w:pPr>
      <w:r>
        <w:rPr>
          <w:rStyle w:val="fontstyle21"/>
        </w:rPr>
        <w:t>................................................................................................</w:t>
      </w:r>
    </w:p>
    <w:p w14:paraId="37CBC8C5" w14:textId="77777777" w:rsidR="00B14F0C" w:rsidRDefault="00B14F0C" w:rsidP="00375373">
      <w:pPr>
        <w:spacing w:before="360"/>
        <w:rPr>
          <w:rFonts w:ascii="Arial-BoldMT" w:hAnsi="Arial-BoldMT"/>
          <w:b/>
          <w:bCs/>
          <w:color w:val="242021"/>
          <w:sz w:val="36"/>
          <w:szCs w:val="36"/>
        </w:rPr>
      </w:pPr>
      <w:r>
        <w:rPr>
          <w:rStyle w:val="fontstyle21"/>
        </w:rPr>
        <w:t>................................................................................................</w:t>
      </w:r>
    </w:p>
    <w:p w14:paraId="186FE5C2" w14:textId="52987D02" w:rsidR="00B14F0C" w:rsidRDefault="00B14F0C" w:rsidP="00375373">
      <w:pPr>
        <w:spacing w:before="360"/>
        <w:rPr>
          <w:rFonts w:ascii="Arial-BoldMT" w:hAnsi="Arial-BoldMT"/>
          <w:b/>
          <w:bCs/>
          <w:color w:val="242021"/>
          <w:sz w:val="36"/>
          <w:szCs w:val="36"/>
        </w:rPr>
      </w:pPr>
      <w:r>
        <w:rPr>
          <w:rStyle w:val="fontstyle21"/>
        </w:rPr>
        <w:t>..........................</w:t>
      </w:r>
      <w:r w:rsidR="00506284" w:rsidRPr="00506284">
        <w:rPr>
          <w:rStyle w:val="fontstyle21"/>
          <w:rFonts w:ascii="Arial" w:hAnsi="Arial" w:cs="Arial"/>
          <w:noProof/>
        </w:rPr>
        <mc:AlternateContent>
          <mc:Choice Requires="wps">
            <w:drawing>
              <wp:anchor distT="0" distB="0" distL="114300" distR="114300" simplePos="0" relativeHeight="252613632" behindDoc="0" locked="0" layoutInCell="0" allowOverlap="0" wp14:anchorId="3F00A6CB" wp14:editId="170B9742">
                <wp:simplePos x="0" y="0"/>
                <wp:positionH relativeFrom="page">
                  <wp:align>center</wp:align>
                </wp:positionH>
                <wp:positionV relativeFrom="topMargin">
                  <wp:posOffset>9973310</wp:posOffset>
                </wp:positionV>
                <wp:extent cx="1260000" cy="360000"/>
                <wp:effectExtent l="0" t="0" r="0" b="2540"/>
                <wp:wrapNone/>
                <wp:docPr id="361" name="Πλαίσιο κειμένου 3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3843CBD6" w14:textId="24C02DE2" w:rsidR="0069042B" w:rsidRPr="00375373"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84</w:t>
                            </w:r>
                            <w:r w:rsidRPr="00432B70">
                              <w:rPr>
                                <w:rFonts w:ascii="Arial" w:hAnsi="Arial"/>
                                <w:b/>
                                <w:sz w:val="36"/>
                                <w:szCs w:val="36"/>
                              </w:rPr>
                              <w:t xml:space="preserve"> / </w:t>
                            </w:r>
                            <w:r>
                              <w:rPr>
                                <w:rFonts w:ascii="Arial" w:hAnsi="Arial"/>
                                <w:b/>
                                <w:sz w:val="36"/>
                                <w:szCs w:val="36"/>
                              </w:rPr>
                              <w:t>27</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F00A6CB" id="Πλαίσιο κειμένου 361" o:spid="_x0000_s1169" type="#_x0000_t202" style="position:absolute;margin-left:0;margin-top:785.3pt;width:99.2pt;height:28.35pt;z-index:25261363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48wUMbECAAA0&#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14:paraId="3843CBD6" w14:textId="24C02DE2" w:rsidR="0069042B" w:rsidRPr="00375373"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84</w:t>
                      </w:r>
                      <w:r w:rsidRPr="00432B70">
                        <w:rPr>
                          <w:rFonts w:ascii="Arial" w:hAnsi="Arial"/>
                          <w:b/>
                          <w:sz w:val="36"/>
                          <w:szCs w:val="36"/>
                        </w:rPr>
                        <w:t xml:space="preserve"> / </w:t>
                      </w:r>
                      <w:r>
                        <w:rPr>
                          <w:rFonts w:ascii="Arial" w:hAnsi="Arial"/>
                          <w:b/>
                          <w:sz w:val="36"/>
                          <w:szCs w:val="36"/>
                        </w:rPr>
                        <w:t>27</w:t>
                      </w:r>
                    </w:p>
                  </w:txbxContent>
                </v:textbox>
                <w10:wrap anchorx="page" anchory="margin"/>
              </v:shape>
            </w:pict>
          </mc:Fallback>
        </mc:AlternateContent>
      </w:r>
      <w:r>
        <w:rPr>
          <w:rStyle w:val="fontstyle21"/>
        </w:rPr>
        <w:t>......................................................................</w:t>
      </w:r>
    </w:p>
    <w:p w14:paraId="4A3B61F6" w14:textId="77777777" w:rsidR="00B14F0C" w:rsidRDefault="00B14F0C" w:rsidP="00375373">
      <w:pPr>
        <w:spacing w:before="360"/>
        <w:rPr>
          <w:rFonts w:ascii="Arial-BoldMT" w:hAnsi="Arial-BoldMT"/>
          <w:b/>
          <w:bCs/>
          <w:color w:val="242021"/>
          <w:sz w:val="36"/>
          <w:szCs w:val="36"/>
        </w:rPr>
      </w:pPr>
      <w:r>
        <w:rPr>
          <w:rStyle w:val="fontstyle21"/>
        </w:rPr>
        <w:t>................................................................................................</w:t>
      </w:r>
    </w:p>
    <w:p w14:paraId="23C1D7C4" w14:textId="5E7F328C" w:rsidR="00F861A1" w:rsidRDefault="00F861A1" w:rsidP="00375373">
      <w:pPr>
        <w:rPr>
          <w:rFonts w:ascii="Arial" w:hAnsi="Arial" w:cs="Arial"/>
          <w:b/>
          <w:sz w:val="36"/>
          <w:szCs w:val="36"/>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56"/>
        <w:gridCol w:w="8272"/>
      </w:tblGrid>
      <w:tr w:rsidR="00B14F0C" w:rsidRPr="00B14F0C" w14:paraId="08F547D3" w14:textId="77777777" w:rsidTr="00B14F0C">
        <w:tc>
          <w:tcPr>
            <w:tcW w:w="1356" w:type="dxa"/>
          </w:tcPr>
          <w:p w14:paraId="107FA956" w14:textId="77777777" w:rsidR="00B14F0C" w:rsidRPr="00B14F0C" w:rsidRDefault="00B14F0C" w:rsidP="00375373">
            <w:pPr>
              <w:spacing w:after="160" w:line="276" w:lineRule="auto"/>
              <w:jc w:val="center"/>
              <w:rPr>
                <w:rFonts w:ascii="Arial" w:eastAsia="Calibri" w:hAnsi="Arial" w:cs="Arial"/>
                <w:b/>
                <w:sz w:val="36"/>
                <w:szCs w:val="36"/>
              </w:rPr>
            </w:pPr>
            <w:r w:rsidRPr="00B14F0C">
              <w:rPr>
                <w:rFonts w:ascii="Calibri" w:eastAsia="Calibri" w:hAnsi="Calibri" w:cs="Times New Roman"/>
                <w:noProof/>
              </w:rPr>
              <w:drawing>
                <wp:inline distT="0" distB="0" distL="0" distR="0" wp14:anchorId="44D11782" wp14:editId="247FB65D">
                  <wp:extent cx="720000" cy="471910"/>
                  <wp:effectExtent l="0" t="0" r="4445" b="4445"/>
                  <wp:docPr id="179" name="Εικόνα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720000" cy="471910"/>
                          </a:xfrm>
                          <a:prstGeom prst="rect">
                            <a:avLst/>
                          </a:prstGeom>
                        </pic:spPr>
                      </pic:pic>
                    </a:graphicData>
                  </a:graphic>
                </wp:inline>
              </w:drawing>
            </w:r>
          </w:p>
        </w:tc>
        <w:tc>
          <w:tcPr>
            <w:tcW w:w="8272" w:type="dxa"/>
            <w:vAlign w:val="center"/>
          </w:tcPr>
          <w:p w14:paraId="0C8FEFF5" w14:textId="6A60B70B" w:rsidR="00B14F0C" w:rsidRPr="00B14F0C" w:rsidRDefault="00B14F0C" w:rsidP="00375373">
            <w:pPr>
              <w:spacing w:line="276" w:lineRule="auto"/>
              <w:rPr>
                <w:rFonts w:ascii="Tahoma" w:eastAsia="Calibri" w:hAnsi="Tahoma" w:cs="Tahoma"/>
                <w:b/>
                <w:color w:val="365F91"/>
                <w:sz w:val="36"/>
                <w:szCs w:val="36"/>
              </w:rPr>
            </w:pPr>
            <w:r w:rsidRPr="00B14F0C">
              <w:rPr>
                <w:rFonts w:ascii="Tahoma" w:eastAsia="Calibri" w:hAnsi="Tahoma" w:cs="Tahoma"/>
                <w:b/>
                <w:color w:val="365F91"/>
                <w:sz w:val="36"/>
                <w:szCs w:val="36"/>
              </w:rPr>
              <w:t xml:space="preserve">Συζητάμε </w:t>
            </w:r>
          </w:p>
        </w:tc>
      </w:tr>
    </w:tbl>
    <w:p w14:paraId="5744A1A6" w14:textId="77777777" w:rsidR="00B14F0C" w:rsidRPr="00B14F0C" w:rsidRDefault="00B14F0C" w:rsidP="00375373">
      <w:pPr>
        <w:numPr>
          <w:ilvl w:val="0"/>
          <w:numId w:val="61"/>
        </w:numPr>
        <w:spacing w:after="0"/>
        <w:contextualSpacing/>
        <w:rPr>
          <w:rFonts w:ascii="Tahoma" w:eastAsia="Calibri" w:hAnsi="Tahoma" w:cs="Tahoma"/>
          <w:b/>
          <w:color w:val="365F91"/>
          <w:sz w:val="36"/>
          <w:szCs w:val="36"/>
        </w:rPr>
      </w:pPr>
      <w:r w:rsidRPr="00B14F0C">
        <w:rPr>
          <w:rFonts w:ascii="Tahoma" w:eastAsia="Calibri" w:hAnsi="Tahoma" w:cs="Tahoma"/>
          <w:b/>
          <w:color w:val="365F91"/>
          <w:sz w:val="36"/>
          <w:szCs w:val="36"/>
        </w:rPr>
        <w:t>Πότε σε ένα πρόβλημα κάνουμε πολλαπλασιασμό;</w:t>
      </w:r>
    </w:p>
    <w:p w14:paraId="7EFA344B" w14:textId="77777777" w:rsidR="00B14F0C" w:rsidRPr="00B14F0C" w:rsidRDefault="00B14F0C" w:rsidP="00375373">
      <w:pPr>
        <w:numPr>
          <w:ilvl w:val="0"/>
          <w:numId w:val="61"/>
        </w:numPr>
        <w:spacing w:after="0"/>
        <w:contextualSpacing/>
        <w:rPr>
          <w:rFonts w:ascii="Tahoma" w:eastAsia="Calibri" w:hAnsi="Tahoma" w:cs="Tahoma"/>
          <w:b/>
          <w:color w:val="365F91"/>
          <w:sz w:val="36"/>
          <w:szCs w:val="36"/>
        </w:rPr>
      </w:pPr>
      <w:r w:rsidRPr="00B14F0C">
        <w:rPr>
          <w:rFonts w:ascii="Tahoma" w:eastAsia="Calibri" w:hAnsi="Tahoma" w:cs="Tahoma"/>
          <w:b/>
          <w:color w:val="365F91"/>
          <w:sz w:val="36"/>
          <w:szCs w:val="36"/>
        </w:rPr>
        <w:t>Ποιες στρατηγικές μπορούμε να χρησιμοποιήσουμε, για να πολλαπλασιάσουμε διψήφιους αριθμούς;</w:t>
      </w:r>
    </w:p>
    <w:p w14:paraId="2F236D2E" w14:textId="7D204ABC" w:rsidR="00F861A1" w:rsidRDefault="00F861A1">
      <w:pPr>
        <w:rPr>
          <w:rFonts w:ascii="Arial" w:hAnsi="Arial" w:cs="Arial"/>
          <w:b/>
          <w:sz w:val="36"/>
          <w:szCs w:val="36"/>
        </w:rPr>
      </w:pPr>
      <w:r>
        <w:rPr>
          <w:rFonts w:ascii="Arial" w:hAnsi="Arial" w:cs="Arial"/>
          <w:b/>
          <w:sz w:val="36"/>
          <w:szCs w:val="36"/>
        </w:rPr>
        <w:br w:type="page"/>
      </w:r>
    </w:p>
    <w:tbl>
      <w:tblPr>
        <w:tblStyle w:val="17"/>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D3700" w:rsidRPr="00CD3700" w14:paraId="46F516A9" w14:textId="77777777" w:rsidTr="006835E2">
        <w:tc>
          <w:tcPr>
            <w:tcW w:w="9639" w:type="dxa"/>
            <w:shd w:val="clear" w:color="auto" w:fill="006600"/>
          </w:tcPr>
          <w:p w14:paraId="2C835F8B" w14:textId="77777777" w:rsidR="00CD3700" w:rsidRPr="00375373" w:rsidRDefault="00CD3700" w:rsidP="00375373">
            <w:pPr>
              <w:spacing w:line="276" w:lineRule="auto"/>
              <w:rPr>
                <w:rFonts w:ascii="Tahoma" w:eastAsia="Calibri" w:hAnsi="Tahoma" w:cs="Tahoma"/>
                <w:b/>
                <w:sz w:val="36"/>
                <w:szCs w:val="36"/>
              </w:rPr>
            </w:pPr>
            <w:bookmarkStart w:id="25" w:name="_Hlk519464148"/>
            <w:r w:rsidRPr="00375373">
              <w:rPr>
                <w:rFonts w:ascii="Tahoma" w:eastAsia="Calibri" w:hAnsi="Tahoma" w:cs="Tahoma"/>
                <w:b/>
                <w:color w:val="FFFFFF" w:themeColor="background1"/>
                <w:sz w:val="36"/>
                <w:szCs w:val="36"/>
              </w:rPr>
              <w:lastRenderedPageBreak/>
              <w:t>Βασικές μαθηματικές έννοιες και διεργασίες</w:t>
            </w:r>
          </w:p>
        </w:tc>
      </w:tr>
      <w:tr w:rsidR="00CD3700" w:rsidRPr="00CD3700" w14:paraId="35038652" w14:textId="77777777" w:rsidTr="006835E2">
        <w:trPr>
          <w:trHeight w:val="294"/>
        </w:trPr>
        <w:tc>
          <w:tcPr>
            <w:tcW w:w="9639" w:type="dxa"/>
            <w:shd w:val="clear" w:color="auto" w:fill="D9FFD9"/>
          </w:tcPr>
          <w:p w14:paraId="66E77892" w14:textId="32C49344" w:rsidR="00CD3700" w:rsidRPr="00CD3700" w:rsidRDefault="00CD3700" w:rsidP="00375373">
            <w:pPr>
              <w:spacing w:after="120" w:line="276" w:lineRule="auto"/>
              <w:rPr>
                <w:rFonts w:ascii="Arial-BoldMT" w:hAnsi="Arial-BoldMT"/>
                <w:b/>
                <w:bCs/>
                <w:color w:val="242021"/>
                <w:sz w:val="36"/>
                <w:szCs w:val="36"/>
              </w:rPr>
            </w:pPr>
            <w:r w:rsidRPr="00CD3700">
              <w:rPr>
                <w:rFonts w:ascii="Tahoma-Bold" w:hAnsi="Tahoma-Bold"/>
                <w:b/>
                <w:bCs/>
                <w:color w:val="242021"/>
                <w:sz w:val="36"/>
                <w:szCs w:val="36"/>
              </w:rPr>
              <w:t xml:space="preserve">Πολλαπλασιασμός </w:t>
            </w:r>
            <w:r w:rsidRPr="00CD3700">
              <w:rPr>
                <w:rFonts w:ascii="Arial-BoldMT" w:hAnsi="Arial-BoldMT"/>
                <w:b/>
                <w:bCs/>
                <w:color w:val="242021"/>
                <w:sz w:val="36"/>
                <w:szCs w:val="36"/>
              </w:rPr>
              <w:t xml:space="preserve">είναι η πράξη με την οποία από δύο φυσικούς αριθμούς βρίσκουμε έναν τρίτο φυσικό αριθμό, ο οποίος λέγεται </w:t>
            </w:r>
            <w:r w:rsidRPr="00CD3700">
              <w:rPr>
                <w:rFonts w:ascii="Tahoma-Bold" w:hAnsi="Tahoma-Bold"/>
                <w:b/>
                <w:bCs/>
                <w:color w:val="242021"/>
                <w:sz w:val="36"/>
                <w:szCs w:val="36"/>
              </w:rPr>
              <w:t xml:space="preserve">γινόμενο </w:t>
            </w:r>
            <w:r w:rsidRPr="00CD3700">
              <w:rPr>
                <w:rFonts w:ascii="Arial-BoldMT" w:hAnsi="Arial-BoldMT"/>
                <w:b/>
                <w:bCs/>
                <w:color w:val="242021"/>
                <w:sz w:val="36"/>
                <w:szCs w:val="36"/>
              </w:rPr>
              <w:t>των αριθμών αυτών.</w:t>
            </w:r>
          </w:p>
          <w:p w14:paraId="43732FF4" w14:textId="59097186" w:rsidR="00CD3700" w:rsidRPr="00CD3700" w:rsidRDefault="00CD3700" w:rsidP="00375373">
            <w:pPr>
              <w:spacing w:after="120" w:line="276" w:lineRule="auto"/>
              <w:rPr>
                <w:rFonts w:ascii="Arial" w:eastAsia="Calibri" w:hAnsi="Arial" w:cs="Arial"/>
                <w:b/>
                <w:sz w:val="36"/>
                <w:szCs w:val="36"/>
              </w:rPr>
            </w:pPr>
            <w:r w:rsidRPr="00CD3700">
              <w:rPr>
                <w:rFonts w:ascii="Arial-BoldMT" w:hAnsi="Arial-BoldMT"/>
                <w:b/>
                <w:bCs/>
                <w:color w:val="242021"/>
                <w:sz w:val="36"/>
                <w:szCs w:val="36"/>
              </w:rPr>
              <w:t xml:space="preserve">Οι αριθμοί οι οποίοι πολλαπλασιάζονται λέγονται </w:t>
            </w:r>
            <w:r w:rsidRPr="00CD3700">
              <w:rPr>
                <w:rFonts w:ascii="Tahoma-Bold" w:hAnsi="Tahoma-Bold"/>
                <w:b/>
                <w:bCs/>
                <w:color w:val="242021"/>
                <w:sz w:val="36"/>
                <w:szCs w:val="36"/>
              </w:rPr>
              <w:t>παράγοντες του γινομένου.</w:t>
            </w:r>
          </w:p>
        </w:tc>
      </w:tr>
      <w:bookmarkEnd w:id="25"/>
    </w:tbl>
    <w:p w14:paraId="6344DA18" w14:textId="77777777" w:rsidR="00CD3700" w:rsidRPr="00CD3700" w:rsidRDefault="00CD3700" w:rsidP="00CD3700">
      <w:pPr>
        <w:spacing w:after="0" w:line="259" w:lineRule="auto"/>
        <w:rPr>
          <w:rFonts w:ascii="Arial" w:eastAsia="Calibri" w:hAnsi="Arial" w:cs="Arial"/>
          <w:b/>
          <w:sz w:val="36"/>
          <w:szCs w:val="36"/>
        </w:rPr>
      </w:pPr>
    </w:p>
    <w:tbl>
      <w:tblPr>
        <w:tblStyle w:val="412"/>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D3700" w:rsidRPr="00CD3700" w14:paraId="4ED4BEEE" w14:textId="77777777" w:rsidTr="00CD3700">
        <w:trPr>
          <w:jc w:val="center"/>
        </w:trPr>
        <w:tc>
          <w:tcPr>
            <w:tcW w:w="9639" w:type="dxa"/>
            <w:shd w:val="clear" w:color="auto" w:fill="FF0000"/>
          </w:tcPr>
          <w:p w14:paraId="636FB08B" w14:textId="77777777" w:rsidR="00CD3700" w:rsidRPr="00CD3700" w:rsidRDefault="00CD3700" w:rsidP="00CD3700">
            <w:pPr>
              <w:jc w:val="center"/>
              <w:rPr>
                <w:rFonts w:ascii="Tahoma" w:eastAsia="Calibri" w:hAnsi="Tahoma" w:cs="Tahoma"/>
                <w:b/>
                <w:color w:val="FFFFFF"/>
                <w:sz w:val="36"/>
                <w:szCs w:val="36"/>
              </w:rPr>
            </w:pPr>
            <w:r w:rsidRPr="00CD3700">
              <w:rPr>
                <w:rFonts w:ascii="Tahoma" w:eastAsia="Calibri" w:hAnsi="Tahoma" w:cs="Tahoma"/>
                <w:b/>
                <w:color w:val="FFFFFF"/>
                <w:sz w:val="36"/>
                <w:szCs w:val="36"/>
              </w:rPr>
              <w:t>Παραδείγματα</w:t>
            </w:r>
          </w:p>
        </w:tc>
      </w:tr>
      <w:tr w:rsidR="00CD3700" w:rsidRPr="00CD3700" w14:paraId="657A4AD5" w14:textId="77777777" w:rsidTr="00CD3700">
        <w:trPr>
          <w:jc w:val="center"/>
        </w:trPr>
        <w:tc>
          <w:tcPr>
            <w:tcW w:w="9639" w:type="dxa"/>
            <w:tcBorders>
              <w:bottom w:val="single" w:sz="48" w:space="0" w:color="FF0000"/>
            </w:tcBorders>
            <w:shd w:val="clear" w:color="auto" w:fill="FFEBEB"/>
          </w:tcPr>
          <w:tbl>
            <w:tblPr>
              <w:tblStyle w:val="412"/>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245"/>
              <w:gridCol w:w="4394"/>
            </w:tblGrid>
            <w:tr w:rsidR="00E03A19" w14:paraId="0E6ED056" w14:textId="77777777" w:rsidTr="003F5837">
              <w:trPr>
                <w:trHeight w:val="5165"/>
                <w:jc w:val="center"/>
              </w:trPr>
              <w:tc>
                <w:tcPr>
                  <w:tcW w:w="5245" w:type="dxa"/>
                  <w:shd w:val="clear" w:color="auto" w:fill="auto"/>
                </w:tcPr>
                <w:p w14:paraId="4413081A" w14:textId="49D6EC56" w:rsidR="00E03A19" w:rsidRDefault="00E03A19" w:rsidP="00E03A19">
                  <w:pPr>
                    <w:jc w:val="center"/>
                    <w:rPr>
                      <w:rFonts w:ascii="Arial" w:eastAsia="Calibri" w:hAnsi="Arial" w:cs="Arial"/>
                      <w:b/>
                      <w:sz w:val="56"/>
                      <w:szCs w:val="56"/>
                    </w:rPr>
                  </w:pPr>
                </w:p>
                <w:p w14:paraId="292AAE2E" w14:textId="74D12F7C" w:rsidR="00E03A19" w:rsidRDefault="00E03A19" w:rsidP="00E03A19">
                  <w:pPr>
                    <w:jc w:val="center"/>
                    <w:rPr>
                      <w:rFonts w:ascii="Arial" w:eastAsia="Calibri" w:hAnsi="Arial" w:cs="Arial"/>
                      <w:b/>
                      <w:sz w:val="56"/>
                      <w:szCs w:val="56"/>
                    </w:rPr>
                  </w:pPr>
                </w:p>
                <w:p w14:paraId="1D12700C" w14:textId="75606BC3" w:rsidR="00E03A19" w:rsidRDefault="008C4D47" w:rsidP="00E03A19">
                  <w:pPr>
                    <w:jc w:val="center"/>
                    <w:rPr>
                      <w:rFonts w:ascii="Arial" w:eastAsia="Calibri" w:hAnsi="Arial" w:cs="Arial"/>
                      <w:b/>
                      <w:sz w:val="56"/>
                      <w:szCs w:val="56"/>
                    </w:rPr>
                  </w:pPr>
                  <w:r>
                    <w:rPr>
                      <w:rFonts w:ascii="Tahoma" w:hAnsi="Tahoma" w:cs="Tahoma"/>
                      <w:b/>
                      <w:bCs/>
                      <w:noProof/>
                      <w:color w:val="242021"/>
                      <w:sz w:val="56"/>
                      <w:szCs w:val="56"/>
                    </w:rPr>
                    <mc:AlternateContent>
                      <mc:Choice Requires="wps">
                        <w:drawing>
                          <wp:anchor distT="0" distB="0" distL="114300" distR="114300" simplePos="0" relativeHeight="252797952" behindDoc="0" locked="0" layoutInCell="1" allowOverlap="1" wp14:anchorId="4DBDDB55" wp14:editId="707DCB2C">
                            <wp:simplePos x="0" y="0"/>
                            <wp:positionH relativeFrom="column">
                              <wp:posOffset>3373042</wp:posOffset>
                            </wp:positionH>
                            <wp:positionV relativeFrom="paragraph">
                              <wp:posOffset>437057</wp:posOffset>
                            </wp:positionV>
                            <wp:extent cx="389145" cy="66620"/>
                            <wp:effectExtent l="19050" t="76200" r="0" b="67310"/>
                            <wp:wrapNone/>
                            <wp:docPr id="43" name="Ευθύγραμμο βέλος σύνδεσης 43"/>
                            <wp:cNvGraphicFramePr/>
                            <a:graphic xmlns:a="http://schemas.openxmlformats.org/drawingml/2006/main">
                              <a:graphicData uri="http://schemas.microsoft.com/office/word/2010/wordprocessingShape">
                                <wps:wsp>
                                  <wps:cNvCnPr/>
                                  <wps:spPr>
                                    <a:xfrm flipV="1">
                                      <a:off x="0" y="0"/>
                                      <a:ext cx="389145" cy="66620"/>
                                    </a:xfrm>
                                    <a:prstGeom prst="straightConnector1">
                                      <a:avLst/>
                                    </a:prstGeom>
                                    <a:ln w="28575">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2FA5A886" id="_x0000_t32" coordsize="21600,21600" o:spt="32" o:oned="t" path="m,l21600,21600e" filled="f">
                            <v:path arrowok="t" fillok="f" o:connecttype="none"/>
                            <o:lock v:ext="edit" shapetype="t"/>
                          </v:shapetype>
                          <v:shape id="Ευθύγραμμο βέλος σύνδεσης 43" o:spid="_x0000_s1026" type="#_x0000_t32" style="position:absolute;margin-left:265.6pt;margin-top:34.4pt;width:30.65pt;height:5.25pt;flip:y;z-index:252797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" strokecolor="#4579b8 [3044]" strokeweight="2.25pt">
                            <v:stroke endarrow="block"/>
                          </v:shape>
                        </w:pict>
                      </mc:Fallback>
                    </mc:AlternateContent>
                  </w:r>
                  <w:r w:rsidR="00C2006B" w:rsidRPr="00D31F6E">
                    <w:rPr>
                      <w:rStyle w:val="fontstyle01"/>
                      <w:rFonts w:ascii="Tahoma" w:hAnsi="Tahoma" w:cs="Tahoma"/>
                      <w:noProof/>
                    </w:rPr>
                    <mc:AlternateContent>
                      <mc:Choice Requires="wps">
                        <w:drawing>
                          <wp:anchor distT="45720" distB="45720" distL="114300" distR="114300" simplePos="0" relativeHeight="252460032" behindDoc="0" locked="0" layoutInCell="1" allowOverlap="1" wp14:anchorId="4C3B2598" wp14:editId="27F662EA">
                            <wp:simplePos x="0" y="0"/>
                            <wp:positionH relativeFrom="column">
                              <wp:posOffset>1791934</wp:posOffset>
                            </wp:positionH>
                            <wp:positionV relativeFrom="paragraph">
                              <wp:posOffset>296671</wp:posOffset>
                            </wp:positionV>
                            <wp:extent cx="1749425" cy="333375"/>
                            <wp:effectExtent l="0" t="0" r="3175" b="9525"/>
                            <wp:wrapNone/>
                            <wp:docPr id="180"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49425" cy="333375"/>
                                    </a:xfrm>
                                    <a:prstGeom prst="rect">
                                      <a:avLst/>
                                    </a:prstGeom>
                                    <a:solidFill>
                                      <a:srgbClr val="FFEBEB"/>
                                    </a:solidFill>
                                    <a:ln w="9525">
                                      <a:noFill/>
                                      <a:miter lim="800000"/>
                                      <a:headEnd/>
                                      <a:tailEnd/>
                                    </a:ln>
                                  </wps:spPr>
                                  <wps:txbx>
                                    <w:txbxContent>
                                      <w:p w14:paraId="532FDFEA" w14:textId="77777777" w:rsidR="0069042B" w:rsidRPr="003F5837" w:rsidRDefault="0069042B" w:rsidP="00E03A19">
                                        <w:pPr>
                                          <w:shd w:val="clear" w:color="auto" w:fill="FFEBEB"/>
                                          <w:spacing w:after="0" w:line="240" w:lineRule="auto"/>
                                          <w:jc w:val="center"/>
                                        </w:pPr>
                                        <w:r w:rsidRPr="003F5837">
                                          <w:rPr>
                                            <w:rStyle w:val="fontstyle01"/>
                                            <w:rFonts w:ascii="Tahoma" w:hAnsi="Tahoma" w:cs="Tahoma"/>
                                            <w:color w:val="auto"/>
                                          </w:rPr>
                                          <w:t>παράγοντες</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4C3B2598" id="_x0000_s1170" type="#_x0000_t202" style="position:absolute;left:0;text-align:left;margin-left:141.1pt;margin-top:23.35pt;width:137.75pt;height:26.25pt;z-index:2524600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" fillcolor="#ffebeb" stroked="f">
                            <v:textbox inset="0,0,0,0">
                              <w:txbxContent>
                                <w:p w14:paraId="532FDFEA" w14:textId="77777777" w:rsidR="0069042B" w:rsidRPr="003F5837" w:rsidRDefault="0069042B" w:rsidP="00E03A19">
                                  <w:pPr>
                                    <w:shd w:val="clear" w:color="auto" w:fill="FFEBEB"/>
                                    <w:spacing w:after="0" w:line="240" w:lineRule="auto"/>
                                    <w:jc w:val="center"/>
                                  </w:pPr>
                                  <w:r w:rsidRPr="003F5837">
                                    <w:rPr>
                                      <w:rStyle w:val="fontstyle01"/>
                                      <w:rFonts w:ascii="Tahoma" w:hAnsi="Tahoma" w:cs="Tahoma"/>
                                      <w:color w:val="auto"/>
                                    </w:rPr>
                                    <w:t>παράγοντες</w:t>
                                  </w:r>
                                </w:p>
                              </w:txbxContent>
                            </v:textbox>
                          </v:shape>
                        </w:pict>
                      </mc:Fallback>
                    </mc:AlternateContent>
                  </w:r>
                </w:p>
                <w:p w14:paraId="6568E14B" w14:textId="0AA4F53A" w:rsidR="00E03A19" w:rsidRDefault="008C4D47" w:rsidP="00E03A19">
                  <w:pPr>
                    <w:jc w:val="center"/>
                    <w:rPr>
                      <w:rFonts w:ascii="Arial" w:eastAsia="Calibri" w:hAnsi="Arial" w:cs="Arial"/>
                      <w:b/>
                      <w:sz w:val="56"/>
                      <w:szCs w:val="56"/>
                    </w:rPr>
                  </w:pPr>
                  <w:r>
                    <w:rPr>
                      <w:rFonts w:ascii="Tahoma" w:hAnsi="Tahoma" w:cs="Tahoma"/>
                      <w:b/>
                      <w:bCs/>
                      <w:noProof/>
                      <w:color w:val="242021"/>
                      <w:sz w:val="56"/>
                      <w:szCs w:val="56"/>
                    </w:rPr>
                    <mc:AlternateContent>
                      <mc:Choice Requires="wps">
                        <w:drawing>
                          <wp:anchor distT="0" distB="0" distL="114300" distR="114300" simplePos="0" relativeHeight="252795904" behindDoc="0" locked="0" layoutInCell="1" allowOverlap="1" wp14:anchorId="6ECCC4DF" wp14:editId="632E8CA9">
                            <wp:simplePos x="0" y="0"/>
                            <wp:positionH relativeFrom="column">
                              <wp:posOffset>1373119</wp:posOffset>
                            </wp:positionH>
                            <wp:positionV relativeFrom="paragraph">
                              <wp:posOffset>65225</wp:posOffset>
                            </wp:positionV>
                            <wp:extent cx="582332" cy="121458"/>
                            <wp:effectExtent l="38100" t="19050" r="8255" b="88265"/>
                            <wp:wrapNone/>
                            <wp:docPr id="42" name="Ευθύγραμμο βέλος σύνδεσης 42"/>
                            <wp:cNvGraphicFramePr/>
                            <a:graphic xmlns:a="http://schemas.openxmlformats.org/drawingml/2006/main">
                              <a:graphicData uri="http://schemas.microsoft.com/office/word/2010/wordprocessingShape">
                                <wps:wsp>
                                  <wps:cNvCnPr/>
                                  <wps:spPr>
                                    <a:xfrm flipH="1">
                                      <a:off x="0" y="0"/>
                                      <a:ext cx="582332" cy="121458"/>
                                    </a:xfrm>
                                    <a:prstGeom prst="straightConnector1">
                                      <a:avLst/>
                                    </a:prstGeom>
                                    <a:ln w="28575">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ADA8ECF" id="Ευθύγραμμο βέλος σύνδεσης 42" o:spid="_x0000_s1026" type="#_x0000_t32" style="position:absolute;margin-left:108.1pt;margin-top:5.15pt;width:45.85pt;height:9.55pt;flip:x;z-index:252795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" strokecolor="#4579b8 [3044]" strokeweight="2.25pt">
                            <v:stroke endarrow="block"/>
                          </v:shape>
                        </w:pict>
                      </mc:Fallback>
                    </mc:AlternateContent>
                  </w:r>
                  <w:r w:rsidR="00C2006B">
                    <w:rPr>
                      <w:rFonts w:ascii="Arial" w:eastAsia="Calibri" w:hAnsi="Arial" w:cs="Arial"/>
                      <w:b/>
                      <w:noProof/>
                      <w:sz w:val="56"/>
                      <w:szCs w:val="56"/>
                    </w:rPr>
                    <mc:AlternateContent>
                      <mc:Choice Requires="wps">
                        <w:drawing>
                          <wp:anchor distT="0" distB="0" distL="114300" distR="114300" simplePos="0" relativeHeight="252793856" behindDoc="0" locked="0" layoutInCell="1" allowOverlap="1" wp14:anchorId="1AF48B95" wp14:editId="17238183">
                            <wp:simplePos x="0" y="0"/>
                            <wp:positionH relativeFrom="column">
                              <wp:posOffset>1279208</wp:posOffset>
                            </wp:positionH>
                            <wp:positionV relativeFrom="paragraph">
                              <wp:posOffset>61598</wp:posOffset>
                            </wp:positionV>
                            <wp:extent cx="144000" cy="468000"/>
                            <wp:effectExtent l="9207" t="0" r="18098" b="18097"/>
                            <wp:wrapNone/>
                            <wp:docPr id="41" name="Αριστερό άγκιστρο 41"/>
                            <wp:cNvGraphicFramePr/>
                            <a:graphic xmlns:a="http://schemas.openxmlformats.org/drawingml/2006/main">
                              <a:graphicData uri="http://schemas.microsoft.com/office/word/2010/wordprocessingShape">
                                <wps:wsp>
                                  <wps:cNvSpPr/>
                                  <wps:spPr>
                                    <a:xfrm rot="5400000">
                                      <a:off x="0" y="0"/>
                                      <a:ext cx="144000" cy="468000"/>
                                    </a:xfrm>
                                    <a:prstGeom prst="leftBrac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65D4938"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Αριστερό άγκιστρο 41" o:spid="_x0000_s1026" type="#_x0000_t87" style="position:absolute;margin-left:100.75pt;margin-top:4.85pt;width:11.35pt;height:36.85pt;rotation:90;z-index:252793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" adj="554" strokecolor="black [3213]" strokeweight="1.5pt"/>
                        </w:pict>
                      </mc:Fallback>
                    </mc:AlternateContent>
                  </w:r>
                </w:p>
                <w:p w14:paraId="0397D823" w14:textId="621F20E5" w:rsidR="00E03A19" w:rsidRPr="00E03A19" w:rsidRDefault="00E03A19" w:rsidP="00E03A19">
                  <w:pPr>
                    <w:jc w:val="center"/>
                    <w:rPr>
                      <w:rFonts w:ascii="Arial" w:eastAsia="Calibri" w:hAnsi="Arial" w:cs="Arial"/>
                      <w:b/>
                      <w:sz w:val="36"/>
                      <w:szCs w:val="36"/>
                    </w:rPr>
                  </w:pPr>
                  <w:r w:rsidRPr="00E03A19">
                    <w:rPr>
                      <w:rFonts w:ascii="Arial" w:eastAsia="Calibri" w:hAnsi="Arial" w:cs="Arial"/>
                      <w:b/>
                      <w:sz w:val="36"/>
                      <w:szCs w:val="36"/>
                    </w:rPr>
                    <w:t>8</w:t>
                  </w:r>
                  <w:r w:rsidR="001E1035">
                    <w:rPr>
                      <w:rFonts w:ascii="Arial" w:eastAsia="Calibri" w:hAnsi="Arial" w:cs="Arial"/>
                      <w:b/>
                      <w:sz w:val="36"/>
                      <w:szCs w:val="36"/>
                    </w:rPr>
                    <w:t xml:space="preserve"> </w:t>
                  </w:r>
                  <w:r w:rsidRPr="00E03A19">
                    <w:rPr>
                      <w:rFonts w:ascii="Arial" w:eastAsia="Calibri" w:hAnsi="Arial" w:cs="Arial"/>
                      <w:b/>
                      <w:sz w:val="36"/>
                      <w:szCs w:val="36"/>
                    </w:rPr>
                    <w:t>x</w:t>
                  </w:r>
                  <w:r w:rsidR="001E1035">
                    <w:rPr>
                      <w:rFonts w:ascii="Arial" w:eastAsia="Calibri" w:hAnsi="Arial" w:cs="Arial"/>
                      <w:b/>
                      <w:sz w:val="36"/>
                      <w:szCs w:val="36"/>
                    </w:rPr>
                    <w:t xml:space="preserve"> </w:t>
                  </w:r>
                  <w:r w:rsidRPr="00E03A19">
                    <w:rPr>
                      <w:rFonts w:ascii="Arial" w:eastAsia="Calibri" w:hAnsi="Arial" w:cs="Arial"/>
                      <w:b/>
                      <w:sz w:val="36"/>
                      <w:szCs w:val="36"/>
                    </w:rPr>
                    <w:t>9 = 72</w:t>
                  </w:r>
                </w:p>
                <w:p w14:paraId="734B5AAD" w14:textId="762AC50A" w:rsidR="00E03A19" w:rsidRDefault="00E03A19" w:rsidP="00E03A19">
                  <w:pPr>
                    <w:jc w:val="center"/>
                    <w:rPr>
                      <w:rFonts w:ascii="Arial" w:eastAsia="Calibri" w:hAnsi="Arial" w:cs="Arial"/>
                      <w:b/>
                      <w:sz w:val="56"/>
                      <w:szCs w:val="56"/>
                    </w:rPr>
                  </w:pPr>
                  <w:r>
                    <w:rPr>
                      <w:rFonts w:ascii="Tahoma" w:hAnsi="Tahoma" w:cs="Tahoma"/>
                      <w:b/>
                      <w:bCs/>
                      <w:noProof/>
                      <w:color w:val="242021"/>
                      <w:sz w:val="56"/>
                      <w:szCs w:val="56"/>
                    </w:rPr>
                    <mc:AlternateContent>
                      <mc:Choice Requires="wps">
                        <w:drawing>
                          <wp:anchor distT="0" distB="0" distL="114300" distR="114300" simplePos="0" relativeHeight="252461056" behindDoc="0" locked="0" layoutInCell="1" allowOverlap="1" wp14:anchorId="38C65462" wp14:editId="698AB35B">
                            <wp:simplePos x="0" y="0"/>
                            <wp:positionH relativeFrom="column">
                              <wp:posOffset>1955948</wp:posOffset>
                            </wp:positionH>
                            <wp:positionV relativeFrom="paragraph">
                              <wp:posOffset>17780</wp:posOffset>
                            </wp:positionV>
                            <wp:extent cx="0" cy="540000"/>
                            <wp:effectExtent l="95250" t="0" r="57150" b="50800"/>
                            <wp:wrapNone/>
                            <wp:docPr id="182" name="Ευθύγραμμο βέλος σύνδεσης 182"/>
                            <wp:cNvGraphicFramePr/>
                            <a:graphic xmlns:a="http://schemas.openxmlformats.org/drawingml/2006/main">
                              <a:graphicData uri="http://schemas.microsoft.com/office/word/2010/wordprocessingShape">
                                <wps:wsp>
                                  <wps:cNvCnPr/>
                                  <wps:spPr>
                                    <a:xfrm>
                                      <a:off x="0" y="0"/>
                                      <a:ext cx="0" cy="540000"/>
                                    </a:xfrm>
                                    <a:prstGeom prst="straightConnector1">
                                      <a:avLst/>
                                    </a:prstGeom>
                                    <a:ln w="28575">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shape w14:anchorId="2F5D79CB" id="Ευθύγραμμο βέλος σύνδεσης 182" o:spid="_x0000_s1026" type="#_x0000_t32" style="position:absolute;margin-left:154pt;margin-top:1.4pt;width:0;height:42.5pt;z-index:2524610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" strokecolor="#4579b8 [3044]" strokeweight="2.25pt">
                            <v:stroke endarrow="block"/>
                          </v:shape>
                        </w:pict>
                      </mc:Fallback>
                    </mc:AlternateContent>
                  </w:r>
                </w:p>
                <w:p w14:paraId="2CE2A63F" w14:textId="77777777" w:rsidR="00E03A19" w:rsidRDefault="00E03A19" w:rsidP="00E03A19">
                  <w:pPr>
                    <w:jc w:val="center"/>
                    <w:rPr>
                      <w:rFonts w:ascii="Arial" w:eastAsia="Calibri" w:hAnsi="Arial" w:cs="Arial"/>
                      <w:b/>
                      <w:sz w:val="56"/>
                      <w:szCs w:val="56"/>
                    </w:rPr>
                  </w:pPr>
                  <w:r w:rsidRPr="00D31F6E">
                    <w:rPr>
                      <w:rStyle w:val="fontstyle01"/>
                      <w:rFonts w:ascii="Tahoma" w:hAnsi="Tahoma" w:cs="Tahoma"/>
                      <w:noProof/>
                    </w:rPr>
                    <mc:AlternateContent>
                      <mc:Choice Requires="wps">
                        <w:drawing>
                          <wp:anchor distT="45720" distB="45720" distL="114300" distR="114300" simplePos="0" relativeHeight="252459008" behindDoc="0" locked="0" layoutInCell="1" allowOverlap="1" wp14:anchorId="34700DE6" wp14:editId="4C798F79">
                            <wp:simplePos x="0" y="0"/>
                            <wp:positionH relativeFrom="column">
                              <wp:posOffset>1106805</wp:posOffset>
                            </wp:positionH>
                            <wp:positionV relativeFrom="paragraph">
                              <wp:posOffset>78740</wp:posOffset>
                            </wp:positionV>
                            <wp:extent cx="1937385" cy="572770"/>
                            <wp:effectExtent l="0" t="0" r="5715" b="0"/>
                            <wp:wrapSquare wrapText="bothSides"/>
                            <wp:docPr id="183"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37385" cy="572770"/>
                                    </a:xfrm>
                                    <a:prstGeom prst="rect">
                                      <a:avLst/>
                                    </a:prstGeom>
                                    <a:solidFill>
                                      <a:srgbClr val="FFEBEB"/>
                                    </a:solidFill>
                                    <a:ln w="9525">
                                      <a:noFill/>
                                      <a:miter lim="800000"/>
                                      <a:headEnd/>
                                      <a:tailEnd/>
                                    </a:ln>
                                  </wps:spPr>
                                  <wps:txbx>
                                    <w:txbxContent>
                                      <w:p w14:paraId="02ACF6ED" w14:textId="77777777" w:rsidR="0069042B" w:rsidRPr="003F5837" w:rsidRDefault="0069042B" w:rsidP="00E03A19">
                                        <w:pPr>
                                          <w:jc w:val="center"/>
                                        </w:pPr>
                                        <w:r w:rsidRPr="003F5837">
                                          <w:rPr>
                                            <w:rStyle w:val="fontstyle01"/>
                                            <w:rFonts w:ascii="Tahoma" w:hAnsi="Tahoma" w:cs="Tahoma"/>
                                            <w:color w:val="auto"/>
                                          </w:rPr>
                                          <w:t>γινόμενο</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4700DE6" id="_x0000_s1171" type="#_x0000_t202" style="position:absolute;left:0;text-align:left;margin-left:87.15pt;margin-top:6.2pt;width:152.55pt;height:45.1pt;z-index:2524590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" fillcolor="#ffebeb" stroked="f">
                            <v:textbox>
                              <w:txbxContent>
                                <w:p w14:paraId="02ACF6ED" w14:textId="77777777" w:rsidR="0069042B" w:rsidRPr="003F5837" w:rsidRDefault="0069042B" w:rsidP="00E03A19">
                                  <w:pPr>
                                    <w:jc w:val="center"/>
                                  </w:pPr>
                                  <w:r w:rsidRPr="003F5837">
                                    <w:rPr>
                                      <w:rStyle w:val="fontstyle01"/>
                                      <w:rFonts w:ascii="Tahoma" w:hAnsi="Tahoma" w:cs="Tahoma"/>
                                      <w:color w:val="auto"/>
                                    </w:rPr>
                                    <w:t>γινόμενο</w:t>
                                  </w:r>
                                </w:p>
                              </w:txbxContent>
                            </v:textbox>
                            <w10:wrap type="square"/>
                          </v:shape>
                        </w:pict>
                      </mc:Fallback>
                    </mc:AlternateContent>
                  </w:r>
                </w:p>
                <w:p w14:paraId="0E107B0F" w14:textId="77777777" w:rsidR="00E03A19" w:rsidRDefault="00E03A19" w:rsidP="00E03A19">
                  <w:pPr>
                    <w:jc w:val="center"/>
                    <w:rPr>
                      <w:rFonts w:ascii="Arial" w:eastAsia="Calibri" w:hAnsi="Arial" w:cs="Arial"/>
                      <w:b/>
                      <w:sz w:val="56"/>
                      <w:szCs w:val="56"/>
                    </w:rPr>
                  </w:pPr>
                </w:p>
              </w:tc>
              <w:tc>
                <w:tcPr>
                  <w:tcW w:w="4394" w:type="dxa"/>
                  <w:shd w:val="clear" w:color="auto" w:fill="auto"/>
                  <w:vAlign w:val="center"/>
                </w:tcPr>
                <w:p w14:paraId="294D9C75" w14:textId="42928268" w:rsidR="00E03A19" w:rsidRDefault="00E03A19" w:rsidP="00E03A19">
                  <w:pPr>
                    <w:rPr>
                      <w:rFonts w:ascii="Arial" w:eastAsia="Calibri" w:hAnsi="Arial" w:cs="Arial"/>
                      <w:b/>
                      <w:sz w:val="56"/>
                      <w:szCs w:val="56"/>
                    </w:rPr>
                  </w:pPr>
                  <w:r>
                    <w:rPr>
                      <w:rFonts w:ascii="Tahoma" w:hAnsi="Tahoma" w:cs="Tahoma"/>
                      <w:b/>
                      <w:bCs/>
                      <w:noProof/>
                      <w:color w:val="242021"/>
                      <w:sz w:val="56"/>
                      <w:szCs w:val="56"/>
                    </w:rPr>
                    <mc:AlternateContent>
                      <mc:Choice Requires="wps">
                        <w:drawing>
                          <wp:anchor distT="0" distB="0" distL="114300" distR="114300" simplePos="0" relativeHeight="252462080" behindDoc="0" locked="0" layoutInCell="1" allowOverlap="1" wp14:anchorId="7FE49D36" wp14:editId="33AC7EE7">
                            <wp:simplePos x="0" y="0"/>
                            <wp:positionH relativeFrom="column">
                              <wp:posOffset>-287020</wp:posOffset>
                            </wp:positionH>
                            <wp:positionV relativeFrom="paragraph">
                              <wp:posOffset>2227580</wp:posOffset>
                            </wp:positionV>
                            <wp:extent cx="614045" cy="0"/>
                            <wp:effectExtent l="0" t="95250" r="0" b="95250"/>
                            <wp:wrapNone/>
                            <wp:docPr id="185" name="Ευθύγραμμο βέλος σύνδεσης 185"/>
                            <wp:cNvGraphicFramePr/>
                            <a:graphic xmlns:a="http://schemas.openxmlformats.org/drawingml/2006/main">
                              <a:graphicData uri="http://schemas.microsoft.com/office/word/2010/wordprocessingShape">
                                <wps:wsp>
                                  <wps:cNvCnPr/>
                                  <wps:spPr>
                                    <a:xfrm flipH="1">
                                      <a:off x="0" y="0"/>
                                      <a:ext cx="614045" cy="0"/>
                                    </a:xfrm>
                                    <a:prstGeom prst="straightConnector1">
                                      <a:avLst/>
                                    </a:prstGeom>
                                    <a:ln w="28575">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3D2123E" id="Ευθύγραμμο βέλος σύνδεσης 185" o:spid="_x0000_s1026" type="#_x0000_t32" style="position:absolute;margin-left:-22.6pt;margin-top:175.4pt;width:48.35pt;height:0;flip:x;z-index:252462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" strokecolor="#4579b8 [3044]" strokeweight="2.25pt">
                            <v:stroke endarrow="block"/>
                          </v:shape>
                        </w:pict>
                      </mc:Fallback>
                    </mc:AlternateContent>
                  </w:r>
                  <w:r w:rsidRPr="00D31F6E">
                    <w:rPr>
                      <w:rStyle w:val="fontstyle01"/>
                      <w:rFonts w:ascii="Tahoma" w:hAnsi="Tahoma" w:cs="Tahoma"/>
                      <w:noProof/>
                    </w:rPr>
                    <mc:AlternateContent>
                      <mc:Choice Requires="wps">
                        <w:drawing>
                          <wp:anchor distT="45720" distB="45720" distL="114300" distR="114300" simplePos="0" relativeHeight="252463104" behindDoc="0" locked="0" layoutInCell="1" allowOverlap="1" wp14:anchorId="186FE72E" wp14:editId="712DC148">
                            <wp:simplePos x="0" y="0"/>
                            <wp:positionH relativeFrom="column">
                              <wp:posOffset>390348</wp:posOffset>
                            </wp:positionH>
                            <wp:positionV relativeFrom="paragraph">
                              <wp:posOffset>492760</wp:posOffset>
                            </wp:positionV>
                            <wp:extent cx="323850" cy="683895"/>
                            <wp:effectExtent l="0" t="0" r="0" b="1905"/>
                            <wp:wrapNone/>
                            <wp:docPr id="184"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 cy="683895"/>
                                    </a:xfrm>
                                    <a:prstGeom prst="rect">
                                      <a:avLst/>
                                    </a:prstGeom>
                                    <a:solidFill>
                                      <a:srgbClr val="FFEBEB"/>
                                    </a:solidFill>
                                    <a:ln w="9525">
                                      <a:noFill/>
                                      <a:miter lim="800000"/>
                                      <a:headEnd/>
                                      <a:tailEnd/>
                                    </a:ln>
                                  </wps:spPr>
                                  <wps:txbx>
                                    <w:txbxContent>
                                      <w:p w14:paraId="785BC429" w14:textId="77777777" w:rsidR="0069042B" w:rsidRPr="00F36990" w:rsidRDefault="0069042B" w:rsidP="00E03A19">
                                        <w:pPr>
                                          <w:shd w:val="clear" w:color="auto" w:fill="FFEBEB"/>
                                          <w:spacing w:after="0" w:line="240" w:lineRule="auto"/>
                                          <w:jc w:val="center"/>
                                          <w:rPr>
                                            <w:sz w:val="72"/>
                                            <w:szCs w:val="72"/>
                                          </w:rPr>
                                        </w:pPr>
                                        <w:r w:rsidRPr="00F36990">
                                          <w:rPr>
                                            <w:rFonts w:ascii="Tahoma" w:hAnsi="Tahoma" w:cs="Tahoma"/>
                                            <w:sz w:val="72"/>
                                            <w:szCs w:val="72"/>
                                          </w:rPr>
                                          <w:t>{</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186FE72E" id="_x0000_s1172" type="#_x0000_t202" style="position:absolute;margin-left:30.75pt;margin-top:38.8pt;width:25.5pt;height:53.85pt;z-index:2524631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" fillcolor="#ffebeb" stroked="f">
                            <v:textbox inset="0,0,0,0">
                              <w:txbxContent>
                                <w:p w14:paraId="785BC429" w14:textId="77777777" w:rsidR="0069042B" w:rsidRPr="00F36990" w:rsidRDefault="0069042B" w:rsidP="00E03A19">
                                  <w:pPr>
                                    <w:shd w:val="clear" w:color="auto" w:fill="FFEBEB"/>
                                    <w:spacing w:after="0" w:line="240" w:lineRule="auto"/>
                                    <w:jc w:val="center"/>
                                    <w:rPr>
                                      <w:sz w:val="72"/>
                                      <w:szCs w:val="72"/>
                                    </w:rPr>
                                  </w:pPr>
                                  <w:r w:rsidRPr="00F36990">
                                    <w:rPr>
                                      <w:rFonts w:ascii="Tahoma" w:hAnsi="Tahoma" w:cs="Tahoma"/>
                                      <w:sz w:val="72"/>
                                      <w:szCs w:val="72"/>
                                    </w:rPr>
                                    <w:t>{</w:t>
                                  </w:r>
                                </w:p>
                              </w:txbxContent>
                            </v:textbox>
                          </v:shape>
                        </w:pict>
                      </mc:Fallback>
                    </mc:AlternateContent>
                  </w:r>
                </w:p>
                <w:tbl>
                  <w:tblPr>
                    <w:tblW w:w="0" w:type="auto"/>
                    <w:jc w:val="center"/>
                    <w:tblLayout w:type="fixed"/>
                    <w:tblLook w:val="04A0" w:firstRow="1" w:lastRow="0" w:firstColumn="1" w:lastColumn="0" w:noHBand="0" w:noVBand="1"/>
                  </w:tblPr>
                  <w:tblGrid>
                    <w:gridCol w:w="578"/>
                    <w:gridCol w:w="578"/>
                    <w:gridCol w:w="578"/>
                    <w:gridCol w:w="578"/>
                    <w:gridCol w:w="578"/>
                  </w:tblGrid>
                  <w:tr w:rsidR="00E03A19" w:rsidRPr="00E03A19" w14:paraId="2B345CDC" w14:textId="77777777" w:rsidTr="00E03A19">
                    <w:trPr>
                      <w:trHeight w:val="624"/>
                      <w:jc w:val="center"/>
                    </w:trPr>
                    <w:tc>
                      <w:tcPr>
                        <w:tcW w:w="578" w:type="dxa"/>
                      </w:tcPr>
                      <w:p w14:paraId="2177FC36" w14:textId="77777777" w:rsidR="00E03A19" w:rsidRPr="00E03A19" w:rsidRDefault="00E03A19" w:rsidP="00E03A19">
                        <w:pPr>
                          <w:spacing w:after="0" w:line="240" w:lineRule="auto"/>
                          <w:rPr>
                            <w:b/>
                            <w:sz w:val="36"/>
                            <w:szCs w:val="36"/>
                            <w:lang w:val="en-US"/>
                          </w:rPr>
                        </w:pPr>
                      </w:p>
                    </w:tc>
                    <w:tc>
                      <w:tcPr>
                        <w:tcW w:w="578" w:type="dxa"/>
                      </w:tcPr>
                      <w:p w14:paraId="131376F1" w14:textId="77777777" w:rsidR="00E03A19" w:rsidRPr="00E03A19" w:rsidRDefault="00E03A19" w:rsidP="00E03A19">
                        <w:pPr>
                          <w:spacing w:after="0" w:line="240" w:lineRule="auto"/>
                          <w:rPr>
                            <w:b/>
                            <w:sz w:val="36"/>
                            <w:szCs w:val="36"/>
                            <w:lang w:val="en-US"/>
                          </w:rPr>
                        </w:pPr>
                      </w:p>
                    </w:tc>
                    <w:tc>
                      <w:tcPr>
                        <w:tcW w:w="578" w:type="dxa"/>
                      </w:tcPr>
                      <w:p w14:paraId="6CC6AE6D" w14:textId="77777777" w:rsidR="00E03A19" w:rsidRPr="00E03A19" w:rsidRDefault="00E03A19" w:rsidP="00E03A19">
                        <w:pPr>
                          <w:spacing w:after="0" w:line="240" w:lineRule="auto"/>
                          <w:rPr>
                            <w:b/>
                            <w:sz w:val="36"/>
                            <w:szCs w:val="36"/>
                            <w:lang w:val="en-US"/>
                          </w:rPr>
                        </w:pPr>
                        <w:r w:rsidRPr="00E03A19">
                          <w:rPr>
                            <w:b/>
                            <w:sz w:val="36"/>
                            <w:szCs w:val="36"/>
                            <w:lang w:val="en-US"/>
                          </w:rPr>
                          <w:t>4</w:t>
                        </w:r>
                      </w:p>
                    </w:tc>
                    <w:tc>
                      <w:tcPr>
                        <w:tcW w:w="578" w:type="dxa"/>
                      </w:tcPr>
                      <w:p w14:paraId="1D1E7240" w14:textId="77777777" w:rsidR="00E03A19" w:rsidRPr="00E03A19" w:rsidRDefault="00E03A19" w:rsidP="00E03A19">
                        <w:pPr>
                          <w:spacing w:after="0" w:line="240" w:lineRule="auto"/>
                          <w:rPr>
                            <w:b/>
                            <w:sz w:val="36"/>
                            <w:szCs w:val="36"/>
                            <w:lang w:val="en-US"/>
                          </w:rPr>
                        </w:pPr>
                        <w:r w:rsidRPr="00E03A19">
                          <w:rPr>
                            <w:b/>
                            <w:sz w:val="36"/>
                            <w:szCs w:val="36"/>
                          </w:rPr>
                          <w:t>3</w:t>
                        </w:r>
                      </w:p>
                    </w:tc>
                    <w:tc>
                      <w:tcPr>
                        <w:tcW w:w="578" w:type="dxa"/>
                      </w:tcPr>
                      <w:p w14:paraId="3411D565" w14:textId="77777777" w:rsidR="00E03A19" w:rsidRPr="00E03A19" w:rsidRDefault="00E03A19" w:rsidP="00E03A19">
                        <w:pPr>
                          <w:spacing w:after="0" w:line="240" w:lineRule="auto"/>
                          <w:rPr>
                            <w:b/>
                            <w:sz w:val="36"/>
                            <w:szCs w:val="36"/>
                          </w:rPr>
                        </w:pPr>
                        <w:r w:rsidRPr="00E03A19">
                          <w:rPr>
                            <w:b/>
                            <w:sz w:val="36"/>
                            <w:szCs w:val="36"/>
                            <w:lang w:val="en-US"/>
                          </w:rPr>
                          <w:t>6</w:t>
                        </w:r>
                      </w:p>
                    </w:tc>
                  </w:tr>
                  <w:tr w:rsidR="00E03A19" w:rsidRPr="00E03A19" w14:paraId="022532FA" w14:textId="77777777" w:rsidTr="00E03A19">
                    <w:trPr>
                      <w:trHeight w:val="624"/>
                      <w:jc w:val="center"/>
                    </w:trPr>
                    <w:tc>
                      <w:tcPr>
                        <w:tcW w:w="578" w:type="dxa"/>
                      </w:tcPr>
                      <w:p w14:paraId="12DB1D3F" w14:textId="77777777" w:rsidR="00E03A19" w:rsidRPr="00E03A19" w:rsidRDefault="00E03A19" w:rsidP="00E03A19">
                        <w:pPr>
                          <w:spacing w:after="0" w:line="240" w:lineRule="auto"/>
                          <w:rPr>
                            <w:b/>
                            <w:sz w:val="36"/>
                            <w:szCs w:val="36"/>
                            <w:lang w:val="en-US"/>
                          </w:rPr>
                        </w:pPr>
                      </w:p>
                    </w:tc>
                    <w:tc>
                      <w:tcPr>
                        <w:tcW w:w="578" w:type="dxa"/>
                        <w:tcBorders>
                          <w:bottom w:val="single" w:sz="18" w:space="0" w:color="FF0000"/>
                        </w:tcBorders>
                      </w:tcPr>
                      <w:p w14:paraId="7AFDABA3" w14:textId="77777777" w:rsidR="00E03A19" w:rsidRPr="00E03A19" w:rsidRDefault="00E03A19" w:rsidP="00E03A19">
                        <w:pPr>
                          <w:spacing w:after="0" w:line="240" w:lineRule="auto"/>
                          <w:rPr>
                            <w:b/>
                            <w:sz w:val="36"/>
                            <w:szCs w:val="36"/>
                            <w:lang w:val="en-US"/>
                          </w:rPr>
                        </w:pPr>
                      </w:p>
                    </w:tc>
                    <w:tc>
                      <w:tcPr>
                        <w:tcW w:w="578" w:type="dxa"/>
                        <w:tcBorders>
                          <w:bottom w:val="single" w:sz="18" w:space="0" w:color="FF0000"/>
                        </w:tcBorders>
                      </w:tcPr>
                      <w:p w14:paraId="70AE7D6E" w14:textId="77777777" w:rsidR="00E03A19" w:rsidRPr="00E03A19" w:rsidRDefault="00E03A19" w:rsidP="00E03A19">
                        <w:pPr>
                          <w:spacing w:after="0" w:line="240" w:lineRule="auto"/>
                          <w:rPr>
                            <w:b/>
                            <w:sz w:val="36"/>
                            <w:szCs w:val="36"/>
                            <w:lang w:val="en-US"/>
                          </w:rPr>
                        </w:pPr>
                        <w:r w:rsidRPr="00E03A19">
                          <w:rPr>
                            <w:b/>
                            <w:sz w:val="36"/>
                            <w:szCs w:val="36"/>
                            <w:lang w:val="en-US"/>
                          </w:rPr>
                          <w:t>x</w:t>
                        </w:r>
                      </w:p>
                    </w:tc>
                    <w:tc>
                      <w:tcPr>
                        <w:tcW w:w="578" w:type="dxa"/>
                        <w:tcBorders>
                          <w:bottom w:val="single" w:sz="18" w:space="0" w:color="FF0000"/>
                        </w:tcBorders>
                      </w:tcPr>
                      <w:p w14:paraId="710ED07B" w14:textId="77777777" w:rsidR="00E03A19" w:rsidRPr="00E03A19" w:rsidRDefault="00E03A19" w:rsidP="00E03A19">
                        <w:pPr>
                          <w:spacing w:after="0" w:line="240" w:lineRule="auto"/>
                          <w:rPr>
                            <w:b/>
                            <w:sz w:val="36"/>
                            <w:szCs w:val="36"/>
                            <w:lang w:val="en-US"/>
                          </w:rPr>
                        </w:pPr>
                        <w:r w:rsidRPr="00E03A19">
                          <w:rPr>
                            <w:b/>
                            <w:sz w:val="36"/>
                            <w:szCs w:val="36"/>
                            <w:lang w:val="en-US"/>
                          </w:rPr>
                          <w:t>2</w:t>
                        </w:r>
                      </w:p>
                    </w:tc>
                    <w:tc>
                      <w:tcPr>
                        <w:tcW w:w="578" w:type="dxa"/>
                        <w:tcBorders>
                          <w:bottom w:val="single" w:sz="18" w:space="0" w:color="FF0000"/>
                        </w:tcBorders>
                      </w:tcPr>
                      <w:p w14:paraId="6060F1B2" w14:textId="77777777" w:rsidR="00E03A19" w:rsidRPr="00E03A19" w:rsidRDefault="00E03A19" w:rsidP="00E03A19">
                        <w:pPr>
                          <w:spacing w:after="0" w:line="240" w:lineRule="auto"/>
                          <w:rPr>
                            <w:b/>
                            <w:sz w:val="36"/>
                            <w:szCs w:val="36"/>
                          </w:rPr>
                        </w:pPr>
                        <w:r w:rsidRPr="00E03A19">
                          <w:rPr>
                            <w:b/>
                            <w:sz w:val="36"/>
                            <w:szCs w:val="36"/>
                            <w:lang w:val="en-US"/>
                          </w:rPr>
                          <w:t>7</w:t>
                        </w:r>
                      </w:p>
                    </w:tc>
                  </w:tr>
                  <w:tr w:rsidR="00E03A19" w:rsidRPr="00E03A19" w14:paraId="51DF2F0A" w14:textId="77777777" w:rsidTr="00E03A19">
                    <w:trPr>
                      <w:trHeight w:val="624"/>
                      <w:jc w:val="center"/>
                    </w:trPr>
                    <w:tc>
                      <w:tcPr>
                        <w:tcW w:w="578" w:type="dxa"/>
                      </w:tcPr>
                      <w:p w14:paraId="68215737" w14:textId="77777777" w:rsidR="00E03A19" w:rsidRPr="00E03A19" w:rsidRDefault="00E03A19" w:rsidP="00E03A19">
                        <w:pPr>
                          <w:spacing w:after="0" w:line="240" w:lineRule="auto"/>
                          <w:rPr>
                            <w:b/>
                            <w:sz w:val="36"/>
                            <w:szCs w:val="36"/>
                            <w:lang w:val="en-US"/>
                          </w:rPr>
                        </w:pPr>
                      </w:p>
                    </w:tc>
                    <w:tc>
                      <w:tcPr>
                        <w:tcW w:w="578" w:type="dxa"/>
                        <w:tcBorders>
                          <w:top w:val="single" w:sz="18" w:space="0" w:color="FF0000"/>
                        </w:tcBorders>
                      </w:tcPr>
                      <w:p w14:paraId="621BD43D" w14:textId="77777777" w:rsidR="00E03A19" w:rsidRPr="00E03A19" w:rsidRDefault="00E03A19" w:rsidP="00E03A19">
                        <w:pPr>
                          <w:spacing w:after="0" w:line="240" w:lineRule="auto"/>
                          <w:rPr>
                            <w:b/>
                            <w:sz w:val="36"/>
                            <w:szCs w:val="36"/>
                            <w:lang w:val="en-US"/>
                          </w:rPr>
                        </w:pPr>
                        <w:r w:rsidRPr="00E03A19">
                          <w:rPr>
                            <w:b/>
                            <w:sz w:val="36"/>
                            <w:szCs w:val="36"/>
                            <w:lang w:val="en-US"/>
                          </w:rPr>
                          <w:t>3</w:t>
                        </w:r>
                      </w:p>
                    </w:tc>
                    <w:tc>
                      <w:tcPr>
                        <w:tcW w:w="578" w:type="dxa"/>
                        <w:tcBorders>
                          <w:top w:val="single" w:sz="18" w:space="0" w:color="FF0000"/>
                        </w:tcBorders>
                      </w:tcPr>
                      <w:p w14:paraId="60AA1148" w14:textId="77777777" w:rsidR="00E03A19" w:rsidRPr="00E03A19" w:rsidRDefault="00E03A19" w:rsidP="00E03A19">
                        <w:pPr>
                          <w:spacing w:after="0" w:line="240" w:lineRule="auto"/>
                          <w:rPr>
                            <w:b/>
                            <w:sz w:val="36"/>
                            <w:szCs w:val="36"/>
                            <w:lang w:val="en-US"/>
                          </w:rPr>
                        </w:pPr>
                        <w:r w:rsidRPr="00E03A19">
                          <w:rPr>
                            <w:b/>
                            <w:sz w:val="36"/>
                            <w:szCs w:val="36"/>
                            <w:lang w:val="en-US"/>
                          </w:rPr>
                          <w:t>0</w:t>
                        </w:r>
                      </w:p>
                    </w:tc>
                    <w:tc>
                      <w:tcPr>
                        <w:tcW w:w="578" w:type="dxa"/>
                        <w:tcBorders>
                          <w:top w:val="single" w:sz="18" w:space="0" w:color="FF0000"/>
                        </w:tcBorders>
                      </w:tcPr>
                      <w:p w14:paraId="7765F149" w14:textId="7BC99209" w:rsidR="00E03A19" w:rsidRPr="00375373" w:rsidRDefault="00375373" w:rsidP="00E03A19">
                        <w:pPr>
                          <w:spacing w:after="0" w:line="240" w:lineRule="auto"/>
                          <w:rPr>
                            <w:b/>
                            <w:sz w:val="36"/>
                            <w:szCs w:val="36"/>
                          </w:rPr>
                        </w:pPr>
                        <w:r>
                          <w:rPr>
                            <w:b/>
                            <w:sz w:val="36"/>
                            <w:szCs w:val="36"/>
                          </w:rPr>
                          <w:t>5</w:t>
                        </w:r>
                      </w:p>
                    </w:tc>
                    <w:tc>
                      <w:tcPr>
                        <w:tcW w:w="578" w:type="dxa"/>
                        <w:tcBorders>
                          <w:top w:val="single" w:sz="18" w:space="0" w:color="FF0000"/>
                        </w:tcBorders>
                      </w:tcPr>
                      <w:p w14:paraId="1CE68092" w14:textId="77777777" w:rsidR="00E03A19" w:rsidRPr="00E03A19" w:rsidRDefault="00E03A19" w:rsidP="00E03A19">
                        <w:pPr>
                          <w:spacing w:after="0" w:line="240" w:lineRule="auto"/>
                          <w:rPr>
                            <w:b/>
                            <w:sz w:val="36"/>
                            <w:szCs w:val="36"/>
                            <w:lang w:val="en-US"/>
                          </w:rPr>
                        </w:pPr>
                        <w:r w:rsidRPr="00E03A19">
                          <w:rPr>
                            <w:b/>
                            <w:sz w:val="36"/>
                            <w:szCs w:val="36"/>
                            <w:lang w:val="en-US"/>
                          </w:rPr>
                          <w:t>2</w:t>
                        </w:r>
                      </w:p>
                    </w:tc>
                  </w:tr>
                  <w:tr w:rsidR="00E03A19" w:rsidRPr="00E03A19" w14:paraId="79D95003" w14:textId="77777777" w:rsidTr="00E03A19">
                    <w:trPr>
                      <w:trHeight w:val="624"/>
                      <w:jc w:val="center"/>
                    </w:trPr>
                    <w:tc>
                      <w:tcPr>
                        <w:tcW w:w="578" w:type="dxa"/>
                        <w:tcBorders>
                          <w:bottom w:val="single" w:sz="18" w:space="0" w:color="FF0000"/>
                        </w:tcBorders>
                      </w:tcPr>
                      <w:p w14:paraId="7A1C6FD7" w14:textId="77777777" w:rsidR="00E03A19" w:rsidRPr="00E03A19" w:rsidRDefault="00E03A19" w:rsidP="00E03A19">
                        <w:pPr>
                          <w:spacing w:after="0" w:line="240" w:lineRule="auto"/>
                          <w:rPr>
                            <w:b/>
                            <w:sz w:val="36"/>
                            <w:szCs w:val="36"/>
                            <w:lang w:val="en-US"/>
                          </w:rPr>
                        </w:pPr>
                        <w:r w:rsidRPr="00E03A19">
                          <w:rPr>
                            <w:b/>
                            <w:sz w:val="36"/>
                            <w:szCs w:val="36"/>
                            <w:lang w:val="en-US"/>
                          </w:rPr>
                          <w:t>+</w:t>
                        </w:r>
                      </w:p>
                    </w:tc>
                    <w:tc>
                      <w:tcPr>
                        <w:tcW w:w="578" w:type="dxa"/>
                        <w:tcBorders>
                          <w:bottom w:val="single" w:sz="18" w:space="0" w:color="FF0000"/>
                        </w:tcBorders>
                      </w:tcPr>
                      <w:p w14:paraId="2FFB89CF" w14:textId="77777777" w:rsidR="00E03A19" w:rsidRPr="00E03A19" w:rsidRDefault="00E03A19" w:rsidP="00E03A19">
                        <w:pPr>
                          <w:spacing w:after="0" w:line="240" w:lineRule="auto"/>
                          <w:rPr>
                            <w:b/>
                            <w:sz w:val="36"/>
                            <w:szCs w:val="36"/>
                            <w:lang w:val="en-US"/>
                          </w:rPr>
                        </w:pPr>
                        <w:r w:rsidRPr="00E03A19">
                          <w:rPr>
                            <w:b/>
                            <w:sz w:val="36"/>
                            <w:szCs w:val="36"/>
                            <w:lang w:val="en-US"/>
                          </w:rPr>
                          <w:t>8</w:t>
                        </w:r>
                      </w:p>
                    </w:tc>
                    <w:tc>
                      <w:tcPr>
                        <w:tcW w:w="578" w:type="dxa"/>
                        <w:tcBorders>
                          <w:bottom w:val="single" w:sz="18" w:space="0" w:color="FF0000"/>
                        </w:tcBorders>
                      </w:tcPr>
                      <w:p w14:paraId="5FE2AA08" w14:textId="77777777" w:rsidR="00E03A19" w:rsidRPr="00E03A19" w:rsidRDefault="00E03A19" w:rsidP="00E03A19">
                        <w:pPr>
                          <w:spacing w:after="0" w:line="240" w:lineRule="auto"/>
                          <w:rPr>
                            <w:b/>
                            <w:sz w:val="36"/>
                            <w:szCs w:val="36"/>
                            <w:lang w:val="en-US"/>
                          </w:rPr>
                        </w:pPr>
                        <w:r w:rsidRPr="00E03A19">
                          <w:rPr>
                            <w:b/>
                            <w:sz w:val="36"/>
                            <w:szCs w:val="36"/>
                            <w:lang w:val="en-US"/>
                          </w:rPr>
                          <w:t>7</w:t>
                        </w:r>
                      </w:p>
                    </w:tc>
                    <w:tc>
                      <w:tcPr>
                        <w:tcW w:w="578" w:type="dxa"/>
                        <w:tcBorders>
                          <w:bottom w:val="single" w:sz="18" w:space="0" w:color="FF0000"/>
                        </w:tcBorders>
                      </w:tcPr>
                      <w:p w14:paraId="15A1DAF6" w14:textId="77777777" w:rsidR="00E03A19" w:rsidRPr="00E03A19" w:rsidRDefault="00E03A19" w:rsidP="00E03A19">
                        <w:pPr>
                          <w:spacing w:after="0" w:line="240" w:lineRule="auto"/>
                          <w:rPr>
                            <w:b/>
                            <w:sz w:val="36"/>
                            <w:szCs w:val="36"/>
                            <w:lang w:val="en-US"/>
                          </w:rPr>
                        </w:pPr>
                        <w:r w:rsidRPr="00E03A19">
                          <w:rPr>
                            <w:b/>
                            <w:sz w:val="36"/>
                            <w:szCs w:val="36"/>
                            <w:lang w:val="en-US"/>
                          </w:rPr>
                          <w:t>2</w:t>
                        </w:r>
                      </w:p>
                    </w:tc>
                    <w:tc>
                      <w:tcPr>
                        <w:tcW w:w="578" w:type="dxa"/>
                        <w:tcBorders>
                          <w:bottom w:val="single" w:sz="18" w:space="0" w:color="FF0000"/>
                        </w:tcBorders>
                      </w:tcPr>
                      <w:p w14:paraId="7D59D1FA" w14:textId="77777777" w:rsidR="00E03A19" w:rsidRPr="00E03A19" w:rsidRDefault="00E03A19" w:rsidP="00E03A19">
                        <w:pPr>
                          <w:spacing w:after="0" w:line="240" w:lineRule="auto"/>
                          <w:rPr>
                            <w:b/>
                            <w:sz w:val="36"/>
                            <w:szCs w:val="36"/>
                            <w:lang w:val="en-US"/>
                          </w:rPr>
                        </w:pPr>
                      </w:p>
                    </w:tc>
                  </w:tr>
                  <w:tr w:rsidR="00E03A19" w:rsidRPr="00E03A19" w14:paraId="1A6D1AF7" w14:textId="77777777" w:rsidTr="00E03A19">
                    <w:trPr>
                      <w:trHeight w:val="624"/>
                      <w:jc w:val="center"/>
                    </w:trPr>
                    <w:tc>
                      <w:tcPr>
                        <w:tcW w:w="578" w:type="dxa"/>
                        <w:tcBorders>
                          <w:top w:val="single" w:sz="18" w:space="0" w:color="FF0000"/>
                        </w:tcBorders>
                      </w:tcPr>
                      <w:p w14:paraId="20DF8E62" w14:textId="77777777" w:rsidR="00E03A19" w:rsidRPr="00E03A19" w:rsidRDefault="00E03A19" w:rsidP="00E03A19">
                        <w:pPr>
                          <w:spacing w:after="0" w:line="240" w:lineRule="auto"/>
                          <w:rPr>
                            <w:b/>
                            <w:sz w:val="36"/>
                            <w:szCs w:val="36"/>
                            <w:lang w:val="en-US"/>
                          </w:rPr>
                        </w:pPr>
                        <w:r w:rsidRPr="00E03A19">
                          <w:rPr>
                            <w:b/>
                            <w:sz w:val="36"/>
                            <w:szCs w:val="36"/>
                            <w:lang w:val="en-US"/>
                          </w:rPr>
                          <w:t>1</w:t>
                        </w:r>
                      </w:p>
                    </w:tc>
                    <w:tc>
                      <w:tcPr>
                        <w:tcW w:w="578" w:type="dxa"/>
                        <w:tcBorders>
                          <w:top w:val="single" w:sz="18" w:space="0" w:color="FF0000"/>
                        </w:tcBorders>
                      </w:tcPr>
                      <w:p w14:paraId="3B6612DA" w14:textId="77777777" w:rsidR="00E03A19" w:rsidRPr="00E03A19" w:rsidRDefault="00E03A19" w:rsidP="00E03A19">
                        <w:pPr>
                          <w:spacing w:after="0" w:line="240" w:lineRule="auto"/>
                          <w:rPr>
                            <w:b/>
                            <w:sz w:val="36"/>
                            <w:szCs w:val="36"/>
                            <w:lang w:val="en-US"/>
                          </w:rPr>
                        </w:pPr>
                        <w:r w:rsidRPr="00E03A19">
                          <w:rPr>
                            <w:b/>
                            <w:sz w:val="36"/>
                            <w:szCs w:val="36"/>
                            <w:lang w:val="en-US"/>
                          </w:rPr>
                          <w:t>1</w:t>
                        </w:r>
                      </w:p>
                    </w:tc>
                    <w:tc>
                      <w:tcPr>
                        <w:tcW w:w="578" w:type="dxa"/>
                        <w:tcBorders>
                          <w:top w:val="single" w:sz="18" w:space="0" w:color="FF0000"/>
                        </w:tcBorders>
                      </w:tcPr>
                      <w:p w14:paraId="55EE1973" w14:textId="77777777" w:rsidR="00E03A19" w:rsidRPr="00E03A19" w:rsidRDefault="00E03A19" w:rsidP="00E03A19">
                        <w:pPr>
                          <w:spacing w:after="0" w:line="240" w:lineRule="auto"/>
                          <w:rPr>
                            <w:b/>
                            <w:sz w:val="36"/>
                            <w:szCs w:val="36"/>
                            <w:lang w:val="en-US"/>
                          </w:rPr>
                        </w:pPr>
                        <w:r w:rsidRPr="00E03A19">
                          <w:rPr>
                            <w:b/>
                            <w:sz w:val="36"/>
                            <w:szCs w:val="36"/>
                            <w:lang w:val="en-US"/>
                          </w:rPr>
                          <w:t>7</w:t>
                        </w:r>
                      </w:p>
                    </w:tc>
                    <w:tc>
                      <w:tcPr>
                        <w:tcW w:w="578" w:type="dxa"/>
                        <w:tcBorders>
                          <w:top w:val="single" w:sz="18" w:space="0" w:color="FF0000"/>
                        </w:tcBorders>
                      </w:tcPr>
                      <w:p w14:paraId="2A532BF7" w14:textId="00F206C6" w:rsidR="00E03A19" w:rsidRPr="00375373" w:rsidRDefault="00375373" w:rsidP="00E03A19">
                        <w:pPr>
                          <w:spacing w:after="0" w:line="240" w:lineRule="auto"/>
                          <w:rPr>
                            <w:b/>
                            <w:sz w:val="36"/>
                            <w:szCs w:val="36"/>
                          </w:rPr>
                        </w:pPr>
                        <w:r>
                          <w:rPr>
                            <w:b/>
                            <w:sz w:val="36"/>
                            <w:szCs w:val="36"/>
                          </w:rPr>
                          <w:t>7</w:t>
                        </w:r>
                      </w:p>
                    </w:tc>
                    <w:tc>
                      <w:tcPr>
                        <w:tcW w:w="578" w:type="dxa"/>
                        <w:tcBorders>
                          <w:top w:val="single" w:sz="18" w:space="0" w:color="FF0000"/>
                        </w:tcBorders>
                      </w:tcPr>
                      <w:p w14:paraId="53CA7EBE" w14:textId="77777777" w:rsidR="00E03A19" w:rsidRPr="00E03A19" w:rsidRDefault="00E03A19" w:rsidP="00E03A19">
                        <w:pPr>
                          <w:spacing w:after="0" w:line="240" w:lineRule="auto"/>
                          <w:rPr>
                            <w:b/>
                            <w:sz w:val="36"/>
                            <w:szCs w:val="36"/>
                            <w:lang w:val="en-US"/>
                          </w:rPr>
                        </w:pPr>
                        <w:r w:rsidRPr="00E03A19">
                          <w:rPr>
                            <w:b/>
                            <w:sz w:val="36"/>
                            <w:szCs w:val="36"/>
                            <w:lang w:val="en-US"/>
                          </w:rPr>
                          <w:t>2</w:t>
                        </w:r>
                      </w:p>
                    </w:tc>
                  </w:tr>
                </w:tbl>
                <w:p w14:paraId="66B02455" w14:textId="0BEA1A0E" w:rsidR="00E03A19" w:rsidRDefault="00E03A19" w:rsidP="00E03A19">
                  <w:pPr>
                    <w:rPr>
                      <w:rFonts w:ascii="Arial" w:eastAsia="Calibri" w:hAnsi="Arial" w:cs="Arial"/>
                      <w:b/>
                      <w:sz w:val="56"/>
                      <w:szCs w:val="56"/>
                    </w:rPr>
                  </w:pPr>
                </w:p>
              </w:tc>
            </w:tr>
          </w:tbl>
          <w:p w14:paraId="52AD82A8" w14:textId="1488C664" w:rsidR="00CD3700" w:rsidRPr="00CD3700" w:rsidRDefault="00CD3700" w:rsidP="00CD3700">
            <w:pPr>
              <w:rPr>
                <w:rFonts w:ascii="Arial" w:eastAsia="Calibri" w:hAnsi="Arial" w:cs="Arial"/>
                <w:b/>
                <w:sz w:val="36"/>
                <w:szCs w:val="36"/>
              </w:rPr>
            </w:pPr>
          </w:p>
        </w:tc>
      </w:tr>
      <w:tr w:rsidR="00CD3700" w:rsidRPr="00CD3700" w14:paraId="4F1480A0" w14:textId="77777777" w:rsidTr="00CD3700">
        <w:trPr>
          <w:jc w:val="center"/>
        </w:trPr>
        <w:tc>
          <w:tcPr>
            <w:tcW w:w="9639" w:type="dxa"/>
            <w:tcBorders>
              <w:top w:val="single" w:sz="48" w:space="0" w:color="FF0000"/>
              <w:bottom w:val="single" w:sz="48" w:space="0" w:color="FF0000"/>
            </w:tcBorders>
            <w:shd w:val="clear" w:color="auto" w:fill="FFEBEB"/>
          </w:tcPr>
          <w:p w14:paraId="1F747C79" w14:textId="77777777" w:rsidR="00CD3700" w:rsidRPr="00CD3700" w:rsidRDefault="00CD3700" w:rsidP="00375373">
            <w:pPr>
              <w:spacing w:line="276" w:lineRule="auto"/>
              <w:rPr>
                <w:rFonts w:ascii="Arial" w:hAnsi="Arial" w:cs="Arial"/>
                <w:b/>
                <w:bCs/>
                <w:noProof/>
                <w:color w:val="242021"/>
                <w:sz w:val="36"/>
                <w:szCs w:val="36"/>
              </w:rPr>
            </w:pPr>
            <w:r w:rsidRPr="00CD3700">
              <w:rPr>
                <w:rFonts w:ascii="Arial" w:hAnsi="Arial" w:cs="Arial"/>
                <w:b/>
                <w:bCs/>
                <w:noProof/>
                <w:color w:val="242021"/>
                <w:sz w:val="36"/>
                <w:szCs w:val="36"/>
              </w:rPr>
              <w:t>Ένας υπάλληλος παίρνει για κάθε εβδομάδα που εργάζεται 250 €. Πόσα € παίρνει τον μήνα;</w:t>
            </w:r>
          </w:p>
          <w:p w14:paraId="52D7FAAF" w14:textId="77777777" w:rsidR="00CD3700" w:rsidRPr="00CD3700" w:rsidRDefault="00CD3700" w:rsidP="00375373">
            <w:pPr>
              <w:spacing w:line="276" w:lineRule="auto"/>
              <w:rPr>
                <w:rFonts w:ascii="Arial" w:hAnsi="Arial" w:cs="Arial"/>
                <w:b/>
                <w:bCs/>
                <w:noProof/>
                <w:color w:val="242021"/>
                <w:sz w:val="36"/>
                <w:szCs w:val="36"/>
              </w:rPr>
            </w:pPr>
            <w:r w:rsidRPr="00CD3700">
              <w:rPr>
                <w:rFonts w:ascii="Arial" w:hAnsi="Arial" w:cs="Arial"/>
                <w:b/>
                <w:bCs/>
                <w:noProof/>
                <w:color w:val="242021"/>
                <w:sz w:val="36"/>
                <w:szCs w:val="36"/>
              </w:rPr>
              <w:t>4 x 250 € = 1.000 €</w:t>
            </w:r>
          </w:p>
          <w:p w14:paraId="42B8E56A" w14:textId="77777777" w:rsidR="00CD3700" w:rsidRPr="00CD3700" w:rsidRDefault="00CD3700" w:rsidP="00375373">
            <w:pPr>
              <w:spacing w:line="276" w:lineRule="auto"/>
              <w:rPr>
                <w:rFonts w:ascii="Arial" w:hAnsi="Arial" w:cs="Arial"/>
                <w:b/>
                <w:bCs/>
                <w:noProof/>
                <w:color w:val="242021"/>
                <w:sz w:val="36"/>
                <w:szCs w:val="36"/>
              </w:rPr>
            </w:pPr>
            <w:r w:rsidRPr="00CD3700">
              <w:rPr>
                <w:rFonts w:ascii="Arial" w:hAnsi="Arial" w:cs="Arial"/>
                <w:b/>
                <w:bCs/>
                <w:noProof/>
                <w:color w:val="242021"/>
                <w:sz w:val="36"/>
                <w:szCs w:val="36"/>
              </w:rPr>
              <w:t>Η Μαρία έχει 6 βόλους. Ο Γιάννης έχει διπλάσιους βόλους από τη Μαρία.</w:t>
            </w:r>
          </w:p>
          <w:p w14:paraId="4A45E52E" w14:textId="77777777" w:rsidR="00CD3700" w:rsidRPr="00CD3700" w:rsidRDefault="00CD3700" w:rsidP="00375373">
            <w:pPr>
              <w:spacing w:line="276" w:lineRule="auto"/>
              <w:rPr>
                <w:rFonts w:ascii="Arial" w:hAnsi="Arial" w:cs="Arial"/>
                <w:b/>
                <w:bCs/>
                <w:noProof/>
                <w:color w:val="242021"/>
                <w:sz w:val="36"/>
                <w:szCs w:val="36"/>
              </w:rPr>
            </w:pPr>
            <w:r w:rsidRPr="00CD3700">
              <w:rPr>
                <w:rFonts w:ascii="Arial" w:hAnsi="Arial" w:cs="Arial"/>
                <w:b/>
                <w:bCs/>
                <w:noProof/>
                <w:color w:val="242021"/>
                <w:sz w:val="36"/>
                <w:szCs w:val="36"/>
              </w:rPr>
              <w:t>Πόσους βόλους έχει ο Γιάννης;</w:t>
            </w:r>
          </w:p>
          <w:p w14:paraId="54691D73" w14:textId="7675EF19" w:rsidR="00CD3700" w:rsidRPr="00CD3700" w:rsidRDefault="00CD3700" w:rsidP="00375373">
            <w:pPr>
              <w:spacing w:line="276" w:lineRule="auto"/>
              <w:rPr>
                <w:rFonts w:ascii="Arial" w:eastAsia="Calibri" w:hAnsi="Arial" w:cs="Arial"/>
                <w:b/>
                <w:sz w:val="36"/>
                <w:szCs w:val="36"/>
              </w:rPr>
            </w:pPr>
            <w:r w:rsidRPr="00CD3700">
              <w:rPr>
                <w:rFonts w:ascii="Arial" w:hAnsi="Arial" w:cs="Arial"/>
                <w:b/>
                <w:bCs/>
                <w:noProof/>
                <w:color w:val="242021"/>
                <w:sz w:val="36"/>
                <w:szCs w:val="36"/>
              </w:rPr>
              <w:t>2 x 6 βόλοι = 12 βόλοι</w:t>
            </w:r>
          </w:p>
          <w:p w14:paraId="04B5D762" w14:textId="5F9BA86F" w:rsidR="00CD3700" w:rsidRPr="00CD3700" w:rsidRDefault="00CD3700" w:rsidP="00375373">
            <w:pPr>
              <w:spacing w:line="276" w:lineRule="auto"/>
              <w:rPr>
                <w:rFonts w:ascii="Arial" w:eastAsia="Calibri" w:hAnsi="Arial" w:cs="Arial"/>
                <w:b/>
                <w:sz w:val="36"/>
                <w:szCs w:val="36"/>
              </w:rPr>
            </w:pPr>
          </w:p>
        </w:tc>
      </w:tr>
    </w:tbl>
    <w:p w14:paraId="5711AA5A" w14:textId="22F1A778" w:rsidR="003F5837" w:rsidRDefault="003F5837">
      <w:pPr>
        <w:rPr>
          <w:rFonts w:ascii="Arial" w:hAnsi="Arial" w:cs="Arial"/>
          <w:b/>
          <w:sz w:val="36"/>
          <w:szCs w:val="36"/>
        </w:rPr>
      </w:pPr>
      <w:r>
        <w:rPr>
          <w:rFonts w:ascii="Arial" w:hAnsi="Arial" w:cs="Arial"/>
          <w:b/>
          <w:sz w:val="36"/>
          <w:szCs w:val="36"/>
        </w:rPr>
        <w:br w:type="page"/>
      </w:r>
      <w:r w:rsidR="00506284" w:rsidRPr="00506284">
        <w:rPr>
          <w:rFonts w:ascii="Arial" w:hAnsi="Arial" w:cs="Arial"/>
          <w:b/>
          <w:noProof/>
          <w:sz w:val="36"/>
          <w:szCs w:val="36"/>
        </w:rPr>
        <mc:AlternateContent>
          <mc:Choice Requires="wps">
            <w:drawing>
              <wp:anchor distT="0" distB="0" distL="114300" distR="114300" simplePos="0" relativeHeight="252615680" behindDoc="0" locked="0" layoutInCell="0" allowOverlap="0" wp14:anchorId="2BB25F3E" wp14:editId="74FC8D49">
                <wp:simplePos x="0" y="0"/>
                <wp:positionH relativeFrom="page">
                  <wp:align>center</wp:align>
                </wp:positionH>
                <wp:positionV relativeFrom="topMargin">
                  <wp:posOffset>9973310</wp:posOffset>
                </wp:positionV>
                <wp:extent cx="1260000" cy="360000"/>
                <wp:effectExtent l="0" t="0" r="0" b="2540"/>
                <wp:wrapNone/>
                <wp:docPr id="371" name="Πλαίσιο κειμένου 3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32B68CD4" w14:textId="3E8FC86E" w:rsidR="0069042B" w:rsidRPr="00375373"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85</w:t>
                            </w:r>
                            <w:r w:rsidRPr="00432B70">
                              <w:rPr>
                                <w:rFonts w:ascii="Arial" w:hAnsi="Arial"/>
                                <w:b/>
                                <w:sz w:val="36"/>
                                <w:szCs w:val="36"/>
                              </w:rPr>
                              <w:t xml:space="preserve"> / </w:t>
                            </w:r>
                            <w:r>
                              <w:rPr>
                                <w:rFonts w:ascii="Arial" w:hAnsi="Arial"/>
                                <w:b/>
                                <w:sz w:val="36"/>
                                <w:szCs w:val="36"/>
                              </w:rPr>
                              <w:t>28</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BB25F3E" id="Πλαίσιο κειμένου 371" o:spid="_x0000_s1173" type="#_x0000_t202" style="position:absolute;margin-left:0;margin-top:785.3pt;width:99.2pt;height:28.35pt;z-index:25261568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AFkkoTsAIAADQ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14:paraId="32B68CD4" w14:textId="3E8FC86E" w:rsidR="0069042B" w:rsidRPr="00375373"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85</w:t>
                      </w:r>
                      <w:r w:rsidRPr="00432B70">
                        <w:rPr>
                          <w:rFonts w:ascii="Arial" w:hAnsi="Arial"/>
                          <w:b/>
                          <w:sz w:val="36"/>
                          <w:szCs w:val="36"/>
                        </w:rPr>
                        <w:t xml:space="preserve"> / </w:t>
                      </w:r>
                      <w:r>
                        <w:rPr>
                          <w:rFonts w:ascii="Arial" w:hAnsi="Arial"/>
                          <w:b/>
                          <w:sz w:val="36"/>
                          <w:szCs w:val="36"/>
                        </w:rPr>
                        <w:t>28</w:t>
                      </w:r>
                    </w:p>
                  </w:txbxContent>
                </v:textbox>
                <w10:wrap anchorx="page" anchory="margin"/>
              </v:shape>
            </w:pict>
          </mc:Fallback>
        </mc:AlternateContent>
      </w:r>
    </w:p>
    <w:tbl>
      <w:tblPr>
        <w:tblStyle w:val="3101"/>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FE9FF"/>
        <w:tblLayout w:type="fixed"/>
        <w:tblLook w:val="04A0" w:firstRow="1" w:lastRow="0" w:firstColumn="1" w:lastColumn="0" w:noHBand="0" w:noVBand="1"/>
      </w:tblPr>
      <w:tblGrid>
        <w:gridCol w:w="851"/>
        <w:gridCol w:w="8788"/>
      </w:tblGrid>
      <w:tr w:rsidR="002E3A3F" w:rsidRPr="002E3A3F" w14:paraId="4E08A20C" w14:textId="77777777" w:rsidTr="006835E2">
        <w:tc>
          <w:tcPr>
            <w:tcW w:w="851" w:type="dxa"/>
            <w:shd w:val="clear" w:color="auto" w:fill="EFE9FF"/>
          </w:tcPr>
          <w:p w14:paraId="3099D230" w14:textId="77777777" w:rsidR="002E3A3F" w:rsidRPr="002E3A3F" w:rsidRDefault="002E3A3F" w:rsidP="002E3A3F">
            <w:pPr>
              <w:rPr>
                <w:rFonts w:ascii="Arial" w:eastAsia="Calibri" w:hAnsi="Arial" w:cs="Arial"/>
                <w:b/>
                <w:color w:val="FF3300"/>
                <w:sz w:val="36"/>
                <w:szCs w:val="36"/>
                <w:lang w:eastAsia="el-GR"/>
              </w:rPr>
            </w:pPr>
            <w:r w:rsidRPr="002E3A3F">
              <w:rPr>
                <w:rFonts w:ascii="Arial" w:eastAsia="Times New Roman" w:hAnsi="Arial" w:cs="Arial"/>
                <w:b/>
                <w:noProof/>
                <w:color w:val="FF3300"/>
                <w:sz w:val="36"/>
                <w:szCs w:val="36"/>
                <w:lang w:eastAsia="el-GR"/>
              </w:rPr>
              <w:lastRenderedPageBreak/>
              <w:drawing>
                <wp:inline distT="0" distB="0" distL="0" distR="0" wp14:anchorId="7E63F2AC" wp14:editId="5B61A260">
                  <wp:extent cx="450683" cy="648000"/>
                  <wp:effectExtent l="0" t="0" r="6985" b="0"/>
                  <wp:docPr id="187" name="Εικόνα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efarmogi.emf"/>
                          <pic:cNvPicPr/>
                        </pic:nvPicPr>
                        <pic:blipFill>
                          <a:blip r:embed="rId73" cstate="print">
                            <a:extLst>
                              <a:ext uri="{28A0092B-C50C-407E-A947-70E740481C1C}">
                                <a14:useLocalDpi xmlns:a14="http://schemas.microsoft.com/office/drawing/2010/main" val="0"/>
                              </a:ext>
                            </a:extLst>
                          </a:blip>
                          <a:stretch>
                            <a:fillRect/>
                          </a:stretch>
                        </pic:blipFill>
                        <pic:spPr>
                          <a:xfrm>
                            <a:off x="0" y="0"/>
                            <a:ext cx="450683" cy="648000"/>
                          </a:xfrm>
                          <a:prstGeom prst="rect">
                            <a:avLst/>
                          </a:prstGeom>
                        </pic:spPr>
                      </pic:pic>
                    </a:graphicData>
                  </a:graphic>
                </wp:inline>
              </w:drawing>
            </w:r>
          </w:p>
        </w:tc>
        <w:tc>
          <w:tcPr>
            <w:tcW w:w="8788" w:type="dxa"/>
            <w:shd w:val="clear" w:color="auto" w:fill="EFE9FF"/>
            <w:vAlign w:val="center"/>
          </w:tcPr>
          <w:p w14:paraId="18213C07" w14:textId="77777777" w:rsidR="002E3A3F" w:rsidRPr="002E3A3F" w:rsidRDefault="002E3A3F" w:rsidP="002E3A3F">
            <w:pPr>
              <w:spacing w:after="160" w:line="259" w:lineRule="auto"/>
              <w:rPr>
                <w:rFonts w:ascii="Arial" w:eastAsia="Calibri" w:hAnsi="Arial" w:cs="Arial"/>
                <w:b/>
                <w:color w:val="FF3300"/>
                <w:sz w:val="36"/>
                <w:szCs w:val="36"/>
                <w:lang w:eastAsia="el-GR"/>
              </w:rPr>
            </w:pPr>
            <w:r w:rsidRPr="002E3A3F">
              <w:rPr>
                <w:rFonts w:ascii="Tahoma" w:eastAsia="Calibri" w:hAnsi="Tahoma" w:cs="Tahoma"/>
                <w:b/>
                <w:color w:val="FF0000"/>
                <w:sz w:val="36"/>
                <w:szCs w:val="36"/>
                <w:lang w:eastAsia="el-GR"/>
              </w:rPr>
              <w:t>Εφαρμογή</w:t>
            </w:r>
          </w:p>
        </w:tc>
      </w:tr>
      <w:tr w:rsidR="002E3A3F" w:rsidRPr="002E3A3F" w14:paraId="1F82C9A8" w14:textId="77777777" w:rsidTr="006835E2">
        <w:tc>
          <w:tcPr>
            <w:tcW w:w="9639" w:type="dxa"/>
            <w:gridSpan w:val="2"/>
            <w:shd w:val="clear" w:color="auto" w:fill="EFE9F5"/>
          </w:tcPr>
          <w:p w14:paraId="3A57FE85" w14:textId="77777777" w:rsidR="002E3A3F" w:rsidRDefault="002E3A3F" w:rsidP="002E3A3F">
            <w:pPr>
              <w:spacing w:after="200" w:line="259" w:lineRule="auto"/>
              <w:rPr>
                <w:rFonts w:ascii="Tahoma" w:eastAsia="Calibri" w:hAnsi="Tahoma" w:cs="Tahoma"/>
                <w:b/>
                <w:sz w:val="36"/>
                <w:szCs w:val="36"/>
                <w:lang w:eastAsia="el-GR"/>
              </w:rPr>
            </w:pPr>
            <w:r w:rsidRPr="002E3A3F">
              <w:rPr>
                <w:rFonts w:ascii="Tahoma" w:eastAsia="Calibri" w:hAnsi="Tahoma" w:cs="Tahoma"/>
                <w:b/>
                <w:sz w:val="36"/>
                <w:szCs w:val="36"/>
                <w:lang w:eastAsia="el-GR"/>
              </w:rPr>
              <w:t>1. Να δείξετε ότι στον πολλαπλασιασμό δεν έχει σημασία η σειρά με την οποία πολλαπλασιάζουμε τους αριθμούς.</w:t>
            </w:r>
          </w:p>
          <w:p w14:paraId="3C3D8778" w14:textId="0B6F50BB" w:rsidR="002E3A3F" w:rsidRPr="002E3A3F" w:rsidRDefault="002E3A3F" w:rsidP="002E3A3F">
            <w:pPr>
              <w:spacing w:after="200" w:line="259" w:lineRule="auto"/>
              <w:rPr>
                <w:rFonts w:ascii="Arial" w:eastAsia="Calibri" w:hAnsi="Arial" w:cs="Arial"/>
                <w:b/>
                <w:sz w:val="36"/>
                <w:szCs w:val="36"/>
                <w:lang w:eastAsia="el-GR"/>
              </w:rPr>
            </w:pPr>
            <w:r w:rsidRPr="002E3A3F">
              <w:rPr>
                <w:rFonts w:ascii="Arial" w:eastAsia="Calibri" w:hAnsi="Arial" w:cs="Arial"/>
                <w:b/>
                <w:sz w:val="36"/>
                <w:szCs w:val="36"/>
                <w:lang w:eastAsia="el-GR"/>
              </w:rPr>
              <w:t>α. με τετραγωνισμένο χαρτί:</w:t>
            </w:r>
          </w:p>
        </w:tc>
      </w:tr>
      <w:tr w:rsidR="002E3A3F" w:rsidRPr="002E3A3F" w14:paraId="55A03619" w14:textId="77777777" w:rsidTr="006835E2">
        <w:tc>
          <w:tcPr>
            <w:tcW w:w="9639" w:type="dxa"/>
            <w:gridSpan w:val="2"/>
            <w:shd w:val="clear" w:color="auto" w:fill="EFE9F5"/>
          </w:tcPr>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706"/>
              <w:gridCol w:w="4707"/>
            </w:tblGrid>
            <w:tr w:rsidR="002E3A3F" w14:paraId="149CFC55" w14:textId="77777777" w:rsidTr="002E3A3F">
              <w:tc>
                <w:tcPr>
                  <w:tcW w:w="4706" w:type="dxa"/>
                </w:tcPr>
                <w:p w14:paraId="606DBD59" w14:textId="73A39D84" w:rsidR="002E3A3F" w:rsidRDefault="002E3A3F" w:rsidP="002E3A3F">
                  <w:pPr>
                    <w:framePr w:hSpace="180" w:wrap="around" w:vAnchor="text" w:hAnchor="margin" w:y="16"/>
                    <w:spacing w:after="160" w:line="259" w:lineRule="auto"/>
                    <w:jc w:val="center"/>
                    <w:rPr>
                      <w:rFonts w:ascii="Arial" w:eastAsia="Calibri" w:hAnsi="Arial" w:cs="Arial"/>
                      <w:b/>
                      <w:sz w:val="36"/>
                      <w:szCs w:val="36"/>
                      <w:lang w:eastAsia="el-GR"/>
                    </w:rPr>
                  </w:pPr>
                  <w:r>
                    <w:fldChar w:fldCharType="begin"/>
                  </w:r>
                  <w:r>
                    <w:instrText xml:space="preserve"> INCLUDEPICTURE  "C:\\Users\\kgirtis\\Documents\\2017-prosvasimo-new\\paradoteo-2\\arial28\\media\\image60.jpeg" \* MERGEFORMATINET </w:instrText>
                  </w:r>
                  <w:r>
                    <w:fldChar w:fldCharType="separate"/>
                  </w:r>
                  <w:r>
                    <w:fldChar w:fldCharType="begin"/>
                  </w:r>
                  <w:r>
                    <w:instrText xml:space="preserve"> INCLUDEPICTURE  "C:\\Users\\kgirtis\\Documents\\2017-prosvasimo-new\\paradoteo-2\\arial28\\media\\image60.jpeg" \* MERGEFORMATINET </w:instrText>
                  </w:r>
                  <w:r>
                    <w:fldChar w:fldCharType="separate"/>
                  </w:r>
                  <w:r>
                    <w:fldChar w:fldCharType="begin"/>
                  </w:r>
                  <w:r>
                    <w:instrText xml:space="preserve"> INCLUDEPICTURE  "C:\\Users\\kgirtis\\Documents\\2017-prosvasimo-new\\paradoteo-2\\arial28\\media\\image60.jpeg" \* MERGEFORMATINET </w:instrText>
                  </w:r>
                  <w:r>
                    <w:fldChar w:fldCharType="separate"/>
                  </w:r>
                  <w:r>
                    <w:fldChar w:fldCharType="begin"/>
                  </w:r>
                  <w:r>
                    <w:instrText xml:space="preserve"> INCLUDEPICTURE  "C:\\Users\\kgirtis\\Documents\\2017-prosvasimo-new\\paradoteo-2\\arial28\\media\\image60.jpeg" \* MERGEFORMATINET </w:instrText>
                  </w:r>
                  <w:r>
                    <w:fldChar w:fldCharType="separate"/>
                  </w:r>
                  <w:r>
                    <w:fldChar w:fldCharType="begin"/>
                  </w:r>
                  <w:r>
                    <w:instrText xml:space="preserve"> INCLUDEPICTURE  "C:\\Users\\kgirtis\\Documents\\2017-prosvasimo-new\\paradoteo-2\\arial28\\media\\image60.jpeg" \* MERGEFORMATINET </w:instrText>
                  </w:r>
                  <w:r>
                    <w:fldChar w:fldCharType="separate"/>
                  </w:r>
                  <w:r>
                    <w:fldChar w:fldCharType="begin"/>
                  </w:r>
                  <w:r>
                    <w:instrText xml:space="preserve"> INCLUDEPICTURE  "C:\\Users\\kgirtis\\Documents\\2017-prosvasimo-new\\paradoteo-2\\arial28\\media\\image60.jpeg" \* MERGEFORMATINET </w:instrText>
                  </w:r>
                  <w:r>
                    <w:fldChar w:fldCharType="separate"/>
                  </w:r>
                  <w:r>
                    <w:fldChar w:fldCharType="begin"/>
                  </w:r>
                  <w:r>
                    <w:instrText xml:space="preserve"> INCLUDEPICTURE  "C:\\Users\\kgirtis\\Documents\\2017-prosvasimo-new\\paradoteo-2\\arial28\\media\\image60.jpeg" \* MERGEFORMATINET </w:instrText>
                  </w:r>
                  <w:r>
                    <w:fldChar w:fldCharType="separate"/>
                  </w:r>
                  <w:r w:rsidR="006835E2">
                    <w:fldChar w:fldCharType="begin"/>
                  </w:r>
                  <w:r w:rsidR="006835E2">
                    <w:instrText xml:space="preserve"> INCLUDEPICTURE  "C:\\Users\\kgirtis\\Documents\\2017-prosvasimo-new\\paradoteo-2\\arial28\\media\\image60.jpeg" \* MERGEFORMATINET </w:instrText>
                  </w:r>
                  <w:r w:rsidR="006835E2">
                    <w:fldChar w:fldCharType="separate"/>
                  </w:r>
                  <w:r w:rsidR="00E67F17">
                    <w:fldChar w:fldCharType="begin"/>
                  </w:r>
                  <w:r w:rsidR="00E67F17">
                    <w:instrText xml:space="preserve"> INCLUDEPICTURE  "C:\\Users\\kgirtis\\Documents\\2017-prosvasimo-new\\paradoteo-2\\arial28\\media\\image60.jpeg" \* MERGEFORMATINET </w:instrText>
                  </w:r>
                  <w:r w:rsidR="00E67F17">
                    <w:fldChar w:fldCharType="separate"/>
                  </w:r>
                  <w:r w:rsidR="00F00B3B">
                    <w:fldChar w:fldCharType="begin"/>
                  </w:r>
                  <w:r w:rsidR="00F00B3B">
                    <w:instrText xml:space="preserve"> INCLUDEPICTURE  "C:\\Users\\kgirtis\\Documents\\2017-prosvasimo-new\\paradoteo-3\\arial28\\media\\image60.jpeg" \* MERGEFORMATINET </w:instrText>
                  </w:r>
                  <w:r w:rsidR="00F00B3B">
                    <w:fldChar w:fldCharType="separate"/>
                  </w:r>
                  <w:r w:rsidR="00DD2B5E">
                    <w:fldChar w:fldCharType="begin"/>
                  </w:r>
                  <w:r w:rsidR="00DD2B5E">
                    <w:instrText xml:space="preserve"> INCLUDEPICTURE  "C:\\Users\\kgirtis\\Documents\\2017-prosvasimo-new\\paradoteo-3\\arial28\\media\\image60.jpeg" \* MERGEFORMATINET </w:instrText>
                  </w:r>
                  <w:r w:rsidR="00DD2B5E">
                    <w:fldChar w:fldCharType="separate"/>
                  </w:r>
                  <w:r w:rsidR="006236C9">
                    <w:fldChar w:fldCharType="begin"/>
                  </w:r>
                  <w:r w:rsidR="006236C9">
                    <w:instrText xml:space="preserve"> INCLUDEPICTURE  "C:\\Users\\kgirtis\\Documents\\2017-prosvasimo-new\\paradoteo-3\\arial28\\media\\image60.jpeg" \* MERGEFORMATINET </w:instrText>
                  </w:r>
                  <w:r w:rsidR="006236C9">
                    <w:fldChar w:fldCharType="separate"/>
                  </w:r>
                  <w:r w:rsidR="007E508A">
                    <w:fldChar w:fldCharType="begin"/>
                  </w:r>
                  <w:r w:rsidR="007E508A">
                    <w:instrText xml:space="preserve"> INCLUDEPICTURE  "C:\\Users\\kgirtis\\Documents\\2017-prosvasimo-new\\paradoteo-3\\arial28\\media\\image60.jpeg" \* MERGEFORMATINET </w:instrText>
                  </w:r>
                  <w:r w:rsidR="007E508A">
                    <w:fldChar w:fldCharType="separate"/>
                  </w:r>
                  <w:r w:rsidR="002C6F27">
                    <w:fldChar w:fldCharType="begin"/>
                  </w:r>
                  <w:r w:rsidR="002C6F27">
                    <w:instrText xml:space="preserve"> INCLUDEPICTURE  "C:\\Users\\kgirtis\\Documents\\2017-prosvasimo-new\\paradoteo-3\\arial28\\media\\image60.jpeg" \* MERGEFORMATINET </w:instrText>
                  </w:r>
                  <w:r w:rsidR="002C6F27">
                    <w:fldChar w:fldCharType="separate"/>
                  </w:r>
                  <w:r w:rsidR="00582AA2">
                    <w:fldChar w:fldCharType="begin"/>
                  </w:r>
                  <w:r w:rsidR="00582AA2">
                    <w:instrText xml:space="preserve"> INCLUDEPICTURE  "C:\\Users\\kgirtis\\Documents\\2017-prosvasimo-new\\paradoteo-3\\arial28\\media\\image60.jpeg" \* MERGEFORMATINET </w:instrText>
                  </w:r>
                  <w:r w:rsidR="00582AA2">
                    <w:fldChar w:fldCharType="separate"/>
                  </w:r>
                  <w:r w:rsidR="0071265C">
                    <w:fldChar w:fldCharType="begin"/>
                  </w:r>
                  <w:r w:rsidR="0071265C">
                    <w:instrText xml:space="preserve"> INCLUDEPICTURE  "C:\\Users\\kgirtis\\Documents\\2017-prosvasimo-new\\paradoteo-3\\arial28\\media\\image60.jpeg" \* MERGEFORMATINET </w:instrText>
                  </w:r>
                  <w:r w:rsidR="0071265C">
                    <w:fldChar w:fldCharType="separate"/>
                  </w:r>
                  <w:r w:rsidR="008D3C3C">
                    <w:fldChar w:fldCharType="begin"/>
                  </w:r>
                  <w:r w:rsidR="008D3C3C">
                    <w:instrText xml:space="preserve"> INCLUDEPICTURE  "C:\\Users\\kgirtis\\Documents\\2017-prosvasimo-new\\paradoteo-3\\arial28\\media\\image60.jpeg" \* MERGEFORMATINET </w:instrText>
                  </w:r>
                  <w:r w:rsidR="008D3C3C">
                    <w:fldChar w:fldCharType="separate"/>
                  </w:r>
                  <w:r w:rsidR="001A20AD">
                    <w:fldChar w:fldCharType="begin"/>
                  </w:r>
                  <w:r w:rsidR="001A20AD">
                    <w:instrText xml:space="preserve"> INCLUDEPICTURE  "C:\\Users\\kgirtis\\Documents\\2017-prosvasimo-new\\paradoteo-3\\arial28\\media\\image60.jpeg" \* MERGEFORMATINET </w:instrText>
                  </w:r>
                  <w:r w:rsidR="001A20AD">
                    <w:fldChar w:fldCharType="separate"/>
                  </w:r>
                  <w:r w:rsidR="008720C9">
                    <w:fldChar w:fldCharType="begin"/>
                  </w:r>
                  <w:r w:rsidR="008720C9">
                    <w:instrText xml:space="preserve"> INCLUDEPICTURE  "C:\\Users\\kgirtis\\Documents\\2017-prosvasimo-new\\paradoteo-3\\arial28\\media\\image60.jpeg" \* MERGEFORMATINET </w:instrText>
                  </w:r>
                  <w:r w:rsidR="008720C9">
                    <w:fldChar w:fldCharType="separate"/>
                  </w:r>
                  <w:r w:rsidR="005A45A3">
                    <w:fldChar w:fldCharType="begin"/>
                  </w:r>
                  <w:r w:rsidR="005A45A3">
                    <w:instrText xml:space="preserve"> INCLUDEPICTURE  "C:\\Users\\kgirtis\\Documents\\2017-prosvasimo-new\\paradoteo-3\\arial28\\media\\image60.jpeg" \* MERGEFORMATINET </w:instrText>
                  </w:r>
                  <w:r w:rsidR="005A45A3">
                    <w:fldChar w:fldCharType="separate"/>
                  </w:r>
                  <w:r w:rsidR="0069042B">
                    <w:fldChar w:fldCharType="begin"/>
                  </w:r>
                  <w:r w:rsidR="0069042B">
                    <w:instrText xml:space="preserve"> INCLUDEPICTURE  "C:\\Users\\kgirtis\\Documents\\2017-prosvasimo-new\\paradoteo-3\\arial28\\media\\image60.jpeg" \* MERGEFORMATINET </w:instrText>
                  </w:r>
                  <w:r w:rsidR="0069042B">
                    <w:fldChar w:fldCharType="separate"/>
                  </w:r>
                  <w:r w:rsidR="003F7EA5">
                    <w:fldChar w:fldCharType="begin"/>
                  </w:r>
                  <w:r w:rsidR="003F7EA5">
                    <w:instrText xml:space="preserve"> </w:instrText>
                  </w:r>
                  <w:r w:rsidR="003F7EA5">
                    <w:instrText>INCLUDEPICTURE  "C:\\Users\\kgirtis\\Documents\\2017-prosvasimo-new\\paradoteo-3\\arial28\\media\\image60.jpeg" \* MERGEFORMATINET</w:instrText>
                  </w:r>
                  <w:r w:rsidR="003F7EA5">
                    <w:instrText xml:space="preserve"> </w:instrText>
                  </w:r>
                  <w:r w:rsidR="003F7EA5">
                    <w:fldChar w:fldCharType="separate"/>
                  </w:r>
                  <w:r w:rsidR="006C211B">
                    <w:pict w14:anchorId="1071AA6C">
                      <v:shape id="_x0000_i1034" type="#_x0000_t75" style="width:208.5pt;height:208.5pt">
                        <v:imagedata r:id="rId86" r:href="rId87"/>
                      </v:shape>
                    </w:pict>
                  </w:r>
                  <w:r w:rsidR="003F7EA5">
                    <w:fldChar w:fldCharType="end"/>
                  </w:r>
                  <w:r w:rsidR="0069042B">
                    <w:fldChar w:fldCharType="end"/>
                  </w:r>
                  <w:r w:rsidR="005A45A3">
                    <w:fldChar w:fldCharType="end"/>
                  </w:r>
                  <w:r w:rsidR="008720C9">
                    <w:fldChar w:fldCharType="end"/>
                  </w:r>
                  <w:r w:rsidR="001A20AD">
                    <w:fldChar w:fldCharType="end"/>
                  </w:r>
                  <w:r w:rsidR="008D3C3C">
                    <w:fldChar w:fldCharType="end"/>
                  </w:r>
                  <w:r w:rsidR="0071265C">
                    <w:fldChar w:fldCharType="end"/>
                  </w:r>
                  <w:r w:rsidR="00582AA2">
                    <w:fldChar w:fldCharType="end"/>
                  </w:r>
                  <w:r w:rsidR="002C6F27">
                    <w:fldChar w:fldCharType="end"/>
                  </w:r>
                  <w:r w:rsidR="007E508A">
                    <w:fldChar w:fldCharType="end"/>
                  </w:r>
                  <w:r w:rsidR="006236C9">
                    <w:fldChar w:fldCharType="end"/>
                  </w:r>
                  <w:r w:rsidR="00DD2B5E">
                    <w:fldChar w:fldCharType="end"/>
                  </w:r>
                  <w:r w:rsidR="00F00B3B">
                    <w:fldChar w:fldCharType="end"/>
                  </w:r>
                  <w:r w:rsidR="00E67F17">
                    <w:fldChar w:fldCharType="end"/>
                  </w:r>
                  <w:r w:rsidR="006835E2">
                    <w:fldChar w:fldCharType="end"/>
                  </w:r>
                  <w:r>
                    <w:fldChar w:fldCharType="end"/>
                  </w:r>
                  <w:r>
                    <w:fldChar w:fldCharType="end"/>
                  </w:r>
                  <w:r>
                    <w:fldChar w:fldCharType="end"/>
                  </w:r>
                  <w:r>
                    <w:fldChar w:fldCharType="end"/>
                  </w:r>
                  <w:r>
                    <w:fldChar w:fldCharType="end"/>
                  </w:r>
                  <w:r>
                    <w:fldChar w:fldCharType="end"/>
                  </w:r>
                  <w:r>
                    <w:fldChar w:fldCharType="end"/>
                  </w:r>
                </w:p>
              </w:tc>
              <w:tc>
                <w:tcPr>
                  <w:tcW w:w="4707" w:type="dxa"/>
                </w:tcPr>
                <w:p w14:paraId="6D05DA84" w14:textId="5ED48EE1" w:rsidR="002E3A3F" w:rsidRDefault="002E3A3F" w:rsidP="002E3A3F">
                  <w:pPr>
                    <w:framePr w:hSpace="180" w:wrap="around" w:vAnchor="text" w:hAnchor="margin" w:y="16"/>
                    <w:spacing w:after="160" w:line="259" w:lineRule="auto"/>
                    <w:jc w:val="center"/>
                    <w:rPr>
                      <w:rFonts w:ascii="Arial" w:eastAsia="Calibri" w:hAnsi="Arial" w:cs="Arial"/>
                      <w:b/>
                      <w:sz w:val="36"/>
                      <w:szCs w:val="36"/>
                      <w:lang w:eastAsia="el-GR"/>
                    </w:rPr>
                  </w:pPr>
                  <w:r>
                    <w:fldChar w:fldCharType="begin"/>
                  </w:r>
                  <w:r>
                    <w:instrText xml:space="preserve"> INCLUDEPICTURE  "C:\\Users\\kgirtis\\Documents\\2017-prosvasimo-new\\paradoteo-2\\arial28\\media\\image59.jpeg" \* MERGEFORMATINET </w:instrText>
                  </w:r>
                  <w:r>
                    <w:fldChar w:fldCharType="separate"/>
                  </w:r>
                  <w:r>
                    <w:fldChar w:fldCharType="begin"/>
                  </w:r>
                  <w:r>
                    <w:instrText xml:space="preserve"> INCLUDEPICTURE  "C:\\Users\\kgirtis\\Documents\\2017-prosvasimo-new\\paradoteo-2\\arial28\\media\\image59.jpeg" \* MERGEFORMATINET </w:instrText>
                  </w:r>
                  <w:r>
                    <w:fldChar w:fldCharType="separate"/>
                  </w:r>
                  <w:r>
                    <w:fldChar w:fldCharType="begin"/>
                  </w:r>
                  <w:r>
                    <w:instrText xml:space="preserve"> INCLUDEPICTURE  "C:\\Users\\kgirtis\\Documents\\2017-prosvasimo-new\\paradoteo-2\\arial28\\media\\image59.jpeg" \* MERGEFORMATINET </w:instrText>
                  </w:r>
                  <w:r>
                    <w:fldChar w:fldCharType="separate"/>
                  </w:r>
                  <w:r>
                    <w:fldChar w:fldCharType="begin"/>
                  </w:r>
                  <w:r>
                    <w:instrText xml:space="preserve"> INCLUDEPICTURE  "C:\\Users\\kgirtis\\Documents\\2017-prosvasimo-new\\paradoteo-2\\arial28\\media\\image59.jpeg" \* MERGEFORMATINET </w:instrText>
                  </w:r>
                  <w:r>
                    <w:fldChar w:fldCharType="separate"/>
                  </w:r>
                  <w:r>
                    <w:fldChar w:fldCharType="begin"/>
                  </w:r>
                  <w:r>
                    <w:instrText xml:space="preserve"> INCLUDEPICTURE  "C:\\Users\\kgirtis\\Documents\\2017-prosvasimo-new\\paradoteo-2\\arial28\\media\\image59.jpeg" \* MERGEFORMATINET </w:instrText>
                  </w:r>
                  <w:r>
                    <w:fldChar w:fldCharType="separate"/>
                  </w:r>
                  <w:r>
                    <w:fldChar w:fldCharType="begin"/>
                  </w:r>
                  <w:r>
                    <w:instrText xml:space="preserve"> INCLUDEPICTURE  "C:\\Users\\kgirtis\\Documents\\2017-prosvasimo-new\\paradoteo-2\\arial28\\media\\image59.jpeg" \* MERGEFORMATINET </w:instrText>
                  </w:r>
                  <w:r>
                    <w:fldChar w:fldCharType="separate"/>
                  </w:r>
                  <w:r>
                    <w:fldChar w:fldCharType="begin"/>
                  </w:r>
                  <w:r>
                    <w:instrText xml:space="preserve"> INCLUDEPICTURE  "C:\\Users\\kgirtis\\Documents\\2017-prosvasimo-new\\paradoteo-2\\arial28\\media\\image59.jpeg" \* MERGEFORMATINET </w:instrText>
                  </w:r>
                  <w:r>
                    <w:fldChar w:fldCharType="separate"/>
                  </w:r>
                  <w:r w:rsidR="006835E2">
                    <w:fldChar w:fldCharType="begin"/>
                  </w:r>
                  <w:r w:rsidR="006835E2">
                    <w:instrText xml:space="preserve"> INCLUDEPICTURE  "C:\\Users\\kgirtis\\Documents\\2017-prosvasimo-new\\paradoteo-2\\arial28\\media\\image59.jpeg" \* MERGEFORMATINET </w:instrText>
                  </w:r>
                  <w:r w:rsidR="006835E2">
                    <w:fldChar w:fldCharType="separate"/>
                  </w:r>
                  <w:r w:rsidR="00E67F17">
                    <w:fldChar w:fldCharType="begin"/>
                  </w:r>
                  <w:r w:rsidR="00E67F17">
                    <w:instrText xml:space="preserve"> INCLUDEPICTURE  "C:\\Users\\kgirtis\\Documents\\2017-prosvasimo-new\\paradoteo-2\\arial28\\media\\image59.jpeg" \* MERGEFORMATINET </w:instrText>
                  </w:r>
                  <w:r w:rsidR="00E67F17">
                    <w:fldChar w:fldCharType="separate"/>
                  </w:r>
                  <w:r w:rsidR="00F00B3B">
                    <w:fldChar w:fldCharType="begin"/>
                  </w:r>
                  <w:r w:rsidR="00F00B3B">
                    <w:instrText xml:space="preserve"> INCLUDEPICTURE  "C:\\Users\\kgirtis\\Documents\\2017-prosvasimo-new\\paradoteo-3\\arial28\\media\\image59.jpeg" \* MERGEFORMATINET </w:instrText>
                  </w:r>
                  <w:r w:rsidR="00F00B3B">
                    <w:fldChar w:fldCharType="separate"/>
                  </w:r>
                  <w:r w:rsidR="00DD2B5E">
                    <w:fldChar w:fldCharType="begin"/>
                  </w:r>
                  <w:r w:rsidR="00DD2B5E">
                    <w:instrText xml:space="preserve"> INCLUDEPICTURE  "C:\\Users\\kgirtis\\Documents\\2017-prosvasimo-new\\paradoteo-3\\arial28\\media\\image59.jpeg" \* MERGEFORMATINET </w:instrText>
                  </w:r>
                  <w:r w:rsidR="00DD2B5E">
                    <w:fldChar w:fldCharType="separate"/>
                  </w:r>
                  <w:r w:rsidR="006236C9">
                    <w:fldChar w:fldCharType="begin"/>
                  </w:r>
                  <w:r w:rsidR="006236C9">
                    <w:instrText xml:space="preserve"> INCLUDEPICTURE  "C:\\Users\\kgirtis\\Documents\\2017-prosvasimo-new\\paradoteo-3\\arial28\\media\\image59.jpeg" \* MERGEFORMATINET </w:instrText>
                  </w:r>
                  <w:r w:rsidR="006236C9">
                    <w:fldChar w:fldCharType="separate"/>
                  </w:r>
                  <w:r w:rsidR="007E508A">
                    <w:fldChar w:fldCharType="begin"/>
                  </w:r>
                  <w:r w:rsidR="007E508A">
                    <w:instrText xml:space="preserve"> INCLUDEPICTURE  "C:\\Users\\kgirtis\\Documents\\2017-prosvasimo-new\\paradoteo-3\\arial28\\media\\image59.jpeg" \* MERGEFORMATINET </w:instrText>
                  </w:r>
                  <w:r w:rsidR="007E508A">
                    <w:fldChar w:fldCharType="separate"/>
                  </w:r>
                  <w:r w:rsidR="002C6F27">
                    <w:fldChar w:fldCharType="begin"/>
                  </w:r>
                  <w:r w:rsidR="002C6F27">
                    <w:instrText xml:space="preserve"> INCLUDEPICTURE  "C:\\Users\\kgirtis\\Documents\\2017-prosvasimo-new\\paradoteo-3\\arial28\\media\\image59.jpeg" \* MERGEFORMATINET </w:instrText>
                  </w:r>
                  <w:r w:rsidR="002C6F27">
                    <w:fldChar w:fldCharType="separate"/>
                  </w:r>
                  <w:r w:rsidR="00582AA2">
                    <w:fldChar w:fldCharType="begin"/>
                  </w:r>
                  <w:r w:rsidR="00582AA2">
                    <w:instrText xml:space="preserve"> INCLUDEPICTURE  "C:\\Users\\kgirtis\\Documents\\2017-prosvasimo-new\\paradoteo-3\\arial28\\media\\image59.jpeg" \* MERGEFORMATINET </w:instrText>
                  </w:r>
                  <w:r w:rsidR="00582AA2">
                    <w:fldChar w:fldCharType="separate"/>
                  </w:r>
                  <w:r w:rsidR="0071265C">
                    <w:fldChar w:fldCharType="begin"/>
                  </w:r>
                  <w:r w:rsidR="0071265C">
                    <w:instrText xml:space="preserve"> INCLUDEPICTURE  "C:\\Users\\kgirtis\\Documents\\2017-prosvasimo-new\\paradoteo-3\\arial28\\media\\image59.jpeg" \* MERGEFORMATINET </w:instrText>
                  </w:r>
                  <w:r w:rsidR="0071265C">
                    <w:fldChar w:fldCharType="separate"/>
                  </w:r>
                  <w:r w:rsidR="008D3C3C">
                    <w:fldChar w:fldCharType="begin"/>
                  </w:r>
                  <w:r w:rsidR="008D3C3C">
                    <w:instrText xml:space="preserve"> INCLUDEPICTURE  "C:\\Users\\kgirtis\\Documents\\2017-prosvasimo-new\\paradoteo-3\\arial28\\media\\image59.jpeg" \* MERGEFORMATINET </w:instrText>
                  </w:r>
                  <w:r w:rsidR="008D3C3C">
                    <w:fldChar w:fldCharType="separate"/>
                  </w:r>
                  <w:r w:rsidR="001A20AD">
                    <w:fldChar w:fldCharType="begin"/>
                  </w:r>
                  <w:r w:rsidR="001A20AD">
                    <w:instrText xml:space="preserve"> INCLUDEPICTURE  "C:\\Users\\kgirtis\\Documents\\2017-prosvasimo-new\\paradoteo-3\\arial28\\media\\image59.jpeg" \* MERGEFORMATINET </w:instrText>
                  </w:r>
                  <w:r w:rsidR="001A20AD">
                    <w:fldChar w:fldCharType="separate"/>
                  </w:r>
                  <w:r w:rsidR="008720C9">
                    <w:fldChar w:fldCharType="begin"/>
                  </w:r>
                  <w:r w:rsidR="008720C9">
                    <w:instrText xml:space="preserve"> INCLUDEPICTURE  "C:\\Users\\kgirtis\\Documents\\2017-prosvasimo-new\\paradoteo-3\\arial28\\media\\image59.jpeg" \* MERGEFORMATINET </w:instrText>
                  </w:r>
                  <w:r w:rsidR="008720C9">
                    <w:fldChar w:fldCharType="separate"/>
                  </w:r>
                  <w:r w:rsidR="005A45A3">
                    <w:fldChar w:fldCharType="begin"/>
                  </w:r>
                  <w:r w:rsidR="005A45A3">
                    <w:instrText xml:space="preserve"> INCLUDEPICTURE  "C:\\Users\\kgirtis\\Documents\\2017-prosvasimo-new\\paradoteo-3\\arial28\\media\\image59.jpeg" \* MERGEFORMATINET </w:instrText>
                  </w:r>
                  <w:r w:rsidR="005A45A3">
                    <w:fldChar w:fldCharType="separate"/>
                  </w:r>
                  <w:r w:rsidR="0069042B">
                    <w:fldChar w:fldCharType="begin"/>
                  </w:r>
                  <w:r w:rsidR="0069042B">
                    <w:instrText xml:space="preserve"> INCLUDEPICTURE  "C:\\Users\\kgirtis\\Documents\\2017-prosvasimo-new\\paradoteo-3\\arial28\\media\\image59.jpeg" \* MERGEFORMATINET </w:instrText>
                  </w:r>
                  <w:r w:rsidR="0069042B">
                    <w:fldChar w:fldCharType="separate"/>
                  </w:r>
                  <w:r w:rsidR="003F7EA5">
                    <w:fldChar w:fldCharType="begin"/>
                  </w:r>
                  <w:r w:rsidR="003F7EA5">
                    <w:instrText xml:space="preserve"> </w:instrText>
                  </w:r>
                  <w:r w:rsidR="003F7EA5">
                    <w:instrText>INCLUDEPICTURE  "C:\\Users\\kgirtis\\Docume</w:instrText>
                  </w:r>
                  <w:r w:rsidR="003F7EA5">
                    <w:instrText>nts\\2017-prosvasimo-new\\paradoteo-3\\arial28\\media\\image59.jpeg" \* MERGEFORMATINET</w:instrText>
                  </w:r>
                  <w:r w:rsidR="003F7EA5">
                    <w:instrText xml:space="preserve"> </w:instrText>
                  </w:r>
                  <w:r w:rsidR="003F7EA5">
                    <w:fldChar w:fldCharType="separate"/>
                  </w:r>
                  <w:r w:rsidR="006C211B">
                    <w:pict w14:anchorId="3062F16C">
                      <v:shape id="_x0000_i1035" type="#_x0000_t75" style="width:208.5pt;height:208.5pt">
                        <v:imagedata r:id="rId88" r:href="rId89"/>
                      </v:shape>
                    </w:pict>
                  </w:r>
                  <w:r w:rsidR="003F7EA5">
                    <w:fldChar w:fldCharType="end"/>
                  </w:r>
                  <w:r w:rsidR="0069042B">
                    <w:fldChar w:fldCharType="end"/>
                  </w:r>
                  <w:r w:rsidR="005A45A3">
                    <w:fldChar w:fldCharType="end"/>
                  </w:r>
                  <w:r w:rsidR="008720C9">
                    <w:fldChar w:fldCharType="end"/>
                  </w:r>
                  <w:r w:rsidR="001A20AD">
                    <w:fldChar w:fldCharType="end"/>
                  </w:r>
                  <w:r w:rsidR="008D3C3C">
                    <w:fldChar w:fldCharType="end"/>
                  </w:r>
                  <w:r w:rsidR="0071265C">
                    <w:fldChar w:fldCharType="end"/>
                  </w:r>
                  <w:r w:rsidR="00582AA2">
                    <w:fldChar w:fldCharType="end"/>
                  </w:r>
                  <w:r w:rsidR="002C6F27">
                    <w:fldChar w:fldCharType="end"/>
                  </w:r>
                  <w:r w:rsidR="007E508A">
                    <w:fldChar w:fldCharType="end"/>
                  </w:r>
                  <w:r w:rsidR="006236C9">
                    <w:fldChar w:fldCharType="end"/>
                  </w:r>
                  <w:r w:rsidR="00DD2B5E">
                    <w:fldChar w:fldCharType="end"/>
                  </w:r>
                  <w:r w:rsidR="00F00B3B">
                    <w:fldChar w:fldCharType="end"/>
                  </w:r>
                  <w:r w:rsidR="00E67F17">
                    <w:fldChar w:fldCharType="end"/>
                  </w:r>
                  <w:r w:rsidR="006835E2">
                    <w:fldChar w:fldCharType="end"/>
                  </w:r>
                  <w:r>
                    <w:fldChar w:fldCharType="end"/>
                  </w:r>
                  <w:r>
                    <w:fldChar w:fldCharType="end"/>
                  </w:r>
                  <w:r>
                    <w:fldChar w:fldCharType="end"/>
                  </w:r>
                  <w:r>
                    <w:fldChar w:fldCharType="end"/>
                  </w:r>
                  <w:r>
                    <w:fldChar w:fldCharType="end"/>
                  </w:r>
                  <w:r>
                    <w:fldChar w:fldCharType="end"/>
                  </w:r>
                  <w:r>
                    <w:fldChar w:fldCharType="end"/>
                  </w:r>
                </w:p>
              </w:tc>
            </w:tr>
          </w:tbl>
          <w:p w14:paraId="50DD5204" w14:textId="77777777" w:rsidR="002E3A3F" w:rsidRPr="002E3A3F" w:rsidRDefault="002E3A3F" w:rsidP="002E3A3F">
            <w:pPr>
              <w:spacing w:after="160" w:line="259" w:lineRule="auto"/>
              <w:rPr>
                <w:rFonts w:ascii="Arial" w:eastAsia="Calibri" w:hAnsi="Arial" w:cs="Arial"/>
                <w:b/>
                <w:sz w:val="36"/>
                <w:szCs w:val="36"/>
                <w:lang w:eastAsia="el-GR"/>
              </w:rPr>
            </w:pPr>
          </w:p>
        </w:tc>
      </w:tr>
      <w:tr w:rsidR="002E3A3F" w:rsidRPr="002E3A3F" w14:paraId="35725642" w14:textId="77777777" w:rsidTr="006835E2">
        <w:tc>
          <w:tcPr>
            <w:tcW w:w="9639" w:type="dxa"/>
            <w:gridSpan w:val="2"/>
            <w:shd w:val="clear" w:color="auto" w:fill="EFE9F5"/>
          </w:tcPr>
          <w:p w14:paraId="7E484454" w14:textId="1AD9E62F" w:rsidR="002E3A3F" w:rsidRPr="002E3A3F" w:rsidRDefault="002E3A3F" w:rsidP="002E3A3F">
            <w:pPr>
              <w:spacing w:after="160" w:line="259" w:lineRule="auto"/>
              <w:rPr>
                <w:rFonts w:ascii="Arial" w:eastAsia="Calibri" w:hAnsi="Arial" w:cs="Arial"/>
                <w:b/>
                <w:sz w:val="36"/>
                <w:szCs w:val="36"/>
                <w:lang w:eastAsia="el-GR"/>
              </w:rPr>
            </w:pPr>
            <w:r w:rsidRPr="002E3A3F">
              <w:rPr>
                <w:rFonts w:ascii="Arial" w:eastAsia="Calibri" w:hAnsi="Arial" w:cs="Arial"/>
                <w:b/>
                <w:sz w:val="36"/>
                <w:szCs w:val="36"/>
                <w:lang w:eastAsia="el-GR"/>
              </w:rPr>
              <w:t>β. με ράβδους:</w:t>
            </w:r>
          </w:p>
        </w:tc>
      </w:tr>
      <w:tr w:rsidR="002E3A3F" w:rsidRPr="002E3A3F" w14:paraId="1E9DEE82" w14:textId="77777777" w:rsidTr="006835E2">
        <w:tc>
          <w:tcPr>
            <w:tcW w:w="9639" w:type="dxa"/>
            <w:gridSpan w:val="2"/>
            <w:shd w:val="clear" w:color="auto" w:fill="EFE9F5"/>
          </w:tcPr>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38B54A"/>
              <w:tblLayout w:type="fixed"/>
              <w:tblLook w:val="04A0" w:firstRow="1" w:lastRow="0" w:firstColumn="1" w:lastColumn="0" w:noHBand="0" w:noVBand="1"/>
            </w:tblPr>
            <w:tblGrid>
              <w:gridCol w:w="838"/>
              <w:gridCol w:w="838"/>
              <w:gridCol w:w="839"/>
              <w:gridCol w:w="839"/>
              <w:gridCol w:w="839"/>
              <w:gridCol w:w="839"/>
            </w:tblGrid>
            <w:tr w:rsidR="002E3A3F" w:rsidRPr="002E3A3F" w14:paraId="69B39924" w14:textId="77777777" w:rsidTr="006835E2">
              <w:trPr>
                <w:trHeight w:val="315"/>
                <w:jc w:val="center"/>
              </w:trPr>
              <w:tc>
                <w:tcPr>
                  <w:tcW w:w="838" w:type="dxa"/>
                  <w:shd w:val="clear" w:color="auto" w:fill="38B54A"/>
                </w:tcPr>
                <w:p w14:paraId="17AAD580" w14:textId="77777777" w:rsidR="002E3A3F" w:rsidRPr="002E3A3F" w:rsidRDefault="002E3A3F" w:rsidP="002E3A3F">
                  <w:pPr>
                    <w:framePr w:hSpace="180" w:wrap="around" w:vAnchor="text" w:hAnchor="margin" w:y="16"/>
                    <w:spacing w:after="0" w:line="240" w:lineRule="auto"/>
                    <w:jc w:val="center"/>
                    <w:rPr>
                      <w:rFonts w:ascii="Arial" w:hAnsi="Arial" w:cs="Arial"/>
                      <w:b/>
                      <w:color w:val="FFFFFF" w:themeColor="background1"/>
                      <w:sz w:val="36"/>
                      <w:szCs w:val="36"/>
                    </w:rPr>
                  </w:pPr>
                  <w:r w:rsidRPr="002E3A3F">
                    <w:rPr>
                      <w:rFonts w:ascii="Arial" w:hAnsi="Arial" w:cs="Arial"/>
                      <w:b/>
                      <w:color w:val="FFFFFF" w:themeColor="background1"/>
                      <w:sz w:val="36"/>
                      <w:szCs w:val="36"/>
                    </w:rPr>
                    <w:t>8</w:t>
                  </w:r>
                </w:p>
              </w:tc>
              <w:tc>
                <w:tcPr>
                  <w:tcW w:w="838" w:type="dxa"/>
                  <w:shd w:val="clear" w:color="auto" w:fill="38B54A"/>
                </w:tcPr>
                <w:p w14:paraId="0FCD5DA7" w14:textId="77777777" w:rsidR="002E3A3F" w:rsidRPr="002E3A3F" w:rsidRDefault="002E3A3F" w:rsidP="002E3A3F">
                  <w:pPr>
                    <w:framePr w:hSpace="180" w:wrap="around" w:vAnchor="text" w:hAnchor="margin" w:y="16"/>
                    <w:spacing w:after="0" w:line="240" w:lineRule="auto"/>
                    <w:jc w:val="center"/>
                    <w:rPr>
                      <w:rFonts w:ascii="Arial" w:hAnsi="Arial" w:cs="Arial"/>
                      <w:b/>
                      <w:color w:val="FFFFFF" w:themeColor="background1"/>
                      <w:sz w:val="36"/>
                      <w:szCs w:val="36"/>
                    </w:rPr>
                  </w:pPr>
                  <w:r w:rsidRPr="002E3A3F">
                    <w:rPr>
                      <w:rFonts w:ascii="Arial" w:hAnsi="Arial" w:cs="Arial"/>
                      <w:b/>
                      <w:color w:val="FFFFFF" w:themeColor="background1"/>
                      <w:sz w:val="36"/>
                      <w:szCs w:val="36"/>
                    </w:rPr>
                    <w:t>8</w:t>
                  </w:r>
                </w:p>
              </w:tc>
              <w:tc>
                <w:tcPr>
                  <w:tcW w:w="839" w:type="dxa"/>
                  <w:shd w:val="clear" w:color="auto" w:fill="38B54A"/>
                </w:tcPr>
                <w:p w14:paraId="548E9474" w14:textId="77777777" w:rsidR="002E3A3F" w:rsidRPr="002E3A3F" w:rsidRDefault="002E3A3F" w:rsidP="002E3A3F">
                  <w:pPr>
                    <w:framePr w:hSpace="180" w:wrap="around" w:vAnchor="text" w:hAnchor="margin" w:y="16"/>
                    <w:spacing w:after="0" w:line="240" w:lineRule="auto"/>
                    <w:jc w:val="center"/>
                    <w:rPr>
                      <w:rFonts w:ascii="Arial" w:hAnsi="Arial" w:cs="Arial"/>
                      <w:b/>
                      <w:color w:val="FFFFFF" w:themeColor="background1"/>
                      <w:sz w:val="36"/>
                      <w:szCs w:val="36"/>
                    </w:rPr>
                  </w:pPr>
                  <w:r w:rsidRPr="002E3A3F">
                    <w:rPr>
                      <w:rFonts w:ascii="Arial" w:hAnsi="Arial" w:cs="Arial"/>
                      <w:b/>
                      <w:color w:val="FFFFFF" w:themeColor="background1"/>
                      <w:sz w:val="36"/>
                      <w:szCs w:val="36"/>
                    </w:rPr>
                    <w:t>8</w:t>
                  </w:r>
                </w:p>
              </w:tc>
              <w:tc>
                <w:tcPr>
                  <w:tcW w:w="839" w:type="dxa"/>
                  <w:shd w:val="clear" w:color="auto" w:fill="38B54A"/>
                </w:tcPr>
                <w:p w14:paraId="7CE1F63C" w14:textId="77777777" w:rsidR="002E3A3F" w:rsidRPr="002E3A3F" w:rsidRDefault="002E3A3F" w:rsidP="002E3A3F">
                  <w:pPr>
                    <w:framePr w:hSpace="180" w:wrap="around" w:vAnchor="text" w:hAnchor="margin" w:y="16"/>
                    <w:spacing w:after="0" w:line="240" w:lineRule="auto"/>
                    <w:jc w:val="center"/>
                    <w:rPr>
                      <w:rFonts w:ascii="Arial" w:hAnsi="Arial" w:cs="Arial"/>
                      <w:b/>
                      <w:color w:val="FFFFFF" w:themeColor="background1"/>
                      <w:sz w:val="36"/>
                      <w:szCs w:val="36"/>
                    </w:rPr>
                  </w:pPr>
                  <w:r w:rsidRPr="002E3A3F">
                    <w:rPr>
                      <w:rFonts w:ascii="Arial" w:hAnsi="Arial" w:cs="Arial"/>
                      <w:b/>
                      <w:color w:val="FFFFFF" w:themeColor="background1"/>
                      <w:sz w:val="36"/>
                      <w:szCs w:val="36"/>
                    </w:rPr>
                    <w:t>8</w:t>
                  </w:r>
                </w:p>
              </w:tc>
              <w:tc>
                <w:tcPr>
                  <w:tcW w:w="839" w:type="dxa"/>
                  <w:shd w:val="clear" w:color="auto" w:fill="38B54A"/>
                </w:tcPr>
                <w:p w14:paraId="03B062AC" w14:textId="77777777" w:rsidR="002E3A3F" w:rsidRPr="002E3A3F" w:rsidRDefault="002E3A3F" w:rsidP="002E3A3F">
                  <w:pPr>
                    <w:framePr w:hSpace="180" w:wrap="around" w:vAnchor="text" w:hAnchor="margin" w:y="16"/>
                    <w:spacing w:after="0" w:line="240" w:lineRule="auto"/>
                    <w:jc w:val="center"/>
                    <w:rPr>
                      <w:rFonts w:ascii="Arial" w:hAnsi="Arial" w:cs="Arial"/>
                      <w:b/>
                      <w:color w:val="FFFFFF" w:themeColor="background1"/>
                      <w:sz w:val="36"/>
                      <w:szCs w:val="36"/>
                    </w:rPr>
                  </w:pPr>
                  <w:r w:rsidRPr="002E3A3F">
                    <w:rPr>
                      <w:rFonts w:ascii="Arial" w:hAnsi="Arial" w:cs="Arial"/>
                      <w:b/>
                      <w:color w:val="FFFFFF" w:themeColor="background1"/>
                      <w:sz w:val="36"/>
                      <w:szCs w:val="36"/>
                    </w:rPr>
                    <w:t>8</w:t>
                  </w:r>
                </w:p>
              </w:tc>
              <w:tc>
                <w:tcPr>
                  <w:tcW w:w="839" w:type="dxa"/>
                  <w:shd w:val="clear" w:color="auto" w:fill="38B54A"/>
                </w:tcPr>
                <w:p w14:paraId="20C6122A" w14:textId="77777777" w:rsidR="002E3A3F" w:rsidRPr="002E3A3F" w:rsidRDefault="002E3A3F" w:rsidP="002E3A3F">
                  <w:pPr>
                    <w:framePr w:hSpace="180" w:wrap="around" w:vAnchor="text" w:hAnchor="margin" w:y="16"/>
                    <w:spacing w:after="0" w:line="240" w:lineRule="auto"/>
                    <w:jc w:val="center"/>
                    <w:rPr>
                      <w:rFonts w:ascii="Arial" w:hAnsi="Arial" w:cs="Arial"/>
                      <w:b/>
                      <w:color w:val="FFFFFF" w:themeColor="background1"/>
                      <w:sz w:val="36"/>
                      <w:szCs w:val="36"/>
                    </w:rPr>
                  </w:pPr>
                  <w:r w:rsidRPr="002E3A3F">
                    <w:rPr>
                      <w:rFonts w:ascii="Arial" w:hAnsi="Arial" w:cs="Arial"/>
                      <w:b/>
                      <w:color w:val="FFFFFF" w:themeColor="background1"/>
                      <w:sz w:val="36"/>
                      <w:szCs w:val="36"/>
                    </w:rPr>
                    <w:t>8</w:t>
                  </w:r>
                </w:p>
              </w:tc>
            </w:tr>
          </w:tbl>
          <w:p w14:paraId="2A06E9A6" w14:textId="77777777" w:rsidR="002E3A3F" w:rsidRPr="002E3A3F" w:rsidRDefault="002E3A3F" w:rsidP="002E3A3F">
            <w:pPr>
              <w:jc w:val="center"/>
              <w:rPr>
                <w:rFonts w:ascii="Arial" w:hAnsi="Arial" w:cs="Arial"/>
                <w:b/>
                <w:sz w:val="56"/>
                <w:szCs w:val="56"/>
                <w:lang w:eastAsia="el-GR"/>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7DF23"/>
              <w:tblLayout w:type="fixed"/>
              <w:tblLook w:val="04A0" w:firstRow="1" w:lastRow="0" w:firstColumn="1" w:lastColumn="0" w:noHBand="0" w:noVBand="1"/>
            </w:tblPr>
            <w:tblGrid>
              <w:gridCol w:w="631"/>
              <w:gridCol w:w="631"/>
              <w:gridCol w:w="631"/>
              <w:gridCol w:w="631"/>
              <w:gridCol w:w="632"/>
              <w:gridCol w:w="632"/>
              <w:gridCol w:w="632"/>
              <w:gridCol w:w="632"/>
            </w:tblGrid>
            <w:tr w:rsidR="002E3A3F" w:rsidRPr="002E3A3F" w14:paraId="52DFD645" w14:textId="77777777" w:rsidTr="006835E2">
              <w:trPr>
                <w:trHeight w:val="349"/>
                <w:jc w:val="center"/>
              </w:trPr>
              <w:tc>
                <w:tcPr>
                  <w:tcW w:w="631" w:type="dxa"/>
                  <w:shd w:val="clear" w:color="auto" w:fill="D7DF23"/>
                </w:tcPr>
                <w:p w14:paraId="663E4A89" w14:textId="77777777" w:rsidR="002E3A3F" w:rsidRPr="002E3A3F" w:rsidRDefault="002E3A3F" w:rsidP="002E3A3F">
                  <w:pPr>
                    <w:framePr w:hSpace="180" w:wrap="around" w:vAnchor="text" w:hAnchor="margin" w:y="16"/>
                    <w:spacing w:after="0" w:line="240" w:lineRule="auto"/>
                    <w:jc w:val="center"/>
                    <w:rPr>
                      <w:rFonts w:ascii="Arial" w:hAnsi="Arial" w:cs="Arial"/>
                      <w:b/>
                      <w:color w:val="FF0000"/>
                      <w:sz w:val="36"/>
                      <w:szCs w:val="36"/>
                    </w:rPr>
                  </w:pPr>
                  <w:r w:rsidRPr="002E3A3F">
                    <w:rPr>
                      <w:rFonts w:ascii="Arial" w:hAnsi="Arial" w:cs="Arial"/>
                      <w:b/>
                      <w:color w:val="FF0000"/>
                      <w:sz w:val="36"/>
                      <w:szCs w:val="36"/>
                    </w:rPr>
                    <w:t>6</w:t>
                  </w:r>
                </w:p>
              </w:tc>
              <w:tc>
                <w:tcPr>
                  <w:tcW w:w="631" w:type="dxa"/>
                  <w:shd w:val="clear" w:color="auto" w:fill="D7DF23"/>
                </w:tcPr>
                <w:p w14:paraId="7EBE63AD" w14:textId="77777777" w:rsidR="002E3A3F" w:rsidRPr="002E3A3F" w:rsidRDefault="002E3A3F" w:rsidP="002E3A3F">
                  <w:pPr>
                    <w:framePr w:hSpace="180" w:wrap="around" w:vAnchor="text" w:hAnchor="margin" w:y="16"/>
                    <w:spacing w:after="0" w:line="240" w:lineRule="auto"/>
                    <w:jc w:val="center"/>
                    <w:rPr>
                      <w:rFonts w:ascii="Arial" w:hAnsi="Arial" w:cs="Arial"/>
                      <w:b/>
                      <w:color w:val="FF0000"/>
                      <w:sz w:val="36"/>
                      <w:szCs w:val="36"/>
                    </w:rPr>
                  </w:pPr>
                  <w:r w:rsidRPr="002E3A3F">
                    <w:rPr>
                      <w:rFonts w:ascii="Arial" w:hAnsi="Arial" w:cs="Arial"/>
                      <w:b/>
                      <w:color w:val="FF0000"/>
                      <w:sz w:val="36"/>
                      <w:szCs w:val="36"/>
                    </w:rPr>
                    <w:t>6</w:t>
                  </w:r>
                </w:p>
              </w:tc>
              <w:tc>
                <w:tcPr>
                  <w:tcW w:w="631" w:type="dxa"/>
                  <w:shd w:val="clear" w:color="auto" w:fill="D7DF23"/>
                </w:tcPr>
                <w:p w14:paraId="6902D1FD" w14:textId="77777777" w:rsidR="002E3A3F" w:rsidRPr="002E3A3F" w:rsidRDefault="002E3A3F" w:rsidP="002E3A3F">
                  <w:pPr>
                    <w:framePr w:hSpace="180" w:wrap="around" w:vAnchor="text" w:hAnchor="margin" w:y="16"/>
                    <w:spacing w:after="0" w:line="240" w:lineRule="auto"/>
                    <w:jc w:val="center"/>
                    <w:rPr>
                      <w:rFonts w:ascii="Arial" w:hAnsi="Arial" w:cs="Arial"/>
                      <w:b/>
                      <w:color w:val="FF0000"/>
                      <w:sz w:val="36"/>
                      <w:szCs w:val="36"/>
                    </w:rPr>
                  </w:pPr>
                  <w:r w:rsidRPr="002E3A3F">
                    <w:rPr>
                      <w:rFonts w:ascii="Arial" w:hAnsi="Arial" w:cs="Arial"/>
                      <w:b/>
                      <w:color w:val="FF0000"/>
                      <w:sz w:val="36"/>
                      <w:szCs w:val="36"/>
                    </w:rPr>
                    <w:t>6</w:t>
                  </w:r>
                </w:p>
              </w:tc>
              <w:tc>
                <w:tcPr>
                  <w:tcW w:w="631" w:type="dxa"/>
                  <w:shd w:val="clear" w:color="auto" w:fill="D7DF23"/>
                </w:tcPr>
                <w:p w14:paraId="2C3ED7B7" w14:textId="77777777" w:rsidR="002E3A3F" w:rsidRPr="002E3A3F" w:rsidRDefault="002E3A3F" w:rsidP="002E3A3F">
                  <w:pPr>
                    <w:framePr w:hSpace="180" w:wrap="around" w:vAnchor="text" w:hAnchor="margin" w:y="16"/>
                    <w:spacing w:after="0" w:line="240" w:lineRule="auto"/>
                    <w:jc w:val="center"/>
                    <w:rPr>
                      <w:rFonts w:ascii="Arial" w:hAnsi="Arial" w:cs="Arial"/>
                      <w:b/>
                      <w:color w:val="FF0000"/>
                      <w:sz w:val="36"/>
                      <w:szCs w:val="36"/>
                    </w:rPr>
                  </w:pPr>
                  <w:r w:rsidRPr="002E3A3F">
                    <w:rPr>
                      <w:rFonts w:ascii="Arial" w:hAnsi="Arial" w:cs="Arial"/>
                      <w:b/>
                      <w:color w:val="FF0000"/>
                      <w:sz w:val="36"/>
                      <w:szCs w:val="36"/>
                    </w:rPr>
                    <w:t>6</w:t>
                  </w:r>
                </w:p>
              </w:tc>
              <w:tc>
                <w:tcPr>
                  <w:tcW w:w="632" w:type="dxa"/>
                  <w:shd w:val="clear" w:color="auto" w:fill="D7DF23"/>
                </w:tcPr>
                <w:p w14:paraId="01E6442D" w14:textId="77777777" w:rsidR="002E3A3F" w:rsidRPr="002E3A3F" w:rsidRDefault="002E3A3F" w:rsidP="002E3A3F">
                  <w:pPr>
                    <w:framePr w:hSpace="180" w:wrap="around" w:vAnchor="text" w:hAnchor="margin" w:y="16"/>
                    <w:spacing w:after="0" w:line="240" w:lineRule="auto"/>
                    <w:jc w:val="center"/>
                    <w:rPr>
                      <w:rFonts w:ascii="Arial" w:hAnsi="Arial" w:cs="Arial"/>
                      <w:b/>
                      <w:color w:val="FF0000"/>
                      <w:sz w:val="36"/>
                      <w:szCs w:val="36"/>
                    </w:rPr>
                  </w:pPr>
                  <w:r w:rsidRPr="002E3A3F">
                    <w:rPr>
                      <w:rFonts w:ascii="Arial" w:hAnsi="Arial" w:cs="Arial"/>
                      <w:b/>
                      <w:color w:val="FF0000"/>
                      <w:sz w:val="36"/>
                      <w:szCs w:val="36"/>
                    </w:rPr>
                    <w:t>6</w:t>
                  </w:r>
                </w:p>
              </w:tc>
              <w:tc>
                <w:tcPr>
                  <w:tcW w:w="632" w:type="dxa"/>
                  <w:shd w:val="clear" w:color="auto" w:fill="D7DF23"/>
                </w:tcPr>
                <w:p w14:paraId="79D22AC4" w14:textId="77777777" w:rsidR="002E3A3F" w:rsidRPr="002E3A3F" w:rsidRDefault="002E3A3F" w:rsidP="002E3A3F">
                  <w:pPr>
                    <w:framePr w:hSpace="180" w:wrap="around" w:vAnchor="text" w:hAnchor="margin" w:y="16"/>
                    <w:spacing w:after="0" w:line="240" w:lineRule="auto"/>
                    <w:jc w:val="center"/>
                    <w:rPr>
                      <w:rFonts w:ascii="Arial" w:hAnsi="Arial" w:cs="Arial"/>
                      <w:b/>
                      <w:color w:val="FF0000"/>
                      <w:sz w:val="36"/>
                      <w:szCs w:val="36"/>
                    </w:rPr>
                  </w:pPr>
                  <w:r w:rsidRPr="002E3A3F">
                    <w:rPr>
                      <w:rFonts w:ascii="Arial" w:hAnsi="Arial" w:cs="Arial"/>
                      <w:b/>
                      <w:color w:val="FF0000"/>
                      <w:sz w:val="36"/>
                      <w:szCs w:val="36"/>
                    </w:rPr>
                    <w:t>6</w:t>
                  </w:r>
                </w:p>
              </w:tc>
              <w:tc>
                <w:tcPr>
                  <w:tcW w:w="632" w:type="dxa"/>
                  <w:shd w:val="clear" w:color="auto" w:fill="D7DF23"/>
                </w:tcPr>
                <w:p w14:paraId="0EBF98CB" w14:textId="77777777" w:rsidR="002E3A3F" w:rsidRPr="002E3A3F" w:rsidRDefault="002E3A3F" w:rsidP="002E3A3F">
                  <w:pPr>
                    <w:framePr w:hSpace="180" w:wrap="around" w:vAnchor="text" w:hAnchor="margin" w:y="16"/>
                    <w:spacing w:after="0" w:line="240" w:lineRule="auto"/>
                    <w:jc w:val="center"/>
                    <w:rPr>
                      <w:rFonts w:ascii="Arial" w:hAnsi="Arial" w:cs="Arial"/>
                      <w:b/>
                      <w:color w:val="FF0000"/>
                      <w:sz w:val="36"/>
                      <w:szCs w:val="36"/>
                    </w:rPr>
                  </w:pPr>
                  <w:r w:rsidRPr="002E3A3F">
                    <w:rPr>
                      <w:rFonts w:ascii="Arial" w:hAnsi="Arial" w:cs="Arial"/>
                      <w:b/>
                      <w:color w:val="FF0000"/>
                      <w:sz w:val="36"/>
                      <w:szCs w:val="36"/>
                    </w:rPr>
                    <w:t>6</w:t>
                  </w:r>
                </w:p>
              </w:tc>
              <w:tc>
                <w:tcPr>
                  <w:tcW w:w="632" w:type="dxa"/>
                  <w:shd w:val="clear" w:color="auto" w:fill="D7DF23"/>
                </w:tcPr>
                <w:p w14:paraId="67556A67" w14:textId="77777777" w:rsidR="002E3A3F" w:rsidRPr="002E3A3F" w:rsidRDefault="002E3A3F" w:rsidP="002E3A3F">
                  <w:pPr>
                    <w:framePr w:hSpace="180" w:wrap="around" w:vAnchor="text" w:hAnchor="margin" w:y="16"/>
                    <w:spacing w:after="0" w:line="240" w:lineRule="auto"/>
                    <w:jc w:val="center"/>
                    <w:rPr>
                      <w:rFonts w:ascii="Arial" w:hAnsi="Arial" w:cs="Arial"/>
                      <w:b/>
                      <w:color w:val="FF0000"/>
                      <w:sz w:val="36"/>
                      <w:szCs w:val="36"/>
                    </w:rPr>
                  </w:pPr>
                  <w:r w:rsidRPr="002E3A3F">
                    <w:rPr>
                      <w:rFonts w:ascii="Arial" w:hAnsi="Arial" w:cs="Arial"/>
                      <w:b/>
                      <w:color w:val="FF0000"/>
                      <w:sz w:val="36"/>
                      <w:szCs w:val="36"/>
                    </w:rPr>
                    <w:t>6</w:t>
                  </w:r>
                </w:p>
              </w:tc>
            </w:tr>
          </w:tbl>
          <w:p w14:paraId="702C01A3" w14:textId="77777777" w:rsidR="002E3A3F" w:rsidRPr="002E3A3F" w:rsidRDefault="002E3A3F" w:rsidP="002E3A3F">
            <w:pPr>
              <w:jc w:val="center"/>
              <w:rPr>
                <w:rFonts w:ascii="Arial" w:hAnsi="Arial" w:cs="Arial"/>
                <w:b/>
                <w:sz w:val="56"/>
                <w:szCs w:val="56"/>
                <w:lang w:eastAsia="el-GR"/>
              </w:rPr>
            </w:pPr>
          </w:p>
          <w:p w14:paraId="6347AB9F" w14:textId="77777777" w:rsidR="002E3A3F" w:rsidRPr="002E3A3F" w:rsidRDefault="002E3A3F" w:rsidP="002E3A3F">
            <w:pPr>
              <w:jc w:val="center"/>
              <w:rPr>
                <w:rFonts w:ascii="Arial" w:hAnsi="Arial" w:cs="Arial"/>
                <w:b/>
                <w:sz w:val="36"/>
                <w:szCs w:val="36"/>
                <w:lang w:eastAsia="el-GR"/>
              </w:rPr>
            </w:pPr>
            <w:r w:rsidRPr="002E3A3F">
              <w:rPr>
                <w:rFonts w:ascii="Arial" w:hAnsi="Arial" w:cs="Arial"/>
                <w:b/>
                <w:sz w:val="36"/>
                <w:szCs w:val="36"/>
                <w:lang w:eastAsia="el-GR"/>
              </w:rPr>
              <w:t>6x8=8x6</w:t>
            </w:r>
          </w:p>
          <w:p w14:paraId="3A4FB34A" w14:textId="77777777" w:rsidR="002E3A3F" w:rsidRPr="002E3A3F" w:rsidRDefault="002E3A3F" w:rsidP="002E3A3F">
            <w:pPr>
              <w:spacing w:after="160" w:line="259" w:lineRule="auto"/>
              <w:rPr>
                <w:rFonts w:ascii="Arial" w:eastAsia="Calibri" w:hAnsi="Arial" w:cs="Arial"/>
                <w:b/>
                <w:sz w:val="36"/>
                <w:szCs w:val="36"/>
                <w:lang w:eastAsia="el-GR"/>
              </w:rPr>
            </w:pPr>
          </w:p>
        </w:tc>
      </w:tr>
    </w:tbl>
    <w:p w14:paraId="5B6C78D2" w14:textId="53CCE198" w:rsidR="002E3A3F" w:rsidRDefault="002E3A3F">
      <w:r>
        <w:br w:type="page"/>
      </w:r>
      <w:r w:rsidR="00506284" w:rsidRPr="005D0270">
        <w:rPr>
          <w:rFonts w:ascii="Arial" w:hAnsi="Arial" w:cs="Arial"/>
          <w:noProof/>
        </w:rPr>
        <mc:AlternateContent>
          <mc:Choice Requires="wps">
            <w:drawing>
              <wp:anchor distT="0" distB="0" distL="114300" distR="114300" simplePos="0" relativeHeight="252617728" behindDoc="0" locked="0" layoutInCell="0" allowOverlap="0" wp14:anchorId="75F76C24" wp14:editId="2FFC9ECF">
                <wp:simplePos x="0" y="0"/>
                <wp:positionH relativeFrom="page">
                  <wp:align>center</wp:align>
                </wp:positionH>
                <wp:positionV relativeFrom="topMargin">
                  <wp:posOffset>9973310</wp:posOffset>
                </wp:positionV>
                <wp:extent cx="1260000" cy="360000"/>
                <wp:effectExtent l="0" t="0" r="0" b="2540"/>
                <wp:wrapNone/>
                <wp:docPr id="378" name="Πλαίσιο κειμένου 3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17C51977" w14:textId="1A405030" w:rsidR="0069042B" w:rsidRPr="00375373"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86</w:t>
                            </w:r>
                            <w:r w:rsidRPr="00432B70">
                              <w:rPr>
                                <w:rFonts w:ascii="Arial" w:hAnsi="Arial"/>
                                <w:b/>
                                <w:sz w:val="36"/>
                                <w:szCs w:val="36"/>
                              </w:rPr>
                              <w:t xml:space="preserve"> / </w:t>
                            </w:r>
                            <w:r>
                              <w:rPr>
                                <w:rFonts w:ascii="Arial" w:hAnsi="Arial"/>
                                <w:b/>
                                <w:sz w:val="36"/>
                                <w:szCs w:val="36"/>
                              </w:rPr>
                              <w:t>26</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5F76C24" id="Πλαίσιο κειμένου 378" o:spid="_x0000_s1174" type="#_x0000_t202" style="position:absolute;margin-left:0;margin-top:785.3pt;width:99.2pt;height:28.35pt;z-index:25261772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C/3XuOsAIAADQ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14:paraId="17C51977" w14:textId="1A405030" w:rsidR="0069042B" w:rsidRPr="00375373"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86</w:t>
                      </w:r>
                      <w:r w:rsidRPr="00432B70">
                        <w:rPr>
                          <w:rFonts w:ascii="Arial" w:hAnsi="Arial"/>
                          <w:b/>
                          <w:sz w:val="36"/>
                          <w:szCs w:val="36"/>
                        </w:rPr>
                        <w:t xml:space="preserve"> / </w:t>
                      </w:r>
                      <w:r>
                        <w:rPr>
                          <w:rFonts w:ascii="Arial" w:hAnsi="Arial"/>
                          <w:b/>
                          <w:sz w:val="36"/>
                          <w:szCs w:val="36"/>
                        </w:rPr>
                        <w:t>26</w:t>
                      </w:r>
                    </w:p>
                  </w:txbxContent>
                </v:textbox>
                <w10:wrap anchorx="page" anchory="margin"/>
              </v:shape>
            </w:pict>
          </mc:Fallback>
        </mc:AlternateContent>
      </w:r>
    </w:p>
    <w:tbl>
      <w:tblPr>
        <w:tblStyle w:val="3101"/>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FE9FF"/>
        <w:tblLayout w:type="fixed"/>
        <w:tblLook w:val="04A0" w:firstRow="1" w:lastRow="0" w:firstColumn="1" w:lastColumn="0" w:noHBand="0" w:noVBand="1"/>
      </w:tblPr>
      <w:tblGrid>
        <w:gridCol w:w="9639"/>
      </w:tblGrid>
      <w:tr w:rsidR="002E3A3F" w:rsidRPr="002E3A3F" w14:paraId="3D01F201" w14:textId="77777777" w:rsidTr="006835E2">
        <w:tc>
          <w:tcPr>
            <w:tcW w:w="9639" w:type="dxa"/>
            <w:shd w:val="clear" w:color="auto" w:fill="EFE9F5"/>
          </w:tcPr>
          <w:p w14:paraId="32533416" w14:textId="05933D4B" w:rsidR="002E3A3F" w:rsidRPr="002E3A3F" w:rsidRDefault="002E3A3F" w:rsidP="002E3A3F">
            <w:pPr>
              <w:spacing w:after="160" w:line="259" w:lineRule="auto"/>
              <w:rPr>
                <w:rFonts w:ascii="Arial" w:eastAsia="Calibri" w:hAnsi="Arial" w:cs="Arial"/>
                <w:b/>
                <w:sz w:val="36"/>
                <w:szCs w:val="36"/>
                <w:lang w:eastAsia="el-GR"/>
              </w:rPr>
            </w:pPr>
            <w:r w:rsidRPr="002E3A3F">
              <w:rPr>
                <w:rFonts w:ascii="Tahoma" w:hAnsi="Tahoma" w:cs="Tahoma"/>
                <w:b/>
                <w:sz w:val="36"/>
                <w:szCs w:val="36"/>
                <w:lang w:eastAsia="el-GR"/>
              </w:rPr>
              <w:lastRenderedPageBreak/>
              <w:t xml:space="preserve">2. Πώς μπορούμε να υπολογίσουμε το γινόμενο 6x8 στην </w:t>
            </w:r>
            <w:proofErr w:type="spellStart"/>
            <w:r w:rsidRPr="002E3A3F">
              <w:rPr>
                <w:rFonts w:ascii="Tahoma" w:hAnsi="Tahoma" w:cs="Tahoma"/>
                <w:b/>
                <w:sz w:val="36"/>
                <w:szCs w:val="36"/>
                <w:lang w:eastAsia="el-GR"/>
              </w:rPr>
              <w:t>αριθμογραμμή</w:t>
            </w:r>
            <w:proofErr w:type="spellEnd"/>
            <w:r w:rsidRPr="002E3A3F">
              <w:rPr>
                <w:rFonts w:ascii="Tahoma" w:hAnsi="Tahoma" w:cs="Tahoma"/>
                <w:b/>
                <w:sz w:val="36"/>
                <w:szCs w:val="36"/>
                <w:lang w:eastAsia="el-GR"/>
              </w:rPr>
              <w:t>;</w:t>
            </w:r>
          </w:p>
        </w:tc>
      </w:tr>
      <w:tr w:rsidR="002E3A3F" w:rsidRPr="002E3A3F" w14:paraId="1CA93448" w14:textId="77777777" w:rsidTr="006835E2">
        <w:tc>
          <w:tcPr>
            <w:tcW w:w="9639" w:type="dxa"/>
            <w:shd w:val="clear" w:color="auto" w:fill="EFE9F5"/>
          </w:tcPr>
          <w:p w14:paraId="683686DF" w14:textId="2ACC1DD5" w:rsidR="002E3A3F" w:rsidRPr="002E3A3F" w:rsidRDefault="002E3A3F" w:rsidP="002E3A3F">
            <w:pPr>
              <w:spacing w:after="160" w:line="259" w:lineRule="auto"/>
              <w:rPr>
                <w:rFonts w:ascii="Arial" w:eastAsia="Calibri" w:hAnsi="Arial" w:cs="Arial"/>
                <w:b/>
                <w:sz w:val="36"/>
                <w:szCs w:val="36"/>
                <w:lang w:eastAsia="el-GR"/>
              </w:rPr>
            </w:pPr>
            <w:r w:rsidRPr="002E3A3F">
              <w:rPr>
                <w:rFonts w:ascii="Arial" w:eastAsia="Calibri" w:hAnsi="Arial" w:cs="Arial"/>
                <w:b/>
                <w:sz w:val="36"/>
                <w:szCs w:val="36"/>
                <w:lang w:eastAsia="el-GR"/>
              </w:rPr>
              <w:t xml:space="preserve">Ξεκινάμε με το διπλό γινόμενο 6 x 6 = 36, οπότε </w:t>
            </w:r>
          </w:p>
          <w:p w14:paraId="4123FCE2" w14:textId="0EE0F7F3" w:rsidR="002E3A3F" w:rsidRPr="002E3A3F" w:rsidRDefault="002E3A3F" w:rsidP="002E3A3F">
            <w:pPr>
              <w:spacing w:after="160" w:line="259" w:lineRule="auto"/>
              <w:rPr>
                <w:rFonts w:ascii="Arial" w:eastAsia="Calibri" w:hAnsi="Arial" w:cs="Arial"/>
                <w:b/>
                <w:sz w:val="36"/>
                <w:szCs w:val="36"/>
                <w:lang w:eastAsia="el-GR"/>
              </w:rPr>
            </w:pPr>
            <w:r w:rsidRPr="002E3A3F">
              <w:rPr>
                <w:rFonts w:ascii="Arial" w:eastAsia="Calibri" w:hAnsi="Arial" w:cs="Arial"/>
                <w:b/>
                <w:sz w:val="36"/>
                <w:szCs w:val="36"/>
                <w:lang w:eastAsia="el-GR"/>
              </w:rPr>
              <w:t>6 x 8 = 36 + 6 + 6 = 48</w:t>
            </w:r>
          </w:p>
        </w:tc>
      </w:tr>
      <w:tr w:rsidR="002E3A3F" w:rsidRPr="002E3A3F" w14:paraId="3CE55CEE" w14:textId="77777777" w:rsidTr="006835E2">
        <w:tc>
          <w:tcPr>
            <w:tcW w:w="9639" w:type="dxa"/>
            <w:shd w:val="clear" w:color="auto" w:fill="EFE9F5"/>
          </w:tcPr>
          <w:p w14:paraId="2C365EF3" w14:textId="42233543" w:rsidR="002E3A3F" w:rsidRPr="002E3A3F" w:rsidRDefault="00885D29" w:rsidP="002E3A3F">
            <w:pPr>
              <w:spacing w:after="160" w:line="259" w:lineRule="auto"/>
              <w:rPr>
                <w:rFonts w:ascii="Arial" w:eastAsia="Calibri" w:hAnsi="Arial" w:cs="Arial"/>
                <w:b/>
                <w:sz w:val="36"/>
                <w:szCs w:val="36"/>
                <w:lang w:eastAsia="el-GR"/>
              </w:rPr>
            </w:pPr>
            <w:r>
              <w:rPr>
                <w:noProof/>
              </w:rPr>
              <w:drawing>
                <wp:inline distT="0" distB="0" distL="0" distR="0" wp14:anchorId="5BBF1BE3" wp14:editId="4D9DB76B">
                  <wp:extent cx="5983605" cy="827405"/>
                  <wp:effectExtent l="0" t="0" r="0" b="0"/>
                  <wp:docPr id="9479" name="Εικόνα 9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5983605" cy="827405"/>
                          </a:xfrm>
                          <a:prstGeom prst="rect">
                            <a:avLst/>
                          </a:prstGeom>
                        </pic:spPr>
                      </pic:pic>
                    </a:graphicData>
                  </a:graphic>
                </wp:inline>
              </w:drawing>
            </w:r>
          </w:p>
        </w:tc>
      </w:tr>
      <w:tr w:rsidR="002E3A3F" w:rsidRPr="002E3A3F" w14:paraId="5BD29A7F" w14:textId="77777777" w:rsidTr="006835E2">
        <w:tc>
          <w:tcPr>
            <w:tcW w:w="9639" w:type="dxa"/>
            <w:shd w:val="clear" w:color="auto" w:fill="EFE9F5"/>
          </w:tcPr>
          <w:p w14:paraId="75524738" w14:textId="77777777" w:rsidR="00877371" w:rsidRPr="00877371" w:rsidRDefault="00877371" w:rsidP="00877371">
            <w:pPr>
              <w:spacing w:after="160" w:line="259" w:lineRule="auto"/>
              <w:rPr>
                <w:rFonts w:ascii="Arial" w:eastAsia="Calibri" w:hAnsi="Arial" w:cs="Arial"/>
                <w:b/>
                <w:sz w:val="36"/>
                <w:szCs w:val="36"/>
                <w:lang w:eastAsia="el-GR"/>
              </w:rPr>
            </w:pPr>
            <w:r w:rsidRPr="00877371">
              <w:rPr>
                <w:rFonts w:ascii="Arial" w:eastAsia="Calibri" w:hAnsi="Arial" w:cs="Arial"/>
                <w:b/>
                <w:sz w:val="36"/>
                <w:szCs w:val="36"/>
                <w:lang w:eastAsia="el-GR"/>
              </w:rPr>
              <w:t xml:space="preserve">Πώς μπορούμε να υπολογίσουμε το γινόμενο 5x7 στην </w:t>
            </w:r>
            <w:proofErr w:type="spellStart"/>
            <w:r w:rsidRPr="00877371">
              <w:rPr>
                <w:rFonts w:ascii="Arial" w:eastAsia="Calibri" w:hAnsi="Arial" w:cs="Arial"/>
                <w:b/>
                <w:sz w:val="36"/>
                <w:szCs w:val="36"/>
                <w:lang w:eastAsia="el-GR"/>
              </w:rPr>
              <w:t>αριθμογραμμή</w:t>
            </w:r>
            <w:proofErr w:type="spellEnd"/>
            <w:r w:rsidRPr="00877371">
              <w:rPr>
                <w:rFonts w:ascii="Arial" w:eastAsia="Calibri" w:hAnsi="Arial" w:cs="Arial"/>
                <w:b/>
                <w:sz w:val="36"/>
                <w:szCs w:val="36"/>
                <w:lang w:eastAsia="el-GR"/>
              </w:rPr>
              <w:t>;</w:t>
            </w:r>
          </w:p>
          <w:p w14:paraId="70B602C8" w14:textId="0B9ECABF" w:rsidR="00877371" w:rsidRPr="00877371" w:rsidRDefault="00877371" w:rsidP="00877371">
            <w:pPr>
              <w:spacing w:after="160" w:line="259" w:lineRule="auto"/>
              <w:rPr>
                <w:rFonts w:ascii="Arial" w:eastAsia="Calibri" w:hAnsi="Arial" w:cs="Arial"/>
                <w:b/>
                <w:sz w:val="36"/>
                <w:szCs w:val="36"/>
                <w:lang w:eastAsia="el-GR"/>
              </w:rPr>
            </w:pPr>
            <w:r w:rsidRPr="00877371">
              <w:rPr>
                <w:rFonts w:ascii="Arial" w:eastAsia="Calibri" w:hAnsi="Arial" w:cs="Arial"/>
                <w:b/>
                <w:sz w:val="36"/>
                <w:szCs w:val="36"/>
                <w:lang w:eastAsia="el-GR"/>
              </w:rPr>
              <w:t>Ξεκινάμε με το διπλό γινόμενο</w:t>
            </w:r>
            <w:r>
              <w:rPr>
                <w:rFonts w:ascii="Arial" w:eastAsia="Calibri" w:hAnsi="Arial" w:cs="Arial"/>
                <w:b/>
                <w:sz w:val="36"/>
                <w:szCs w:val="36"/>
                <w:lang w:eastAsia="el-GR"/>
              </w:rPr>
              <w:t xml:space="preserve"> </w:t>
            </w:r>
            <w:r w:rsidRPr="00877371">
              <w:rPr>
                <w:rFonts w:ascii="Arial" w:eastAsia="Calibri" w:hAnsi="Arial" w:cs="Arial"/>
                <w:b/>
                <w:sz w:val="36"/>
                <w:szCs w:val="36"/>
                <w:lang w:eastAsia="el-GR"/>
              </w:rPr>
              <w:t>7 x 7 = 49, οπότε</w:t>
            </w:r>
          </w:p>
          <w:p w14:paraId="774637AB" w14:textId="11959B7C" w:rsidR="002E3A3F" w:rsidRPr="002E3A3F" w:rsidRDefault="00877371" w:rsidP="00877371">
            <w:pPr>
              <w:spacing w:after="160" w:line="259" w:lineRule="auto"/>
              <w:rPr>
                <w:rFonts w:ascii="Arial" w:eastAsia="Calibri" w:hAnsi="Arial" w:cs="Arial"/>
                <w:b/>
                <w:sz w:val="36"/>
                <w:szCs w:val="36"/>
                <w:lang w:eastAsia="el-GR"/>
              </w:rPr>
            </w:pPr>
            <w:r w:rsidRPr="00877371">
              <w:rPr>
                <w:rFonts w:ascii="Arial" w:eastAsia="Calibri" w:hAnsi="Arial" w:cs="Arial"/>
                <w:b/>
                <w:sz w:val="36"/>
                <w:szCs w:val="36"/>
                <w:lang w:eastAsia="el-GR"/>
              </w:rPr>
              <w:t>5 x 7 = 49 - 7 - 7 = 35</w:t>
            </w:r>
          </w:p>
        </w:tc>
      </w:tr>
      <w:tr w:rsidR="00885D29" w:rsidRPr="002E3A3F" w14:paraId="462ED97F" w14:textId="77777777" w:rsidTr="006835E2">
        <w:tc>
          <w:tcPr>
            <w:tcW w:w="9639" w:type="dxa"/>
            <w:shd w:val="clear" w:color="auto" w:fill="EFE9F5"/>
          </w:tcPr>
          <w:p w14:paraId="29E80C5B" w14:textId="66ECD23A" w:rsidR="00885D29" w:rsidRPr="002E3A3F" w:rsidRDefault="00877371" w:rsidP="002E3A3F">
            <w:pPr>
              <w:spacing w:after="160" w:line="259" w:lineRule="auto"/>
              <w:rPr>
                <w:rFonts w:ascii="Arial" w:eastAsia="Calibri" w:hAnsi="Arial" w:cs="Arial"/>
                <w:b/>
                <w:sz w:val="36"/>
                <w:szCs w:val="36"/>
                <w:lang w:eastAsia="el-GR"/>
              </w:rPr>
            </w:pPr>
            <w:r>
              <w:rPr>
                <w:noProof/>
              </w:rPr>
              <w:drawing>
                <wp:inline distT="0" distB="0" distL="0" distR="0" wp14:anchorId="2649EB77" wp14:editId="7CDAF963">
                  <wp:extent cx="5934075" cy="781050"/>
                  <wp:effectExtent l="0" t="0" r="9525" b="0"/>
                  <wp:docPr id="9480" name="Εικόνα 9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5934075" cy="781050"/>
                          </a:xfrm>
                          <a:prstGeom prst="rect">
                            <a:avLst/>
                          </a:prstGeom>
                        </pic:spPr>
                      </pic:pic>
                    </a:graphicData>
                  </a:graphic>
                </wp:inline>
              </w:drawing>
            </w:r>
          </w:p>
        </w:tc>
      </w:tr>
    </w:tbl>
    <w:p w14:paraId="77691B74" w14:textId="77777777" w:rsidR="00CD3700" w:rsidRDefault="00CD3700">
      <w:pPr>
        <w:rPr>
          <w:rFonts w:ascii="Arial" w:hAnsi="Arial" w:cs="Arial"/>
          <w:b/>
          <w:sz w:val="36"/>
          <w:szCs w:val="36"/>
        </w:rPr>
      </w:pPr>
    </w:p>
    <w:p w14:paraId="753944C1" w14:textId="622B1F18" w:rsidR="00CD3700" w:rsidRDefault="00506284">
      <w:pPr>
        <w:rPr>
          <w:rFonts w:ascii="Arial" w:hAnsi="Arial" w:cs="Arial"/>
          <w:b/>
          <w:sz w:val="36"/>
          <w:szCs w:val="36"/>
        </w:rPr>
      </w:pPr>
      <w:r w:rsidRPr="00506284">
        <w:rPr>
          <w:rFonts w:ascii="Arial" w:hAnsi="Arial" w:cs="Arial"/>
          <w:b/>
          <w:noProof/>
          <w:sz w:val="36"/>
          <w:szCs w:val="36"/>
        </w:rPr>
        <mc:AlternateContent>
          <mc:Choice Requires="wps">
            <w:drawing>
              <wp:anchor distT="0" distB="0" distL="114300" distR="114300" simplePos="0" relativeHeight="252619776" behindDoc="0" locked="0" layoutInCell="0" allowOverlap="0" wp14:anchorId="2B54CFB6" wp14:editId="6FB1337C">
                <wp:simplePos x="0" y="0"/>
                <wp:positionH relativeFrom="page">
                  <wp:align>center</wp:align>
                </wp:positionH>
                <wp:positionV relativeFrom="topMargin">
                  <wp:posOffset>9973310</wp:posOffset>
                </wp:positionV>
                <wp:extent cx="1260000" cy="360000"/>
                <wp:effectExtent l="0" t="0" r="0" b="2540"/>
                <wp:wrapNone/>
                <wp:docPr id="379" name="Πλαίσιο κειμένου 3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09653D40" w14:textId="59697FED" w:rsidR="0069042B" w:rsidRPr="00375373"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87</w:t>
                            </w:r>
                            <w:r w:rsidRPr="00432B70">
                              <w:rPr>
                                <w:rFonts w:ascii="Arial" w:hAnsi="Arial"/>
                                <w:b/>
                                <w:sz w:val="36"/>
                                <w:szCs w:val="36"/>
                              </w:rPr>
                              <w:t xml:space="preserve"> / </w:t>
                            </w:r>
                            <w:r>
                              <w:rPr>
                                <w:rFonts w:ascii="Arial" w:hAnsi="Arial"/>
                                <w:b/>
                                <w:sz w:val="36"/>
                                <w:szCs w:val="36"/>
                              </w:rPr>
                              <w:t>28</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B54CFB6" id="Πλαίσιο κειμένου 379" o:spid="_x0000_s1175" type="#_x0000_t202" style="position:absolute;margin-left:0;margin-top:785.3pt;width:99.2pt;height:28.35pt;z-index:25261977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AONfYUsAIAADQ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14:paraId="09653D40" w14:textId="59697FED" w:rsidR="0069042B" w:rsidRPr="00375373"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87</w:t>
                      </w:r>
                      <w:r w:rsidRPr="00432B70">
                        <w:rPr>
                          <w:rFonts w:ascii="Arial" w:hAnsi="Arial"/>
                          <w:b/>
                          <w:sz w:val="36"/>
                          <w:szCs w:val="36"/>
                        </w:rPr>
                        <w:t xml:space="preserve"> / </w:t>
                      </w:r>
                      <w:r>
                        <w:rPr>
                          <w:rFonts w:ascii="Arial" w:hAnsi="Arial"/>
                          <w:b/>
                          <w:sz w:val="36"/>
                          <w:szCs w:val="36"/>
                        </w:rPr>
                        <w:t>28</w:t>
                      </w:r>
                    </w:p>
                  </w:txbxContent>
                </v:textbox>
                <w10:wrap anchorx="page" anchory="margin"/>
              </v:shape>
            </w:pict>
          </mc:Fallback>
        </mc:AlternateContent>
      </w:r>
    </w:p>
    <w:p w14:paraId="5AE00402" w14:textId="164F2488" w:rsidR="00F861A1" w:rsidRDefault="00F861A1">
      <w:pPr>
        <w:rPr>
          <w:rFonts w:ascii="Arial" w:hAnsi="Arial" w:cs="Arial"/>
          <w:b/>
          <w:sz w:val="36"/>
          <w:szCs w:val="36"/>
        </w:rPr>
      </w:pPr>
      <w:r>
        <w:rPr>
          <w:rFonts w:ascii="Arial" w:hAnsi="Arial" w:cs="Arial"/>
          <w:b/>
          <w:sz w:val="36"/>
          <w:szCs w:val="36"/>
        </w:rPr>
        <w:br w:type="page"/>
      </w:r>
    </w:p>
    <w:tbl>
      <w:tblPr>
        <w:tblStyle w:val="291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EF8E8"/>
        <w:tblLayout w:type="fixed"/>
        <w:tblLook w:val="04A0" w:firstRow="1" w:lastRow="0" w:firstColumn="1" w:lastColumn="0" w:noHBand="0" w:noVBand="1"/>
      </w:tblPr>
      <w:tblGrid>
        <w:gridCol w:w="1134"/>
        <w:gridCol w:w="8505"/>
      </w:tblGrid>
      <w:tr w:rsidR="002E3A3F" w:rsidRPr="002348EE" w14:paraId="204C7C83" w14:textId="77777777" w:rsidTr="006835E2">
        <w:trPr>
          <w:jc w:val="center"/>
        </w:trPr>
        <w:tc>
          <w:tcPr>
            <w:tcW w:w="1134" w:type="dxa"/>
            <w:shd w:val="clear" w:color="auto" w:fill="FEF8E8"/>
            <w:noWrap/>
            <w:tcMar>
              <w:left w:w="85" w:type="dxa"/>
              <w:right w:w="85" w:type="dxa"/>
            </w:tcMar>
            <w:vAlign w:val="center"/>
          </w:tcPr>
          <w:p w14:paraId="4FFD8D89" w14:textId="77777777" w:rsidR="002E3A3F" w:rsidRPr="002348EE" w:rsidRDefault="002E3A3F" w:rsidP="006835E2">
            <w:pPr>
              <w:spacing w:after="120"/>
              <w:jc w:val="center"/>
              <w:rPr>
                <w:rFonts w:ascii="Arial" w:hAnsi="Arial" w:cs="Arial"/>
                <w:b/>
                <w:sz w:val="36"/>
                <w:szCs w:val="36"/>
              </w:rPr>
            </w:pPr>
            <w:r w:rsidRPr="002348EE">
              <w:rPr>
                <w:rFonts w:ascii="Arial" w:hAnsi="Arial" w:cs="Arial"/>
                <w:b/>
                <w:noProof/>
                <w:sz w:val="36"/>
                <w:szCs w:val="36"/>
              </w:rPr>
              <w:lastRenderedPageBreak/>
              <w:drawing>
                <wp:inline distT="0" distB="0" distL="0" distR="0" wp14:anchorId="3C160C85" wp14:editId="34EB1A44">
                  <wp:extent cx="664884" cy="525600"/>
                  <wp:effectExtent l="0" t="0" r="1905" b="8255"/>
                  <wp:docPr id="188" name="Εικόνα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αναστοχασμος-diafanos.emf"/>
                          <pic:cNvPicPr/>
                        </pic:nvPicPr>
                        <pic:blipFill>
                          <a:blip r:embed="rId54" cstate="print">
                            <a:extLst>
                              <a:ext uri="{28A0092B-C50C-407E-A947-70E740481C1C}">
                                <a14:useLocalDpi xmlns:a14="http://schemas.microsoft.com/office/drawing/2010/main" val="0"/>
                              </a:ext>
                            </a:extLst>
                          </a:blip>
                          <a:stretch>
                            <a:fillRect/>
                          </a:stretch>
                        </pic:blipFill>
                        <pic:spPr>
                          <a:xfrm>
                            <a:off x="0" y="0"/>
                            <a:ext cx="664884" cy="525600"/>
                          </a:xfrm>
                          <a:prstGeom prst="rect">
                            <a:avLst/>
                          </a:prstGeom>
                        </pic:spPr>
                      </pic:pic>
                    </a:graphicData>
                  </a:graphic>
                </wp:inline>
              </w:drawing>
            </w:r>
          </w:p>
        </w:tc>
        <w:tc>
          <w:tcPr>
            <w:tcW w:w="8505" w:type="dxa"/>
            <w:shd w:val="clear" w:color="auto" w:fill="FEF8E8"/>
            <w:vAlign w:val="center"/>
          </w:tcPr>
          <w:p w14:paraId="4D2BB1B0" w14:textId="77777777" w:rsidR="002E3A3F" w:rsidRPr="002348EE" w:rsidRDefault="002E3A3F" w:rsidP="006835E2">
            <w:pPr>
              <w:spacing w:after="120"/>
              <w:rPr>
                <w:rFonts w:ascii="Arial" w:hAnsi="Arial" w:cs="Arial"/>
                <w:b/>
                <w:sz w:val="36"/>
                <w:szCs w:val="36"/>
              </w:rPr>
            </w:pPr>
            <w:proofErr w:type="spellStart"/>
            <w:r w:rsidRPr="002348EE">
              <w:rPr>
                <w:rFonts w:ascii="Tahoma" w:hAnsi="Tahoma" w:cs="Tahoma"/>
                <w:b/>
                <w:sz w:val="36"/>
                <w:szCs w:val="36"/>
              </w:rPr>
              <w:t>Ανα</w:t>
            </w:r>
            <w:r w:rsidRPr="002348EE">
              <w:rPr>
                <w:rFonts w:ascii="Tahoma" w:hAnsi="Tahoma" w:cs="Tahoma"/>
                <w:b/>
                <w:color w:val="FF0000"/>
                <w:sz w:val="36"/>
                <w:szCs w:val="36"/>
              </w:rPr>
              <w:t>στοχασμός</w:t>
            </w:r>
            <w:proofErr w:type="spellEnd"/>
          </w:p>
        </w:tc>
      </w:tr>
      <w:tr w:rsidR="002E3A3F" w:rsidRPr="002348EE" w14:paraId="5AB7110D" w14:textId="77777777" w:rsidTr="006835E2">
        <w:trPr>
          <w:jc w:val="center"/>
        </w:trPr>
        <w:tc>
          <w:tcPr>
            <w:tcW w:w="9639" w:type="dxa"/>
            <w:gridSpan w:val="2"/>
            <w:shd w:val="clear" w:color="auto" w:fill="FEF8E8"/>
          </w:tcPr>
          <w:p w14:paraId="1E45AC5D" w14:textId="77777777" w:rsidR="00877371" w:rsidRPr="00877371" w:rsidRDefault="00877371" w:rsidP="00877371">
            <w:pPr>
              <w:rPr>
                <w:rFonts w:ascii="Arial" w:hAnsi="Arial" w:cs="Arial"/>
                <w:b/>
                <w:sz w:val="36"/>
                <w:szCs w:val="36"/>
              </w:rPr>
            </w:pPr>
            <w:r w:rsidRPr="00877371">
              <w:rPr>
                <w:rFonts w:ascii="Arial" w:hAnsi="Arial" w:cs="Arial"/>
                <w:b/>
                <w:sz w:val="36"/>
                <w:szCs w:val="36"/>
              </w:rPr>
              <w:t>1. Ο Νίκος γνωρίζει ότι 4 x 4 =16. Πώς μπορεί να χρησιμοποιήσει αυτό το γινόμενο, για να βρει πόσο κάνει 4 x 7;</w:t>
            </w:r>
          </w:p>
          <w:p w14:paraId="1FEB6D22" w14:textId="1B985C6D" w:rsidR="00877371" w:rsidRDefault="00877371" w:rsidP="00877371">
            <w:pPr>
              <w:spacing w:before="360"/>
              <w:rPr>
                <w:rFonts w:ascii="Arial" w:hAnsi="Arial" w:cs="Arial"/>
                <w:b/>
                <w:sz w:val="36"/>
                <w:szCs w:val="36"/>
              </w:rPr>
            </w:pPr>
            <w:bookmarkStart w:id="26" w:name="_Hlk509936173"/>
            <w:r>
              <w:rPr>
                <w:rFonts w:ascii="Arial" w:hAnsi="Arial" w:cs="Arial"/>
                <w:b/>
                <w:sz w:val="36"/>
                <w:szCs w:val="36"/>
              </w:rPr>
              <w:t>……………………………………………………………………</w:t>
            </w:r>
          </w:p>
          <w:bookmarkEnd w:id="26"/>
          <w:p w14:paraId="12DF3924" w14:textId="77777777" w:rsidR="00877371" w:rsidRDefault="00877371" w:rsidP="00877371">
            <w:pPr>
              <w:spacing w:before="360"/>
              <w:rPr>
                <w:rFonts w:ascii="Arial" w:hAnsi="Arial" w:cs="Arial"/>
                <w:b/>
                <w:sz w:val="36"/>
                <w:szCs w:val="36"/>
              </w:rPr>
            </w:pPr>
            <w:r>
              <w:rPr>
                <w:rFonts w:ascii="Arial" w:hAnsi="Arial" w:cs="Arial"/>
                <w:b/>
                <w:sz w:val="36"/>
                <w:szCs w:val="36"/>
              </w:rPr>
              <w:t>……………………………………………………………………</w:t>
            </w:r>
          </w:p>
          <w:p w14:paraId="5F80EA6A" w14:textId="77777777" w:rsidR="00877371" w:rsidRPr="00877371" w:rsidRDefault="00877371" w:rsidP="00877371">
            <w:pPr>
              <w:rPr>
                <w:rFonts w:ascii="Arial" w:hAnsi="Arial" w:cs="Arial"/>
                <w:b/>
                <w:sz w:val="36"/>
                <w:szCs w:val="36"/>
              </w:rPr>
            </w:pPr>
          </w:p>
          <w:p w14:paraId="6FADDFD6" w14:textId="77777777" w:rsidR="00877371" w:rsidRPr="00877371" w:rsidRDefault="00877371" w:rsidP="00877371">
            <w:pPr>
              <w:rPr>
                <w:rFonts w:ascii="Arial" w:hAnsi="Arial" w:cs="Arial"/>
                <w:b/>
                <w:sz w:val="36"/>
                <w:szCs w:val="36"/>
              </w:rPr>
            </w:pPr>
            <w:r w:rsidRPr="00877371">
              <w:rPr>
                <w:rFonts w:ascii="Arial" w:hAnsi="Arial" w:cs="Arial"/>
                <w:b/>
                <w:sz w:val="36"/>
                <w:szCs w:val="36"/>
              </w:rPr>
              <w:t>2. Η Δανάη βρήκε το γινόμενο 8 x 9 πολλαπλασιάζοντας 8x10 και αφαιρώντας το 8. Εξηγούμε και γενικεύουμε τη στρατηγική της Δανάης</w:t>
            </w:r>
          </w:p>
          <w:p w14:paraId="189FD127" w14:textId="77777777" w:rsidR="00877371" w:rsidRDefault="00877371" w:rsidP="00877371">
            <w:pPr>
              <w:spacing w:before="360"/>
              <w:rPr>
                <w:rFonts w:ascii="Arial" w:hAnsi="Arial" w:cs="Arial"/>
                <w:b/>
                <w:sz w:val="36"/>
                <w:szCs w:val="36"/>
              </w:rPr>
            </w:pPr>
            <w:r>
              <w:rPr>
                <w:rFonts w:ascii="Arial" w:hAnsi="Arial" w:cs="Arial"/>
                <w:b/>
                <w:sz w:val="36"/>
                <w:szCs w:val="36"/>
              </w:rPr>
              <w:t>……………………………………………………………………</w:t>
            </w:r>
          </w:p>
          <w:p w14:paraId="46278C0D" w14:textId="77777777" w:rsidR="00877371" w:rsidRDefault="00877371" w:rsidP="00877371">
            <w:pPr>
              <w:spacing w:before="360"/>
              <w:rPr>
                <w:rFonts w:ascii="Arial" w:hAnsi="Arial" w:cs="Arial"/>
                <w:b/>
                <w:sz w:val="36"/>
                <w:szCs w:val="36"/>
              </w:rPr>
            </w:pPr>
            <w:r>
              <w:rPr>
                <w:rFonts w:ascii="Arial" w:hAnsi="Arial" w:cs="Arial"/>
                <w:b/>
                <w:sz w:val="36"/>
                <w:szCs w:val="36"/>
              </w:rPr>
              <w:t>……………………………………………………………………</w:t>
            </w:r>
          </w:p>
          <w:p w14:paraId="2155269D" w14:textId="77777777" w:rsidR="002E3A3F" w:rsidRPr="002348EE" w:rsidRDefault="002E3A3F" w:rsidP="006835E2">
            <w:pPr>
              <w:rPr>
                <w:rFonts w:ascii="Arial" w:hAnsi="Arial" w:cs="Arial"/>
                <w:b/>
                <w:sz w:val="36"/>
                <w:szCs w:val="36"/>
              </w:rPr>
            </w:pPr>
          </w:p>
        </w:tc>
      </w:tr>
    </w:tbl>
    <w:p w14:paraId="052BAEE9" w14:textId="77777777" w:rsidR="002E3A3F" w:rsidRDefault="002E3A3F">
      <w:pPr>
        <w:rPr>
          <w:rFonts w:ascii="Arial" w:hAnsi="Arial" w:cs="Arial"/>
          <w:b/>
          <w:sz w:val="36"/>
          <w:szCs w:val="36"/>
        </w:rPr>
      </w:pPr>
    </w:p>
    <w:p w14:paraId="2EE0EBEF" w14:textId="00346D0B" w:rsidR="002E3A3F" w:rsidRDefault="00506284">
      <w:pPr>
        <w:rPr>
          <w:rFonts w:ascii="Arial" w:hAnsi="Arial" w:cs="Arial"/>
          <w:b/>
          <w:sz w:val="36"/>
          <w:szCs w:val="36"/>
        </w:rPr>
      </w:pPr>
      <w:r w:rsidRPr="00506284">
        <w:rPr>
          <w:rFonts w:ascii="Arial" w:hAnsi="Arial" w:cs="Arial"/>
          <w:b/>
          <w:noProof/>
          <w:sz w:val="36"/>
          <w:szCs w:val="36"/>
        </w:rPr>
        <mc:AlternateContent>
          <mc:Choice Requires="wps">
            <w:drawing>
              <wp:anchor distT="0" distB="0" distL="114300" distR="114300" simplePos="0" relativeHeight="252621824" behindDoc="0" locked="0" layoutInCell="0" allowOverlap="0" wp14:anchorId="7647F863" wp14:editId="4210F36A">
                <wp:simplePos x="0" y="0"/>
                <wp:positionH relativeFrom="page">
                  <wp:align>center</wp:align>
                </wp:positionH>
                <wp:positionV relativeFrom="topMargin">
                  <wp:posOffset>9973310</wp:posOffset>
                </wp:positionV>
                <wp:extent cx="1260000" cy="360000"/>
                <wp:effectExtent l="0" t="0" r="0" b="2540"/>
                <wp:wrapNone/>
                <wp:docPr id="386" name="Πλαίσιο κειμένου 3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7C1108FD" w14:textId="0D4D082E" w:rsidR="0069042B" w:rsidRPr="00375373"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87</w:t>
                            </w:r>
                            <w:r w:rsidRPr="00432B70">
                              <w:rPr>
                                <w:rFonts w:ascii="Arial" w:hAnsi="Arial"/>
                                <w:b/>
                                <w:sz w:val="36"/>
                                <w:szCs w:val="36"/>
                              </w:rPr>
                              <w:t xml:space="preserve"> / </w:t>
                            </w:r>
                            <w:r>
                              <w:rPr>
                                <w:rFonts w:ascii="Arial" w:hAnsi="Arial"/>
                                <w:b/>
                                <w:sz w:val="36"/>
                                <w:szCs w:val="36"/>
                              </w:rPr>
                              <w:t>28</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647F863" id="Πλαίσιο κειμένου 386" o:spid="_x0000_s1176" type="#_x0000_t202" style="position:absolute;margin-left:0;margin-top:785.3pt;width:99.2pt;height:28.35pt;z-index:25262182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Be32BNsAIAADQ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14:paraId="7C1108FD" w14:textId="0D4D082E" w:rsidR="0069042B" w:rsidRPr="00375373"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87</w:t>
                      </w:r>
                      <w:r w:rsidRPr="00432B70">
                        <w:rPr>
                          <w:rFonts w:ascii="Arial" w:hAnsi="Arial"/>
                          <w:b/>
                          <w:sz w:val="36"/>
                          <w:szCs w:val="36"/>
                        </w:rPr>
                        <w:t xml:space="preserve"> / </w:t>
                      </w:r>
                      <w:r>
                        <w:rPr>
                          <w:rFonts w:ascii="Arial" w:hAnsi="Arial"/>
                          <w:b/>
                          <w:sz w:val="36"/>
                          <w:szCs w:val="36"/>
                        </w:rPr>
                        <w:t>28</w:t>
                      </w:r>
                    </w:p>
                  </w:txbxContent>
                </v:textbox>
                <w10:wrap anchorx="page" anchory="margin"/>
              </v:shape>
            </w:pict>
          </mc:Fallback>
        </mc:AlternateContent>
      </w:r>
    </w:p>
    <w:p w14:paraId="6375AF77" w14:textId="77777777" w:rsidR="002E3A3F" w:rsidRDefault="002E3A3F">
      <w:pPr>
        <w:rPr>
          <w:rFonts w:ascii="Arial" w:hAnsi="Arial" w:cs="Arial"/>
          <w:b/>
          <w:sz w:val="36"/>
          <w:szCs w:val="36"/>
        </w:rPr>
      </w:pPr>
    </w:p>
    <w:p w14:paraId="1D75668E" w14:textId="05C7F7AF" w:rsidR="00F861A1" w:rsidRDefault="00F861A1">
      <w:pPr>
        <w:rPr>
          <w:rFonts w:ascii="Arial" w:hAnsi="Arial" w:cs="Arial"/>
          <w:b/>
          <w:sz w:val="36"/>
          <w:szCs w:val="36"/>
        </w:rPr>
      </w:pPr>
      <w:r>
        <w:rPr>
          <w:rFonts w:ascii="Arial" w:hAnsi="Arial" w:cs="Arial"/>
          <w:b/>
          <w:sz w:val="36"/>
          <w:szCs w:val="36"/>
        </w:rPr>
        <w:br w:type="page"/>
      </w:r>
    </w:p>
    <w:tbl>
      <w:tblPr>
        <w:tblStyle w:val="2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C7E8E1"/>
        <w:tblLook w:val="04A0" w:firstRow="1" w:lastRow="0" w:firstColumn="1" w:lastColumn="0" w:noHBand="0" w:noVBand="1"/>
      </w:tblPr>
      <w:tblGrid>
        <w:gridCol w:w="8505"/>
        <w:gridCol w:w="1133"/>
      </w:tblGrid>
      <w:tr w:rsidR="00ED7CAE" w:rsidRPr="00ED7CAE" w14:paraId="1600268C" w14:textId="77777777" w:rsidTr="00375373">
        <w:tc>
          <w:tcPr>
            <w:tcW w:w="8505" w:type="dxa"/>
            <w:shd w:val="clear" w:color="auto" w:fill="C7E8E1"/>
            <w:vAlign w:val="bottom"/>
          </w:tcPr>
          <w:p w14:paraId="22A2A196" w14:textId="2665BB42" w:rsidR="00ED7CAE" w:rsidRPr="00ED7CAE" w:rsidRDefault="00ED7CAE" w:rsidP="00375373">
            <w:pPr>
              <w:spacing w:after="120"/>
              <w:rPr>
                <w:rFonts w:ascii="Tahoma" w:eastAsia="Calibri" w:hAnsi="Tahoma" w:cs="Tahoma"/>
                <w:b/>
                <w:color w:val="01B19C"/>
                <w:sz w:val="62"/>
                <w:szCs w:val="62"/>
              </w:rPr>
            </w:pPr>
            <w:bookmarkStart w:id="27" w:name="_Hlk521427103"/>
            <w:r w:rsidRPr="00ED7CAE">
              <w:rPr>
                <w:rFonts w:ascii="Tahoma" w:eastAsia="Calibri" w:hAnsi="Tahoma" w:cs="Tahoma"/>
                <w:b/>
                <w:color w:val="01B19C"/>
                <w:sz w:val="40"/>
                <w:szCs w:val="40"/>
              </w:rPr>
              <w:lastRenderedPageBreak/>
              <w:t>Πολλαπλάσια και διαιρέτες</w:t>
            </w:r>
          </w:p>
        </w:tc>
        <w:tc>
          <w:tcPr>
            <w:tcW w:w="1123" w:type="dxa"/>
            <w:shd w:val="clear" w:color="auto" w:fill="C7E8E1"/>
            <w:vAlign w:val="bottom"/>
          </w:tcPr>
          <w:p w14:paraId="541DCAF6" w14:textId="4C5FAE78" w:rsidR="00ED7CAE" w:rsidRPr="00375373" w:rsidRDefault="00ED7CAE" w:rsidP="00375373">
            <w:pPr>
              <w:jc w:val="center"/>
              <w:rPr>
                <w:rFonts w:ascii="Tahoma" w:eastAsia="Calibri" w:hAnsi="Tahoma" w:cs="Tahoma"/>
                <w:b/>
                <w:color w:val="01B19C"/>
                <w:sz w:val="72"/>
                <w:szCs w:val="72"/>
              </w:rPr>
            </w:pPr>
            <w:r w:rsidRPr="00375373">
              <w:rPr>
                <w:rFonts w:ascii="Tahoma" w:eastAsia="Calibri" w:hAnsi="Tahoma" w:cs="Tahoma"/>
                <w:b/>
                <w:color w:val="01B19C"/>
                <w:sz w:val="72"/>
                <w:szCs w:val="72"/>
              </w:rPr>
              <w:t>10</w:t>
            </w:r>
          </w:p>
        </w:tc>
      </w:tr>
    </w:tbl>
    <w:p w14:paraId="1ED380E8" w14:textId="77777777" w:rsidR="00ED7CAE" w:rsidRPr="00ED7CAE" w:rsidRDefault="00ED7CAE" w:rsidP="00ED7CAE">
      <w:pPr>
        <w:spacing w:after="0" w:line="240" w:lineRule="auto"/>
        <w:rPr>
          <w:rFonts w:ascii="Arial" w:eastAsia="Calibri" w:hAnsi="Arial" w:cs="Arial"/>
          <w:b/>
          <w:sz w:val="20"/>
          <w:szCs w:val="20"/>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6"/>
        <w:gridCol w:w="8352"/>
      </w:tblGrid>
      <w:tr w:rsidR="00ED7CAE" w:rsidRPr="00ED7CAE" w14:paraId="7582F5A5" w14:textId="77777777" w:rsidTr="006835E2">
        <w:tc>
          <w:tcPr>
            <w:tcW w:w="1276" w:type="dxa"/>
            <w:vAlign w:val="center"/>
          </w:tcPr>
          <w:p w14:paraId="33051907" w14:textId="77777777" w:rsidR="00ED7CAE" w:rsidRPr="00ED7CAE" w:rsidRDefault="00ED7CAE" w:rsidP="00ED7CAE">
            <w:pPr>
              <w:jc w:val="center"/>
              <w:rPr>
                <w:rFonts w:ascii="Arial" w:eastAsia="Calibri" w:hAnsi="Arial" w:cs="Arial"/>
                <w:b/>
                <w:sz w:val="36"/>
                <w:szCs w:val="36"/>
              </w:rPr>
            </w:pPr>
            <w:r w:rsidRPr="00ED7CAE">
              <w:rPr>
                <w:rFonts w:ascii="Calibri" w:eastAsia="Times New Roman" w:hAnsi="Calibri" w:cs="Times New Roman"/>
                <w:noProof/>
                <w:lang w:eastAsia="el-GR"/>
              </w:rPr>
              <mc:AlternateContent>
                <mc:Choice Requires="wpg">
                  <w:drawing>
                    <wp:inline distT="0" distB="0" distL="0" distR="0" wp14:anchorId="31520774" wp14:editId="32F4BA8B">
                      <wp:extent cx="540000" cy="540000"/>
                      <wp:effectExtent l="0" t="0" r="0" b="0"/>
                      <wp:docPr id="9280" name="Group 95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540000" cy="540000"/>
                                <a:chOff x="1288" y="1028"/>
                                <a:chExt cx="567" cy="566"/>
                              </a:xfrm>
                            </wpg:grpSpPr>
                            <wps:wsp>
                              <wps:cNvPr id="189" name="Freeform 956"/>
                              <wps:cNvSpPr>
                                <a:spLocks/>
                              </wps:cNvSpPr>
                              <wps:spPr bwMode="auto">
                                <a:xfrm>
                                  <a:off x="1309" y="1048"/>
                                  <a:ext cx="526" cy="518"/>
                                </a:xfrm>
                                <a:custGeom>
                                  <a:avLst/>
                                  <a:gdLst>
                                    <a:gd name="T0" fmla="*/ 234 w 526"/>
                                    <a:gd name="T1" fmla="*/ 1 h 518"/>
                                    <a:gd name="T2" fmla="*/ 191 w 526"/>
                                    <a:gd name="T3" fmla="*/ 9 h 518"/>
                                    <a:gd name="T4" fmla="*/ 151 w 526"/>
                                    <a:gd name="T5" fmla="*/ 24 h 518"/>
                                    <a:gd name="T6" fmla="*/ 114 w 526"/>
                                    <a:gd name="T7" fmla="*/ 45 h 518"/>
                                    <a:gd name="T8" fmla="*/ 82 w 526"/>
                                    <a:gd name="T9" fmla="*/ 72 h 518"/>
                                    <a:gd name="T10" fmla="*/ 53 w 526"/>
                                    <a:gd name="T11" fmla="*/ 105 h 518"/>
                                    <a:gd name="T12" fmla="*/ 31 w 526"/>
                                    <a:gd name="T13" fmla="*/ 142 h 518"/>
                                    <a:gd name="T14" fmla="*/ 14 w 526"/>
                                    <a:gd name="T15" fmla="*/ 184 h 518"/>
                                    <a:gd name="T16" fmla="*/ 3 w 526"/>
                                    <a:gd name="T17" fmla="*/ 230 h 518"/>
                                    <a:gd name="T18" fmla="*/ 0 w 526"/>
                                    <a:gd name="T19" fmla="*/ 280 h 518"/>
                                    <a:gd name="T20" fmla="*/ 7 w 526"/>
                                    <a:gd name="T21" fmla="*/ 323 h 518"/>
                                    <a:gd name="T22" fmla="*/ 21 w 526"/>
                                    <a:gd name="T23" fmla="*/ 364 h 518"/>
                                    <a:gd name="T24" fmla="*/ 42 w 526"/>
                                    <a:gd name="T25" fmla="*/ 401 h 518"/>
                                    <a:gd name="T26" fmla="*/ 69 w 526"/>
                                    <a:gd name="T27" fmla="*/ 434 h 518"/>
                                    <a:gd name="T28" fmla="*/ 101 w 526"/>
                                    <a:gd name="T29" fmla="*/ 463 h 518"/>
                                    <a:gd name="T30" fmla="*/ 139 w 526"/>
                                    <a:gd name="T31" fmla="*/ 486 h 518"/>
                                    <a:gd name="T32" fmla="*/ 180 w 526"/>
                                    <a:gd name="T33" fmla="*/ 503 h 518"/>
                                    <a:gd name="T34" fmla="*/ 225 w 526"/>
                                    <a:gd name="T35" fmla="*/ 514 h 518"/>
                                    <a:gd name="T36" fmla="*/ 274 w 526"/>
                                    <a:gd name="T37" fmla="*/ 518 h 518"/>
                                    <a:gd name="T38" fmla="*/ 319 w 526"/>
                                    <a:gd name="T39" fmla="*/ 512 h 518"/>
                                    <a:gd name="T40" fmla="*/ 362 w 526"/>
                                    <a:gd name="T41" fmla="*/ 499 h 518"/>
                                    <a:gd name="T42" fmla="*/ 401 w 526"/>
                                    <a:gd name="T43" fmla="*/ 479 h 518"/>
                                    <a:gd name="T44" fmla="*/ 437 w 526"/>
                                    <a:gd name="T45" fmla="*/ 453 h 518"/>
                                    <a:gd name="T46" fmla="*/ 467 w 526"/>
                                    <a:gd name="T47" fmla="*/ 422 h 518"/>
                                    <a:gd name="T48" fmla="*/ 492 w 526"/>
                                    <a:gd name="T49" fmla="*/ 387 h 518"/>
                                    <a:gd name="T50" fmla="*/ 510 w 526"/>
                                    <a:gd name="T51" fmla="*/ 347 h 518"/>
                                    <a:gd name="T52" fmla="*/ 522 w 526"/>
                                    <a:gd name="T53" fmla="*/ 304 h 518"/>
                                    <a:gd name="T54" fmla="*/ 526 w 526"/>
                                    <a:gd name="T55" fmla="*/ 259 h 518"/>
                                    <a:gd name="T56" fmla="*/ 523 w 526"/>
                                    <a:gd name="T57" fmla="*/ 220 h 518"/>
                                    <a:gd name="T58" fmla="*/ 513 w 526"/>
                                    <a:gd name="T59" fmla="*/ 178 h 518"/>
                                    <a:gd name="T60" fmla="*/ 495 w 526"/>
                                    <a:gd name="T61" fmla="*/ 138 h 518"/>
                                    <a:gd name="T62" fmla="*/ 472 w 526"/>
                                    <a:gd name="T63" fmla="*/ 102 h 518"/>
                                    <a:gd name="T64" fmla="*/ 442 w 526"/>
                                    <a:gd name="T65" fmla="*/ 70 h 518"/>
                                    <a:gd name="T66" fmla="*/ 408 w 526"/>
                                    <a:gd name="T67" fmla="*/ 44 h 518"/>
                                    <a:gd name="T68" fmla="*/ 369 w 526"/>
                                    <a:gd name="T69" fmla="*/ 23 h 518"/>
                                    <a:gd name="T70" fmla="*/ 326 w 526"/>
                                    <a:gd name="T71" fmla="*/ 8 h 518"/>
                                    <a:gd name="T72" fmla="*/ 280 w 526"/>
                                    <a:gd name="T73" fmla="*/ 0 h 5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526" h="518">
                                      <a:moveTo>
                                        <a:pt x="256" y="0"/>
                                      </a:moveTo>
                                      <a:lnTo>
                                        <a:pt x="234" y="1"/>
                                      </a:lnTo>
                                      <a:lnTo>
                                        <a:pt x="212" y="4"/>
                                      </a:lnTo>
                                      <a:lnTo>
                                        <a:pt x="191" y="9"/>
                                      </a:lnTo>
                                      <a:lnTo>
                                        <a:pt x="171" y="16"/>
                                      </a:lnTo>
                                      <a:lnTo>
                                        <a:pt x="151" y="24"/>
                                      </a:lnTo>
                                      <a:lnTo>
                                        <a:pt x="132" y="34"/>
                                      </a:lnTo>
                                      <a:lnTo>
                                        <a:pt x="114" y="45"/>
                                      </a:lnTo>
                                      <a:lnTo>
                                        <a:pt x="97" y="58"/>
                                      </a:lnTo>
                                      <a:lnTo>
                                        <a:pt x="82" y="72"/>
                                      </a:lnTo>
                                      <a:lnTo>
                                        <a:pt x="67" y="88"/>
                                      </a:lnTo>
                                      <a:lnTo>
                                        <a:pt x="53" y="105"/>
                                      </a:lnTo>
                                      <a:lnTo>
                                        <a:pt x="41" y="123"/>
                                      </a:lnTo>
                                      <a:lnTo>
                                        <a:pt x="31" y="142"/>
                                      </a:lnTo>
                                      <a:lnTo>
                                        <a:pt x="21" y="163"/>
                                      </a:lnTo>
                                      <a:lnTo>
                                        <a:pt x="14" y="184"/>
                                      </a:lnTo>
                                      <a:lnTo>
                                        <a:pt x="7" y="207"/>
                                      </a:lnTo>
                                      <a:lnTo>
                                        <a:pt x="3" y="230"/>
                                      </a:lnTo>
                                      <a:lnTo>
                                        <a:pt x="0" y="254"/>
                                      </a:lnTo>
                                      <a:lnTo>
                                        <a:pt x="0" y="280"/>
                                      </a:lnTo>
                                      <a:lnTo>
                                        <a:pt x="2" y="302"/>
                                      </a:lnTo>
                                      <a:lnTo>
                                        <a:pt x="7" y="323"/>
                                      </a:lnTo>
                                      <a:lnTo>
                                        <a:pt x="13" y="344"/>
                                      </a:lnTo>
                                      <a:lnTo>
                                        <a:pt x="21" y="364"/>
                                      </a:lnTo>
                                      <a:lnTo>
                                        <a:pt x="31" y="383"/>
                                      </a:lnTo>
                                      <a:lnTo>
                                        <a:pt x="42" y="401"/>
                                      </a:lnTo>
                                      <a:lnTo>
                                        <a:pt x="55" y="418"/>
                                      </a:lnTo>
                                      <a:lnTo>
                                        <a:pt x="69" y="434"/>
                                      </a:lnTo>
                                      <a:lnTo>
                                        <a:pt x="85" y="449"/>
                                      </a:lnTo>
                                      <a:lnTo>
                                        <a:pt x="101" y="463"/>
                                      </a:lnTo>
                                      <a:lnTo>
                                        <a:pt x="119" y="475"/>
                                      </a:lnTo>
                                      <a:lnTo>
                                        <a:pt x="139" y="486"/>
                                      </a:lnTo>
                                      <a:lnTo>
                                        <a:pt x="159" y="496"/>
                                      </a:lnTo>
                                      <a:lnTo>
                                        <a:pt x="180" y="503"/>
                                      </a:lnTo>
                                      <a:lnTo>
                                        <a:pt x="202" y="510"/>
                                      </a:lnTo>
                                      <a:lnTo>
                                        <a:pt x="225" y="514"/>
                                      </a:lnTo>
                                      <a:lnTo>
                                        <a:pt x="249" y="517"/>
                                      </a:lnTo>
                                      <a:lnTo>
                                        <a:pt x="274" y="518"/>
                                      </a:lnTo>
                                      <a:lnTo>
                                        <a:pt x="297" y="516"/>
                                      </a:lnTo>
                                      <a:lnTo>
                                        <a:pt x="319" y="512"/>
                                      </a:lnTo>
                                      <a:lnTo>
                                        <a:pt x="341" y="506"/>
                                      </a:lnTo>
                                      <a:lnTo>
                                        <a:pt x="362" y="499"/>
                                      </a:lnTo>
                                      <a:lnTo>
                                        <a:pt x="382" y="490"/>
                                      </a:lnTo>
                                      <a:lnTo>
                                        <a:pt x="401" y="479"/>
                                      </a:lnTo>
                                      <a:lnTo>
                                        <a:pt x="420" y="467"/>
                                      </a:lnTo>
                                      <a:lnTo>
                                        <a:pt x="437" y="453"/>
                                      </a:lnTo>
                                      <a:lnTo>
                                        <a:pt x="452" y="439"/>
                                      </a:lnTo>
                                      <a:lnTo>
                                        <a:pt x="467" y="422"/>
                                      </a:lnTo>
                                      <a:lnTo>
                                        <a:pt x="480" y="405"/>
                                      </a:lnTo>
                                      <a:lnTo>
                                        <a:pt x="492" y="387"/>
                                      </a:lnTo>
                                      <a:lnTo>
                                        <a:pt x="502" y="367"/>
                                      </a:lnTo>
                                      <a:lnTo>
                                        <a:pt x="510" y="347"/>
                                      </a:lnTo>
                                      <a:lnTo>
                                        <a:pt x="517" y="326"/>
                                      </a:lnTo>
                                      <a:lnTo>
                                        <a:pt x="522" y="304"/>
                                      </a:lnTo>
                                      <a:lnTo>
                                        <a:pt x="525" y="282"/>
                                      </a:lnTo>
                                      <a:lnTo>
                                        <a:pt x="526" y="259"/>
                                      </a:lnTo>
                                      <a:lnTo>
                                        <a:pt x="525" y="243"/>
                                      </a:lnTo>
                                      <a:lnTo>
                                        <a:pt x="523" y="220"/>
                                      </a:lnTo>
                                      <a:lnTo>
                                        <a:pt x="519" y="199"/>
                                      </a:lnTo>
                                      <a:lnTo>
                                        <a:pt x="513" y="178"/>
                                      </a:lnTo>
                                      <a:lnTo>
                                        <a:pt x="505" y="157"/>
                                      </a:lnTo>
                                      <a:lnTo>
                                        <a:pt x="495" y="138"/>
                                      </a:lnTo>
                                      <a:lnTo>
                                        <a:pt x="484" y="119"/>
                                      </a:lnTo>
                                      <a:lnTo>
                                        <a:pt x="472" y="102"/>
                                      </a:lnTo>
                                      <a:lnTo>
                                        <a:pt x="458" y="85"/>
                                      </a:lnTo>
                                      <a:lnTo>
                                        <a:pt x="442" y="70"/>
                                      </a:lnTo>
                                      <a:lnTo>
                                        <a:pt x="426" y="56"/>
                                      </a:lnTo>
                                      <a:lnTo>
                                        <a:pt x="408" y="44"/>
                                      </a:lnTo>
                                      <a:lnTo>
                                        <a:pt x="389" y="32"/>
                                      </a:lnTo>
                                      <a:lnTo>
                                        <a:pt x="369" y="23"/>
                                      </a:lnTo>
                                      <a:lnTo>
                                        <a:pt x="348" y="15"/>
                                      </a:lnTo>
                                      <a:lnTo>
                                        <a:pt x="326" y="8"/>
                                      </a:lnTo>
                                      <a:lnTo>
                                        <a:pt x="304" y="3"/>
                                      </a:lnTo>
                                      <a:lnTo>
                                        <a:pt x="280" y="0"/>
                                      </a:lnTo>
                                      <a:lnTo>
                                        <a:pt x="256" y="0"/>
                                      </a:lnTo>
                                    </a:path>
                                  </a:pathLst>
                                </a:custGeom>
                                <a:solidFill>
                                  <a:srgbClr val="FFD34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478" name="Freeform 957"/>
                              <wps:cNvSpPr>
                                <a:spLocks/>
                              </wps:cNvSpPr>
                              <wps:spPr bwMode="auto">
                                <a:xfrm>
                                  <a:off x="1420" y="1150"/>
                                  <a:ext cx="218" cy="214"/>
                                </a:xfrm>
                                <a:custGeom>
                                  <a:avLst/>
                                  <a:gdLst>
                                    <a:gd name="T0" fmla="*/ 88 w 218"/>
                                    <a:gd name="T1" fmla="*/ 0 h 214"/>
                                    <a:gd name="T2" fmla="*/ 67 w 218"/>
                                    <a:gd name="T3" fmla="*/ 6 h 214"/>
                                    <a:gd name="T4" fmla="*/ 48 w 218"/>
                                    <a:gd name="T5" fmla="*/ 16 h 214"/>
                                    <a:gd name="T6" fmla="*/ 32 w 218"/>
                                    <a:gd name="T7" fmla="*/ 30 h 214"/>
                                    <a:gd name="T8" fmla="*/ 18 w 218"/>
                                    <a:gd name="T9" fmla="*/ 46 h 214"/>
                                    <a:gd name="T10" fmla="*/ 8 w 218"/>
                                    <a:gd name="T11" fmla="*/ 66 h 214"/>
                                    <a:gd name="T12" fmla="*/ 2 w 218"/>
                                    <a:gd name="T13" fmla="*/ 88 h 214"/>
                                    <a:gd name="T14" fmla="*/ 0 w 218"/>
                                    <a:gd name="T15" fmla="*/ 113 h 214"/>
                                    <a:gd name="T16" fmla="*/ 3 w 218"/>
                                    <a:gd name="T17" fmla="*/ 133 h 214"/>
                                    <a:gd name="T18" fmla="*/ 10 w 218"/>
                                    <a:gd name="T19" fmla="*/ 153 h 214"/>
                                    <a:gd name="T20" fmla="*/ 21 w 218"/>
                                    <a:gd name="T21" fmla="*/ 170 h 214"/>
                                    <a:gd name="T22" fmla="*/ 35 w 218"/>
                                    <a:gd name="T23" fmla="*/ 185 h 214"/>
                                    <a:gd name="T24" fmla="*/ 53 w 218"/>
                                    <a:gd name="T25" fmla="*/ 197 h 214"/>
                                    <a:gd name="T26" fmla="*/ 74 w 218"/>
                                    <a:gd name="T27" fmla="*/ 206 h 214"/>
                                    <a:gd name="T28" fmla="*/ 97 w 218"/>
                                    <a:gd name="T29" fmla="*/ 212 h 214"/>
                                    <a:gd name="T30" fmla="*/ 124 w 218"/>
                                    <a:gd name="T31" fmla="*/ 214 h 214"/>
                                    <a:gd name="T32" fmla="*/ 145 w 218"/>
                                    <a:gd name="T33" fmla="*/ 208 h 214"/>
                                    <a:gd name="T34" fmla="*/ 165 w 218"/>
                                    <a:gd name="T35" fmla="*/ 199 h 214"/>
                                    <a:gd name="T36" fmla="*/ 182 w 218"/>
                                    <a:gd name="T37" fmla="*/ 185 h 214"/>
                                    <a:gd name="T38" fmla="*/ 197 w 218"/>
                                    <a:gd name="T39" fmla="*/ 169 h 214"/>
                                    <a:gd name="T40" fmla="*/ 207 w 218"/>
                                    <a:gd name="T41" fmla="*/ 150 h 214"/>
                                    <a:gd name="T42" fmla="*/ 214 w 218"/>
                                    <a:gd name="T43" fmla="*/ 129 h 214"/>
                                    <a:gd name="T44" fmla="*/ 217 w 218"/>
                                    <a:gd name="T45" fmla="*/ 106 h 214"/>
                                    <a:gd name="T46" fmla="*/ 216 w 218"/>
                                    <a:gd name="T47" fmla="*/ 96 h 214"/>
                                    <a:gd name="T48" fmla="*/ 212 w 218"/>
                                    <a:gd name="T49" fmla="*/ 76 h 214"/>
                                    <a:gd name="T50" fmla="*/ 204 w 218"/>
                                    <a:gd name="T51" fmla="*/ 57 h 214"/>
                                    <a:gd name="T52" fmla="*/ 193 w 218"/>
                                    <a:gd name="T53" fmla="*/ 41 h 214"/>
                                    <a:gd name="T54" fmla="*/ 178 w 218"/>
                                    <a:gd name="T55" fmla="*/ 26 h 214"/>
                                    <a:gd name="T56" fmla="*/ 160 w 218"/>
                                    <a:gd name="T57" fmla="*/ 15 h 214"/>
                                    <a:gd name="T58" fmla="*/ 139 w 218"/>
                                    <a:gd name="T59" fmla="*/ 6 h 214"/>
                                    <a:gd name="T60" fmla="*/ 115 w 218"/>
                                    <a:gd name="T61" fmla="*/ 1 h 214"/>
                                    <a:gd name="T62" fmla="*/ 88 w 218"/>
                                    <a:gd name="T63" fmla="*/ 0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8" h="214">
                                      <a:moveTo>
                                        <a:pt x="88" y="0"/>
                                      </a:moveTo>
                                      <a:lnTo>
                                        <a:pt x="67" y="6"/>
                                      </a:lnTo>
                                      <a:lnTo>
                                        <a:pt x="48" y="16"/>
                                      </a:lnTo>
                                      <a:lnTo>
                                        <a:pt x="32" y="30"/>
                                      </a:lnTo>
                                      <a:lnTo>
                                        <a:pt x="18" y="46"/>
                                      </a:lnTo>
                                      <a:lnTo>
                                        <a:pt x="8" y="66"/>
                                      </a:lnTo>
                                      <a:lnTo>
                                        <a:pt x="2" y="88"/>
                                      </a:lnTo>
                                      <a:lnTo>
                                        <a:pt x="0" y="113"/>
                                      </a:lnTo>
                                      <a:lnTo>
                                        <a:pt x="3" y="133"/>
                                      </a:lnTo>
                                      <a:lnTo>
                                        <a:pt x="10" y="153"/>
                                      </a:lnTo>
                                      <a:lnTo>
                                        <a:pt x="21" y="170"/>
                                      </a:lnTo>
                                      <a:lnTo>
                                        <a:pt x="35" y="185"/>
                                      </a:lnTo>
                                      <a:lnTo>
                                        <a:pt x="53" y="197"/>
                                      </a:lnTo>
                                      <a:lnTo>
                                        <a:pt x="74" y="206"/>
                                      </a:lnTo>
                                      <a:lnTo>
                                        <a:pt x="97" y="212"/>
                                      </a:lnTo>
                                      <a:lnTo>
                                        <a:pt x="124" y="214"/>
                                      </a:lnTo>
                                      <a:lnTo>
                                        <a:pt x="145" y="208"/>
                                      </a:lnTo>
                                      <a:lnTo>
                                        <a:pt x="165" y="199"/>
                                      </a:lnTo>
                                      <a:lnTo>
                                        <a:pt x="182" y="185"/>
                                      </a:lnTo>
                                      <a:lnTo>
                                        <a:pt x="197" y="169"/>
                                      </a:lnTo>
                                      <a:lnTo>
                                        <a:pt x="207" y="150"/>
                                      </a:lnTo>
                                      <a:lnTo>
                                        <a:pt x="214" y="129"/>
                                      </a:lnTo>
                                      <a:lnTo>
                                        <a:pt x="217" y="106"/>
                                      </a:lnTo>
                                      <a:lnTo>
                                        <a:pt x="216" y="96"/>
                                      </a:lnTo>
                                      <a:lnTo>
                                        <a:pt x="212" y="76"/>
                                      </a:lnTo>
                                      <a:lnTo>
                                        <a:pt x="204" y="57"/>
                                      </a:lnTo>
                                      <a:lnTo>
                                        <a:pt x="193" y="41"/>
                                      </a:lnTo>
                                      <a:lnTo>
                                        <a:pt x="178" y="26"/>
                                      </a:lnTo>
                                      <a:lnTo>
                                        <a:pt x="160" y="15"/>
                                      </a:lnTo>
                                      <a:lnTo>
                                        <a:pt x="139" y="6"/>
                                      </a:lnTo>
                                      <a:lnTo>
                                        <a:pt x="115" y="1"/>
                                      </a:lnTo>
                                      <a:lnTo>
                                        <a:pt x="88" y="0"/>
                                      </a:lnTo>
                                    </a:path>
                                  </a:pathLst>
                                </a:custGeom>
                                <a:solidFill>
                                  <a:srgbClr val="FEE67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481" name="Freeform 958"/>
                              <wps:cNvSpPr>
                                <a:spLocks/>
                              </wps:cNvSpPr>
                              <wps:spPr bwMode="auto">
                                <a:xfrm>
                                  <a:off x="1445" y="1196"/>
                                  <a:ext cx="28" cy="46"/>
                                </a:xfrm>
                                <a:custGeom>
                                  <a:avLst/>
                                  <a:gdLst>
                                    <a:gd name="T0" fmla="*/ 28 w 28"/>
                                    <a:gd name="T1" fmla="*/ 0 h 46"/>
                                    <a:gd name="T2" fmla="*/ 26 w 28"/>
                                    <a:gd name="T3" fmla="*/ 0 h 46"/>
                                    <a:gd name="T4" fmla="*/ 25 w 28"/>
                                    <a:gd name="T5" fmla="*/ 0 h 46"/>
                                    <a:gd name="T6" fmla="*/ 23 w 28"/>
                                    <a:gd name="T7" fmla="*/ 0 h 46"/>
                                    <a:gd name="T8" fmla="*/ 21 w 28"/>
                                    <a:gd name="T9" fmla="*/ 1 h 46"/>
                                    <a:gd name="T10" fmla="*/ 16 w 28"/>
                                    <a:gd name="T11" fmla="*/ 4 h 46"/>
                                    <a:gd name="T12" fmla="*/ 13 w 28"/>
                                    <a:gd name="T13" fmla="*/ 6 h 46"/>
                                    <a:gd name="T14" fmla="*/ 11 w 28"/>
                                    <a:gd name="T15" fmla="*/ 8 h 46"/>
                                    <a:gd name="T16" fmla="*/ 9 w 28"/>
                                    <a:gd name="T17" fmla="*/ 11 h 46"/>
                                    <a:gd name="T18" fmla="*/ 6 w 28"/>
                                    <a:gd name="T19" fmla="*/ 14 h 46"/>
                                    <a:gd name="T20" fmla="*/ 5 w 28"/>
                                    <a:gd name="T21" fmla="*/ 17 h 46"/>
                                    <a:gd name="T22" fmla="*/ 3 w 28"/>
                                    <a:gd name="T23" fmla="*/ 20 h 46"/>
                                    <a:gd name="T24" fmla="*/ 1 w 28"/>
                                    <a:gd name="T25" fmla="*/ 23 h 46"/>
                                    <a:gd name="T26" fmla="*/ 1 w 28"/>
                                    <a:gd name="T27" fmla="*/ 26 h 46"/>
                                    <a:gd name="T28" fmla="*/ 0 w 28"/>
                                    <a:gd name="T29" fmla="*/ 30 h 46"/>
                                    <a:gd name="T30" fmla="*/ 0 w 28"/>
                                    <a:gd name="T31" fmla="*/ 35 h 46"/>
                                    <a:gd name="T32" fmla="*/ 0 w 28"/>
                                    <a:gd name="T33" fmla="*/ 39 h 46"/>
                                    <a:gd name="T34" fmla="*/ 1 w 28"/>
                                    <a:gd name="T35" fmla="*/ 41 h 46"/>
                                    <a:gd name="T36" fmla="*/ 1 w 28"/>
                                    <a:gd name="T37" fmla="*/ 42 h 46"/>
                                    <a:gd name="T38" fmla="*/ 2 w 28"/>
                                    <a:gd name="T39" fmla="*/ 44 h 46"/>
                                    <a:gd name="T40" fmla="*/ 3 w 28"/>
                                    <a:gd name="T41" fmla="*/ 45 h 46"/>
                                    <a:gd name="T42" fmla="*/ 3 w 28"/>
                                    <a:gd name="T43" fmla="*/ 45 h 46"/>
                                    <a:gd name="T44" fmla="*/ 4 w 28"/>
                                    <a:gd name="T45" fmla="*/ 45 h 46"/>
                                    <a:gd name="T46" fmla="*/ 4 w 28"/>
                                    <a:gd name="T47" fmla="*/ 44 h 46"/>
                                    <a:gd name="T48" fmla="*/ 5 w 28"/>
                                    <a:gd name="T49" fmla="*/ 44 h 46"/>
                                    <a:gd name="T50" fmla="*/ 5 w 28"/>
                                    <a:gd name="T51" fmla="*/ 43 h 46"/>
                                    <a:gd name="T52" fmla="*/ 6 w 28"/>
                                    <a:gd name="T53" fmla="*/ 42 h 46"/>
                                    <a:gd name="T54" fmla="*/ 7 w 28"/>
                                    <a:gd name="T55" fmla="*/ 41 h 46"/>
                                    <a:gd name="T56" fmla="*/ 8 w 28"/>
                                    <a:gd name="T57" fmla="*/ 40 h 46"/>
                                    <a:gd name="T58" fmla="*/ 9 w 28"/>
                                    <a:gd name="T59" fmla="*/ 39 h 46"/>
                                    <a:gd name="T60" fmla="*/ 10 w 28"/>
                                    <a:gd name="T61" fmla="*/ 38 h 46"/>
                                    <a:gd name="T62" fmla="*/ 11 w 28"/>
                                    <a:gd name="T63" fmla="*/ 37 h 46"/>
                                    <a:gd name="T64" fmla="*/ 13 w 28"/>
                                    <a:gd name="T65" fmla="*/ 35 h 46"/>
                                    <a:gd name="T66" fmla="*/ 14 w 28"/>
                                    <a:gd name="T67" fmla="*/ 33 h 46"/>
                                    <a:gd name="T68" fmla="*/ 16 w 28"/>
                                    <a:gd name="T69" fmla="*/ 30 h 46"/>
                                    <a:gd name="T70" fmla="*/ 19 w 28"/>
                                    <a:gd name="T71" fmla="*/ 26 h 46"/>
                                    <a:gd name="T72" fmla="*/ 19 w 28"/>
                                    <a:gd name="T73" fmla="*/ 25 h 46"/>
                                    <a:gd name="T74" fmla="*/ 22 w 28"/>
                                    <a:gd name="T75" fmla="*/ 20 h 46"/>
                                    <a:gd name="T76" fmla="*/ 25 w 28"/>
                                    <a:gd name="T77" fmla="*/ 14 h 46"/>
                                    <a:gd name="T78" fmla="*/ 26 w 28"/>
                                    <a:gd name="T79" fmla="*/ 8 h 46"/>
                                    <a:gd name="T80" fmla="*/ 27 w 28"/>
                                    <a:gd name="T81" fmla="*/ 4 h 46"/>
                                    <a:gd name="T82" fmla="*/ 27 w 28"/>
                                    <a:gd name="T83" fmla="*/ 2 h 46"/>
                                    <a:gd name="T84" fmla="*/ 28 w 28"/>
                                    <a:gd name="T85" fmla="*/ 2 h 46"/>
                                    <a:gd name="T86" fmla="*/ 28 w 28"/>
                                    <a:gd name="T87" fmla="*/ 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8" h="46">
                                      <a:moveTo>
                                        <a:pt x="28" y="0"/>
                                      </a:moveTo>
                                      <a:lnTo>
                                        <a:pt x="26" y="0"/>
                                      </a:lnTo>
                                      <a:lnTo>
                                        <a:pt x="25" y="0"/>
                                      </a:lnTo>
                                      <a:lnTo>
                                        <a:pt x="23" y="0"/>
                                      </a:lnTo>
                                      <a:lnTo>
                                        <a:pt x="21" y="1"/>
                                      </a:lnTo>
                                      <a:lnTo>
                                        <a:pt x="16" y="4"/>
                                      </a:lnTo>
                                      <a:lnTo>
                                        <a:pt x="13" y="6"/>
                                      </a:lnTo>
                                      <a:lnTo>
                                        <a:pt x="11" y="8"/>
                                      </a:lnTo>
                                      <a:lnTo>
                                        <a:pt x="9" y="11"/>
                                      </a:lnTo>
                                      <a:lnTo>
                                        <a:pt x="6" y="14"/>
                                      </a:lnTo>
                                      <a:lnTo>
                                        <a:pt x="5" y="17"/>
                                      </a:lnTo>
                                      <a:lnTo>
                                        <a:pt x="3" y="20"/>
                                      </a:lnTo>
                                      <a:lnTo>
                                        <a:pt x="1" y="23"/>
                                      </a:lnTo>
                                      <a:lnTo>
                                        <a:pt x="1" y="26"/>
                                      </a:lnTo>
                                      <a:lnTo>
                                        <a:pt x="0" y="30"/>
                                      </a:lnTo>
                                      <a:lnTo>
                                        <a:pt x="0" y="35"/>
                                      </a:lnTo>
                                      <a:lnTo>
                                        <a:pt x="0" y="39"/>
                                      </a:lnTo>
                                      <a:lnTo>
                                        <a:pt x="1" y="41"/>
                                      </a:lnTo>
                                      <a:lnTo>
                                        <a:pt x="1" y="42"/>
                                      </a:lnTo>
                                      <a:lnTo>
                                        <a:pt x="2" y="44"/>
                                      </a:lnTo>
                                      <a:lnTo>
                                        <a:pt x="3" y="45"/>
                                      </a:lnTo>
                                      <a:lnTo>
                                        <a:pt x="3" y="45"/>
                                      </a:lnTo>
                                      <a:lnTo>
                                        <a:pt x="4" y="45"/>
                                      </a:lnTo>
                                      <a:lnTo>
                                        <a:pt x="4" y="44"/>
                                      </a:lnTo>
                                      <a:lnTo>
                                        <a:pt x="5" y="44"/>
                                      </a:lnTo>
                                      <a:lnTo>
                                        <a:pt x="5" y="43"/>
                                      </a:lnTo>
                                      <a:lnTo>
                                        <a:pt x="6" y="42"/>
                                      </a:lnTo>
                                      <a:lnTo>
                                        <a:pt x="7" y="41"/>
                                      </a:lnTo>
                                      <a:lnTo>
                                        <a:pt x="8" y="40"/>
                                      </a:lnTo>
                                      <a:lnTo>
                                        <a:pt x="9" y="39"/>
                                      </a:lnTo>
                                      <a:lnTo>
                                        <a:pt x="10" y="38"/>
                                      </a:lnTo>
                                      <a:lnTo>
                                        <a:pt x="11" y="37"/>
                                      </a:lnTo>
                                      <a:lnTo>
                                        <a:pt x="13" y="35"/>
                                      </a:lnTo>
                                      <a:lnTo>
                                        <a:pt x="14" y="33"/>
                                      </a:lnTo>
                                      <a:lnTo>
                                        <a:pt x="16" y="30"/>
                                      </a:lnTo>
                                      <a:lnTo>
                                        <a:pt x="19" y="26"/>
                                      </a:lnTo>
                                      <a:lnTo>
                                        <a:pt x="19" y="25"/>
                                      </a:lnTo>
                                      <a:lnTo>
                                        <a:pt x="22" y="20"/>
                                      </a:lnTo>
                                      <a:lnTo>
                                        <a:pt x="25" y="14"/>
                                      </a:lnTo>
                                      <a:lnTo>
                                        <a:pt x="26" y="8"/>
                                      </a:lnTo>
                                      <a:lnTo>
                                        <a:pt x="27" y="4"/>
                                      </a:lnTo>
                                      <a:lnTo>
                                        <a:pt x="27" y="2"/>
                                      </a:lnTo>
                                      <a:lnTo>
                                        <a:pt x="28" y="2"/>
                                      </a:lnTo>
                                      <a:lnTo>
                                        <a:pt x="28" y="0"/>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9487" name="Group 959"/>
                              <wpg:cNvGrpSpPr>
                                <a:grpSpLocks/>
                              </wpg:cNvGrpSpPr>
                              <wpg:grpSpPr bwMode="auto">
                                <a:xfrm>
                                  <a:off x="1547" y="1238"/>
                                  <a:ext cx="65" cy="97"/>
                                  <a:chOff x="1547" y="1238"/>
                                  <a:chExt cx="65" cy="97"/>
                                </a:xfrm>
                              </wpg:grpSpPr>
                              <wps:wsp>
                                <wps:cNvPr id="9488" name="Freeform 960"/>
                                <wps:cNvSpPr>
                                  <a:spLocks/>
                                </wps:cNvSpPr>
                                <wps:spPr bwMode="auto">
                                  <a:xfrm>
                                    <a:off x="1547" y="1238"/>
                                    <a:ext cx="65" cy="97"/>
                                  </a:xfrm>
                                  <a:custGeom>
                                    <a:avLst/>
                                    <a:gdLst>
                                      <a:gd name="T0" fmla="*/ 59 w 65"/>
                                      <a:gd name="T1" fmla="*/ 56 h 97"/>
                                      <a:gd name="T2" fmla="*/ 37 w 65"/>
                                      <a:gd name="T3" fmla="*/ 56 h 97"/>
                                      <a:gd name="T4" fmla="*/ 35 w 65"/>
                                      <a:gd name="T5" fmla="*/ 59 h 97"/>
                                      <a:gd name="T6" fmla="*/ 33 w 65"/>
                                      <a:gd name="T7" fmla="*/ 62 h 97"/>
                                      <a:gd name="T8" fmla="*/ 31 w 65"/>
                                      <a:gd name="T9" fmla="*/ 65 h 97"/>
                                      <a:gd name="T10" fmla="*/ 29 w 65"/>
                                      <a:gd name="T11" fmla="*/ 68 h 97"/>
                                      <a:gd name="T12" fmla="*/ 27 w 65"/>
                                      <a:gd name="T13" fmla="*/ 70 h 97"/>
                                      <a:gd name="T14" fmla="*/ 25 w 65"/>
                                      <a:gd name="T15" fmla="*/ 72 h 97"/>
                                      <a:gd name="T16" fmla="*/ 22 w 65"/>
                                      <a:gd name="T17" fmla="*/ 75 h 97"/>
                                      <a:gd name="T18" fmla="*/ 20 w 65"/>
                                      <a:gd name="T19" fmla="*/ 77 h 97"/>
                                      <a:gd name="T20" fmla="*/ 19 w 65"/>
                                      <a:gd name="T21" fmla="*/ 78 h 97"/>
                                      <a:gd name="T22" fmla="*/ 18 w 65"/>
                                      <a:gd name="T23" fmla="*/ 79 h 97"/>
                                      <a:gd name="T24" fmla="*/ 17 w 65"/>
                                      <a:gd name="T25" fmla="*/ 80 h 97"/>
                                      <a:gd name="T26" fmla="*/ 16 w 65"/>
                                      <a:gd name="T27" fmla="*/ 81 h 97"/>
                                      <a:gd name="T28" fmla="*/ 15 w 65"/>
                                      <a:gd name="T29" fmla="*/ 82 h 97"/>
                                      <a:gd name="T30" fmla="*/ 10 w 65"/>
                                      <a:gd name="T31" fmla="*/ 87 h 97"/>
                                      <a:gd name="T32" fmla="*/ 6 w 65"/>
                                      <a:gd name="T33" fmla="*/ 90 h 97"/>
                                      <a:gd name="T34" fmla="*/ 1 w 65"/>
                                      <a:gd name="T35" fmla="*/ 95 h 97"/>
                                      <a:gd name="T36" fmla="*/ 0 w 65"/>
                                      <a:gd name="T37" fmla="*/ 96 h 97"/>
                                      <a:gd name="T38" fmla="*/ 3 w 65"/>
                                      <a:gd name="T39" fmla="*/ 96 h 97"/>
                                      <a:gd name="T40" fmla="*/ 7 w 65"/>
                                      <a:gd name="T41" fmla="*/ 96 h 97"/>
                                      <a:gd name="T42" fmla="*/ 9 w 65"/>
                                      <a:gd name="T43" fmla="*/ 96 h 97"/>
                                      <a:gd name="T44" fmla="*/ 12 w 65"/>
                                      <a:gd name="T45" fmla="*/ 95 h 97"/>
                                      <a:gd name="T46" fmla="*/ 14 w 65"/>
                                      <a:gd name="T47" fmla="*/ 95 h 97"/>
                                      <a:gd name="T48" fmla="*/ 17 w 65"/>
                                      <a:gd name="T49" fmla="*/ 94 h 97"/>
                                      <a:gd name="T50" fmla="*/ 20 w 65"/>
                                      <a:gd name="T51" fmla="*/ 93 h 97"/>
                                      <a:gd name="T52" fmla="*/ 23 w 65"/>
                                      <a:gd name="T53" fmla="*/ 92 h 97"/>
                                      <a:gd name="T54" fmla="*/ 26 w 65"/>
                                      <a:gd name="T55" fmla="*/ 91 h 97"/>
                                      <a:gd name="T56" fmla="*/ 31 w 65"/>
                                      <a:gd name="T57" fmla="*/ 88 h 97"/>
                                      <a:gd name="T58" fmla="*/ 32 w 65"/>
                                      <a:gd name="T59" fmla="*/ 87 h 97"/>
                                      <a:gd name="T60" fmla="*/ 34 w 65"/>
                                      <a:gd name="T61" fmla="*/ 87 h 97"/>
                                      <a:gd name="T62" fmla="*/ 35 w 65"/>
                                      <a:gd name="T63" fmla="*/ 85 h 97"/>
                                      <a:gd name="T64" fmla="*/ 37 w 65"/>
                                      <a:gd name="T65" fmla="*/ 84 h 97"/>
                                      <a:gd name="T66" fmla="*/ 42 w 65"/>
                                      <a:gd name="T67" fmla="*/ 81 h 97"/>
                                      <a:gd name="T68" fmla="*/ 45 w 65"/>
                                      <a:gd name="T69" fmla="*/ 78 h 97"/>
                                      <a:gd name="T70" fmla="*/ 48 w 65"/>
                                      <a:gd name="T71" fmla="*/ 75 h 97"/>
                                      <a:gd name="T72" fmla="*/ 49 w 65"/>
                                      <a:gd name="T73" fmla="*/ 73 h 97"/>
                                      <a:gd name="T74" fmla="*/ 52 w 65"/>
                                      <a:gd name="T75" fmla="*/ 69 h 97"/>
                                      <a:gd name="T76" fmla="*/ 54 w 65"/>
                                      <a:gd name="T77" fmla="*/ 66 h 97"/>
                                      <a:gd name="T78" fmla="*/ 57 w 65"/>
                                      <a:gd name="T79" fmla="*/ 60 h 97"/>
                                      <a:gd name="T80" fmla="*/ 59 w 65"/>
                                      <a:gd name="T81" fmla="*/ 56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65" h="97">
                                        <a:moveTo>
                                          <a:pt x="59" y="56"/>
                                        </a:moveTo>
                                        <a:lnTo>
                                          <a:pt x="37" y="56"/>
                                        </a:lnTo>
                                        <a:lnTo>
                                          <a:pt x="35" y="59"/>
                                        </a:lnTo>
                                        <a:lnTo>
                                          <a:pt x="33" y="62"/>
                                        </a:lnTo>
                                        <a:lnTo>
                                          <a:pt x="31" y="65"/>
                                        </a:lnTo>
                                        <a:lnTo>
                                          <a:pt x="29" y="68"/>
                                        </a:lnTo>
                                        <a:lnTo>
                                          <a:pt x="27" y="70"/>
                                        </a:lnTo>
                                        <a:lnTo>
                                          <a:pt x="25" y="72"/>
                                        </a:lnTo>
                                        <a:lnTo>
                                          <a:pt x="22" y="75"/>
                                        </a:lnTo>
                                        <a:lnTo>
                                          <a:pt x="20" y="77"/>
                                        </a:lnTo>
                                        <a:lnTo>
                                          <a:pt x="19" y="78"/>
                                        </a:lnTo>
                                        <a:lnTo>
                                          <a:pt x="18" y="79"/>
                                        </a:lnTo>
                                        <a:lnTo>
                                          <a:pt x="17" y="80"/>
                                        </a:lnTo>
                                        <a:lnTo>
                                          <a:pt x="16" y="81"/>
                                        </a:lnTo>
                                        <a:lnTo>
                                          <a:pt x="15" y="82"/>
                                        </a:lnTo>
                                        <a:lnTo>
                                          <a:pt x="10" y="87"/>
                                        </a:lnTo>
                                        <a:lnTo>
                                          <a:pt x="6" y="90"/>
                                        </a:lnTo>
                                        <a:lnTo>
                                          <a:pt x="1" y="95"/>
                                        </a:lnTo>
                                        <a:lnTo>
                                          <a:pt x="0" y="96"/>
                                        </a:lnTo>
                                        <a:lnTo>
                                          <a:pt x="3" y="96"/>
                                        </a:lnTo>
                                        <a:lnTo>
                                          <a:pt x="7" y="96"/>
                                        </a:lnTo>
                                        <a:lnTo>
                                          <a:pt x="9" y="96"/>
                                        </a:lnTo>
                                        <a:lnTo>
                                          <a:pt x="12" y="95"/>
                                        </a:lnTo>
                                        <a:lnTo>
                                          <a:pt x="14" y="95"/>
                                        </a:lnTo>
                                        <a:lnTo>
                                          <a:pt x="17" y="94"/>
                                        </a:lnTo>
                                        <a:lnTo>
                                          <a:pt x="20" y="93"/>
                                        </a:lnTo>
                                        <a:lnTo>
                                          <a:pt x="23" y="92"/>
                                        </a:lnTo>
                                        <a:lnTo>
                                          <a:pt x="26" y="91"/>
                                        </a:lnTo>
                                        <a:lnTo>
                                          <a:pt x="31" y="88"/>
                                        </a:lnTo>
                                        <a:lnTo>
                                          <a:pt x="32" y="87"/>
                                        </a:lnTo>
                                        <a:lnTo>
                                          <a:pt x="34" y="87"/>
                                        </a:lnTo>
                                        <a:lnTo>
                                          <a:pt x="35" y="85"/>
                                        </a:lnTo>
                                        <a:lnTo>
                                          <a:pt x="37" y="84"/>
                                        </a:lnTo>
                                        <a:lnTo>
                                          <a:pt x="42" y="81"/>
                                        </a:lnTo>
                                        <a:lnTo>
                                          <a:pt x="45" y="78"/>
                                        </a:lnTo>
                                        <a:lnTo>
                                          <a:pt x="48" y="75"/>
                                        </a:lnTo>
                                        <a:lnTo>
                                          <a:pt x="49" y="73"/>
                                        </a:lnTo>
                                        <a:lnTo>
                                          <a:pt x="52" y="69"/>
                                        </a:lnTo>
                                        <a:lnTo>
                                          <a:pt x="54" y="66"/>
                                        </a:lnTo>
                                        <a:lnTo>
                                          <a:pt x="57" y="60"/>
                                        </a:lnTo>
                                        <a:lnTo>
                                          <a:pt x="59" y="56"/>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489" name="Freeform 961"/>
                                <wps:cNvSpPr>
                                  <a:spLocks/>
                                </wps:cNvSpPr>
                                <wps:spPr bwMode="auto">
                                  <a:xfrm>
                                    <a:off x="1547" y="1238"/>
                                    <a:ext cx="65" cy="97"/>
                                  </a:xfrm>
                                  <a:custGeom>
                                    <a:avLst/>
                                    <a:gdLst>
                                      <a:gd name="T0" fmla="*/ 58 w 65"/>
                                      <a:gd name="T1" fmla="*/ 0 h 97"/>
                                      <a:gd name="T2" fmla="*/ 57 w 65"/>
                                      <a:gd name="T3" fmla="*/ 3 h 97"/>
                                      <a:gd name="T4" fmla="*/ 56 w 65"/>
                                      <a:gd name="T5" fmla="*/ 5 h 97"/>
                                      <a:gd name="T6" fmla="*/ 56 w 65"/>
                                      <a:gd name="T7" fmla="*/ 7 h 97"/>
                                      <a:gd name="T8" fmla="*/ 55 w 65"/>
                                      <a:gd name="T9" fmla="*/ 9 h 97"/>
                                      <a:gd name="T10" fmla="*/ 55 w 65"/>
                                      <a:gd name="T11" fmla="*/ 11 h 97"/>
                                      <a:gd name="T12" fmla="*/ 55 w 65"/>
                                      <a:gd name="T13" fmla="*/ 12 h 97"/>
                                      <a:gd name="T14" fmla="*/ 54 w 65"/>
                                      <a:gd name="T15" fmla="*/ 14 h 97"/>
                                      <a:gd name="T16" fmla="*/ 53 w 65"/>
                                      <a:gd name="T17" fmla="*/ 16 h 97"/>
                                      <a:gd name="T18" fmla="*/ 53 w 65"/>
                                      <a:gd name="T19" fmla="*/ 17 h 97"/>
                                      <a:gd name="T20" fmla="*/ 51 w 65"/>
                                      <a:gd name="T21" fmla="*/ 24 h 97"/>
                                      <a:gd name="T22" fmla="*/ 50 w 65"/>
                                      <a:gd name="T23" fmla="*/ 27 h 97"/>
                                      <a:gd name="T24" fmla="*/ 47 w 65"/>
                                      <a:gd name="T25" fmla="*/ 33 h 97"/>
                                      <a:gd name="T26" fmla="*/ 44 w 65"/>
                                      <a:gd name="T27" fmla="*/ 42 h 97"/>
                                      <a:gd name="T28" fmla="*/ 42 w 65"/>
                                      <a:gd name="T29" fmla="*/ 45 h 97"/>
                                      <a:gd name="T30" fmla="*/ 41 w 65"/>
                                      <a:gd name="T31" fmla="*/ 48 h 97"/>
                                      <a:gd name="T32" fmla="*/ 39 w 65"/>
                                      <a:gd name="T33" fmla="*/ 51 h 97"/>
                                      <a:gd name="T34" fmla="*/ 37 w 65"/>
                                      <a:gd name="T35" fmla="*/ 56 h 97"/>
                                      <a:gd name="T36" fmla="*/ 37 w 65"/>
                                      <a:gd name="T37" fmla="*/ 56 h 97"/>
                                      <a:gd name="T38" fmla="*/ 59 w 65"/>
                                      <a:gd name="T39" fmla="*/ 56 h 97"/>
                                      <a:gd name="T40" fmla="*/ 61 w 65"/>
                                      <a:gd name="T41" fmla="*/ 48 h 97"/>
                                      <a:gd name="T42" fmla="*/ 62 w 65"/>
                                      <a:gd name="T43" fmla="*/ 44 h 97"/>
                                      <a:gd name="T44" fmla="*/ 63 w 65"/>
                                      <a:gd name="T45" fmla="*/ 38 h 97"/>
                                      <a:gd name="T46" fmla="*/ 64 w 65"/>
                                      <a:gd name="T47" fmla="*/ 36 h 97"/>
                                      <a:gd name="T48" fmla="*/ 64 w 65"/>
                                      <a:gd name="T49" fmla="*/ 35 h 97"/>
                                      <a:gd name="T50" fmla="*/ 64 w 65"/>
                                      <a:gd name="T51" fmla="*/ 33 h 97"/>
                                      <a:gd name="T52" fmla="*/ 64 w 65"/>
                                      <a:gd name="T53" fmla="*/ 22 h 97"/>
                                      <a:gd name="T54" fmla="*/ 64 w 65"/>
                                      <a:gd name="T55" fmla="*/ 19 h 97"/>
                                      <a:gd name="T56" fmla="*/ 64 w 65"/>
                                      <a:gd name="T57" fmla="*/ 17 h 97"/>
                                      <a:gd name="T58" fmla="*/ 63 w 65"/>
                                      <a:gd name="T59" fmla="*/ 16 h 97"/>
                                      <a:gd name="T60" fmla="*/ 63 w 65"/>
                                      <a:gd name="T61" fmla="*/ 13 h 97"/>
                                      <a:gd name="T62" fmla="*/ 62 w 65"/>
                                      <a:gd name="T63" fmla="*/ 11 h 97"/>
                                      <a:gd name="T64" fmla="*/ 62 w 65"/>
                                      <a:gd name="T65" fmla="*/ 8 h 97"/>
                                      <a:gd name="T66" fmla="*/ 61 w 65"/>
                                      <a:gd name="T67" fmla="*/ 6 h 97"/>
                                      <a:gd name="T68" fmla="*/ 60 w 65"/>
                                      <a:gd name="T69" fmla="*/ 5 h 97"/>
                                      <a:gd name="T70" fmla="*/ 60 w 65"/>
                                      <a:gd name="T71" fmla="*/ 3 h 97"/>
                                      <a:gd name="T72" fmla="*/ 59 w 65"/>
                                      <a:gd name="T73" fmla="*/ 2 h 97"/>
                                      <a:gd name="T74" fmla="*/ 58 w 65"/>
                                      <a:gd name="T75" fmla="*/ 1 h 97"/>
                                      <a:gd name="T76" fmla="*/ 58 w 65"/>
                                      <a:gd name="T77" fmla="*/ 0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65" h="97">
                                        <a:moveTo>
                                          <a:pt x="58" y="0"/>
                                        </a:moveTo>
                                        <a:lnTo>
                                          <a:pt x="57" y="3"/>
                                        </a:lnTo>
                                        <a:lnTo>
                                          <a:pt x="56" y="5"/>
                                        </a:lnTo>
                                        <a:lnTo>
                                          <a:pt x="56" y="7"/>
                                        </a:lnTo>
                                        <a:lnTo>
                                          <a:pt x="55" y="9"/>
                                        </a:lnTo>
                                        <a:lnTo>
                                          <a:pt x="55" y="11"/>
                                        </a:lnTo>
                                        <a:lnTo>
                                          <a:pt x="55" y="12"/>
                                        </a:lnTo>
                                        <a:lnTo>
                                          <a:pt x="54" y="14"/>
                                        </a:lnTo>
                                        <a:lnTo>
                                          <a:pt x="53" y="16"/>
                                        </a:lnTo>
                                        <a:lnTo>
                                          <a:pt x="53" y="17"/>
                                        </a:lnTo>
                                        <a:lnTo>
                                          <a:pt x="51" y="24"/>
                                        </a:lnTo>
                                        <a:lnTo>
                                          <a:pt x="50" y="27"/>
                                        </a:lnTo>
                                        <a:lnTo>
                                          <a:pt x="47" y="33"/>
                                        </a:lnTo>
                                        <a:lnTo>
                                          <a:pt x="44" y="42"/>
                                        </a:lnTo>
                                        <a:lnTo>
                                          <a:pt x="42" y="45"/>
                                        </a:lnTo>
                                        <a:lnTo>
                                          <a:pt x="41" y="48"/>
                                        </a:lnTo>
                                        <a:lnTo>
                                          <a:pt x="39" y="51"/>
                                        </a:lnTo>
                                        <a:lnTo>
                                          <a:pt x="37" y="56"/>
                                        </a:lnTo>
                                        <a:lnTo>
                                          <a:pt x="37" y="56"/>
                                        </a:lnTo>
                                        <a:lnTo>
                                          <a:pt x="59" y="56"/>
                                        </a:lnTo>
                                        <a:lnTo>
                                          <a:pt x="61" y="48"/>
                                        </a:lnTo>
                                        <a:lnTo>
                                          <a:pt x="62" y="44"/>
                                        </a:lnTo>
                                        <a:lnTo>
                                          <a:pt x="63" y="38"/>
                                        </a:lnTo>
                                        <a:lnTo>
                                          <a:pt x="64" y="36"/>
                                        </a:lnTo>
                                        <a:lnTo>
                                          <a:pt x="64" y="35"/>
                                        </a:lnTo>
                                        <a:lnTo>
                                          <a:pt x="64" y="33"/>
                                        </a:lnTo>
                                        <a:lnTo>
                                          <a:pt x="64" y="22"/>
                                        </a:lnTo>
                                        <a:lnTo>
                                          <a:pt x="64" y="19"/>
                                        </a:lnTo>
                                        <a:lnTo>
                                          <a:pt x="64" y="17"/>
                                        </a:lnTo>
                                        <a:lnTo>
                                          <a:pt x="63" y="16"/>
                                        </a:lnTo>
                                        <a:lnTo>
                                          <a:pt x="63" y="13"/>
                                        </a:lnTo>
                                        <a:lnTo>
                                          <a:pt x="62" y="11"/>
                                        </a:lnTo>
                                        <a:lnTo>
                                          <a:pt x="62" y="8"/>
                                        </a:lnTo>
                                        <a:lnTo>
                                          <a:pt x="61" y="6"/>
                                        </a:lnTo>
                                        <a:lnTo>
                                          <a:pt x="60" y="5"/>
                                        </a:lnTo>
                                        <a:lnTo>
                                          <a:pt x="60" y="3"/>
                                        </a:lnTo>
                                        <a:lnTo>
                                          <a:pt x="59" y="2"/>
                                        </a:lnTo>
                                        <a:lnTo>
                                          <a:pt x="58" y="1"/>
                                        </a:lnTo>
                                        <a:lnTo>
                                          <a:pt x="58" y="0"/>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9490" name="Freeform 962"/>
                              <wps:cNvSpPr>
                                <a:spLocks/>
                              </wps:cNvSpPr>
                              <wps:spPr bwMode="auto">
                                <a:xfrm>
                                  <a:off x="1420" y="1150"/>
                                  <a:ext cx="218" cy="214"/>
                                </a:xfrm>
                                <a:custGeom>
                                  <a:avLst/>
                                  <a:gdLst>
                                    <a:gd name="T0" fmla="*/ 217 w 218"/>
                                    <a:gd name="T1" fmla="*/ 106 h 214"/>
                                    <a:gd name="T2" fmla="*/ 214 w 218"/>
                                    <a:gd name="T3" fmla="*/ 129 h 214"/>
                                    <a:gd name="T4" fmla="*/ 207 w 218"/>
                                    <a:gd name="T5" fmla="*/ 150 h 214"/>
                                    <a:gd name="T6" fmla="*/ 197 w 218"/>
                                    <a:gd name="T7" fmla="*/ 169 h 214"/>
                                    <a:gd name="T8" fmla="*/ 182 w 218"/>
                                    <a:gd name="T9" fmla="*/ 185 h 214"/>
                                    <a:gd name="T10" fmla="*/ 165 w 218"/>
                                    <a:gd name="T11" fmla="*/ 199 h 214"/>
                                    <a:gd name="T12" fmla="*/ 145 w 218"/>
                                    <a:gd name="T13" fmla="*/ 208 h 214"/>
                                    <a:gd name="T14" fmla="*/ 124 w 218"/>
                                    <a:gd name="T15" fmla="*/ 214 h 214"/>
                                    <a:gd name="T16" fmla="*/ 97 w 218"/>
                                    <a:gd name="T17" fmla="*/ 212 h 214"/>
                                    <a:gd name="T18" fmla="*/ 74 w 218"/>
                                    <a:gd name="T19" fmla="*/ 206 h 214"/>
                                    <a:gd name="T20" fmla="*/ 53 w 218"/>
                                    <a:gd name="T21" fmla="*/ 197 h 214"/>
                                    <a:gd name="T22" fmla="*/ 35 w 218"/>
                                    <a:gd name="T23" fmla="*/ 185 h 214"/>
                                    <a:gd name="T24" fmla="*/ 21 w 218"/>
                                    <a:gd name="T25" fmla="*/ 170 h 214"/>
                                    <a:gd name="T26" fmla="*/ 10 w 218"/>
                                    <a:gd name="T27" fmla="*/ 153 h 214"/>
                                    <a:gd name="T28" fmla="*/ 3 w 218"/>
                                    <a:gd name="T29" fmla="*/ 133 h 214"/>
                                    <a:gd name="T30" fmla="*/ 0 w 218"/>
                                    <a:gd name="T31" fmla="*/ 113 h 214"/>
                                    <a:gd name="T32" fmla="*/ 2 w 218"/>
                                    <a:gd name="T33" fmla="*/ 88 h 214"/>
                                    <a:gd name="T34" fmla="*/ 8 w 218"/>
                                    <a:gd name="T35" fmla="*/ 66 h 214"/>
                                    <a:gd name="T36" fmla="*/ 18 w 218"/>
                                    <a:gd name="T37" fmla="*/ 46 h 214"/>
                                    <a:gd name="T38" fmla="*/ 32 w 218"/>
                                    <a:gd name="T39" fmla="*/ 30 h 214"/>
                                    <a:gd name="T40" fmla="*/ 48 w 218"/>
                                    <a:gd name="T41" fmla="*/ 16 h 214"/>
                                    <a:gd name="T42" fmla="*/ 67 w 218"/>
                                    <a:gd name="T43" fmla="*/ 6 h 214"/>
                                    <a:gd name="T44" fmla="*/ 88 w 218"/>
                                    <a:gd name="T45" fmla="*/ 0 h 214"/>
                                    <a:gd name="T46" fmla="*/ 115 w 218"/>
                                    <a:gd name="T47" fmla="*/ 1 h 214"/>
                                    <a:gd name="T48" fmla="*/ 139 w 218"/>
                                    <a:gd name="T49" fmla="*/ 6 h 214"/>
                                    <a:gd name="T50" fmla="*/ 160 w 218"/>
                                    <a:gd name="T51" fmla="*/ 15 h 214"/>
                                    <a:gd name="T52" fmla="*/ 178 w 218"/>
                                    <a:gd name="T53" fmla="*/ 26 h 214"/>
                                    <a:gd name="T54" fmla="*/ 193 w 218"/>
                                    <a:gd name="T55" fmla="*/ 41 h 214"/>
                                    <a:gd name="T56" fmla="*/ 204 w 218"/>
                                    <a:gd name="T57" fmla="*/ 57 h 214"/>
                                    <a:gd name="T58" fmla="*/ 212 w 218"/>
                                    <a:gd name="T59" fmla="*/ 76 h 214"/>
                                    <a:gd name="T60" fmla="*/ 216 w 218"/>
                                    <a:gd name="T61" fmla="*/ 96 h 214"/>
                                    <a:gd name="T62" fmla="*/ 217 w 218"/>
                                    <a:gd name="T63" fmla="*/ 106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8" h="214">
                                      <a:moveTo>
                                        <a:pt x="217" y="106"/>
                                      </a:moveTo>
                                      <a:lnTo>
                                        <a:pt x="214" y="129"/>
                                      </a:lnTo>
                                      <a:lnTo>
                                        <a:pt x="207" y="150"/>
                                      </a:lnTo>
                                      <a:lnTo>
                                        <a:pt x="197" y="169"/>
                                      </a:lnTo>
                                      <a:lnTo>
                                        <a:pt x="182" y="185"/>
                                      </a:lnTo>
                                      <a:lnTo>
                                        <a:pt x="165" y="199"/>
                                      </a:lnTo>
                                      <a:lnTo>
                                        <a:pt x="145" y="208"/>
                                      </a:lnTo>
                                      <a:lnTo>
                                        <a:pt x="124" y="214"/>
                                      </a:lnTo>
                                      <a:lnTo>
                                        <a:pt x="97" y="212"/>
                                      </a:lnTo>
                                      <a:lnTo>
                                        <a:pt x="74" y="206"/>
                                      </a:lnTo>
                                      <a:lnTo>
                                        <a:pt x="53" y="197"/>
                                      </a:lnTo>
                                      <a:lnTo>
                                        <a:pt x="35" y="185"/>
                                      </a:lnTo>
                                      <a:lnTo>
                                        <a:pt x="21" y="170"/>
                                      </a:lnTo>
                                      <a:lnTo>
                                        <a:pt x="10" y="153"/>
                                      </a:lnTo>
                                      <a:lnTo>
                                        <a:pt x="3" y="133"/>
                                      </a:lnTo>
                                      <a:lnTo>
                                        <a:pt x="0" y="113"/>
                                      </a:lnTo>
                                      <a:lnTo>
                                        <a:pt x="2" y="88"/>
                                      </a:lnTo>
                                      <a:lnTo>
                                        <a:pt x="8" y="66"/>
                                      </a:lnTo>
                                      <a:lnTo>
                                        <a:pt x="18" y="46"/>
                                      </a:lnTo>
                                      <a:lnTo>
                                        <a:pt x="32" y="30"/>
                                      </a:lnTo>
                                      <a:lnTo>
                                        <a:pt x="48" y="16"/>
                                      </a:lnTo>
                                      <a:lnTo>
                                        <a:pt x="67" y="6"/>
                                      </a:lnTo>
                                      <a:lnTo>
                                        <a:pt x="88" y="0"/>
                                      </a:lnTo>
                                      <a:lnTo>
                                        <a:pt x="115" y="1"/>
                                      </a:lnTo>
                                      <a:lnTo>
                                        <a:pt x="139" y="6"/>
                                      </a:lnTo>
                                      <a:lnTo>
                                        <a:pt x="160" y="15"/>
                                      </a:lnTo>
                                      <a:lnTo>
                                        <a:pt x="178" y="26"/>
                                      </a:lnTo>
                                      <a:lnTo>
                                        <a:pt x="193" y="41"/>
                                      </a:lnTo>
                                      <a:lnTo>
                                        <a:pt x="204" y="57"/>
                                      </a:lnTo>
                                      <a:lnTo>
                                        <a:pt x="212" y="76"/>
                                      </a:lnTo>
                                      <a:lnTo>
                                        <a:pt x="216" y="96"/>
                                      </a:lnTo>
                                      <a:lnTo>
                                        <a:pt x="217" y="106"/>
                                      </a:lnTo>
                                      <a:close/>
                                    </a:path>
                                  </a:pathLst>
                                </a:custGeom>
                                <a:noFill/>
                                <a:ln w="14427">
                                  <a:solidFill>
                                    <a:srgbClr val="686868"/>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9491" name="Group 963"/>
                              <wpg:cNvGrpSpPr>
                                <a:grpSpLocks/>
                              </wpg:cNvGrpSpPr>
                              <wpg:grpSpPr bwMode="auto">
                                <a:xfrm>
                                  <a:off x="1589" y="1329"/>
                                  <a:ext cx="155" cy="165"/>
                                  <a:chOff x="1589" y="1329"/>
                                  <a:chExt cx="155" cy="165"/>
                                </a:xfrm>
                              </wpg:grpSpPr>
                              <wps:wsp>
                                <wps:cNvPr id="9492" name="Freeform 964"/>
                                <wps:cNvSpPr>
                                  <a:spLocks/>
                                </wps:cNvSpPr>
                                <wps:spPr bwMode="auto">
                                  <a:xfrm>
                                    <a:off x="1589" y="1329"/>
                                    <a:ext cx="155" cy="165"/>
                                  </a:xfrm>
                                  <a:custGeom>
                                    <a:avLst/>
                                    <a:gdLst>
                                      <a:gd name="T0" fmla="*/ 21 w 155"/>
                                      <a:gd name="T1" fmla="*/ 0 h 165"/>
                                      <a:gd name="T2" fmla="*/ 0 w 155"/>
                                      <a:gd name="T3" fmla="*/ 19 h 165"/>
                                      <a:gd name="T4" fmla="*/ 2 w 155"/>
                                      <a:gd name="T5" fmla="*/ 20 h 165"/>
                                      <a:gd name="T6" fmla="*/ 9 w 155"/>
                                      <a:gd name="T7" fmla="*/ 28 h 165"/>
                                      <a:gd name="T8" fmla="*/ 14 w 155"/>
                                      <a:gd name="T9" fmla="*/ 33 h 165"/>
                                      <a:gd name="T10" fmla="*/ 18 w 155"/>
                                      <a:gd name="T11" fmla="*/ 41 h 165"/>
                                      <a:gd name="T12" fmla="*/ 19 w 155"/>
                                      <a:gd name="T13" fmla="*/ 42 h 165"/>
                                      <a:gd name="T14" fmla="*/ 20 w 155"/>
                                      <a:gd name="T15" fmla="*/ 44 h 165"/>
                                      <a:gd name="T16" fmla="*/ 20 w 155"/>
                                      <a:gd name="T17" fmla="*/ 45 h 165"/>
                                      <a:gd name="T18" fmla="*/ 21 w 155"/>
                                      <a:gd name="T19" fmla="*/ 45 h 165"/>
                                      <a:gd name="T20" fmla="*/ 21 w 155"/>
                                      <a:gd name="T21" fmla="*/ 47 h 165"/>
                                      <a:gd name="T22" fmla="*/ 22 w 155"/>
                                      <a:gd name="T23" fmla="*/ 50 h 165"/>
                                      <a:gd name="T24" fmla="*/ 20 w 155"/>
                                      <a:gd name="T25" fmla="*/ 55 h 165"/>
                                      <a:gd name="T26" fmla="*/ 21 w 155"/>
                                      <a:gd name="T27" fmla="*/ 57 h 165"/>
                                      <a:gd name="T28" fmla="*/ 24 w 155"/>
                                      <a:gd name="T29" fmla="*/ 61 h 165"/>
                                      <a:gd name="T30" fmla="*/ 27 w 155"/>
                                      <a:gd name="T31" fmla="*/ 65 h 165"/>
                                      <a:gd name="T32" fmla="*/ 31 w 155"/>
                                      <a:gd name="T33" fmla="*/ 69 h 165"/>
                                      <a:gd name="T34" fmla="*/ 37 w 155"/>
                                      <a:gd name="T35" fmla="*/ 78 h 165"/>
                                      <a:gd name="T36" fmla="*/ 45 w 155"/>
                                      <a:gd name="T37" fmla="*/ 87 h 165"/>
                                      <a:gd name="T38" fmla="*/ 56 w 155"/>
                                      <a:gd name="T39" fmla="*/ 100 h 165"/>
                                      <a:gd name="T40" fmla="*/ 60 w 155"/>
                                      <a:gd name="T41" fmla="*/ 104 h 165"/>
                                      <a:gd name="T42" fmla="*/ 63 w 155"/>
                                      <a:gd name="T43" fmla="*/ 109 h 165"/>
                                      <a:gd name="T44" fmla="*/ 78 w 155"/>
                                      <a:gd name="T45" fmla="*/ 125 h 165"/>
                                      <a:gd name="T46" fmla="*/ 81 w 155"/>
                                      <a:gd name="T47" fmla="*/ 129 h 165"/>
                                      <a:gd name="T48" fmla="*/ 88 w 155"/>
                                      <a:gd name="T49" fmla="*/ 137 h 165"/>
                                      <a:gd name="T50" fmla="*/ 91 w 155"/>
                                      <a:gd name="T51" fmla="*/ 140 h 165"/>
                                      <a:gd name="T52" fmla="*/ 94 w 155"/>
                                      <a:gd name="T53" fmla="*/ 143 h 165"/>
                                      <a:gd name="T54" fmla="*/ 100 w 155"/>
                                      <a:gd name="T55" fmla="*/ 150 h 165"/>
                                      <a:gd name="T56" fmla="*/ 109 w 155"/>
                                      <a:gd name="T57" fmla="*/ 158 h 165"/>
                                      <a:gd name="T58" fmla="*/ 112 w 155"/>
                                      <a:gd name="T59" fmla="*/ 162 h 165"/>
                                      <a:gd name="T60" fmla="*/ 114 w 155"/>
                                      <a:gd name="T61" fmla="*/ 164 h 165"/>
                                      <a:gd name="T62" fmla="*/ 154 w 155"/>
                                      <a:gd name="T63" fmla="*/ 128 h 165"/>
                                      <a:gd name="T64" fmla="*/ 152 w 155"/>
                                      <a:gd name="T65" fmla="*/ 126 h 165"/>
                                      <a:gd name="T66" fmla="*/ 149 w 155"/>
                                      <a:gd name="T67" fmla="*/ 122 h 165"/>
                                      <a:gd name="T68" fmla="*/ 141 w 155"/>
                                      <a:gd name="T69" fmla="*/ 113 h 165"/>
                                      <a:gd name="T70" fmla="*/ 135 w 155"/>
                                      <a:gd name="T71" fmla="*/ 106 h 165"/>
                                      <a:gd name="T72" fmla="*/ 129 w 155"/>
                                      <a:gd name="T73" fmla="*/ 99 h 165"/>
                                      <a:gd name="T74" fmla="*/ 123 w 155"/>
                                      <a:gd name="T75" fmla="*/ 92 h 165"/>
                                      <a:gd name="T76" fmla="*/ 119 w 155"/>
                                      <a:gd name="T77" fmla="*/ 88 h 165"/>
                                      <a:gd name="T78" fmla="*/ 100 w 155"/>
                                      <a:gd name="T79" fmla="*/ 68 h 165"/>
                                      <a:gd name="T80" fmla="*/ 96 w 155"/>
                                      <a:gd name="T81" fmla="*/ 64 h 165"/>
                                      <a:gd name="T82" fmla="*/ 84 w 155"/>
                                      <a:gd name="T83" fmla="*/ 51 h 165"/>
                                      <a:gd name="T84" fmla="*/ 76 w 155"/>
                                      <a:gd name="T85" fmla="*/ 43 h 165"/>
                                      <a:gd name="T86" fmla="*/ 64 w 155"/>
                                      <a:gd name="T87" fmla="*/ 32 h 165"/>
                                      <a:gd name="T88" fmla="*/ 60 w 155"/>
                                      <a:gd name="T89" fmla="*/ 28 h 165"/>
                                      <a:gd name="T90" fmla="*/ 57 w 155"/>
                                      <a:gd name="T91" fmla="*/ 25 h 165"/>
                                      <a:gd name="T92" fmla="*/ 49 w 155"/>
                                      <a:gd name="T93" fmla="*/ 25 h 165"/>
                                      <a:gd name="T94" fmla="*/ 47 w 155"/>
                                      <a:gd name="T95" fmla="*/ 24 h 165"/>
                                      <a:gd name="T96" fmla="*/ 45 w 155"/>
                                      <a:gd name="T97" fmla="*/ 24 h 165"/>
                                      <a:gd name="T98" fmla="*/ 44 w 155"/>
                                      <a:gd name="T99" fmla="*/ 23 h 165"/>
                                      <a:gd name="T100" fmla="*/ 43 w 155"/>
                                      <a:gd name="T101" fmla="*/ 22 h 165"/>
                                      <a:gd name="T102" fmla="*/ 42 w 155"/>
                                      <a:gd name="T103" fmla="*/ 21 h 165"/>
                                      <a:gd name="T104" fmla="*/ 41 w 155"/>
                                      <a:gd name="T105" fmla="*/ 20 h 165"/>
                                      <a:gd name="T106" fmla="*/ 34 w 155"/>
                                      <a:gd name="T107" fmla="*/ 15 h 165"/>
                                      <a:gd name="T108" fmla="*/ 29 w 155"/>
                                      <a:gd name="T109" fmla="*/ 10 h 165"/>
                                      <a:gd name="T110" fmla="*/ 22 w 155"/>
                                      <a:gd name="T111" fmla="*/ 2 h 165"/>
                                      <a:gd name="T112" fmla="*/ 21 w 155"/>
                                      <a:gd name="T113" fmla="*/ 0 h 1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55" h="165">
                                        <a:moveTo>
                                          <a:pt x="21" y="0"/>
                                        </a:moveTo>
                                        <a:lnTo>
                                          <a:pt x="0" y="19"/>
                                        </a:lnTo>
                                        <a:lnTo>
                                          <a:pt x="2" y="20"/>
                                        </a:lnTo>
                                        <a:lnTo>
                                          <a:pt x="9" y="28"/>
                                        </a:lnTo>
                                        <a:lnTo>
                                          <a:pt x="14" y="33"/>
                                        </a:lnTo>
                                        <a:lnTo>
                                          <a:pt x="18" y="41"/>
                                        </a:lnTo>
                                        <a:lnTo>
                                          <a:pt x="19" y="42"/>
                                        </a:lnTo>
                                        <a:lnTo>
                                          <a:pt x="20" y="44"/>
                                        </a:lnTo>
                                        <a:lnTo>
                                          <a:pt x="20" y="45"/>
                                        </a:lnTo>
                                        <a:lnTo>
                                          <a:pt x="21" y="45"/>
                                        </a:lnTo>
                                        <a:lnTo>
                                          <a:pt x="21" y="47"/>
                                        </a:lnTo>
                                        <a:lnTo>
                                          <a:pt x="22" y="50"/>
                                        </a:lnTo>
                                        <a:lnTo>
                                          <a:pt x="20" y="55"/>
                                        </a:lnTo>
                                        <a:lnTo>
                                          <a:pt x="21" y="57"/>
                                        </a:lnTo>
                                        <a:lnTo>
                                          <a:pt x="24" y="61"/>
                                        </a:lnTo>
                                        <a:lnTo>
                                          <a:pt x="27" y="65"/>
                                        </a:lnTo>
                                        <a:lnTo>
                                          <a:pt x="31" y="69"/>
                                        </a:lnTo>
                                        <a:lnTo>
                                          <a:pt x="37" y="78"/>
                                        </a:lnTo>
                                        <a:lnTo>
                                          <a:pt x="45" y="87"/>
                                        </a:lnTo>
                                        <a:lnTo>
                                          <a:pt x="56" y="100"/>
                                        </a:lnTo>
                                        <a:lnTo>
                                          <a:pt x="60" y="104"/>
                                        </a:lnTo>
                                        <a:lnTo>
                                          <a:pt x="63" y="109"/>
                                        </a:lnTo>
                                        <a:lnTo>
                                          <a:pt x="78" y="125"/>
                                        </a:lnTo>
                                        <a:lnTo>
                                          <a:pt x="81" y="129"/>
                                        </a:lnTo>
                                        <a:lnTo>
                                          <a:pt x="88" y="137"/>
                                        </a:lnTo>
                                        <a:lnTo>
                                          <a:pt x="91" y="140"/>
                                        </a:lnTo>
                                        <a:lnTo>
                                          <a:pt x="94" y="143"/>
                                        </a:lnTo>
                                        <a:lnTo>
                                          <a:pt x="100" y="150"/>
                                        </a:lnTo>
                                        <a:lnTo>
                                          <a:pt x="109" y="158"/>
                                        </a:lnTo>
                                        <a:lnTo>
                                          <a:pt x="112" y="162"/>
                                        </a:lnTo>
                                        <a:lnTo>
                                          <a:pt x="114" y="164"/>
                                        </a:lnTo>
                                        <a:lnTo>
                                          <a:pt x="154" y="128"/>
                                        </a:lnTo>
                                        <a:lnTo>
                                          <a:pt x="152" y="126"/>
                                        </a:lnTo>
                                        <a:lnTo>
                                          <a:pt x="149" y="122"/>
                                        </a:lnTo>
                                        <a:lnTo>
                                          <a:pt x="141" y="113"/>
                                        </a:lnTo>
                                        <a:lnTo>
                                          <a:pt x="135" y="106"/>
                                        </a:lnTo>
                                        <a:lnTo>
                                          <a:pt x="129" y="99"/>
                                        </a:lnTo>
                                        <a:lnTo>
                                          <a:pt x="123" y="92"/>
                                        </a:lnTo>
                                        <a:lnTo>
                                          <a:pt x="119" y="88"/>
                                        </a:lnTo>
                                        <a:lnTo>
                                          <a:pt x="100" y="68"/>
                                        </a:lnTo>
                                        <a:lnTo>
                                          <a:pt x="96" y="64"/>
                                        </a:lnTo>
                                        <a:lnTo>
                                          <a:pt x="84" y="51"/>
                                        </a:lnTo>
                                        <a:lnTo>
                                          <a:pt x="76" y="43"/>
                                        </a:lnTo>
                                        <a:lnTo>
                                          <a:pt x="64" y="32"/>
                                        </a:lnTo>
                                        <a:lnTo>
                                          <a:pt x="60" y="28"/>
                                        </a:lnTo>
                                        <a:lnTo>
                                          <a:pt x="57" y="25"/>
                                        </a:lnTo>
                                        <a:lnTo>
                                          <a:pt x="49" y="25"/>
                                        </a:lnTo>
                                        <a:lnTo>
                                          <a:pt x="47" y="24"/>
                                        </a:lnTo>
                                        <a:lnTo>
                                          <a:pt x="45" y="24"/>
                                        </a:lnTo>
                                        <a:lnTo>
                                          <a:pt x="44" y="23"/>
                                        </a:lnTo>
                                        <a:lnTo>
                                          <a:pt x="43" y="22"/>
                                        </a:lnTo>
                                        <a:lnTo>
                                          <a:pt x="42" y="21"/>
                                        </a:lnTo>
                                        <a:lnTo>
                                          <a:pt x="41" y="20"/>
                                        </a:lnTo>
                                        <a:lnTo>
                                          <a:pt x="34" y="15"/>
                                        </a:lnTo>
                                        <a:lnTo>
                                          <a:pt x="29" y="10"/>
                                        </a:lnTo>
                                        <a:lnTo>
                                          <a:pt x="22" y="2"/>
                                        </a:lnTo>
                                        <a:lnTo>
                                          <a:pt x="21" y="0"/>
                                        </a:lnTo>
                                      </a:path>
                                    </a:pathLst>
                                  </a:custGeom>
                                  <a:solidFill>
                                    <a:srgbClr val="68686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493" name="Freeform 965"/>
                                <wps:cNvSpPr>
                                  <a:spLocks/>
                                </wps:cNvSpPr>
                                <wps:spPr bwMode="auto">
                                  <a:xfrm>
                                    <a:off x="1589" y="1329"/>
                                    <a:ext cx="155" cy="165"/>
                                  </a:xfrm>
                                  <a:custGeom>
                                    <a:avLst/>
                                    <a:gdLst>
                                      <a:gd name="T0" fmla="*/ 55 w 155"/>
                                      <a:gd name="T1" fmla="*/ 23 h 165"/>
                                      <a:gd name="T2" fmla="*/ 49 w 155"/>
                                      <a:gd name="T3" fmla="*/ 25 h 165"/>
                                      <a:gd name="T4" fmla="*/ 57 w 155"/>
                                      <a:gd name="T5" fmla="*/ 25 h 165"/>
                                      <a:gd name="T6" fmla="*/ 55 w 155"/>
                                      <a:gd name="T7" fmla="*/ 23 h 165"/>
                                    </a:gdLst>
                                    <a:ahLst/>
                                    <a:cxnLst>
                                      <a:cxn ang="0">
                                        <a:pos x="T0" y="T1"/>
                                      </a:cxn>
                                      <a:cxn ang="0">
                                        <a:pos x="T2" y="T3"/>
                                      </a:cxn>
                                      <a:cxn ang="0">
                                        <a:pos x="T4" y="T5"/>
                                      </a:cxn>
                                      <a:cxn ang="0">
                                        <a:pos x="T6" y="T7"/>
                                      </a:cxn>
                                    </a:cxnLst>
                                    <a:rect l="0" t="0" r="r" b="b"/>
                                    <a:pathLst>
                                      <a:path w="155" h="165">
                                        <a:moveTo>
                                          <a:pt x="55" y="23"/>
                                        </a:moveTo>
                                        <a:lnTo>
                                          <a:pt x="49" y="25"/>
                                        </a:lnTo>
                                        <a:lnTo>
                                          <a:pt x="57" y="25"/>
                                        </a:lnTo>
                                        <a:lnTo>
                                          <a:pt x="55" y="23"/>
                                        </a:lnTo>
                                      </a:path>
                                    </a:pathLst>
                                  </a:custGeom>
                                  <a:solidFill>
                                    <a:srgbClr val="68686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9494" name="Freeform 966"/>
                              <wps:cNvSpPr>
                                <a:spLocks/>
                              </wps:cNvSpPr>
                              <wps:spPr bwMode="auto">
                                <a:xfrm>
                                  <a:off x="1308" y="1048"/>
                                  <a:ext cx="527" cy="526"/>
                                </a:xfrm>
                                <a:custGeom>
                                  <a:avLst/>
                                  <a:gdLst>
                                    <a:gd name="T0" fmla="*/ 526 w 527"/>
                                    <a:gd name="T1" fmla="*/ 286 h 526"/>
                                    <a:gd name="T2" fmla="*/ 518 w 527"/>
                                    <a:gd name="T3" fmla="*/ 330 h 526"/>
                                    <a:gd name="T4" fmla="*/ 503 w 527"/>
                                    <a:gd name="T5" fmla="*/ 372 h 526"/>
                                    <a:gd name="T6" fmla="*/ 481 w 527"/>
                                    <a:gd name="T7" fmla="*/ 410 h 526"/>
                                    <a:gd name="T8" fmla="*/ 454 w 527"/>
                                    <a:gd name="T9" fmla="*/ 444 h 526"/>
                                    <a:gd name="T10" fmla="*/ 422 w 527"/>
                                    <a:gd name="T11" fmla="*/ 473 h 526"/>
                                    <a:gd name="T12" fmla="*/ 385 w 527"/>
                                    <a:gd name="T13" fmla="*/ 496 h 526"/>
                                    <a:gd name="T14" fmla="*/ 344 w 527"/>
                                    <a:gd name="T15" fmla="*/ 513 h 526"/>
                                    <a:gd name="T16" fmla="*/ 301 w 527"/>
                                    <a:gd name="T17" fmla="*/ 523 h 526"/>
                                    <a:gd name="T18" fmla="*/ 253 w 527"/>
                                    <a:gd name="T19" fmla="*/ 525 h 526"/>
                                    <a:gd name="T20" fmla="*/ 206 w 527"/>
                                    <a:gd name="T21" fmla="*/ 517 h 526"/>
                                    <a:gd name="T22" fmla="*/ 162 w 527"/>
                                    <a:gd name="T23" fmla="*/ 503 h 526"/>
                                    <a:gd name="T24" fmla="*/ 123 w 527"/>
                                    <a:gd name="T25" fmla="*/ 483 h 526"/>
                                    <a:gd name="T26" fmla="*/ 88 w 527"/>
                                    <a:gd name="T27" fmla="*/ 457 h 526"/>
                                    <a:gd name="T28" fmla="*/ 58 w 527"/>
                                    <a:gd name="T29" fmla="*/ 427 h 526"/>
                                    <a:gd name="T30" fmla="*/ 34 w 527"/>
                                    <a:gd name="T31" fmla="*/ 392 h 526"/>
                                    <a:gd name="T32" fmla="*/ 16 w 527"/>
                                    <a:gd name="T33" fmla="*/ 353 h 526"/>
                                    <a:gd name="T34" fmla="*/ 4 w 527"/>
                                    <a:gd name="T35" fmla="*/ 311 h 526"/>
                                    <a:gd name="T36" fmla="*/ 0 w 527"/>
                                    <a:gd name="T37" fmla="*/ 267 h 526"/>
                                    <a:gd name="T38" fmla="*/ 3 w 527"/>
                                    <a:gd name="T39" fmla="*/ 220 h 526"/>
                                    <a:gd name="T40" fmla="*/ 15 w 527"/>
                                    <a:gd name="T41" fmla="*/ 176 h 526"/>
                                    <a:gd name="T42" fmla="*/ 33 w 527"/>
                                    <a:gd name="T43" fmla="*/ 136 h 526"/>
                                    <a:gd name="T44" fmla="*/ 57 w 527"/>
                                    <a:gd name="T45" fmla="*/ 99 h 526"/>
                                    <a:gd name="T46" fmla="*/ 86 w 527"/>
                                    <a:gd name="T47" fmla="*/ 68 h 526"/>
                                    <a:gd name="T48" fmla="*/ 120 w 527"/>
                                    <a:gd name="T49" fmla="*/ 41 h 526"/>
                                    <a:gd name="T50" fmla="*/ 159 w 527"/>
                                    <a:gd name="T51" fmla="*/ 20 h 526"/>
                                    <a:gd name="T52" fmla="*/ 200 w 527"/>
                                    <a:gd name="T53" fmla="*/ 6 h 526"/>
                                    <a:gd name="T54" fmla="*/ 245 w 527"/>
                                    <a:gd name="T55" fmla="*/ 0 h 526"/>
                                    <a:gd name="T56" fmla="*/ 294 w 527"/>
                                    <a:gd name="T57" fmla="*/ 3 h 526"/>
                                    <a:gd name="T58" fmla="*/ 340 w 527"/>
                                    <a:gd name="T59" fmla="*/ 14 h 526"/>
                                    <a:gd name="T60" fmla="*/ 382 w 527"/>
                                    <a:gd name="T61" fmla="*/ 31 h 526"/>
                                    <a:gd name="T62" fmla="*/ 420 w 527"/>
                                    <a:gd name="T63" fmla="*/ 53 h 526"/>
                                    <a:gd name="T64" fmla="*/ 452 w 527"/>
                                    <a:gd name="T65" fmla="*/ 81 h 526"/>
                                    <a:gd name="T66" fmla="*/ 480 w 527"/>
                                    <a:gd name="T67" fmla="*/ 114 h 526"/>
                                    <a:gd name="T68" fmla="*/ 501 w 527"/>
                                    <a:gd name="T69" fmla="*/ 150 h 526"/>
                                    <a:gd name="T70" fmla="*/ 517 w 527"/>
                                    <a:gd name="T71" fmla="*/ 190 h 526"/>
                                    <a:gd name="T72" fmla="*/ 525 w 527"/>
                                    <a:gd name="T73" fmla="*/ 233 h 526"/>
                                    <a:gd name="T74" fmla="*/ 527 w 527"/>
                                    <a:gd name="T75" fmla="*/ 262 h 5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527" h="526">
                                      <a:moveTo>
                                        <a:pt x="527" y="262"/>
                                      </a:moveTo>
                                      <a:lnTo>
                                        <a:pt x="526" y="286"/>
                                      </a:lnTo>
                                      <a:lnTo>
                                        <a:pt x="523" y="308"/>
                                      </a:lnTo>
                                      <a:lnTo>
                                        <a:pt x="518" y="330"/>
                                      </a:lnTo>
                                      <a:lnTo>
                                        <a:pt x="511" y="351"/>
                                      </a:lnTo>
                                      <a:lnTo>
                                        <a:pt x="503" y="372"/>
                                      </a:lnTo>
                                      <a:lnTo>
                                        <a:pt x="493" y="391"/>
                                      </a:lnTo>
                                      <a:lnTo>
                                        <a:pt x="481" y="410"/>
                                      </a:lnTo>
                                      <a:lnTo>
                                        <a:pt x="469" y="428"/>
                                      </a:lnTo>
                                      <a:lnTo>
                                        <a:pt x="454" y="444"/>
                                      </a:lnTo>
                                      <a:lnTo>
                                        <a:pt x="439" y="459"/>
                                      </a:lnTo>
                                      <a:lnTo>
                                        <a:pt x="422" y="473"/>
                                      </a:lnTo>
                                      <a:lnTo>
                                        <a:pt x="404" y="485"/>
                                      </a:lnTo>
                                      <a:lnTo>
                                        <a:pt x="385" y="496"/>
                                      </a:lnTo>
                                      <a:lnTo>
                                        <a:pt x="365" y="506"/>
                                      </a:lnTo>
                                      <a:lnTo>
                                        <a:pt x="344" y="513"/>
                                      </a:lnTo>
                                      <a:lnTo>
                                        <a:pt x="323" y="519"/>
                                      </a:lnTo>
                                      <a:lnTo>
                                        <a:pt x="301" y="523"/>
                                      </a:lnTo>
                                      <a:lnTo>
                                        <a:pt x="278" y="526"/>
                                      </a:lnTo>
                                      <a:lnTo>
                                        <a:pt x="253" y="525"/>
                                      </a:lnTo>
                                      <a:lnTo>
                                        <a:pt x="229" y="522"/>
                                      </a:lnTo>
                                      <a:lnTo>
                                        <a:pt x="206" y="517"/>
                                      </a:lnTo>
                                      <a:lnTo>
                                        <a:pt x="184" y="511"/>
                                      </a:lnTo>
                                      <a:lnTo>
                                        <a:pt x="162" y="503"/>
                                      </a:lnTo>
                                      <a:lnTo>
                                        <a:pt x="142" y="494"/>
                                      </a:lnTo>
                                      <a:lnTo>
                                        <a:pt x="123" y="483"/>
                                      </a:lnTo>
                                      <a:lnTo>
                                        <a:pt x="105" y="471"/>
                                      </a:lnTo>
                                      <a:lnTo>
                                        <a:pt x="88" y="457"/>
                                      </a:lnTo>
                                      <a:lnTo>
                                        <a:pt x="72" y="443"/>
                                      </a:lnTo>
                                      <a:lnTo>
                                        <a:pt x="58" y="427"/>
                                      </a:lnTo>
                                      <a:lnTo>
                                        <a:pt x="45" y="410"/>
                                      </a:lnTo>
                                      <a:lnTo>
                                        <a:pt x="34" y="392"/>
                                      </a:lnTo>
                                      <a:lnTo>
                                        <a:pt x="24" y="373"/>
                                      </a:lnTo>
                                      <a:lnTo>
                                        <a:pt x="16" y="353"/>
                                      </a:lnTo>
                                      <a:lnTo>
                                        <a:pt x="9" y="332"/>
                                      </a:lnTo>
                                      <a:lnTo>
                                        <a:pt x="4" y="311"/>
                                      </a:lnTo>
                                      <a:lnTo>
                                        <a:pt x="1" y="289"/>
                                      </a:lnTo>
                                      <a:lnTo>
                                        <a:pt x="0" y="267"/>
                                      </a:lnTo>
                                      <a:lnTo>
                                        <a:pt x="0" y="243"/>
                                      </a:lnTo>
                                      <a:lnTo>
                                        <a:pt x="3" y="220"/>
                                      </a:lnTo>
                                      <a:lnTo>
                                        <a:pt x="8" y="198"/>
                                      </a:lnTo>
                                      <a:lnTo>
                                        <a:pt x="15" y="176"/>
                                      </a:lnTo>
                                      <a:lnTo>
                                        <a:pt x="23" y="155"/>
                                      </a:lnTo>
                                      <a:lnTo>
                                        <a:pt x="33" y="136"/>
                                      </a:lnTo>
                                      <a:lnTo>
                                        <a:pt x="44" y="117"/>
                                      </a:lnTo>
                                      <a:lnTo>
                                        <a:pt x="57" y="99"/>
                                      </a:lnTo>
                                      <a:lnTo>
                                        <a:pt x="71" y="83"/>
                                      </a:lnTo>
                                      <a:lnTo>
                                        <a:pt x="86" y="68"/>
                                      </a:lnTo>
                                      <a:lnTo>
                                        <a:pt x="103" y="54"/>
                                      </a:lnTo>
                                      <a:lnTo>
                                        <a:pt x="120" y="41"/>
                                      </a:lnTo>
                                      <a:lnTo>
                                        <a:pt x="139" y="30"/>
                                      </a:lnTo>
                                      <a:lnTo>
                                        <a:pt x="159" y="20"/>
                                      </a:lnTo>
                                      <a:lnTo>
                                        <a:pt x="179" y="13"/>
                                      </a:lnTo>
                                      <a:lnTo>
                                        <a:pt x="200" y="6"/>
                                      </a:lnTo>
                                      <a:lnTo>
                                        <a:pt x="222" y="2"/>
                                      </a:lnTo>
                                      <a:lnTo>
                                        <a:pt x="245" y="0"/>
                                      </a:lnTo>
                                      <a:lnTo>
                                        <a:pt x="270" y="0"/>
                                      </a:lnTo>
                                      <a:lnTo>
                                        <a:pt x="294" y="3"/>
                                      </a:lnTo>
                                      <a:lnTo>
                                        <a:pt x="318" y="7"/>
                                      </a:lnTo>
                                      <a:lnTo>
                                        <a:pt x="340" y="14"/>
                                      </a:lnTo>
                                      <a:lnTo>
                                        <a:pt x="362" y="21"/>
                                      </a:lnTo>
                                      <a:lnTo>
                                        <a:pt x="382" y="31"/>
                                      </a:lnTo>
                                      <a:lnTo>
                                        <a:pt x="401" y="41"/>
                                      </a:lnTo>
                                      <a:lnTo>
                                        <a:pt x="420" y="53"/>
                                      </a:lnTo>
                                      <a:lnTo>
                                        <a:pt x="437" y="67"/>
                                      </a:lnTo>
                                      <a:lnTo>
                                        <a:pt x="452" y="81"/>
                                      </a:lnTo>
                                      <a:lnTo>
                                        <a:pt x="467" y="97"/>
                                      </a:lnTo>
                                      <a:lnTo>
                                        <a:pt x="480" y="114"/>
                                      </a:lnTo>
                                      <a:lnTo>
                                        <a:pt x="491" y="132"/>
                                      </a:lnTo>
                                      <a:lnTo>
                                        <a:pt x="501" y="150"/>
                                      </a:lnTo>
                                      <a:lnTo>
                                        <a:pt x="510" y="170"/>
                                      </a:lnTo>
                                      <a:lnTo>
                                        <a:pt x="517" y="190"/>
                                      </a:lnTo>
                                      <a:lnTo>
                                        <a:pt x="522" y="212"/>
                                      </a:lnTo>
                                      <a:lnTo>
                                        <a:pt x="525" y="233"/>
                                      </a:lnTo>
                                      <a:lnTo>
                                        <a:pt x="527" y="255"/>
                                      </a:lnTo>
                                      <a:lnTo>
                                        <a:pt x="527" y="262"/>
                                      </a:lnTo>
                                      <a:close/>
                                    </a:path>
                                  </a:pathLst>
                                </a:custGeom>
                                <a:noFill/>
                                <a:ln w="25247">
                                  <a:solidFill>
                                    <a:srgbClr val="FFD34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w14:anchorId="2F23E55C" id="Group 955" o:spid="_x0000_s1026" style="width:42.5pt;height:42.5pt;mso-position-horizontal-relative:char;mso-position-vertical-relative:line" coordorigin="1288,1028" coordsize="567,5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">
                      <o:lock v:ext="edit" aspectratio="t"/>
                      <v:shape id="Freeform 956" o:spid="_x0000_s1027" style="position:absolute;left:1309;top:1048;width:526;height:518;visibility:visible;mso-wrap-style:square;v-text-anchor:top" coordsize="526,5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" path="m256,l234,1,212,4,191,9r-20,7l151,24,132,34,114,45,97,58,82,72,67,88,53,105,41,123,31,142,21,163r-7,21l7,207,3,230,,254r,26l2,302r5,21l13,344r8,20l31,383r11,18l55,418r14,16l85,449r16,14l119,475r20,11l159,496r21,7l202,510r23,4l249,517r25,1l297,516r22,-4l341,506r21,-7l382,490r19,-11l420,467r17,-14l452,439r15,-17l480,405r12,-18l502,367r8,-20l517,326r5,-22l525,282r1,-23l525,243r-2,-23l519,199r-6,-21l505,157,495,138,484,119,472,102,458,85,442,70,426,56,408,44,389,32,369,23,348,15,326,8,304,3,280,,256,e" fillcolor="#ffd340" stroked="f">
                        <v:path arrowok="t" o:connecttype="custom" o:connectlocs="234,1;191,9;151,24;114,45;82,72;53,105;31,142;14,184;3,230;0,280;7,323;21,364;42,401;69,434;101,463;139,486;180,503;225,514;274,518;319,512;362,499;401,479;437,453;467,422;492,387;510,347;522,304;526,259;523,220;513,178;495,138;472,102;442,70;408,44;369,23;326,8;280,0" o:connectangles="0,0,0,0,0,0,0,0,0,0,0,0,0,0,0,0,0,0,0,0,0,0,0,0,0,0,0,0,0,0,0,0,0,0,0,0,0"/>
                      </v:shape>
                      <v:shape id="Freeform 957" o:spid="_x0000_s1028" style="position:absolute;left:1420;top:1150;width:218;height:214;visibility:visible;mso-wrap-style:square;v-text-anchor:top" coordsize="218,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" path="m88,l67,6,48,16,32,30,18,46,8,66,2,88,,113r3,20l10,153r11,17l35,185r18,12l74,206r23,6l124,214r21,-6l165,199r17,-14l197,169r10,-19l214,129r3,-23l216,96,212,76,204,57,193,41,178,26,160,15,139,6,115,1,88,e" fillcolor="#fee67c" stroked="f">
                        <v:path arrowok="t" o:connecttype="custom" o:connectlocs="88,0;67,6;48,16;32,30;18,46;8,66;2,88;0,113;3,133;10,153;21,170;35,185;53,197;74,206;97,212;124,214;145,208;165,199;182,185;197,169;207,150;214,129;217,106;216,96;212,76;204,57;193,41;178,26;160,15;139,6;115,1;88,0" o:connectangles="0,0,0,0,0,0,0,0,0,0,0,0,0,0,0,0,0,0,0,0,0,0,0,0,0,0,0,0,0,0,0,0"/>
                      </v:shape>
                      <v:shape id="Freeform 958" o:spid="_x0000_s1029" style="position:absolute;left:1445;top:1196;width:28;height:46;visibility:visible;mso-wrap-style:square;v-text-anchor:top" coordsize="28,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" path="m28,l26,,25,,23,,21,1,16,4,13,6,11,8,9,11,6,14,5,17,3,20,1,23r,3l,30r,5l,39r1,2l1,42r1,2l3,45r,l4,45r,-1l5,44r,-1l6,42,7,41,8,40,9,39r1,-1l11,37r2,-2l14,33r2,-3l19,26r,-1l22,20r3,-6l26,8,27,4r,-2l28,2,28,e" stroked="f">
                        <v:path arrowok="t" o:connecttype="custom" o:connectlocs="28,0;26,0;25,0;23,0;21,1;16,4;13,6;11,8;9,11;6,14;5,17;3,20;1,23;1,26;0,30;0,35;0,39;1,41;1,42;2,44;3,45;3,45;4,45;4,44;5,44;5,43;6,42;7,41;8,40;9,39;10,38;11,37;13,35;14,33;16,30;19,26;19,25;22,20;25,14;26,8;27,4;27,2;28,2;28,0" o:connectangles="0,0,0,0,0,0,0,0,0,0,0,0,0,0,0,0,0,0,0,0,0,0,0,0,0,0,0,0,0,0,0,0,0,0,0,0,0,0,0,0,0,0,0,0"/>
                      </v:shape>
                      <v:group id="Group 959" o:spid="_x0000_s1030" style="position:absolute;left:1547;top:1238;width:65;height:97" coordorigin="1547,1238" coordsize="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">
                        <v:shape id="Freeform 960" o:spid="_x0000_s1031" style="position:absolute;left:1547;top:1238;width:65;height:97;visibility:visible;mso-wrap-style:square;v-text-anchor:top" coordsize="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" path="m59,56r-22,l35,59r-2,3l31,65r-2,3l27,70r-2,2l22,75r-2,2l19,78r-1,1l17,80r-1,1l15,82r-5,5l6,90,1,95,,96r3,l7,96r2,l12,95r2,l17,94r3,-1l23,92r3,-1l31,88r1,-1l34,87r1,-2l37,84r5,-3l45,78r3,-3l49,73r3,-4l54,66r3,-6l59,56e" stroked="f">
                          <v:path arrowok="t" o:connecttype="custom" o:connectlocs="59,56;37,56;35,59;33,62;31,65;29,68;27,70;25,72;22,75;20,77;19,78;18,79;17,80;16,81;15,82;10,87;6,90;1,95;0,96;3,96;7,96;9,96;12,95;14,95;17,94;20,93;23,92;26,91;31,88;32,87;34,87;35,85;37,84;42,81;45,78;48,75;49,73;52,69;54,66;57,60;59,56" o:connectangles="0,0,0,0,0,0,0,0,0,0,0,0,0,0,0,0,0,0,0,0,0,0,0,0,0,0,0,0,0,0,0,0,0,0,0,0,0,0,0,0,0"/>
                        </v:shape>
                        <v:shape id="Freeform 961" o:spid="_x0000_s1032" style="position:absolute;left:1547;top:1238;width:65;height:97;visibility:visible;mso-wrap-style:square;v-text-anchor:top" coordsize="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" path="m58,l57,3,56,5r,2l55,9r,2l55,12r-1,2l53,16r,1l51,24r-1,3l47,33r-3,9l42,45r-1,3l39,51r-2,5l37,56r22,l61,48r1,-4l63,38r1,-2l64,35r,-2l64,22r,-3l64,17,63,16r,-3l62,11r,-3l61,6,60,5r,-2l59,2,58,1,58,e" stroked="f">
                          <v:path arrowok="t" o:connecttype="custom" o:connectlocs="58,0;57,3;56,5;56,7;55,9;55,11;55,12;54,14;53,16;53,17;51,24;50,27;47,33;44,42;42,45;41,48;39,51;37,56;37,56;59,56;61,48;62,44;63,38;64,36;64,35;64,33;64,22;64,19;64,17;63,16;63,13;62,11;62,8;61,6;60,5;60,3;59,2;58,1;58,0" o:connectangles="0,0,0,0,0,0,0,0,0,0,0,0,0,0,0,0,0,0,0,0,0,0,0,0,0,0,0,0,0,0,0,0,0,0,0,0,0,0,0"/>
                        </v:shape>
                      </v:group>
                      <v:shape id="Freeform 962" o:spid="_x0000_s1033" style="position:absolute;left:1420;top:1150;width:218;height:214;visibility:visible;mso-wrap-style:square;v-text-anchor:top" coordsize="218,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" path="m217,106r-3,23l207,150r-10,19l182,185r-17,14l145,208r-21,6l97,212,74,206,53,197,35,185,21,170,10,153,3,133,,113,2,88,8,66,18,46,32,30,48,16,67,6,88,r27,1l139,6r21,9l178,26r15,15l204,57r8,19l216,96r1,10xe" filled="f" strokecolor="#686868" strokeweight=".40075mm">
                        <v:path arrowok="t" o:connecttype="custom" o:connectlocs="217,106;214,129;207,150;197,169;182,185;165,199;145,208;124,214;97,212;74,206;53,197;35,185;21,170;10,153;3,133;0,113;2,88;8,66;18,46;32,30;48,16;67,6;88,0;115,1;139,6;160,15;178,26;193,41;204,57;212,76;216,96;217,106" o:connectangles="0,0,0,0,0,0,0,0,0,0,0,0,0,0,0,0,0,0,0,0,0,0,0,0,0,0,0,0,0,0,0,0"/>
                      </v:shape>
                      <v:group id="Group 963" o:spid="_x0000_s1034" style="position:absolute;left:1589;top:1329;width:155;height:165" coordorigin="1589,1329" coordsize="15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">
                        <v:shape id="Freeform 964" o:spid="_x0000_s1035" style="position:absolute;left:1589;top:1329;width:155;height:165;visibility:visible;mso-wrap-style:square;v-text-anchor:top" coordsize="15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" path="m21,l,19r2,1l9,28r5,5l18,41r1,1l20,44r,1l21,45r,2l22,50r-2,5l21,57r3,4l27,65r4,4l37,78r8,9l56,100r4,4l63,109r15,16l81,129r7,8l91,140r3,3l100,150r9,8l112,162r2,2l154,128r-2,-2l149,122r-8,-9l135,106r-6,-7l123,92r-4,-4l100,68,96,64,84,51,76,43,64,32,60,28,57,25r-8,l47,24r-2,l44,23,43,22,42,21,41,20,34,15,29,10,22,2,21,e" fillcolor="#686868" stroked="f">
                          <v:path arrowok="t" o:connecttype="custom" o:connectlocs="21,0;0,19;2,20;9,28;14,33;18,41;19,42;20,44;20,45;21,45;21,47;22,50;20,55;21,57;24,61;27,65;31,69;37,78;45,87;56,100;60,104;63,109;78,125;81,129;88,137;91,140;94,143;100,150;109,158;112,162;114,164;154,128;152,126;149,122;141,113;135,106;129,99;123,92;119,88;100,68;96,64;84,51;76,43;64,32;60,28;57,25;49,25;47,24;45,24;44,23;43,22;42,21;41,20;34,15;29,10;22,2;21,0" o:connectangles="0,0,0,0,0,0,0,0,0,0,0,0,0,0,0,0,0,0,0,0,0,0,0,0,0,0,0,0,0,0,0,0,0,0,0,0,0,0,0,0,0,0,0,0,0,0,0,0,0,0,0,0,0,0,0,0,0"/>
                        </v:shape>
                        <v:shape id="Freeform 965" o:spid="_x0000_s1036" style="position:absolute;left:1589;top:1329;width:155;height:165;visibility:visible;mso-wrap-style:square;v-text-anchor:top" coordsize="15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" path="m55,23r-6,2l57,25,55,23e" fillcolor="#686868" stroked="f">
                          <v:path arrowok="t" o:connecttype="custom" o:connectlocs="55,23;49,25;57,25;55,23" o:connectangles="0,0,0,0"/>
                        </v:shape>
                      </v:group>
                      <v:shape id="Freeform 966" o:spid="_x0000_s1037" style="position:absolute;left:1308;top:1048;width:527;height:526;visibility:visible;mso-wrap-style:square;v-text-anchor:top" coordsize="527,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" path="m527,262r-1,24l523,308r-5,22l511,351r-8,21l493,391r-12,19l469,428r-15,16l439,459r-17,14l404,485r-19,11l365,506r-21,7l323,519r-22,4l278,526r-25,-1l229,522r-23,-5l184,511r-22,-8l142,494,123,483,105,471,88,457,72,443,58,427,45,410,34,392,24,373,16,353,9,332,4,311,1,289,,267,,243,3,220,8,198r7,-22l23,155,33,136,44,117,57,99,71,83,86,68,103,54,120,41,139,30,159,20r20,-7l200,6,222,2,245,r25,l294,3r24,4l340,14r22,7l382,31r19,10l420,53r17,14l452,81r15,16l480,114r11,18l501,150r9,20l517,190r5,22l525,233r2,22l527,262xe" filled="f" strokecolor="#ffd340" strokeweight=".70131mm">
                        <v:path arrowok="t" o:connecttype="custom" o:connectlocs="526,286;518,330;503,372;481,410;454,444;422,473;385,496;344,513;301,523;253,525;206,517;162,503;123,483;88,457;58,427;34,392;16,353;4,311;0,267;3,220;15,176;33,136;57,99;86,68;120,41;159,20;200,6;245,0;294,3;340,14;382,31;420,53;452,81;480,114;501,150;517,190;525,233;527,262" o:connectangles="0,0,0,0,0,0,0,0,0,0,0,0,0,0,0,0,0,0,0,0,0,0,0,0,0,0,0,0,0,0,0,0,0,0,0,0,0,0"/>
                      </v:shape>
                      <w10:anchorlock/>
                    </v:group>
                  </w:pict>
                </mc:Fallback>
              </mc:AlternateContent>
            </w:r>
          </w:p>
        </w:tc>
        <w:tc>
          <w:tcPr>
            <w:tcW w:w="8352" w:type="dxa"/>
            <w:vAlign w:val="center"/>
          </w:tcPr>
          <w:p w14:paraId="659DE5BA" w14:textId="77777777" w:rsidR="00ED7CAE" w:rsidRPr="00ED7CAE" w:rsidRDefault="00ED7CAE" w:rsidP="00ED7CAE">
            <w:pPr>
              <w:rPr>
                <w:rFonts w:ascii="Tahoma" w:eastAsia="Calibri" w:hAnsi="Tahoma" w:cs="Tahoma"/>
                <w:b/>
                <w:sz w:val="38"/>
                <w:szCs w:val="38"/>
              </w:rPr>
            </w:pPr>
            <w:r w:rsidRPr="00ED7CAE">
              <w:rPr>
                <w:rFonts w:ascii="Tahoma" w:eastAsia="Calibri" w:hAnsi="Tahoma" w:cs="Tahoma"/>
                <w:b/>
                <w:color w:val="4A8ECC"/>
                <w:sz w:val="38"/>
                <w:szCs w:val="38"/>
              </w:rPr>
              <w:t>Διερεύνηση</w:t>
            </w:r>
          </w:p>
        </w:tc>
      </w:tr>
    </w:tbl>
    <w:p w14:paraId="3C16BC6B" w14:textId="77777777" w:rsidR="00ED7CAE" w:rsidRPr="00ED7CAE" w:rsidRDefault="00ED7CAE" w:rsidP="00ED7CAE">
      <w:pPr>
        <w:spacing w:line="240" w:lineRule="auto"/>
        <w:rPr>
          <w:rFonts w:ascii="Arial" w:eastAsia="Calibri" w:hAnsi="Arial" w:cs="Arial"/>
          <w:b/>
          <w:sz w:val="20"/>
          <w:szCs w:val="20"/>
        </w:rPr>
      </w:pPr>
    </w:p>
    <w:tbl>
      <w:tblPr>
        <w:tblW w:w="0" w:type="auto"/>
        <w:tblInd w:w="5" w:type="dxa"/>
        <w:tblLayout w:type="fixed"/>
        <w:tblCellMar>
          <w:left w:w="0" w:type="dxa"/>
          <w:right w:w="0" w:type="dxa"/>
        </w:tblCellMar>
        <w:tblLook w:val="0000" w:firstRow="0" w:lastRow="0" w:firstColumn="0" w:lastColumn="0" w:noHBand="0" w:noVBand="0"/>
      </w:tblPr>
      <w:tblGrid>
        <w:gridCol w:w="869"/>
        <w:gridCol w:w="850"/>
        <w:gridCol w:w="850"/>
        <w:gridCol w:w="850"/>
        <w:gridCol w:w="850"/>
        <w:gridCol w:w="850"/>
        <w:gridCol w:w="854"/>
        <w:gridCol w:w="850"/>
        <w:gridCol w:w="850"/>
        <w:gridCol w:w="850"/>
        <w:gridCol w:w="869"/>
      </w:tblGrid>
      <w:tr w:rsidR="00ED7CAE" w:rsidRPr="00ED7CAE" w14:paraId="643D7947" w14:textId="77777777" w:rsidTr="00ED7CAE">
        <w:trPr>
          <w:trHeight w:hRule="exact" w:val="864"/>
        </w:trPr>
        <w:tc>
          <w:tcPr>
            <w:tcW w:w="869" w:type="dxa"/>
            <w:tcBorders>
              <w:top w:val="single" w:sz="4" w:space="0" w:color="auto"/>
              <w:left w:val="single" w:sz="4" w:space="0" w:color="auto"/>
              <w:bottom w:val="nil"/>
              <w:right w:val="nil"/>
            </w:tcBorders>
            <w:shd w:val="clear" w:color="auto" w:fill="99D5BC"/>
            <w:vAlign w:val="center"/>
          </w:tcPr>
          <w:bookmarkEnd w:id="27"/>
          <w:p w14:paraId="022608B6" w14:textId="4517E95B" w:rsidR="00ED7CAE" w:rsidRPr="00ED7CAE" w:rsidRDefault="00ED7CAE" w:rsidP="00ED7CAE">
            <w:pPr>
              <w:widowControl w:val="0"/>
              <w:spacing w:after="0" w:line="240" w:lineRule="auto"/>
              <w:ind w:left="57"/>
              <w:jc w:val="center"/>
              <w:rPr>
                <w:rFonts w:ascii="Tahoma" w:eastAsia="Times New Roman" w:hAnsi="Tahoma" w:cs="Tahoma"/>
                <w:b/>
                <w:bCs/>
                <w:sz w:val="36"/>
                <w:szCs w:val="36"/>
                <w:lang w:eastAsia="el-GR"/>
              </w:rPr>
            </w:pPr>
            <w:r w:rsidRPr="00ED7CAE">
              <w:rPr>
                <w:rFonts w:ascii="Tahoma" w:eastAsia="Times New Roman" w:hAnsi="Tahoma" w:cs="Tahoma"/>
                <w:b/>
                <w:bCs/>
                <w:sz w:val="36"/>
                <w:szCs w:val="36"/>
                <w:lang w:eastAsia="el-GR"/>
              </w:rPr>
              <w:t>x</w:t>
            </w:r>
          </w:p>
        </w:tc>
        <w:tc>
          <w:tcPr>
            <w:tcW w:w="850" w:type="dxa"/>
            <w:tcBorders>
              <w:top w:val="single" w:sz="4" w:space="0" w:color="auto"/>
              <w:left w:val="single" w:sz="4" w:space="0" w:color="auto"/>
              <w:bottom w:val="nil"/>
              <w:right w:val="nil"/>
            </w:tcBorders>
            <w:shd w:val="clear" w:color="auto" w:fill="99D5BC"/>
            <w:vAlign w:val="center"/>
          </w:tcPr>
          <w:p w14:paraId="0828CD84" w14:textId="77777777" w:rsidR="00ED7CAE" w:rsidRPr="00ED7CAE" w:rsidRDefault="00ED7CAE" w:rsidP="00ED7CAE">
            <w:pPr>
              <w:widowControl w:val="0"/>
              <w:spacing w:after="0" w:line="240" w:lineRule="auto"/>
              <w:ind w:left="57"/>
              <w:jc w:val="center"/>
              <w:rPr>
                <w:rFonts w:ascii="Tahoma" w:eastAsia="Times New Roman" w:hAnsi="Tahoma" w:cs="Tahoma"/>
                <w:b/>
                <w:bCs/>
                <w:sz w:val="36"/>
                <w:szCs w:val="36"/>
                <w:lang w:eastAsia="el-GR"/>
              </w:rPr>
            </w:pPr>
            <w:r w:rsidRPr="00ED7CAE">
              <w:rPr>
                <w:rFonts w:ascii="Tahoma" w:eastAsia="Times New Roman" w:hAnsi="Tahoma" w:cs="Tahoma"/>
                <w:b/>
                <w:bCs/>
                <w:sz w:val="36"/>
                <w:szCs w:val="36"/>
                <w:lang w:eastAsia="el-GR"/>
              </w:rPr>
              <w:t>1</w:t>
            </w:r>
          </w:p>
        </w:tc>
        <w:tc>
          <w:tcPr>
            <w:tcW w:w="850" w:type="dxa"/>
            <w:tcBorders>
              <w:top w:val="single" w:sz="4" w:space="0" w:color="auto"/>
              <w:left w:val="single" w:sz="4" w:space="0" w:color="auto"/>
              <w:bottom w:val="nil"/>
              <w:right w:val="nil"/>
            </w:tcBorders>
            <w:shd w:val="clear" w:color="auto" w:fill="99D5BC"/>
            <w:vAlign w:val="center"/>
          </w:tcPr>
          <w:p w14:paraId="2060F88E" w14:textId="77777777" w:rsidR="00ED7CAE" w:rsidRPr="00ED7CAE" w:rsidRDefault="00ED7CAE" w:rsidP="00ED7CAE">
            <w:pPr>
              <w:widowControl w:val="0"/>
              <w:spacing w:after="0" w:line="240" w:lineRule="auto"/>
              <w:ind w:left="57"/>
              <w:jc w:val="center"/>
              <w:rPr>
                <w:rFonts w:ascii="Tahoma" w:eastAsia="Times New Roman" w:hAnsi="Tahoma" w:cs="Tahoma"/>
                <w:b/>
                <w:bCs/>
                <w:sz w:val="36"/>
                <w:szCs w:val="36"/>
                <w:lang w:eastAsia="el-GR"/>
              </w:rPr>
            </w:pPr>
            <w:r w:rsidRPr="00ED7CAE">
              <w:rPr>
                <w:rFonts w:ascii="Tahoma" w:eastAsia="Times New Roman" w:hAnsi="Tahoma" w:cs="Tahoma"/>
                <w:b/>
                <w:bCs/>
                <w:sz w:val="36"/>
                <w:szCs w:val="36"/>
                <w:lang w:eastAsia="el-GR"/>
              </w:rPr>
              <w:t>2</w:t>
            </w:r>
          </w:p>
        </w:tc>
        <w:tc>
          <w:tcPr>
            <w:tcW w:w="850" w:type="dxa"/>
            <w:tcBorders>
              <w:top w:val="single" w:sz="4" w:space="0" w:color="auto"/>
              <w:left w:val="single" w:sz="4" w:space="0" w:color="auto"/>
              <w:bottom w:val="nil"/>
              <w:right w:val="nil"/>
            </w:tcBorders>
            <w:shd w:val="clear" w:color="auto" w:fill="99D5BC"/>
            <w:vAlign w:val="center"/>
          </w:tcPr>
          <w:p w14:paraId="432C2183" w14:textId="77777777" w:rsidR="00ED7CAE" w:rsidRPr="00ED7CAE" w:rsidRDefault="00ED7CAE" w:rsidP="00ED7CAE">
            <w:pPr>
              <w:widowControl w:val="0"/>
              <w:spacing w:after="0" w:line="240" w:lineRule="auto"/>
              <w:ind w:left="57"/>
              <w:jc w:val="center"/>
              <w:rPr>
                <w:rFonts w:ascii="Tahoma" w:eastAsia="Times New Roman" w:hAnsi="Tahoma" w:cs="Tahoma"/>
                <w:b/>
                <w:bCs/>
                <w:sz w:val="36"/>
                <w:szCs w:val="36"/>
                <w:lang w:eastAsia="el-GR"/>
              </w:rPr>
            </w:pPr>
            <w:r w:rsidRPr="00ED7CAE">
              <w:rPr>
                <w:rFonts w:ascii="Tahoma" w:eastAsia="Times New Roman" w:hAnsi="Tahoma" w:cs="Tahoma"/>
                <w:b/>
                <w:bCs/>
                <w:sz w:val="36"/>
                <w:szCs w:val="36"/>
                <w:lang w:eastAsia="el-GR"/>
              </w:rPr>
              <w:t>3</w:t>
            </w:r>
          </w:p>
        </w:tc>
        <w:tc>
          <w:tcPr>
            <w:tcW w:w="850" w:type="dxa"/>
            <w:tcBorders>
              <w:top w:val="single" w:sz="4" w:space="0" w:color="auto"/>
              <w:left w:val="single" w:sz="4" w:space="0" w:color="auto"/>
              <w:bottom w:val="nil"/>
              <w:right w:val="nil"/>
            </w:tcBorders>
            <w:shd w:val="clear" w:color="auto" w:fill="99D5BC"/>
            <w:vAlign w:val="center"/>
          </w:tcPr>
          <w:p w14:paraId="0F0E898E" w14:textId="77777777" w:rsidR="00ED7CAE" w:rsidRPr="00ED7CAE" w:rsidRDefault="00ED7CAE" w:rsidP="00ED7CAE">
            <w:pPr>
              <w:widowControl w:val="0"/>
              <w:spacing w:after="0" w:line="240" w:lineRule="auto"/>
              <w:ind w:left="57"/>
              <w:jc w:val="center"/>
              <w:rPr>
                <w:rFonts w:ascii="Tahoma" w:eastAsia="Times New Roman" w:hAnsi="Tahoma" w:cs="Tahoma"/>
                <w:b/>
                <w:bCs/>
                <w:sz w:val="36"/>
                <w:szCs w:val="36"/>
                <w:lang w:eastAsia="el-GR"/>
              </w:rPr>
            </w:pPr>
            <w:r w:rsidRPr="00ED7CAE">
              <w:rPr>
                <w:rFonts w:ascii="Tahoma" w:eastAsia="Times New Roman" w:hAnsi="Tahoma" w:cs="Tahoma"/>
                <w:b/>
                <w:bCs/>
                <w:sz w:val="36"/>
                <w:szCs w:val="36"/>
                <w:lang w:eastAsia="el-GR"/>
              </w:rPr>
              <w:t>4</w:t>
            </w:r>
          </w:p>
        </w:tc>
        <w:tc>
          <w:tcPr>
            <w:tcW w:w="850" w:type="dxa"/>
            <w:tcBorders>
              <w:top w:val="single" w:sz="4" w:space="0" w:color="auto"/>
              <w:left w:val="single" w:sz="4" w:space="0" w:color="auto"/>
              <w:bottom w:val="nil"/>
              <w:right w:val="nil"/>
            </w:tcBorders>
            <w:shd w:val="clear" w:color="auto" w:fill="99D5BC"/>
            <w:vAlign w:val="center"/>
          </w:tcPr>
          <w:p w14:paraId="3BBFB80C" w14:textId="77777777" w:rsidR="00ED7CAE" w:rsidRPr="00ED7CAE" w:rsidRDefault="00ED7CAE" w:rsidP="00ED7CAE">
            <w:pPr>
              <w:widowControl w:val="0"/>
              <w:spacing w:after="0" w:line="240" w:lineRule="auto"/>
              <w:ind w:left="57"/>
              <w:jc w:val="center"/>
              <w:rPr>
                <w:rFonts w:ascii="Tahoma" w:eastAsia="Times New Roman" w:hAnsi="Tahoma" w:cs="Tahoma"/>
                <w:b/>
                <w:bCs/>
                <w:sz w:val="36"/>
                <w:szCs w:val="36"/>
                <w:lang w:eastAsia="el-GR"/>
              </w:rPr>
            </w:pPr>
            <w:r w:rsidRPr="00ED7CAE">
              <w:rPr>
                <w:rFonts w:ascii="Tahoma" w:eastAsia="Times New Roman" w:hAnsi="Tahoma" w:cs="Tahoma"/>
                <w:b/>
                <w:bCs/>
                <w:sz w:val="36"/>
                <w:szCs w:val="36"/>
                <w:lang w:eastAsia="el-GR"/>
              </w:rPr>
              <w:t>5</w:t>
            </w:r>
          </w:p>
        </w:tc>
        <w:tc>
          <w:tcPr>
            <w:tcW w:w="854" w:type="dxa"/>
            <w:tcBorders>
              <w:top w:val="single" w:sz="4" w:space="0" w:color="auto"/>
              <w:left w:val="single" w:sz="4" w:space="0" w:color="auto"/>
              <w:bottom w:val="nil"/>
              <w:right w:val="nil"/>
            </w:tcBorders>
            <w:shd w:val="clear" w:color="auto" w:fill="99D5BC"/>
            <w:vAlign w:val="center"/>
          </w:tcPr>
          <w:p w14:paraId="45046552" w14:textId="77777777" w:rsidR="00ED7CAE" w:rsidRPr="00ED7CAE" w:rsidRDefault="00ED7CAE" w:rsidP="00ED7CAE">
            <w:pPr>
              <w:widowControl w:val="0"/>
              <w:spacing w:after="0" w:line="240" w:lineRule="auto"/>
              <w:ind w:left="57"/>
              <w:jc w:val="center"/>
              <w:rPr>
                <w:rFonts w:ascii="Tahoma" w:eastAsia="Times New Roman" w:hAnsi="Tahoma" w:cs="Tahoma"/>
                <w:b/>
                <w:bCs/>
                <w:sz w:val="36"/>
                <w:szCs w:val="36"/>
                <w:lang w:eastAsia="el-GR"/>
              </w:rPr>
            </w:pPr>
            <w:r w:rsidRPr="00ED7CAE">
              <w:rPr>
                <w:rFonts w:ascii="Tahoma" w:eastAsia="Times New Roman" w:hAnsi="Tahoma" w:cs="Tahoma"/>
                <w:b/>
                <w:bCs/>
                <w:sz w:val="36"/>
                <w:szCs w:val="36"/>
                <w:lang w:eastAsia="el-GR"/>
              </w:rPr>
              <w:t>6</w:t>
            </w:r>
          </w:p>
        </w:tc>
        <w:tc>
          <w:tcPr>
            <w:tcW w:w="850" w:type="dxa"/>
            <w:tcBorders>
              <w:top w:val="single" w:sz="4" w:space="0" w:color="auto"/>
              <w:left w:val="single" w:sz="4" w:space="0" w:color="auto"/>
              <w:bottom w:val="nil"/>
              <w:right w:val="nil"/>
            </w:tcBorders>
            <w:shd w:val="clear" w:color="auto" w:fill="99D5BC"/>
            <w:vAlign w:val="center"/>
          </w:tcPr>
          <w:p w14:paraId="54AFE722" w14:textId="77777777" w:rsidR="00ED7CAE" w:rsidRPr="00ED7CAE" w:rsidRDefault="00ED7CAE" w:rsidP="00ED7CAE">
            <w:pPr>
              <w:widowControl w:val="0"/>
              <w:spacing w:after="0" w:line="240" w:lineRule="auto"/>
              <w:ind w:left="57"/>
              <w:jc w:val="center"/>
              <w:rPr>
                <w:rFonts w:ascii="Tahoma" w:eastAsia="Times New Roman" w:hAnsi="Tahoma" w:cs="Tahoma"/>
                <w:b/>
                <w:bCs/>
                <w:sz w:val="36"/>
                <w:szCs w:val="36"/>
                <w:lang w:eastAsia="el-GR"/>
              </w:rPr>
            </w:pPr>
            <w:r w:rsidRPr="00ED7CAE">
              <w:rPr>
                <w:rFonts w:ascii="Tahoma" w:eastAsia="Times New Roman" w:hAnsi="Tahoma" w:cs="Tahoma"/>
                <w:b/>
                <w:bCs/>
                <w:sz w:val="36"/>
                <w:szCs w:val="36"/>
                <w:lang w:eastAsia="el-GR"/>
              </w:rPr>
              <w:t>7</w:t>
            </w:r>
          </w:p>
        </w:tc>
        <w:tc>
          <w:tcPr>
            <w:tcW w:w="850" w:type="dxa"/>
            <w:tcBorders>
              <w:top w:val="single" w:sz="4" w:space="0" w:color="auto"/>
              <w:left w:val="single" w:sz="4" w:space="0" w:color="auto"/>
              <w:bottom w:val="nil"/>
              <w:right w:val="nil"/>
            </w:tcBorders>
            <w:shd w:val="clear" w:color="auto" w:fill="99D5BC"/>
            <w:vAlign w:val="center"/>
          </w:tcPr>
          <w:p w14:paraId="7B42F637" w14:textId="77777777" w:rsidR="00ED7CAE" w:rsidRPr="00ED7CAE" w:rsidRDefault="00ED7CAE" w:rsidP="00ED7CAE">
            <w:pPr>
              <w:widowControl w:val="0"/>
              <w:spacing w:after="0" w:line="240" w:lineRule="auto"/>
              <w:ind w:left="57"/>
              <w:jc w:val="center"/>
              <w:rPr>
                <w:rFonts w:ascii="Tahoma" w:eastAsia="Times New Roman" w:hAnsi="Tahoma" w:cs="Tahoma"/>
                <w:b/>
                <w:bCs/>
                <w:sz w:val="36"/>
                <w:szCs w:val="36"/>
                <w:lang w:eastAsia="el-GR"/>
              </w:rPr>
            </w:pPr>
            <w:r w:rsidRPr="00ED7CAE">
              <w:rPr>
                <w:rFonts w:ascii="Tahoma" w:eastAsia="Times New Roman" w:hAnsi="Tahoma" w:cs="Tahoma"/>
                <w:b/>
                <w:bCs/>
                <w:sz w:val="36"/>
                <w:szCs w:val="36"/>
                <w:lang w:eastAsia="el-GR"/>
              </w:rPr>
              <w:t>8</w:t>
            </w:r>
          </w:p>
        </w:tc>
        <w:tc>
          <w:tcPr>
            <w:tcW w:w="850" w:type="dxa"/>
            <w:tcBorders>
              <w:top w:val="single" w:sz="4" w:space="0" w:color="auto"/>
              <w:left w:val="single" w:sz="4" w:space="0" w:color="auto"/>
              <w:bottom w:val="nil"/>
              <w:right w:val="nil"/>
            </w:tcBorders>
            <w:shd w:val="clear" w:color="auto" w:fill="99D5BC"/>
            <w:vAlign w:val="center"/>
          </w:tcPr>
          <w:p w14:paraId="52EC8747" w14:textId="77777777" w:rsidR="00ED7CAE" w:rsidRPr="00ED7CAE" w:rsidRDefault="00ED7CAE" w:rsidP="00ED7CAE">
            <w:pPr>
              <w:widowControl w:val="0"/>
              <w:spacing w:after="0" w:line="240" w:lineRule="auto"/>
              <w:ind w:left="57"/>
              <w:jc w:val="center"/>
              <w:rPr>
                <w:rFonts w:ascii="Tahoma" w:eastAsia="Times New Roman" w:hAnsi="Tahoma" w:cs="Tahoma"/>
                <w:b/>
                <w:bCs/>
                <w:sz w:val="36"/>
                <w:szCs w:val="36"/>
                <w:lang w:eastAsia="el-GR"/>
              </w:rPr>
            </w:pPr>
            <w:r w:rsidRPr="00ED7CAE">
              <w:rPr>
                <w:rFonts w:ascii="Tahoma" w:eastAsia="Times New Roman" w:hAnsi="Tahoma" w:cs="Tahoma"/>
                <w:b/>
                <w:bCs/>
                <w:sz w:val="36"/>
                <w:szCs w:val="36"/>
                <w:lang w:eastAsia="el-GR"/>
              </w:rPr>
              <w:t>9</w:t>
            </w:r>
          </w:p>
        </w:tc>
        <w:tc>
          <w:tcPr>
            <w:tcW w:w="869" w:type="dxa"/>
            <w:tcBorders>
              <w:top w:val="single" w:sz="4" w:space="0" w:color="auto"/>
              <w:left w:val="single" w:sz="4" w:space="0" w:color="auto"/>
              <w:bottom w:val="nil"/>
              <w:right w:val="single" w:sz="4" w:space="0" w:color="auto"/>
            </w:tcBorders>
            <w:shd w:val="clear" w:color="auto" w:fill="99D5BC"/>
            <w:vAlign w:val="center"/>
          </w:tcPr>
          <w:p w14:paraId="570E8CD4" w14:textId="77777777" w:rsidR="00ED7CAE" w:rsidRPr="00ED7CAE" w:rsidRDefault="00ED7CAE" w:rsidP="00ED7CAE">
            <w:pPr>
              <w:widowControl w:val="0"/>
              <w:spacing w:after="0" w:line="240" w:lineRule="auto"/>
              <w:ind w:left="57"/>
              <w:jc w:val="center"/>
              <w:rPr>
                <w:rFonts w:ascii="Tahoma" w:eastAsia="Times New Roman" w:hAnsi="Tahoma" w:cs="Tahoma"/>
                <w:b/>
                <w:bCs/>
                <w:sz w:val="36"/>
                <w:szCs w:val="36"/>
                <w:lang w:eastAsia="el-GR"/>
              </w:rPr>
            </w:pPr>
            <w:r w:rsidRPr="00ED7CAE">
              <w:rPr>
                <w:rFonts w:ascii="Tahoma" w:eastAsia="Times New Roman" w:hAnsi="Tahoma" w:cs="Tahoma"/>
                <w:b/>
                <w:bCs/>
                <w:sz w:val="36"/>
                <w:szCs w:val="36"/>
                <w:lang w:eastAsia="el-GR"/>
              </w:rPr>
              <w:t>10</w:t>
            </w:r>
          </w:p>
        </w:tc>
      </w:tr>
      <w:tr w:rsidR="00ED7CAE" w:rsidRPr="00ED7CAE" w14:paraId="3CA3761F" w14:textId="77777777" w:rsidTr="00ED7CAE">
        <w:trPr>
          <w:trHeight w:hRule="exact" w:val="850"/>
        </w:trPr>
        <w:tc>
          <w:tcPr>
            <w:tcW w:w="869" w:type="dxa"/>
            <w:tcBorders>
              <w:top w:val="single" w:sz="4" w:space="0" w:color="auto"/>
              <w:left w:val="single" w:sz="4" w:space="0" w:color="auto"/>
              <w:bottom w:val="nil"/>
              <w:right w:val="nil"/>
            </w:tcBorders>
            <w:shd w:val="clear" w:color="auto" w:fill="99D5BC"/>
            <w:vAlign w:val="center"/>
          </w:tcPr>
          <w:p w14:paraId="256297F3" w14:textId="77777777" w:rsidR="00ED7CAE" w:rsidRPr="00ED7CAE" w:rsidRDefault="00ED7CAE" w:rsidP="00ED7CAE">
            <w:pPr>
              <w:widowControl w:val="0"/>
              <w:spacing w:after="0" w:line="240" w:lineRule="auto"/>
              <w:ind w:left="57"/>
              <w:jc w:val="center"/>
              <w:rPr>
                <w:rFonts w:ascii="Tahoma" w:eastAsia="Times New Roman" w:hAnsi="Tahoma" w:cs="Tahoma"/>
                <w:b/>
                <w:bCs/>
                <w:sz w:val="36"/>
                <w:szCs w:val="36"/>
                <w:lang w:eastAsia="el-GR"/>
              </w:rPr>
            </w:pPr>
            <w:r w:rsidRPr="00ED7CAE">
              <w:rPr>
                <w:rFonts w:ascii="Tahoma" w:eastAsia="Times New Roman" w:hAnsi="Tahoma" w:cs="Tahoma"/>
                <w:b/>
                <w:bCs/>
                <w:sz w:val="36"/>
                <w:szCs w:val="36"/>
                <w:lang w:eastAsia="el-GR"/>
              </w:rPr>
              <w:t>1</w:t>
            </w:r>
          </w:p>
        </w:tc>
        <w:tc>
          <w:tcPr>
            <w:tcW w:w="850" w:type="dxa"/>
            <w:tcBorders>
              <w:top w:val="single" w:sz="4" w:space="0" w:color="auto"/>
              <w:left w:val="single" w:sz="4" w:space="0" w:color="auto"/>
              <w:bottom w:val="nil"/>
              <w:right w:val="nil"/>
            </w:tcBorders>
            <w:shd w:val="clear" w:color="auto" w:fill="FFFFFF"/>
            <w:vAlign w:val="center"/>
          </w:tcPr>
          <w:p w14:paraId="526C021E" w14:textId="77777777" w:rsidR="00ED7CAE" w:rsidRPr="00ED7CAE" w:rsidRDefault="00ED7CAE" w:rsidP="00ED7CAE">
            <w:pPr>
              <w:widowControl w:val="0"/>
              <w:spacing w:after="0" w:line="340" w:lineRule="exact"/>
              <w:ind w:left="32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1</w:t>
            </w:r>
          </w:p>
        </w:tc>
        <w:tc>
          <w:tcPr>
            <w:tcW w:w="850" w:type="dxa"/>
            <w:tcBorders>
              <w:top w:val="single" w:sz="4" w:space="0" w:color="auto"/>
              <w:left w:val="single" w:sz="4" w:space="0" w:color="auto"/>
              <w:bottom w:val="nil"/>
              <w:right w:val="nil"/>
            </w:tcBorders>
            <w:shd w:val="clear" w:color="auto" w:fill="FFFFFF"/>
            <w:vAlign w:val="center"/>
          </w:tcPr>
          <w:p w14:paraId="149A259F" w14:textId="77777777" w:rsidR="00ED7CAE" w:rsidRPr="00ED7CAE" w:rsidRDefault="00ED7CAE" w:rsidP="00ED7CAE">
            <w:pPr>
              <w:widowControl w:val="0"/>
              <w:spacing w:after="0" w:line="340" w:lineRule="exact"/>
              <w:ind w:left="28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2</w:t>
            </w:r>
          </w:p>
        </w:tc>
        <w:tc>
          <w:tcPr>
            <w:tcW w:w="850" w:type="dxa"/>
            <w:tcBorders>
              <w:top w:val="single" w:sz="4" w:space="0" w:color="auto"/>
              <w:left w:val="single" w:sz="4" w:space="0" w:color="auto"/>
              <w:bottom w:val="nil"/>
              <w:right w:val="nil"/>
            </w:tcBorders>
            <w:shd w:val="clear" w:color="auto" w:fill="FFFFFF"/>
            <w:vAlign w:val="center"/>
          </w:tcPr>
          <w:p w14:paraId="78A20DBD" w14:textId="77777777" w:rsidR="00ED7CAE" w:rsidRPr="00ED7CAE" w:rsidRDefault="00ED7CAE" w:rsidP="00ED7CAE">
            <w:pPr>
              <w:widowControl w:val="0"/>
              <w:spacing w:after="0" w:line="360" w:lineRule="exact"/>
              <w:ind w:left="28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3</w:t>
            </w:r>
          </w:p>
        </w:tc>
        <w:tc>
          <w:tcPr>
            <w:tcW w:w="850" w:type="dxa"/>
            <w:tcBorders>
              <w:top w:val="single" w:sz="4" w:space="0" w:color="auto"/>
              <w:left w:val="single" w:sz="4" w:space="0" w:color="auto"/>
              <w:bottom w:val="nil"/>
              <w:right w:val="nil"/>
            </w:tcBorders>
            <w:shd w:val="clear" w:color="auto" w:fill="FFFFFF"/>
            <w:vAlign w:val="center"/>
          </w:tcPr>
          <w:p w14:paraId="7BF608B6" w14:textId="77777777" w:rsidR="00ED7CAE" w:rsidRPr="00ED7CAE" w:rsidRDefault="00ED7CAE" w:rsidP="00ED7CAE">
            <w:pPr>
              <w:widowControl w:val="0"/>
              <w:spacing w:after="0" w:line="360" w:lineRule="exact"/>
              <w:ind w:left="26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4</w:t>
            </w:r>
          </w:p>
        </w:tc>
        <w:tc>
          <w:tcPr>
            <w:tcW w:w="850" w:type="dxa"/>
            <w:tcBorders>
              <w:top w:val="single" w:sz="4" w:space="0" w:color="auto"/>
              <w:left w:val="single" w:sz="4" w:space="0" w:color="auto"/>
              <w:bottom w:val="nil"/>
              <w:right w:val="nil"/>
            </w:tcBorders>
            <w:shd w:val="clear" w:color="auto" w:fill="FFFFFF"/>
            <w:vAlign w:val="center"/>
          </w:tcPr>
          <w:p w14:paraId="28B93477" w14:textId="77777777" w:rsidR="00ED7CAE" w:rsidRPr="00ED7CAE" w:rsidRDefault="00ED7CAE" w:rsidP="00ED7CAE">
            <w:pPr>
              <w:widowControl w:val="0"/>
              <w:spacing w:after="0" w:line="360" w:lineRule="exact"/>
              <w:ind w:left="26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5</w:t>
            </w:r>
          </w:p>
        </w:tc>
        <w:tc>
          <w:tcPr>
            <w:tcW w:w="854" w:type="dxa"/>
            <w:tcBorders>
              <w:top w:val="single" w:sz="4" w:space="0" w:color="auto"/>
              <w:left w:val="single" w:sz="4" w:space="0" w:color="auto"/>
              <w:bottom w:val="nil"/>
              <w:right w:val="nil"/>
            </w:tcBorders>
            <w:shd w:val="clear" w:color="auto" w:fill="FFFFFF"/>
            <w:vAlign w:val="center"/>
          </w:tcPr>
          <w:p w14:paraId="641E86EE" w14:textId="77777777" w:rsidR="00ED7CAE" w:rsidRPr="00ED7CAE" w:rsidRDefault="00ED7CAE" w:rsidP="00ED7CAE">
            <w:pPr>
              <w:widowControl w:val="0"/>
              <w:spacing w:after="0" w:line="340" w:lineRule="exact"/>
              <w:ind w:left="26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6</w:t>
            </w:r>
          </w:p>
        </w:tc>
        <w:tc>
          <w:tcPr>
            <w:tcW w:w="850" w:type="dxa"/>
            <w:tcBorders>
              <w:top w:val="single" w:sz="4" w:space="0" w:color="auto"/>
              <w:left w:val="single" w:sz="4" w:space="0" w:color="auto"/>
              <w:bottom w:val="nil"/>
              <w:right w:val="nil"/>
            </w:tcBorders>
            <w:shd w:val="clear" w:color="auto" w:fill="FFFFFF"/>
            <w:vAlign w:val="center"/>
          </w:tcPr>
          <w:p w14:paraId="022B402A" w14:textId="77777777" w:rsidR="00ED7CAE" w:rsidRPr="00ED7CAE" w:rsidRDefault="00ED7CAE" w:rsidP="00ED7CAE">
            <w:pPr>
              <w:widowControl w:val="0"/>
              <w:spacing w:after="0" w:line="360" w:lineRule="exact"/>
              <w:ind w:left="26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7</w:t>
            </w:r>
          </w:p>
        </w:tc>
        <w:tc>
          <w:tcPr>
            <w:tcW w:w="850" w:type="dxa"/>
            <w:tcBorders>
              <w:top w:val="single" w:sz="4" w:space="0" w:color="auto"/>
              <w:left w:val="single" w:sz="4" w:space="0" w:color="auto"/>
              <w:bottom w:val="nil"/>
              <w:right w:val="nil"/>
            </w:tcBorders>
            <w:shd w:val="clear" w:color="auto" w:fill="FFFFFF"/>
            <w:vAlign w:val="center"/>
          </w:tcPr>
          <w:p w14:paraId="50494DB8" w14:textId="77777777" w:rsidR="00ED7CAE" w:rsidRPr="00ED7CAE" w:rsidRDefault="00ED7CAE" w:rsidP="00ED7CAE">
            <w:pPr>
              <w:widowControl w:val="0"/>
              <w:spacing w:after="0" w:line="340" w:lineRule="exact"/>
              <w:ind w:left="26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8</w:t>
            </w:r>
          </w:p>
        </w:tc>
        <w:tc>
          <w:tcPr>
            <w:tcW w:w="850" w:type="dxa"/>
            <w:tcBorders>
              <w:top w:val="single" w:sz="4" w:space="0" w:color="auto"/>
              <w:left w:val="single" w:sz="4" w:space="0" w:color="auto"/>
              <w:bottom w:val="nil"/>
              <w:right w:val="nil"/>
            </w:tcBorders>
            <w:shd w:val="clear" w:color="auto" w:fill="FFFFFF"/>
            <w:vAlign w:val="center"/>
          </w:tcPr>
          <w:p w14:paraId="27376A1C" w14:textId="77777777" w:rsidR="00ED7CAE" w:rsidRPr="00ED7CAE" w:rsidRDefault="00ED7CAE" w:rsidP="00ED7CAE">
            <w:pPr>
              <w:widowControl w:val="0"/>
              <w:spacing w:after="0" w:line="360" w:lineRule="exact"/>
              <w:ind w:left="26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9</w:t>
            </w:r>
          </w:p>
        </w:tc>
        <w:tc>
          <w:tcPr>
            <w:tcW w:w="869" w:type="dxa"/>
            <w:tcBorders>
              <w:top w:val="single" w:sz="4" w:space="0" w:color="auto"/>
              <w:left w:val="single" w:sz="4" w:space="0" w:color="auto"/>
              <w:bottom w:val="nil"/>
              <w:right w:val="single" w:sz="4" w:space="0" w:color="auto"/>
            </w:tcBorders>
            <w:shd w:val="clear" w:color="auto" w:fill="FFFFFF"/>
            <w:vAlign w:val="center"/>
          </w:tcPr>
          <w:p w14:paraId="13EE6B9F" w14:textId="77777777" w:rsidR="00ED7CAE" w:rsidRPr="00ED7CAE" w:rsidRDefault="00ED7CAE" w:rsidP="00ED7CAE">
            <w:pPr>
              <w:widowControl w:val="0"/>
              <w:spacing w:after="0" w:line="340" w:lineRule="exact"/>
              <w:ind w:left="22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10</w:t>
            </w:r>
          </w:p>
        </w:tc>
      </w:tr>
      <w:tr w:rsidR="00ED7CAE" w:rsidRPr="00ED7CAE" w14:paraId="342B3E7B" w14:textId="77777777" w:rsidTr="00ED7CAE">
        <w:trPr>
          <w:trHeight w:hRule="exact" w:val="854"/>
        </w:trPr>
        <w:tc>
          <w:tcPr>
            <w:tcW w:w="869" w:type="dxa"/>
            <w:tcBorders>
              <w:top w:val="single" w:sz="4" w:space="0" w:color="auto"/>
              <w:left w:val="single" w:sz="4" w:space="0" w:color="auto"/>
              <w:bottom w:val="nil"/>
              <w:right w:val="nil"/>
            </w:tcBorders>
            <w:shd w:val="clear" w:color="auto" w:fill="99D5BC"/>
            <w:vAlign w:val="center"/>
          </w:tcPr>
          <w:p w14:paraId="65F7686A" w14:textId="77777777" w:rsidR="00ED7CAE" w:rsidRPr="00ED7CAE" w:rsidRDefault="00ED7CAE" w:rsidP="00ED7CAE">
            <w:pPr>
              <w:widowControl w:val="0"/>
              <w:spacing w:after="0" w:line="240" w:lineRule="auto"/>
              <w:ind w:left="57"/>
              <w:jc w:val="center"/>
              <w:rPr>
                <w:rFonts w:ascii="Tahoma" w:eastAsia="Times New Roman" w:hAnsi="Tahoma" w:cs="Tahoma"/>
                <w:b/>
                <w:bCs/>
                <w:sz w:val="36"/>
                <w:szCs w:val="36"/>
                <w:lang w:eastAsia="el-GR"/>
              </w:rPr>
            </w:pPr>
            <w:r w:rsidRPr="00ED7CAE">
              <w:rPr>
                <w:rFonts w:ascii="Tahoma" w:eastAsia="Times New Roman" w:hAnsi="Tahoma" w:cs="Tahoma"/>
                <w:b/>
                <w:bCs/>
                <w:sz w:val="36"/>
                <w:szCs w:val="36"/>
                <w:lang w:eastAsia="el-GR"/>
              </w:rPr>
              <w:t>2</w:t>
            </w:r>
          </w:p>
        </w:tc>
        <w:tc>
          <w:tcPr>
            <w:tcW w:w="850" w:type="dxa"/>
            <w:tcBorders>
              <w:top w:val="single" w:sz="4" w:space="0" w:color="auto"/>
              <w:left w:val="single" w:sz="4" w:space="0" w:color="auto"/>
              <w:bottom w:val="nil"/>
              <w:right w:val="nil"/>
            </w:tcBorders>
            <w:shd w:val="clear" w:color="auto" w:fill="FFFFFF"/>
            <w:vAlign w:val="center"/>
          </w:tcPr>
          <w:p w14:paraId="5F6D8C96" w14:textId="77777777" w:rsidR="00ED7CAE" w:rsidRPr="00ED7CAE" w:rsidRDefault="00ED7CAE" w:rsidP="00ED7CAE">
            <w:pPr>
              <w:widowControl w:val="0"/>
              <w:spacing w:after="0" w:line="340" w:lineRule="exact"/>
              <w:ind w:left="32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2</w:t>
            </w:r>
          </w:p>
        </w:tc>
        <w:tc>
          <w:tcPr>
            <w:tcW w:w="850" w:type="dxa"/>
            <w:tcBorders>
              <w:top w:val="single" w:sz="4" w:space="0" w:color="auto"/>
              <w:left w:val="single" w:sz="4" w:space="0" w:color="auto"/>
              <w:bottom w:val="nil"/>
              <w:right w:val="nil"/>
            </w:tcBorders>
            <w:shd w:val="clear" w:color="auto" w:fill="FFFFFF"/>
            <w:vAlign w:val="center"/>
          </w:tcPr>
          <w:p w14:paraId="08B74DC8" w14:textId="77777777" w:rsidR="00ED7CAE" w:rsidRPr="00ED7CAE" w:rsidRDefault="00ED7CAE" w:rsidP="00ED7CAE">
            <w:pPr>
              <w:widowControl w:val="0"/>
              <w:spacing w:after="0" w:line="360" w:lineRule="exact"/>
              <w:ind w:left="28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4</w:t>
            </w:r>
          </w:p>
        </w:tc>
        <w:tc>
          <w:tcPr>
            <w:tcW w:w="850" w:type="dxa"/>
            <w:tcBorders>
              <w:top w:val="single" w:sz="4" w:space="0" w:color="auto"/>
              <w:left w:val="single" w:sz="4" w:space="0" w:color="auto"/>
              <w:bottom w:val="nil"/>
              <w:right w:val="nil"/>
            </w:tcBorders>
            <w:shd w:val="clear" w:color="auto" w:fill="FFFFFF"/>
            <w:vAlign w:val="center"/>
          </w:tcPr>
          <w:p w14:paraId="7B2FABB9" w14:textId="77777777" w:rsidR="00ED7CAE" w:rsidRPr="00ED7CAE" w:rsidRDefault="00ED7CAE" w:rsidP="00ED7CAE">
            <w:pPr>
              <w:widowControl w:val="0"/>
              <w:spacing w:after="0" w:line="340" w:lineRule="exact"/>
              <w:ind w:left="28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6</w:t>
            </w:r>
          </w:p>
        </w:tc>
        <w:tc>
          <w:tcPr>
            <w:tcW w:w="850" w:type="dxa"/>
            <w:tcBorders>
              <w:top w:val="single" w:sz="4" w:space="0" w:color="auto"/>
              <w:left w:val="single" w:sz="4" w:space="0" w:color="auto"/>
              <w:bottom w:val="nil"/>
              <w:right w:val="nil"/>
            </w:tcBorders>
            <w:shd w:val="clear" w:color="auto" w:fill="FFFFFF"/>
            <w:vAlign w:val="center"/>
          </w:tcPr>
          <w:p w14:paraId="6EDBCFA4" w14:textId="77777777" w:rsidR="00ED7CAE" w:rsidRPr="00ED7CAE" w:rsidRDefault="00ED7CAE" w:rsidP="00ED7CAE">
            <w:pPr>
              <w:widowControl w:val="0"/>
              <w:spacing w:after="0" w:line="340" w:lineRule="exact"/>
              <w:ind w:left="26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8</w:t>
            </w:r>
          </w:p>
        </w:tc>
        <w:tc>
          <w:tcPr>
            <w:tcW w:w="850" w:type="dxa"/>
            <w:tcBorders>
              <w:top w:val="single" w:sz="4" w:space="0" w:color="auto"/>
              <w:left w:val="single" w:sz="4" w:space="0" w:color="auto"/>
              <w:bottom w:val="nil"/>
              <w:right w:val="nil"/>
            </w:tcBorders>
            <w:shd w:val="clear" w:color="auto" w:fill="FFFFFF"/>
            <w:vAlign w:val="center"/>
          </w:tcPr>
          <w:p w14:paraId="01B9B51A" w14:textId="77777777" w:rsidR="00ED7CAE" w:rsidRPr="00ED7CAE" w:rsidRDefault="00ED7CAE" w:rsidP="00ED7CAE">
            <w:pPr>
              <w:widowControl w:val="0"/>
              <w:spacing w:after="0" w:line="340" w:lineRule="exact"/>
              <w:ind w:left="26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10</w:t>
            </w:r>
          </w:p>
        </w:tc>
        <w:tc>
          <w:tcPr>
            <w:tcW w:w="854" w:type="dxa"/>
            <w:tcBorders>
              <w:top w:val="single" w:sz="4" w:space="0" w:color="auto"/>
              <w:left w:val="single" w:sz="4" w:space="0" w:color="auto"/>
              <w:bottom w:val="nil"/>
              <w:right w:val="nil"/>
            </w:tcBorders>
            <w:shd w:val="clear" w:color="auto" w:fill="FFFFFF"/>
            <w:vAlign w:val="center"/>
          </w:tcPr>
          <w:p w14:paraId="4C6556EC" w14:textId="77777777" w:rsidR="00ED7CAE" w:rsidRPr="00ED7CAE" w:rsidRDefault="00ED7CAE" w:rsidP="00ED7CAE">
            <w:pPr>
              <w:widowControl w:val="0"/>
              <w:spacing w:after="0" w:line="340" w:lineRule="exact"/>
              <w:ind w:left="26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12</w:t>
            </w:r>
          </w:p>
        </w:tc>
        <w:tc>
          <w:tcPr>
            <w:tcW w:w="850" w:type="dxa"/>
            <w:tcBorders>
              <w:top w:val="single" w:sz="4" w:space="0" w:color="auto"/>
              <w:left w:val="single" w:sz="4" w:space="0" w:color="auto"/>
              <w:bottom w:val="nil"/>
              <w:right w:val="nil"/>
            </w:tcBorders>
            <w:shd w:val="clear" w:color="auto" w:fill="FFFFFF"/>
            <w:vAlign w:val="center"/>
          </w:tcPr>
          <w:p w14:paraId="66C48994" w14:textId="77777777" w:rsidR="00ED7CAE" w:rsidRPr="00ED7CAE" w:rsidRDefault="00ED7CAE" w:rsidP="00ED7CAE">
            <w:pPr>
              <w:widowControl w:val="0"/>
              <w:spacing w:after="0" w:line="360" w:lineRule="exact"/>
              <w:ind w:left="26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14</w:t>
            </w:r>
          </w:p>
        </w:tc>
        <w:tc>
          <w:tcPr>
            <w:tcW w:w="850" w:type="dxa"/>
            <w:tcBorders>
              <w:top w:val="single" w:sz="4" w:space="0" w:color="auto"/>
              <w:left w:val="single" w:sz="4" w:space="0" w:color="auto"/>
              <w:bottom w:val="nil"/>
              <w:right w:val="nil"/>
            </w:tcBorders>
            <w:shd w:val="clear" w:color="auto" w:fill="FFFFFF"/>
            <w:vAlign w:val="center"/>
          </w:tcPr>
          <w:p w14:paraId="1CDEEE8D" w14:textId="77777777" w:rsidR="00ED7CAE" w:rsidRPr="00ED7CAE" w:rsidRDefault="00ED7CAE" w:rsidP="00ED7CAE">
            <w:pPr>
              <w:widowControl w:val="0"/>
              <w:spacing w:after="0" w:line="360" w:lineRule="exact"/>
              <w:ind w:left="26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16</w:t>
            </w:r>
          </w:p>
        </w:tc>
        <w:tc>
          <w:tcPr>
            <w:tcW w:w="850" w:type="dxa"/>
            <w:tcBorders>
              <w:top w:val="single" w:sz="4" w:space="0" w:color="auto"/>
              <w:left w:val="single" w:sz="4" w:space="0" w:color="auto"/>
              <w:bottom w:val="nil"/>
              <w:right w:val="nil"/>
            </w:tcBorders>
            <w:shd w:val="clear" w:color="auto" w:fill="FFFFFF"/>
            <w:vAlign w:val="center"/>
          </w:tcPr>
          <w:p w14:paraId="2F724D66" w14:textId="77777777" w:rsidR="00ED7CAE" w:rsidRPr="00ED7CAE" w:rsidRDefault="00ED7CAE" w:rsidP="00ED7CAE">
            <w:pPr>
              <w:widowControl w:val="0"/>
              <w:spacing w:after="0" w:line="360" w:lineRule="exact"/>
              <w:ind w:left="26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18</w:t>
            </w:r>
          </w:p>
        </w:tc>
        <w:tc>
          <w:tcPr>
            <w:tcW w:w="869" w:type="dxa"/>
            <w:tcBorders>
              <w:top w:val="single" w:sz="4" w:space="0" w:color="auto"/>
              <w:left w:val="single" w:sz="4" w:space="0" w:color="auto"/>
              <w:bottom w:val="nil"/>
              <w:right w:val="single" w:sz="4" w:space="0" w:color="auto"/>
            </w:tcBorders>
            <w:shd w:val="clear" w:color="auto" w:fill="FFFFFF"/>
            <w:vAlign w:val="center"/>
          </w:tcPr>
          <w:p w14:paraId="4F10020B" w14:textId="77777777" w:rsidR="00ED7CAE" w:rsidRPr="00ED7CAE" w:rsidRDefault="00ED7CAE" w:rsidP="00ED7CAE">
            <w:pPr>
              <w:widowControl w:val="0"/>
              <w:spacing w:after="0" w:line="340" w:lineRule="exact"/>
              <w:ind w:left="22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20</w:t>
            </w:r>
          </w:p>
        </w:tc>
      </w:tr>
      <w:tr w:rsidR="00ED7CAE" w:rsidRPr="00ED7CAE" w14:paraId="6AEC135B" w14:textId="77777777" w:rsidTr="00ED7CAE">
        <w:trPr>
          <w:trHeight w:hRule="exact" w:val="850"/>
        </w:trPr>
        <w:tc>
          <w:tcPr>
            <w:tcW w:w="869" w:type="dxa"/>
            <w:tcBorders>
              <w:top w:val="single" w:sz="4" w:space="0" w:color="auto"/>
              <w:left w:val="single" w:sz="4" w:space="0" w:color="auto"/>
              <w:bottom w:val="nil"/>
              <w:right w:val="nil"/>
            </w:tcBorders>
            <w:shd w:val="clear" w:color="auto" w:fill="99D5BC"/>
            <w:vAlign w:val="center"/>
          </w:tcPr>
          <w:p w14:paraId="7A08D065" w14:textId="77777777" w:rsidR="00ED7CAE" w:rsidRPr="00ED7CAE" w:rsidRDefault="00ED7CAE" w:rsidP="00ED7CAE">
            <w:pPr>
              <w:widowControl w:val="0"/>
              <w:spacing w:after="0" w:line="240" w:lineRule="auto"/>
              <w:ind w:left="57"/>
              <w:jc w:val="center"/>
              <w:rPr>
                <w:rFonts w:ascii="Tahoma" w:eastAsia="Times New Roman" w:hAnsi="Tahoma" w:cs="Tahoma"/>
                <w:b/>
                <w:bCs/>
                <w:sz w:val="36"/>
                <w:szCs w:val="36"/>
                <w:lang w:eastAsia="el-GR"/>
              </w:rPr>
            </w:pPr>
            <w:r w:rsidRPr="00ED7CAE">
              <w:rPr>
                <w:rFonts w:ascii="Tahoma" w:eastAsia="Times New Roman" w:hAnsi="Tahoma" w:cs="Tahoma"/>
                <w:b/>
                <w:bCs/>
                <w:sz w:val="36"/>
                <w:szCs w:val="36"/>
                <w:lang w:eastAsia="el-GR"/>
              </w:rPr>
              <w:t>3</w:t>
            </w:r>
          </w:p>
        </w:tc>
        <w:tc>
          <w:tcPr>
            <w:tcW w:w="850" w:type="dxa"/>
            <w:tcBorders>
              <w:top w:val="single" w:sz="4" w:space="0" w:color="auto"/>
              <w:left w:val="single" w:sz="4" w:space="0" w:color="auto"/>
              <w:bottom w:val="nil"/>
              <w:right w:val="nil"/>
            </w:tcBorders>
            <w:shd w:val="clear" w:color="auto" w:fill="FFFFFF"/>
            <w:vAlign w:val="center"/>
          </w:tcPr>
          <w:p w14:paraId="3F2F991E" w14:textId="77777777" w:rsidR="00ED7CAE" w:rsidRPr="00ED7CAE" w:rsidRDefault="00ED7CAE" w:rsidP="00ED7CAE">
            <w:pPr>
              <w:widowControl w:val="0"/>
              <w:spacing w:after="0" w:line="360" w:lineRule="exact"/>
              <w:ind w:left="32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3</w:t>
            </w:r>
          </w:p>
        </w:tc>
        <w:tc>
          <w:tcPr>
            <w:tcW w:w="850" w:type="dxa"/>
            <w:tcBorders>
              <w:top w:val="single" w:sz="4" w:space="0" w:color="auto"/>
              <w:left w:val="single" w:sz="4" w:space="0" w:color="auto"/>
              <w:bottom w:val="nil"/>
              <w:right w:val="nil"/>
            </w:tcBorders>
            <w:shd w:val="clear" w:color="auto" w:fill="FFFFFF"/>
            <w:vAlign w:val="center"/>
          </w:tcPr>
          <w:p w14:paraId="2011F96E" w14:textId="77777777" w:rsidR="00ED7CAE" w:rsidRPr="00ED7CAE" w:rsidRDefault="00ED7CAE" w:rsidP="00ED7CAE">
            <w:pPr>
              <w:widowControl w:val="0"/>
              <w:spacing w:after="0" w:line="340" w:lineRule="exact"/>
              <w:ind w:left="28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6</w:t>
            </w:r>
          </w:p>
        </w:tc>
        <w:tc>
          <w:tcPr>
            <w:tcW w:w="850" w:type="dxa"/>
            <w:tcBorders>
              <w:top w:val="single" w:sz="4" w:space="0" w:color="auto"/>
              <w:left w:val="single" w:sz="4" w:space="0" w:color="auto"/>
              <w:bottom w:val="nil"/>
              <w:right w:val="nil"/>
            </w:tcBorders>
            <w:shd w:val="clear" w:color="auto" w:fill="FFFFFF"/>
            <w:vAlign w:val="center"/>
          </w:tcPr>
          <w:p w14:paraId="6C9AA928" w14:textId="77777777" w:rsidR="00ED7CAE" w:rsidRPr="00ED7CAE" w:rsidRDefault="00ED7CAE" w:rsidP="00ED7CAE">
            <w:pPr>
              <w:widowControl w:val="0"/>
              <w:spacing w:after="0" w:line="360" w:lineRule="exact"/>
              <w:ind w:left="28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9</w:t>
            </w:r>
          </w:p>
        </w:tc>
        <w:tc>
          <w:tcPr>
            <w:tcW w:w="850" w:type="dxa"/>
            <w:tcBorders>
              <w:top w:val="single" w:sz="4" w:space="0" w:color="auto"/>
              <w:left w:val="single" w:sz="4" w:space="0" w:color="auto"/>
              <w:bottom w:val="nil"/>
              <w:right w:val="nil"/>
            </w:tcBorders>
            <w:shd w:val="clear" w:color="auto" w:fill="FFFFFF"/>
            <w:vAlign w:val="center"/>
          </w:tcPr>
          <w:p w14:paraId="04584637" w14:textId="77777777" w:rsidR="00ED7CAE" w:rsidRPr="00ED7CAE" w:rsidRDefault="00ED7CAE" w:rsidP="00ED7CAE">
            <w:pPr>
              <w:widowControl w:val="0"/>
              <w:spacing w:after="0" w:line="340" w:lineRule="exact"/>
              <w:ind w:left="26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12</w:t>
            </w:r>
          </w:p>
        </w:tc>
        <w:tc>
          <w:tcPr>
            <w:tcW w:w="850" w:type="dxa"/>
            <w:tcBorders>
              <w:top w:val="single" w:sz="4" w:space="0" w:color="auto"/>
              <w:left w:val="single" w:sz="4" w:space="0" w:color="auto"/>
              <w:bottom w:val="nil"/>
              <w:right w:val="nil"/>
            </w:tcBorders>
            <w:shd w:val="clear" w:color="auto" w:fill="FFFFFF"/>
            <w:vAlign w:val="center"/>
          </w:tcPr>
          <w:p w14:paraId="498A67FF" w14:textId="77777777" w:rsidR="00ED7CAE" w:rsidRPr="00ED7CAE" w:rsidRDefault="00ED7CAE" w:rsidP="00ED7CAE">
            <w:pPr>
              <w:widowControl w:val="0"/>
              <w:spacing w:after="0" w:line="360" w:lineRule="exact"/>
              <w:ind w:left="26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15</w:t>
            </w:r>
          </w:p>
        </w:tc>
        <w:tc>
          <w:tcPr>
            <w:tcW w:w="854" w:type="dxa"/>
            <w:tcBorders>
              <w:top w:val="single" w:sz="4" w:space="0" w:color="auto"/>
              <w:left w:val="single" w:sz="4" w:space="0" w:color="auto"/>
              <w:bottom w:val="nil"/>
              <w:right w:val="nil"/>
            </w:tcBorders>
            <w:shd w:val="clear" w:color="auto" w:fill="FFFFFF"/>
            <w:vAlign w:val="center"/>
          </w:tcPr>
          <w:p w14:paraId="5DC48E6E" w14:textId="77777777" w:rsidR="00ED7CAE" w:rsidRPr="00ED7CAE" w:rsidRDefault="00ED7CAE" w:rsidP="00ED7CAE">
            <w:pPr>
              <w:widowControl w:val="0"/>
              <w:spacing w:after="0" w:line="360" w:lineRule="exact"/>
              <w:ind w:left="26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18</w:t>
            </w:r>
          </w:p>
        </w:tc>
        <w:tc>
          <w:tcPr>
            <w:tcW w:w="850" w:type="dxa"/>
            <w:tcBorders>
              <w:top w:val="single" w:sz="4" w:space="0" w:color="auto"/>
              <w:left w:val="single" w:sz="4" w:space="0" w:color="auto"/>
              <w:bottom w:val="nil"/>
              <w:right w:val="nil"/>
            </w:tcBorders>
            <w:shd w:val="clear" w:color="auto" w:fill="FFFFFF"/>
            <w:vAlign w:val="center"/>
          </w:tcPr>
          <w:p w14:paraId="58990846" w14:textId="77777777" w:rsidR="00ED7CAE" w:rsidRPr="00ED7CAE" w:rsidRDefault="00ED7CAE" w:rsidP="00ED7CAE">
            <w:pPr>
              <w:widowControl w:val="0"/>
              <w:spacing w:after="0" w:line="340" w:lineRule="exact"/>
              <w:ind w:left="26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21</w:t>
            </w:r>
          </w:p>
        </w:tc>
        <w:tc>
          <w:tcPr>
            <w:tcW w:w="850" w:type="dxa"/>
            <w:tcBorders>
              <w:top w:val="single" w:sz="4" w:space="0" w:color="auto"/>
              <w:left w:val="single" w:sz="4" w:space="0" w:color="auto"/>
              <w:bottom w:val="nil"/>
              <w:right w:val="nil"/>
            </w:tcBorders>
            <w:shd w:val="clear" w:color="auto" w:fill="FFFFFF"/>
            <w:vAlign w:val="center"/>
          </w:tcPr>
          <w:p w14:paraId="01DF3801" w14:textId="77777777" w:rsidR="00ED7CAE" w:rsidRPr="00ED7CAE" w:rsidRDefault="00ED7CAE" w:rsidP="00ED7CAE">
            <w:pPr>
              <w:widowControl w:val="0"/>
              <w:spacing w:after="0" w:line="360" w:lineRule="exact"/>
              <w:ind w:left="26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24</w:t>
            </w:r>
          </w:p>
        </w:tc>
        <w:tc>
          <w:tcPr>
            <w:tcW w:w="850" w:type="dxa"/>
            <w:tcBorders>
              <w:top w:val="single" w:sz="4" w:space="0" w:color="auto"/>
              <w:left w:val="single" w:sz="4" w:space="0" w:color="auto"/>
              <w:bottom w:val="nil"/>
              <w:right w:val="nil"/>
            </w:tcBorders>
            <w:shd w:val="clear" w:color="auto" w:fill="FFFFFF"/>
            <w:vAlign w:val="center"/>
          </w:tcPr>
          <w:p w14:paraId="6B743848" w14:textId="77777777" w:rsidR="00ED7CAE" w:rsidRPr="00ED7CAE" w:rsidRDefault="00ED7CAE" w:rsidP="00ED7CAE">
            <w:pPr>
              <w:widowControl w:val="0"/>
              <w:spacing w:after="0" w:line="360" w:lineRule="exact"/>
              <w:ind w:left="26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27</w:t>
            </w:r>
          </w:p>
        </w:tc>
        <w:tc>
          <w:tcPr>
            <w:tcW w:w="869" w:type="dxa"/>
            <w:tcBorders>
              <w:top w:val="single" w:sz="4" w:space="0" w:color="auto"/>
              <w:left w:val="single" w:sz="4" w:space="0" w:color="auto"/>
              <w:bottom w:val="nil"/>
              <w:right w:val="single" w:sz="4" w:space="0" w:color="auto"/>
            </w:tcBorders>
            <w:shd w:val="clear" w:color="auto" w:fill="FFFFFF"/>
            <w:vAlign w:val="center"/>
          </w:tcPr>
          <w:p w14:paraId="64A00BA8" w14:textId="77777777" w:rsidR="00ED7CAE" w:rsidRPr="00ED7CAE" w:rsidRDefault="00ED7CAE" w:rsidP="00ED7CAE">
            <w:pPr>
              <w:widowControl w:val="0"/>
              <w:spacing w:after="0" w:line="360" w:lineRule="exact"/>
              <w:ind w:left="22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30</w:t>
            </w:r>
          </w:p>
        </w:tc>
      </w:tr>
      <w:tr w:rsidR="00ED7CAE" w:rsidRPr="00ED7CAE" w14:paraId="6F29C372" w14:textId="77777777" w:rsidTr="00ED7CAE">
        <w:trPr>
          <w:trHeight w:hRule="exact" w:val="850"/>
        </w:trPr>
        <w:tc>
          <w:tcPr>
            <w:tcW w:w="869" w:type="dxa"/>
            <w:tcBorders>
              <w:top w:val="single" w:sz="4" w:space="0" w:color="auto"/>
              <w:left w:val="single" w:sz="4" w:space="0" w:color="auto"/>
              <w:bottom w:val="nil"/>
              <w:right w:val="nil"/>
            </w:tcBorders>
            <w:shd w:val="clear" w:color="auto" w:fill="99D5BC"/>
            <w:vAlign w:val="center"/>
          </w:tcPr>
          <w:p w14:paraId="7DAF7667" w14:textId="77777777" w:rsidR="00ED7CAE" w:rsidRPr="00ED7CAE" w:rsidRDefault="00ED7CAE" w:rsidP="00ED7CAE">
            <w:pPr>
              <w:widowControl w:val="0"/>
              <w:spacing w:after="0" w:line="240" w:lineRule="auto"/>
              <w:ind w:left="57"/>
              <w:jc w:val="center"/>
              <w:rPr>
                <w:rFonts w:ascii="Tahoma" w:eastAsia="Times New Roman" w:hAnsi="Tahoma" w:cs="Tahoma"/>
                <w:b/>
                <w:bCs/>
                <w:sz w:val="36"/>
                <w:szCs w:val="36"/>
                <w:lang w:eastAsia="el-GR"/>
              </w:rPr>
            </w:pPr>
            <w:r w:rsidRPr="00ED7CAE">
              <w:rPr>
                <w:rFonts w:ascii="Tahoma" w:eastAsia="Times New Roman" w:hAnsi="Tahoma" w:cs="Tahoma"/>
                <w:b/>
                <w:bCs/>
                <w:sz w:val="36"/>
                <w:szCs w:val="36"/>
                <w:lang w:eastAsia="el-GR"/>
              </w:rPr>
              <w:t>4</w:t>
            </w:r>
          </w:p>
        </w:tc>
        <w:tc>
          <w:tcPr>
            <w:tcW w:w="850" w:type="dxa"/>
            <w:tcBorders>
              <w:top w:val="single" w:sz="4" w:space="0" w:color="auto"/>
              <w:left w:val="single" w:sz="4" w:space="0" w:color="auto"/>
              <w:bottom w:val="nil"/>
              <w:right w:val="nil"/>
            </w:tcBorders>
            <w:shd w:val="clear" w:color="auto" w:fill="FFFFFF"/>
            <w:vAlign w:val="center"/>
          </w:tcPr>
          <w:p w14:paraId="4F5E406F" w14:textId="77777777" w:rsidR="00ED7CAE" w:rsidRPr="00ED7CAE" w:rsidRDefault="00ED7CAE" w:rsidP="00ED7CAE">
            <w:pPr>
              <w:widowControl w:val="0"/>
              <w:spacing w:after="0" w:line="360" w:lineRule="exact"/>
              <w:ind w:left="32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4</w:t>
            </w:r>
          </w:p>
        </w:tc>
        <w:tc>
          <w:tcPr>
            <w:tcW w:w="850" w:type="dxa"/>
            <w:tcBorders>
              <w:top w:val="single" w:sz="4" w:space="0" w:color="auto"/>
              <w:left w:val="single" w:sz="4" w:space="0" w:color="auto"/>
              <w:bottom w:val="nil"/>
              <w:right w:val="nil"/>
            </w:tcBorders>
            <w:shd w:val="clear" w:color="auto" w:fill="FFFFFF"/>
            <w:vAlign w:val="center"/>
          </w:tcPr>
          <w:p w14:paraId="6DDAB544" w14:textId="77777777" w:rsidR="00ED7CAE" w:rsidRPr="00ED7CAE" w:rsidRDefault="00ED7CAE" w:rsidP="00ED7CAE">
            <w:pPr>
              <w:widowControl w:val="0"/>
              <w:spacing w:after="0" w:line="340" w:lineRule="exact"/>
              <w:ind w:left="28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8</w:t>
            </w:r>
          </w:p>
        </w:tc>
        <w:tc>
          <w:tcPr>
            <w:tcW w:w="850" w:type="dxa"/>
            <w:tcBorders>
              <w:top w:val="single" w:sz="4" w:space="0" w:color="auto"/>
              <w:left w:val="single" w:sz="4" w:space="0" w:color="auto"/>
              <w:bottom w:val="nil"/>
              <w:right w:val="nil"/>
            </w:tcBorders>
            <w:shd w:val="clear" w:color="auto" w:fill="FFFFFF"/>
            <w:vAlign w:val="center"/>
          </w:tcPr>
          <w:p w14:paraId="7A68F4D3" w14:textId="77777777" w:rsidR="00ED7CAE" w:rsidRPr="00ED7CAE" w:rsidRDefault="00ED7CAE" w:rsidP="00ED7CAE">
            <w:pPr>
              <w:widowControl w:val="0"/>
              <w:spacing w:after="0" w:line="340" w:lineRule="exact"/>
              <w:ind w:left="28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12</w:t>
            </w:r>
          </w:p>
        </w:tc>
        <w:tc>
          <w:tcPr>
            <w:tcW w:w="850" w:type="dxa"/>
            <w:tcBorders>
              <w:top w:val="single" w:sz="4" w:space="0" w:color="auto"/>
              <w:left w:val="single" w:sz="4" w:space="0" w:color="auto"/>
              <w:bottom w:val="nil"/>
              <w:right w:val="nil"/>
            </w:tcBorders>
            <w:shd w:val="clear" w:color="auto" w:fill="FFFFFF"/>
            <w:vAlign w:val="center"/>
          </w:tcPr>
          <w:p w14:paraId="27853E10" w14:textId="77777777" w:rsidR="00ED7CAE" w:rsidRPr="00ED7CAE" w:rsidRDefault="00ED7CAE" w:rsidP="00ED7CAE">
            <w:pPr>
              <w:widowControl w:val="0"/>
              <w:spacing w:after="0" w:line="360" w:lineRule="exact"/>
              <w:ind w:left="26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16</w:t>
            </w:r>
          </w:p>
        </w:tc>
        <w:tc>
          <w:tcPr>
            <w:tcW w:w="850" w:type="dxa"/>
            <w:tcBorders>
              <w:top w:val="single" w:sz="4" w:space="0" w:color="auto"/>
              <w:left w:val="single" w:sz="4" w:space="0" w:color="auto"/>
              <w:bottom w:val="nil"/>
              <w:right w:val="nil"/>
            </w:tcBorders>
            <w:shd w:val="clear" w:color="auto" w:fill="FFFFFF"/>
            <w:vAlign w:val="center"/>
          </w:tcPr>
          <w:p w14:paraId="3DAAA595" w14:textId="77777777" w:rsidR="00ED7CAE" w:rsidRPr="00ED7CAE" w:rsidRDefault="00ED7CAE" w:rsidP="00ED7CAE">
            <w:pPr>
              <w:widowControl w:val="0"/>
              <w:spacing w:after="0" w:line="340" w:lineRule="exact"/>
              <w:ind w:left="26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20</w:t>
            </w:r>
          </w:p>
        </w:tc>
        <w:tc>
          <w:tcPr>
            <w:tcW w:w="854" w:type="dxa"/>
            <w:tcBorders>
              <w:top w:val="single" w:sz="4" w:space="0" w:color="auto"/>
              <w:left w:val="single" w:sz="4" w:space="0" w:color="auto"/>
              <w:bottom w:val="nil"/>
              <w:right w:val="nil"/>
            </w:tcBorders>
            <w:shd w:val="clear" w:color="auto" w:fill="FFFFFF"/>
            <w:vAlign w:val="center"/>
          </w:tcPr>
          <w:p w14:paraId="569F20B1" w14:textId="77777777" w:rsidR="00ED7CAE" w:rsidRPr="00ED7CAE" w:rsidRDefault="00ED7CAE" w:rsidP="00ED7CAE">
            <w:pPr>
              <w:widowControl w:val="0"/>
              <w:spacing w:after="0" w:line="360" w:lineRule="exact"/>
              <w:ind w:left="26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24</w:t>
            </w:r>
          </w:p>
        </w:tc>
        <w:tc>
          <w:tcPr>
            <w:tcW w:w="850" w:type="dxa"/>
            <w:tcBorders>
              <w:top w:val="single" w:sz="4" w:space="0" w:color="auto"/>
              <w:left w:val="single" w:sz="4" w:space="0" w:color="auto"/>
              <w:bottom w:val="nil"/>
              <w:right w:val="nil"/>
            </w:tcBorders>
            <w:shd w:val="clear" w:color="auto" w:fill="FFFFFF"/>
            <w:vAlign w:val="center"/>
          </w:tcPr>
          <w:p w14:paraId="31B5FECB" w14:textId="77777777" w:rsidR="00ED7CAE" w:rsidRPr="00ED7CAE" w:rsidRDefault="00ED7CAE" w:rsidP="00ED7CAE">
            <w:pPr>
              <w:widowControl w:val="0"/>
              <w:spacing w:after="0" w:line="360" w:lineRule="exact"/>
              <w:ind w:left="26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28</w:t>
            </w:r>
          </w:p>
        </w:tc>
        <w:tc>
          <w:tcPr>
            <w:tcW w:w="850" w:type="dxa"/>
            <w:tcBorders>
              <w:top w:val="single" w:sz="4" w:space="0" w:color="auto"/>
              <w:left w:val="single" w:sz="4" w:space="0" w:color="auto"/>
              <w:bottom w:val="nil"/>
              <w:right w:val="nil"/>
            </w:tcBorders>
            <w:shd w:val="clear" w:color="auto" w:fill="FFFFFF"/>
            <w:vAlign w:val="center"/>
          </w:tcPr>
          <w:p w14:paraId="2DFC7914" w14:textId="77777777" w:rsidR="00ED7CAE" w:rsidRPr="00ED7CAE" w:rsidRDefault="00ED7CAE" w:rsidP="00ED7CAE">
            <w:pPr>
              <w:widowControl w:val="0"/>
              <w:spacing w:after="0" w:line="360" w:lineRule="exact"/>
              <w:ind w:left="26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32</w:t>
            </w:r>
          </w:p>
        </w:tc>
        <w:tc>
          <w:tcPr>
            <w:tcW w:w="850" w:type="dxa"/>
            <w:tcBorders>
              <w:top w:val="single" w:sz="4" w:space="0" w:color="auto"/>
              <w:left w:val="single" w:sz="4" w:space="0" w:color="auto"/>
              <w:bottom w:val="nil"/>
              <w:right w:val="nil"/>
            </w:tcBorders>
            <w:shd w:val="clear" w:color="auto" w:fill="FFFFFF"/>
            <w:vAlign w:val="center"/>
          </w:tcPr>
          <w:p w14:paraId="49BDCB1B" w14:textId="77777777" w:rsidR="00ED7CAE" w:rsidRPr="00ED7CAE" w:rsidRDefault="00ED7CAE" w:rsidP="00ED7CAE">
            <w:pPr>
              <w:widowControl w:val="0"/>
              <w:spacing w:after="0" w:line="360" w:lineRule="exact"/>
              <w:ind w:left="26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36</w:t>
            </w:r>
          </w:p>
        </w:tc>
        <w:tc>
          <w:tcPr>
            <w:tcW w:w="869" w:type="dxa"/>
            <w:tcBorders>
              <w:top w:val="single" w:sz="4" w:space="0" w:color="auto"/>
              <w:left w:val="single" w:sz="4" w:space="0" w:color="auto"/>
              <w:bottom w:val="nil"/>
              <w:right w:val="single" w:sz="4" w:space="0" w:color="auto"/>
            </w:tcBorders>
            <w:shd w:val="clear" w:color="auto" w:fill="FFFFFF"/>
            <w:vAlign w:val="center"/>
          </w:tcPr>
          <w:p w14:paraId="1125B8A8" w14:textId="77777777" w:rsidR="00ED7CAE" w:rsidRPr="00ED7CAE" w:rsidRDefault="00ED7CAE" w:rsidP="00ED7CAE">
            <w:pPr>
              <w:widowControl w:val="0"/>
              <w:spacing w:after="0" w:line="360" w:lineRule="exact"/>
              <w:ind w:left="22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40</w:t>
            </w:r>
          </w:p>
        </w:tc>
      </w:tr>
      <w:tr w:rsidR="00ED7CAE" w:rsidRPr="00ED7CAE" w14:paraId="60B2CC4E" w14:textId="77777777" w:rsidTr="00ED7CAE">
        <w:trPr>
          <w:trHeight w:hRule="exact" w:val="850"/>
        </w:trPr>
        <w:tc>
          <w:tcPr>
            <w:tcW w:w="869" w:type="dxa"/>
            <w:tcBorders>
              <w:top w:val="single" w:sz="4" w:space="0" w:color="auto"/>
              <w:left w:val="single" w:sz="4" w:space="0" w:color="auto"/>
              <w:bottom w:val="nil"/>
              <w:right w:val="nil"/>
            </w:tcBorders>
            <w:shd w:val="clear" w:color="auto" w:fill="99D5BC"/>
            <w:vAlign w:val="center"/>
          </w:tcPr>
          <w:p w14:paraId="303BD205" w14:textId="77777777" w:rsidR="00ED7CAE" w:rsidRPr="00ED7CAE" w:rsidRDefault="00ED7CAE" w:rsidP="00ED7CAE">
            <w:pPr>
              <w:widowControl w:val="0"/>
              <w:spacing w:after="0" w:line="240" w:lineRule="auto"/>
              <w:ind w:left="57"/>
              <w:jc w:val="center"/>
              <w:rPr>
                <w:rFonts w:ascii="Tahoma" w:eastAsia="Times New Roman" w:hAnsi="Tahoma" w:cs="Tahoma"/>
                <w:b/>
                <w:bCs/>
                <w:sz w:val="36"/>
                <w:szCs w:val="36"/>
                <w:lang w:eastAsia="el-GR"/>
              </w:rPr>
            </w:pPr>
            <w:r w:rsidRPr="00ED7CAE">
              <w:rPr>
                <w:rFonts w:ascii="Tahoma" w:eastAsia="Times New Roman" w:hAnsi="Tahoma" w:cs="Tahoma"/>
                <w:b/>
                <w:bCs/>
                <w:sz w:val="36"/>
                <w:szCs w:val="36"/>
                <w:lang w:eastAsia="el-GR"/>
              </w:rPr>
              <w:t>5</w:t>
            </w:r>
          </w:p>
        </w:tc>
        <w:tc>
          <w:tcPr>
            <w:tcW w:w="850" w:type="dxa"/>
            <w:tcBorders>
              <w:top w:val="single" w:sz="4" w:space="0" w:color="auto"/>
              <w:left w:val="single" w:sz="4" w:space="0" w:color="auto"/>
              <w:bottom w:val="nil"/>
              <w:right w:val="nil"/>
            </w:tcBorders>
            <w:shd w:val="clear" w:color="auto" w:fill="FFFFFF"/>
            <w:vAlign w:val="center"/>
          </w:tcPr>
          <w:p w14:paraId="01F4C8FC" w14:textId="77777777" w:rsidR="00ED7CAE" w:rsidRPr="00ED7CAE" w:rsidRDefault="00ED7CAE" w:rsidP="00ED7CAE">
            <w:pPr>
              <w:widowControl w:val="0"/>
              <w:spacing w:after="0" w:line="360" w:lineRule="exact"/>
              <w:ind w:left="32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5</w:t>
            </w:r>
          </w:p>
        </w:tc>
        <w:tc>
          <w:tcPr>
            <w:tcW w:w="850" w:type="dxa"/>
            <w:tcBorders>
              <w:top w:val="single" w:sz="4" w:space="0" w:color="auto"/>
              <w:left w:val="single" w:sz="4" w:space="0" w:color="auto"/>
              <w:bottom w:val="nil"/>
              <w:right w:val="nil"/>
            </w:tcBorders>
            <w:shd w:val="clear" w:color="auto" w:fill="FFFFFF"/>
            <w:vAlign w:val="center"/>
          </w:tcPr>
          <w:p w14:paraId="26CF23BF" w14:textId="77777777" w:rsidR="00ED7CAE" w:rsidRPr="00ED7CAE" w:rsidRDefault="00ED7CAE" w:rsidP="00ED7CAE">
            <w:pPr>
              <w:widowControl w:val="0"/>
              <w:spacing w:after="0" w:line="340" w:lineRule="exact"/>
              <w:ind w:left="28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10</w:t>
            </w:r>
          </w:p>
        </w:tc>
        <w:tc>
          <w:tcPr>
            <w:tcW w:w="850" w:type="dxa"/>
            <w:tcBorders>
              <w:top w:val="single" w:sz="4" w:space="0" w:color="auto"/>
              <w:left w:val="single" w:sz="4" w:space="0" w:color="auto"/>
              <w:bottom w:val="nil"/>
              <w:right w:val="nil"/>
            </w:tcBorders>
            <w:shd w:val="clear" w:color="auto" w:fill="FFFFFF"/>
            <w:vAlign w:val="center"/>
          </w:tcPr>
          <w:p w14:paraId="739B12B4" w14:textId="77777777" w:rsidR="00ED7CAE" w:rsidRPr="00ED7CAE" w:rsidRDefault="00ED7CAE" w:rsidP="00ED7CAE">
            <w:pPr>
              <w:widowControl w:val="0"/>
              <w:spacing w:after="0" w:line="360" w:lineRule="exact"/>
              <w:ind w:left="28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15</w:t>
            </w:r>
          </w:p>
        </w:tc>
        <w:tc>
          <w:tcPr>
            <w:tcW w:w="850" w:type="dxa"/>
            <w:tcBorders>
              <w:top w:val="single" w:sz="4" w:space="0" w:color="auto"/>
              <w:left w:val="single" w:sz="4" w:space="0" w:color="auto"/>
              <w:bottom w:val="nil"/>
              <w:right w:val="nil"/>
            </w:tcBorders>
            <w:shd w:val="clear" w:color="auto" w:fill="FFFFFF"/>
            <w:vAlign w:val="center"/>
          </w:tcPr>
          <w:p w14:paraId="1F297CB4" w14:textId="77777777" w:rsidR="00ED7CAE" w:rsidRPr="00ED7CAE" w:rsidRDefault="00ED7CAE" w:rsidP="00ED7CAE">
            <w:pPr>
              <w:widowControl w:val="0"/>
              <w:spacing w:after="0" w:line="340" w:lineRule="exact"/>
              <w:ind w:left="26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20</w:t>
            </w:r>
          </w:p>
        </w:tc>
        <w:tc>
          <w:tcPr>
            <w:tcW w:w="850" w:type="dxa"/>
            <w:tcBorders>
              <w:top w:val="single" w:sz="4" w:space="0" w:color="auto"/>
              <w:left w:val="single" w:sz="4" w:space="0" w:color="auto"/>
              <w:bottom w:val="nil"/>
              <w:right w:val="nil"/>
            </w:tcBorders>
            <w:shd w:val="clear" w:color="auto" w:fill="FFFFFF"/>
            <w:vAlign w:val="center"/>
          </w:tcPr>
          <w:p w14:paraId="15A1BBDE" w14:textId="77777777" w:rsidR="00ED7CAE" w:rsidRPr="00ED7CAE" w:rsidRDefault="00ED7CAE" w:rsidP="00ED7CAE">
            <w:pPr>
              <w:widowControl w:val="0"/>
              <w:spacing w:after="0" w:line="360" w:lineRule="exact"/>
              <w:ind w:left="26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25</w:t>
            </w:r>
          </w:p>
        </w:tc>
        <w:tc>
          <w:tcPr>
            <w:tcW w:w="854" w:type="dxa"/>
            <w:tcBorders>
              <w:top w:val="single" w:sz="4" w:space="0" w:color="auto"/>
              <w:left w:val="single" w:sz="4" w:space="0" w:color="auto"/>
              <w:bottom w:val="nil"/>
              <w:right w:val="nil"/>
            </w:tcBorders>
            <w:shd w:val="clear" w:color="auto" w:fill="FFFFFF"/>
            <w:vAlign w:val="center"/>
          </w:tcPr>
          <w:p w14:paraId="78B0E925" w14:textId="77777777" w:rsidR="00ED7CAE" w:rsidRPr="00ED7CAE" w:rsidRDefault="00ED7CAE" w:rsidP="00ED7CAE">
            <w:pPr>
              <w:widowControl w:val="0"/>
              <w:spacing w:after="0" w:line="360" w:lineRule="exact"/>
              <w:ind w:left="26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30</w:t>
            </w:r>
          </w:p>
        </w:tc>
        <w:tc>
          <w:tcPr>
            <w:tcW w:w="850" w:type="dxa"/>
            <w:tcBorders>
              <w:top w:val="single" w:sz="4" w:space="0" w:color="auto"/>
              <w:left w:val="single" w:sz="4" w:space="0" w:color="auto"/>
              <w:bottom w:val="nil"/>
              <w:right w:val="nil"/>
            </w:tcBorders>
            <w:shd w:val="clear" w:color="auto" w:fill="FFFFFF"/>
            <w:vAlign w:val="center"/>
          </w:tcPr>
          <w:p w14:paraId="35ED24CE" w14:textId="77777777" w:rsidR="00ED7CAE" w:rsidRPr="00ED7CAE" w:rsidRDefault="00ED7CAE" w:rsidP="00ED7CAE">
            <w:pPr>
              <w:widowControl w:val="0"/>
              <w:spacing w:after="0" w:line="360" w:lineRule="exact"/>
              <w:ind w:left="26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35</w:t>
            </w:r>
          </w:p>
        </w:tc>
        <w:tc>
          <w:tcPr>
            <w:tcW w:w="850" w:type="dxa"/>
            <w:tcBorders>
              <w:top w:val="single" w:sz="4" w:space="0" w:color="auto"/>
              <w:left w:val="single" w:sz="4" w:space="0" w:color="auto"/>
              <w:bottom w:val="nil"/>
              <w:right w:val="nil"/>
            </w:tcBorders>
            <w:shd w:val="clear" w:color="auto" w:fill="FFFFFF"/>
            <w:vAlign w:val="center"/>
          </w:tcPr>
          <w:p w14:paraId="65A9D01F" w14:textId="77777777" w:rsidR="00ED7CAE" w:rsidRPr="00ED7CAE" w:rsidRDefault="00ED7CAE" w:rsidP="00ED7CAE">
            <w:pPr>
              <w:widowControl w:val="0"/>
              <w:spacing w:after="0" w:line="360" w:lineRule="exact"/>
              <w:ind w:left="26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40</w:t>
            </w:r>
          </w:p>
        </w:tc>
        <w:tc>
          <w:tcPr>
            <w:tcW w:w="850" w:type="dxa"/>
            <w:tcBorders>
              <w:top w:val="single" w:sz="4" w:space="0" w:color="auto"/>
              <w:left w:val="single" w:sz="4" w:space="0" w:color="auto"/>
              <w:bottom w:val="nil"/>
              <w:right w:val="nil"/>
            </w:tcBorders>
            <w:shd w:val="clear" w:color="auto" w:fill="FFFFFF"/>
            <w:vAlign w:val="center"/>
          </w:tcPr>
          <w:p w14:paraId="3EA21492" w14:textId="77777777" w:rsidR="00ED7CAE" w:rsidRPr="00ED7CAE" w:rsidRDefault="00ED7CAE" w:rsidP="00ED7CAE">
            <w:pPr>
              <w:widowControl w:val="0"/>
              <w:spacing w:after="0" w:line="360" w:lineRule="exact"/>
              <w:ind w:left="26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45</w:t>
            </w:r>
          </w:p>
        </w:tc>
        <w:tc>
          <w:tcPr>
            <w:tcW w:w="869" w:type="dxa"/>
            <w:tcBorders>
              <w:top w:val="single" w:sz="4" w:space="0" w:color="auto"/>
              <w:left w:val="single" w:sz="4" w:space="0" w:color="auto"/>
              <w:bottom w:val="nil"/>
              <w:right w:val="single" w:sz="4" w:space="0" w:color="auto"/>
            </w:tcBorders>
            <w:shd w:val="clear" w:color="auto" w:fill="FFFFFF"/>
            <w:vAlign w:val="center"/>
          </w:tcPr>
          <w:p w14:paraId="6AFC00AD" w14:textId="77777777" w:rsidR="00ED7CAE" w:rsidRPr="00ED7CAE" w:rsidRDefault="00ED7CAE" w:rsidP="00ED7CAE">
            <w:pPr>
              <w:widowControl w:val="0"/>
              <w:spacing w:after="0" w:line="360" w:lineRule="exact"/>
              <w:ind w:left="22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50</w:t>
            </w:r>
          </w:p>
        </w:tc>
      </w:tr>
      <w:tr w:rsidR="00ED7CAE" w:rsidRPr="00ED7CAE" w14:paraId="125CDDB1" w14:textId="77777777" w:rsidTr="00ED7CAE">
        <w:trPr>
          <w:trHeight w:hRule="exact" w:val="850"/>
        </w:trPr>
        <w:tc>
          <w:tcPr>
            <w:tcW w:w="869" w:type="dxa"/>
            <w:tcBorders>
              <w:top w:val="single" w:sz="4" w:space="0" w:color="auto"/>
              <w:left w:val="single" w:sz="4" w:space="0" w:color="auto"/>
              <w:bottom w:val="nil"/>
              <w:right w:val="nil"/>
            </w:tcBorders>
            <w:shd w:val="clear" w:color="auto" w:fill="99D5BC"/>
            <w:vAlign w:val="center"/>
          </w:tcPr>
          <w:p w14:paraId="4654B60F" w14:textId="77777777" w:rsidR="00ED7CAE" w:rsidRPr="00ED7CAE" w:rsidRDefault="00ED7CAE" w:rsidP="00ED7CAE">
            <w:pPr>
              <w:widowControl w:val="0"/>
              <w:spacing w:after="0" w:line="240" w:lineRule="auto"/>
              <w:ind w:left="57"/>
              <w:jc w:val="center"/>
              <w:rPr>
                <w:rFonts w:ascii="Tahoma" w:eastAsia="Times New Roman" w:hAnsi="Tahoma" w:cs="Tahoma"/>
                <w:b/>
                <w:bCs/>
                <w:sz w:val="36"/>
                <w:szCs w:val="36"/>
                <w:lang w:eastAsia="el-GR"/>
              </w:rPr>
            </w:pPr>
            <w:r w:rsidRPr="00ED7CAE">
              <w:rPr>
                <w:rFonts w:ascii="Tahoma" w:eastAsia="Times New Roman" w:hAnsi="Tahoma" w:cs="Tahoma"/>
                <w:b/>
                <w:bCs/>
                <w:sz w:val="36"/>
                <w:szCs w:val="36"/>
                <w:lang w:eastAsia="el-GR"/>
              </w:rPr>
              <w:t>6</w:t>
            </w:r>
          </w:p>
        </w:tc>
        <w:tc>
          <w:tcPr>
            <w:tcW w:w="850" w:type="dxa"/>
            <w:tcBorders>
              <w:top w:val="single" w:sz="4" w:space="0" w:color="auto"/>
              <w:left w:val="single" w:sz="4" w:space="0" w:color="auto"/>
              <w:bottom w:val="nil"/>
              <w:right w:val="nil"/>
            </w:tcBorders>
            <w:shd w:val="clear" w:color="auto" w:fill="FFFFFF"/>
            <w:vAlign w:val="center"/>
          </w:tcPr>
          <w:p w14:paraId="3AD9429A" w14:textId="77777777" w:rsidR="00ED7CAE" w:rsidRPr="00ED7CAE" w:rsidRDefault="00ED7CAE" w:rsidP="00ED7CAE">
            <w:pPr>
              <w:widowControl w:val="0"/>
              <w:spacing w:after="0" w:line="340" w:lineRule="exact"/>
              <w:ind w:left="32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6</w:t>
            </w:r>
          </w:p>
        </w:tc>
        <w:tc>
          <w:tcPr>
            <w:tcW w:w="850" w:type="dxa"/>
            <w:tcBorders>
              <w:top w:val="single" w:sz="4" w:space="0" w:color="auto"/>
              <w:left w:val="single" w:sz="4" w:space="0" w:color="auto"/>
              <w:bottom w:val="nil"/>
              <w:right w:val="nil"/>
            </w:tcBorders>
            <w:shd w:val="clear" w:color="auto" w:fill="FFFFFF"/>
            <w:vAlign w:val="center"/>
          </w:tcPr>
          <w:p w14:paraId="3BDCF007" w14:textId="77777777" w:rsidR="00ED7CAE" w:rsidRPr="00ED7CAE" w:rsidRDefault="00ED7CAE" w:rsidP="00ED7CAE">
            <w:pPr>
              <w:widowControl w:val="0"/>
              <w:spacing w:after="0" w:line="340" w:lineRule="exact"/>
              <w:ind w:left="28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12</w:t>
            </w:r>
          </w:p>
        </w:tc>
        <w:tc>
          <w:tcPr>
            <w:tcW w:w="850" w:type="dxa"/>
            <w:tcBorders>
              <w:top w:val="single" w:sz="4" w:space="0" w:color="auto"/>
              <w:left w:val="single" w:sz="4" w:space="0" w:color="auto"/>
              <w:bottom w:val="nil"/>
              <w:right w:val="nil"/>
            </w:tcBorders>
            <w:shd w:val="clear" w:color="auto" w:fill="FFFFFF"/>
            <w:vAlign w:val="center"/>
          </w:tcPr>
          <w:p w14:paraId="25F10D78" w14:textId="77777777" w:rsidR="00ED7CAE" w:rsidRPr="00ED7CAE" w:rsidRDefault="00ED7CAE" w:rsidP="00ED7CAE">
            <w:pPr>
              <w:widowControl w:val="0"/>
              <w:spacing w:after="0" w:line="360" w:lineRule="exact"/>
              <w:ind w:left="28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18</w:t>
            </w:r>
          </w:p>
        </w:tc>
        <w:tc>
          <w:tcPr>
            <w:tcW w:w="850" w:type="dxa"/>
            <w:tcBorders>
              <w:top w:val="single" w:sz="4" w:space="0" w:color="auto"/>
              <w:left w:val="single" w:sz="4" w:space="0" w:color="auto"/>
              <w:bottom w:val="nil"/>
              <w:right w:val="nil"/>
            </w:tcBorders>
            <w:shd w:val="clear" w:color="auto" w:fill="FFFFFF"/>
            <w:vAlign w:val="center"/>
          </w:tcPr>
          <w:p w14:paraId="2B9E6EAA" w14:textId="77777777" w:rsidR="00ED7CAE" w:rsidRPr="00ED7CAE" w:rsidRDefault="00ED7CAE" w:rsidP="00ED7CAE">
            <w:pPr>
              <w:widowControl w:val="0"/>
              <w:spacing w:after="0" w:line="360" w:lineRule="exact"/>
              <w:ind w:left="26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24</w:t>
            </w:r>
          </w:p>
        </w:tc>
        <w:tc>
          <w:tcPr>
            <w:tcW w:w="850" w:type="dxa"/>
            <w:tcBorders>
              <w:top w:val="single" w:sz="4" w:space="0" w:color="auto"/>
              <w:left w:val="single" w:sz="4" w:space="0" w:color="auto"/>
              <w:bottom w:val="nil"/>
              <w:right w:val="nil"/>
            </w:tcBorders>
            <w:shd w:val="clear" w:color="auto" w:fill="FFFFFF"/>
            <w:vAlign w:val="center"/>
          </w:tcPr>
          <w:p w14:paraId="780840D4" w14:textId="77777777" w:rsidR="00ED7CAE" w:rsidRPr="00ED7CAE" w:rsidRDefault="00ED7CAE" w:rsidP="00ED7CAE">
            <w:pPr>
              <w:widowControl w:val="0"/>
              <w:spacing w:after="0" w:line="360" w:lineRule="exact"/>
              <w:ind w:left="26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30</w:t>
            </w:r>
          </w:p>
        </w:tc>
        <w:tc>
          <w:tcPr>
            <w:tcW w:w="854" w:type="dxa"/>
            <w:tcBorders>
              <w:top w:val="single" w:sz="4" w:space="0" w:color="auto"/>
              <w:left w:val="single" w:sz="4" w:space="0" w:color="auto"/>
              <w:bottom w:val="nil"/>
              <w:right w:val="nil"/>
            </w:tcBorders>
            <w:shd w:val="clear" w:color="auto" w:fill="FFFFFF"/>
            <w:vAlign w:val="center"/>
          </w:tcPr>
          <w:p w14:paraId="6FABF362" w14:textId="77777777" w:rsidR="00ED7CAE" w:rsidRPr="00ED7CAE" w:rsidRDefault="00ED7CAE" w:rsidP="00ED7CAE">
            <w:pPr>
              <w:widowControl w:val="0"/>
              <w:spacing w:after="0" w:line="360" w:lineRule="exact"/>
              <w:ind w:left="26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36</w:t>
            </w:r>
          </w:p>
        </w:tc>
        <w:tc>
          <w:tcPr>
            <w:tcW w:w="850" w:type="dxa"/>
            <w:tcBorders>
              <w:top w:val="single" w:sz="4" w:space="0" w:color="auto"/>
              <w:left w:val="single" w:sz="4" w:space="0" w:color="auto"/>
              <w:bottom w:val="nil"/>
              <w:right w:val="nil"/>
            </w:tcBorders>
            <w:shd w:val="clear" w:color="auto" w:fill="FFFFFF"/>
            <w:vAlign w:val="center"/>
          </w:tcPr>
          <w:p w14:paraId="32A4E5DF" w14:textId="77777777" w:rsidR="00ED7CAE" w:rsidRPr="00ED7CAE" w:rsidRDefault="00ED7CAE" w:rsidP="00ED7CAE">
            <w:pPr>
              <w:widowControl w:val="0"/>
              <w:spacing w:after="0" w:line="360" w:lineRule="exact"/>
              <w:ind w:left="26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42</w:t>
            </w:r>
          </w:p>
        </w:tc>
        <w:tc>
          <w:tcPr>
            <w:tcW w:w="850" w:type="dxa"/>
            <w:tcBorders>
              <w:top w:val="single" w:sz="4" w:space="0" w:color="auto"/>
              <w:left w:val="single" w:sz="4" w:space="0" w:color="auto"/>
              <w:bottom w:val="nil"/>
              <w:right w:val="nil"/>
            </w:tcBorders>
            <w:shd w:val="clear" w:color="auto" w:fill="FFFFFF"/>
            <w:vAlign w:val="center"/>
          </w:tcPr>
          <w:p w14:paraId="7B136BCF" w14:textId="77777777" w:rsidR="00ED7CAE" w:rsidRPr="00ED7CAE" w:rsidRDefault="00ED7CAE" w:rsidP="00ED7CAE">
            <w:pPr>
              <w:widowControl w:val="0"/>
              <w:spacing w:after="0" w:line="360" w:lineRule="exact"/>
              <w:ind w:left="26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48</w:t>
            </w:r>
          </w:p>
        </w:tc>
        <w:tc>
          <w:tcPr>
            <w:tcW w:w="850" w:type="dxa"/>
            <w:tcBorders>
              <w:top w:val="single" w:sz="4" w:space="0" w:color="auto"/>
              <w:left w:val="single" w:sz="4" w:space="0" w:color="auto"/>
              <w:bottom w:val="nil"/>
              <w:right w:val="nil"/>
            </w:tcBorders>
            <w:shd w:val="clear" w:color="auto" w:fill="FFFFFF"/>
            <w:vAlign w:val="center"/>
          </w:tcPr>
          <w:p w14:paraId="331BCF33" w14:textId="77777777" w:rsidR="00ED7CAE" w:rsidRPr="00ED7CAE" w:rsidRDefault="00ED7CAE" w:rsidP="00ED7CAE">
            <w:pPr>
              <w:widowControl w:val="0"/>
              <w:spacing w:after="0" w:line="360" w:lineRule="exact"/>
              <w:ind w:left="26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54</w:t>
            </w:r>
          </w:p>
        </w:tc>
        <w:tc>
          <w:tcPr>
            <w:tcW w:w="869" w:type="dxa"/>
            <w:tcBorders>
              <w:top w:val="single" w:sz="4" w:space="0" w:color="auto"/>
              <w:left w:val="single" w:sz="4" w:space="0" w:color="auto"/>
              <w:bottom w:val="nil"/>
              <w:right w:val="single" w:sz="4" w:space="0" w:color="auto"/>
            </w:tcBorders>
            <w:shd w:val="clear" w:color="auto" w:fill="FFFFFF"/>
            <w:vAlign w:val="center"/>
          </w:tcPr>
          <w:p w14:paraId="4CE899B0" w14:textId="77777777" w:rsidR="00ED7CAE" w:rsidRPr="00ED7CAE" w:rsidRDefault="00ED7CAE" w:rsidP="00ED7CAE">
            <w:pPr>
              <w:widowControl w:val="0"/>
              <w:spacing w:after="0" w:line="360" w:lineRule="exact"/>
              <w:ind w:left="22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60</w:t>
            </w:r>
          </w:p>
        </w:tc>
      </w:tr>
      <w:tr w:rsidR="00ED7CAE" w:rsidRPr="00ED7CAE" w14:paraId="00B9BF04" w14:textId="77777777" w:rsidTr="00ED7CAE">
        <w:trPr>
          <w:trHeight w:hRule="exact" w:val="850"/>
        </w:trPr>
        <w:tc>
          <w:tcPr>
            <w:tcW w:w="869" w:type="dxa"/>
            <w:tcBorders>
              <w:top w:val="single" w:sz="4" w:space="0" w:color="auto"/>
              <w:left w:val="single" w:sz="4" w:space="0" w:color="auto"/>
              <w:bottom w:val="nil"/>
              <w:right w:val="nil"/>
            </w:tcBorders>
            <w:shd w:val="clear" w:color="auto" w:fill="99D5BC"/>
            <w:vAlign w:val="center"/>
          </w:tcPr>
          <w:p w14:paraId="0FB1803B" w14:textId="77777777" w:rsidR="00ED7CAE" w:rsidRPr="00ED7CAE" w:rsidRDefault="00ED7CAE" w:rsidP="00ED7CAE">
            <w:pPr>
              <w:widowControl w:val="0"/>
              <w:spacing w:after="0" w:line="240" w:lineRule="auto"/>
              <w:ind w:left="57"/>
              <w:jc w:val="center"/>
              <w:rPr>
                <w:rFonts w:ascii="Tahoma" w:eastAsia="Times New Roman" w:hAnsi="Tahoma" w:cs="Tahoma"/>
                <w:b/>
                <w:bCs/>
                <w:sz w:val="36"/>
                <w:szCs w:val="36"/>
                <w:lang w:eastAsia="el-GR"/>
              </w:rPr>
            </w:pPr>
            <w:r w:rsidRPr="00ED7CAE">
              <w:rPr>
                <w:rFonts w:ascii="Tahoma" w:eastAsia="Times New Roman" w:hAnsi="Tahoma" w:cs="Tahoma"/>
                <w:b/>
                <w:bCs/>
                <w:sz w:val="36"/>
                <w:szCs w:val="36"/>
                <w:lang w:eastAsia="el-GR"/>
              </w:rPr>
              <w:t>7</w:t>
            </w:r>
          </w:p>
        </w:tc>
        <w:tc>
          <w:tcPr>
            <w:tcW w:w="850" w:type="dxa"/>
            <w:tcBorders>
              <w:top w:val="single" w:sz="4" w:space="0" w:color="auto"/>
              <w:left w:val="single" w:sz="4" w:space="0" w:color="auto"/>
              <w:bottom w:val="nil"/>
              <w:right w:val="nil"/>
            </w:tcBorders>
            <w:shd w:val="clear" w:color="auto" w:fill="FFFFFF"/>
            <w:vAlign w:val="center"/>
          </w:tcPr>
          <w:p w14:paraId="2791225D" w14:textId="77777777" w:rsidR="00ED7CAE" w:rsidRPr="00ED7CAE" w:rsidRDefault="00ED7CAE" w:rsidP="00ED7CAE">
            <w:pPr>
              <w:widowControl w:val="0"/>
              <w:spacing w:after="0" w:line="360" w:lineRule="exact"/>
              <w:ind w:left="32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7</w:t>
            </w:r>
          </w:p>
        </w:tc>
        <w:tc>
          <w:tcPr>
            <w:tcW w:w="850" w:type="dxa"/>
            <w:tcBorders>
              <w:top w:val="single" w:sz="4" w:space="0" w:color="auto"/>
              <w:left w:val="single" w:sz="4" w:space="0" w:color="auto"/>
              <w:bottom w:val="nil"/>
              <w:right w:val="nil"/>
            </w:tcBorders>
            <w:shd w:val="clear" w:color="auto" w:fill="FFFFFF"/>
            <w:vAlign w:val="center"/>
          </w:tcPr>
          <w:p w14:paraId="05E015D7" w14:textId="77777777" w:rsidR="00ED7CAE" w:rsidRPr="00ED7CAE" w:rsidRDefault="00ED7CAE" w:rsidP="00ED7CAE">
            <w:pPr>
              <w:widowControl w:val="0"/>
              <w:spacing w:after="0" w:line="360" w:lineRule="exact"/>
              <w:ind w:left="28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14</w:t>
            </w:r>
          </w:p>
        </w:tc>
        <w:tc>
          <w:tcPr>
            <w:tcW w:w="850" w:type="dxa"/>
            <w:tcBorders>
              <w:top w:val="single" w:sz="4" w:space="0" w:color="auto"/>
              <w:left w:val="single" w:sz="4" w:space="0" w:color="auto"/>
              <w:bottom w:val="nil"/>
              <w:right w:val="nil"/>
            </w:tcBorders>
            <w:shd w:val="clear" w:color="auto" w:fill="FFFFFF"/>
            <w:vAlign w:val="center"/>
          </w:tcPr>
          <w:p w14:paraId="00B29A99" w14:textId="77777777" w:rsidR="00ED7CAE" w:rsidRPr="00ED7CAE" w:rsidRDefault="00ED7CAE" w:rsidP="00ED7CAE">
            <w:pPr>
              <w:widowControl w:val="0"/>
              <w:spacing w:after="0" w:line="340" w:lineRule="exact"/>
              <w:ind w:left="28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21</w:t>
            </w:r>
          </w:p>
        </w:tc>
        <w:tc>
          <w:tcPr>
            <w:tcW w:w="850" w:type="dxa"/>
            <w:tcBorders>
              <w:top w:val="single" w:sz="4" w:space="0" w:color="auto"/>
              <w:left w:val="single" w:sz="4" w:space="0" w:color="auto"/>
              <w:bottom w:val="nil"/>
              <w:right w:val="nil"/>
            </w:tcBorders>
            <w:shd w:val="clear" w:color="auto" w:fill="FFFFFF"/>
            <w:vAlign w:val="center"/>
          </w:tcPr>
          <w:p w14:paraId="5EE1899E" w14:textId="77777777" w:rsidR="00ED7CAE" w:rsidRPr="00ED7CAE" w:rsidRDefault="00ED7CAE" w:rsidP="00ED7CAE">
            <w:pPr>
              <w:widowControl w:val="0"/>
              <w:spacing w:after="0" w:line="360" w:lineRule="exact"/>
              <w:ind w:left="26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28</w:t>
            </w:r>
          </w:p>
        </w:tc>
        <w:tc>
          <w:tcPr>
            <w:tcW w:w="850" w:type="dxa"/>
            <w:tcBorders>
              <w:top w:val="single" w:sz="4" w:space="0" w:color="auto"/>
              <w:left w:val="single" w:sz="4" w:space="0" w:color="auto"/>
              <w:bottom w:val="nil"/>
              <w:right w:val="nil"/>
            </w:tcBorders>
            <w:shd w:val="clear" w:color="auto" w:fill="FFFFFF"/>
            <w:vAlign w:val="center"/>
          </w:tcPr>
          <w:p w14:paraId="0D69486C" w14:textId="77777777" w:rsidR="00ED7CAE" w:rsidRPr="00ED7CAE" w:rsidRDefault="00ED7CAE" w:rsidP="00ED7CAE">
            <w:pPr>
              <w:widowControl w:val="0"/>
              <w:spacing w:after="0" w:line="360" w:lineRule="exact"/>
              <w:ind w:left="26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35</w:t>
            </w:r>
          </w:p>
        </w:tc>
        <w:tc>
          <w:tcPr>
            <w:tcW w:w="854" w:type="dxa"/>
            <w:tcBorders>
              <w:top w:val="single" w:sz="4" w:space="0" w:color="auto"/>
              <w:left w:val="single" w:sz="4" w:space="0" w:color="auto"/>
              <w:bottom w:val="nil"/>
              <w:right w:val="nil"/>
            </w:tcBorders>
            <w:shd w:val="clear" w:color="auto" w:fill="FFFFFF"/>
            <w:vAlign w:val="center"/>
          </w:tcPr>
          <w:p w14:paraId="1B0C03E5" w14:textId="77777777" w:rsidR="00ED7CAE" w:rsidRPr="00ED7CAE" w:rsidRDefault="00ED7CAE" w:rsidP="00ED7CAE">
            <w:pPr>
              <w:widowControl w:val="0"/>
              <w:spacing w:after="0" w:line="360" w:lineRule="exact"/>
              <w:ind w:left="26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42</w:t>
            </w:r>
          </w:p>
        </w:tc>
        <w:tc>
          <w:tcPr>
            <w:tcW w:w="850" w:type="dxa"/>
            <w:tcBorders>
              <w:top w:val="single" w:sz="4" w:space="0" w:color="auto"/>
              <w:left w:val="single" w:sz="4" w:space="0" w:color="auto"/>
              <w:bottom w:val="nil"/>
              <w:right w:val="nil"/>
            </w:tcBorders>
            <w:shd w:val="clear" w:color="auto" w:fill="FFFFFF"/>
            <w:vAlign w:val="center"/>
          </w:tcPr>
          <w:p w14:paraId="36FE258F" w14:textId="77777777" w:rsidR="00ED7CAE" w:rsidRPr="00ED7CAE" w:rsidRDefault="00ED7CAE" w:rsidP="00ED7CAE">
            <w:pPr>
              <w:widowControl w:val="0"/>
              <w:spacing w:after="0" w:line="360" w:lineRule="exact"/>
              <w:ind w:left="26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49</w:t>
            </w:r>
          </w:p>
        </w:tc>
        <w:tc>
          <w:tcPr>
            <w:tcW w:w="850" w:type="dxa"/>
            <w:tcBorders>
              <w:top w:val="single" w:sz="4" w:space="0" w:color="auto"/>
              <w:left w:val="single" w:sz="4" w:space="0" w:color="auto"/>
              <w:bottom w:val="nil"/>
              <w:right w:val="nil"/>
            </w:tcBorders>
            <w:shd w:val="clear" w:color="auto" w:fill="FFFFFF"/>
            <w:vAlign w:val="center"/>
          </w:tcPr>
          <w:p w14:paraId="4EF3AFB9" w14:textId="77777777" w:rsidR="00ED7CAE" w:rsidRPr="00ED7CAE" w:rsidRDefault="00ED7CAE" w:rsidP="00ED7CAE">
            <w:pPr>
              <w:widowControl w:val="0"/>
              <w:spacing w:after="0" w:line="360" w:lineRule="exact"/>
              <w:ind w:left="26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56</w:t>
            </w:r>
          </w:p>
        </w:tc>
        <w:tc>
          <w:tcPr>
            <w:tcW w:w="850" w:type="dxa"/>
            <w:tcBorders>
              <w:top w:val="single" w:sz="4" w:space="0" w:color="auto"/>
              <w:left w:val="single" w:sz="4" w:space="0" w:color="auto"/>
              <w:bottom w:val="nil"/>
              <w:right w:val="nil"/>
            </w:tcBorders>
            <w:shd w:val="clear" w:color="auto" w:fill="FFFFFF"/>
            <w:vAlign w:val="center"/>
          </w:tcPr>
          <w:p w14:paraId="75A91EB3" w14:textId="77777777" w:rsidR="00ED7CAE" w:rsidRPr="00ED7CAE" w:rsidRDefault="00ED7CAE" w:rsidP="00ED7CAE">
            <w:pPr>
              <w:widowControl w:val="0"/>
              <w:spacing w:after="0" w:line="360" w:lineRule="exact"/>
              <w:ind w:left="26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63</w:t>
            </w:r>
          </w:p>
        </w:tc>
        <w:tc>
          <w:tcPr>
            <w:tcW w:w="869" w:type="dxa"/>
            <w:tcBorders>
              <w:top w:val="single" w:sz="4" w:space="0" w:color="auto"/>
              <w:left w:val="single" w:sz="4" w:space="0" w:color="auto"/>
              <w:bottom w:val="nil"/>
              <w:right w:val="single" w:sz="4" w:space="0" w:color="auto"/>
            </w:tcBorders>
            <w:shd w:val="clear" w:color="auto" w:fill="FFFFFF"/>
            <w:vAlign w:val="center"/>
          </w:tcPr>
          <w:p w14:paraId="740BB8B4" w14:textId="77777777" w:rsidR="00ED7CAE" w:rsidRPr="00ED7CAE" w:rsidRDefault="00ED7CAE" w:rsidP="00ED7CAE">
            <w:pPr>
              <w:widowControl w:val="0"/>
              <w:spacing w:after="0" w:line="360" w:lineRule="exact"/>
              <w:ind w:left="22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70</w:t>
            </w:r>
          </w:p>
        </w:tc>
      </w:tr>
      <w:tr w:rsidR="00ED7CAE" w:rsidRPr="00ED7CAE" w14:paraId="4C9F1E28" w14:textId="77777777" w:rsidTr="00ED7CAE">
        <w:trPr>
          <w:trHeight w:hRule="exact" w:val="850"/>
        </w:trPr>
        <w:tc>
          <w:tcPr>
            <w:tcW w:w="869" w:type="dxa"/>
            <w:tcBorders>
              <w:top w:val="single" w:sz="4" w:space="0" w:color="auto"/>
              <w:left w:val="single" w:sz="4" w:space="0" w:color="auto"/>
              <w:bottom w:val="nil"/>
              <w:right w:val="nil"/>
            </w:tcBorders>
            <w:shd w:val="clear" w:color="auto" w:fill="99D5BC"/>
            <w:vAlign w:val="center"/>
          </w:tcPr>
          <w:p w14:paraId="70E1A609" w14:textId="77777777" w:rsidR="00ED7CAE" w:rsidRPr="00ED7CAE" w:rsidRDefault="00ED7CAE" w:rsidP="00ED7CAE">
            <w:pPr>
              <w:widowControl w:val="0"/>
              <w:spacing w:after="0" w:line="240" w:lineRule="auto"/>
              <w:ind w:left="57"/>
              <w:jc w:val="center"/>
              <w:rPr>
                <w:rFonts w:ascii="Tahoma" w:eastAsia="Times New Roman" w:hAnsi="Tahoma" w:cs="Tahoma"/>
                <w:b/>
                <w:bCs/>
                <w:sz w:val="36"/>
                <w:szCs w:val="36"/>
                <w:lang w:eastAsia="el-GR"/>
              </w:rPr>
            </w:pPr>
            <w:r w:rsidRPr="00ED7CAE">
              <w:rPr>
                <w:rFonts w:ascii="Tahoma" w:eastAsia="Times New Roman" w:hAnsi="Tahoma" w:cs="Tahoma"/>
                <w:b/>
                <w:bCs/>
                <w:sz w:val="36"/>
                <w:szCs w:val="36"/>
                <w:lang w:eastAsia="el-GR"/>
              </w:rPr>
              <w:t>8</w:t>
            </w:r>
          </w:p>
        </w:tc>
        <w:tc>
          <w:tcPr>
            <w:tcW w:w="850" w:type="dxa"/>
            <w:tcBorders>
              <w:top w:val="single" w:sz="4" w:space="0" w:color="auto"/>
              <w:left w:val="single" w:sz="4" w:space="0" w:color="auto"/>
              <w:bottom w:val="nil"/>
              <w:right w:val="nil"/>
            </w:tcBorders>
            <w:shd w:val="clear" w:color="auto" w:fill="FFFFFF"/>
            <w:vAlign w:val="center"/>
          </w:tcPr>
          <w:p w14:paraId="1BABA035" w14:textId="77777777" w:rsidR="00ED7CAE" w:rsidRPr="00ED7CAE" w:rsidRDefault="00ED7CAE" w:rsidP="00ED7CAE">
            <w:pPr>
              <w:widowControl w:val="0"/>
              <w:spacing w:after="0" w:line="340" w:lineRule="exact"/>
              <w:ind w:left="32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8</w:t>
            </w:r>
          </w:p>
        </w:tc>
        <w:tc>
          <w:tcPr>
            <w:tcW w:w="850" w:type="dxa"/>
            <w:tcBorders>
              <w:top w:val="single" w:sz="4" w:space="0" w:color="auto"/>
              <w:left w:val="single" w:sz="4" w:space="0" w:color="auto"/>
              <w:bottom w:val="nil"/>
              <w:right w:val="nil"/>
            </w:tcBorders>
            <w:shd w:val="clear" w:color="auto" w:fill="FFFFFF"/>
            <w:vAlign w:val="center"/>
          </w:tcPr>
          <w:p w14:paraId="222DD6B7" w14:textId="77777777" w:rsidR="00ED7CAE" w:rsidRPr="00ED7CAE" w:rsidRDefault="00ED7CAE" w:rsidP="00ED7CAE">
            <w:pPr>
              <w:widowControl w:val="0"/>
              <w:spacing w:after="0" w:line="360" w:lineRule="exact"/>
              <w:ind w:left="28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16</w:t>
            </w:r>
          </w:p>
        </w:tc>
        <w:tc>
          <w:tcPr>
            <w:tcW w:w="850" w:type="dxa"/>
            <w:tcBorders>
              <w:top w:val="single" w:sz="4" w:space="0" w:color="auto"/>
              <w:left w:val="single" w:sz="4" w:space="0" w:color="auto"/>
              <w:bottom w:val="nil"/>
              <w:right w:val="nil"/>
            </w:tcBorders>
            <w:shd w:val="clear" w:color="auto" w:fill="FFFFFF"/>
            <w:vAlign w:val="center"/>
          </w:tcPr>
          <w:p w14:paraId="5392EC91" w14:textId="77777777" w:rsidR="00ED7CAE" w:rsidRPr="00ED7CAE" w:rsidRDefault="00ED7CAE" w:rsidP="00ED7CAE">
            <w:pPr>
              <w:widowControl w:val="0"/>
              <w:spacing w:after="0" w:line="360" w:lineRule="exact"/>
              <w:ind w:left="28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24</w:t>
            </w:r>
          </w:p>
        </w:tc>
        <w:tc>
          <w:tcPr>
            <w:tcW w:w="850" w:type="dxa"/>
            <w:tcBorders>
              <w:top w:val="single" w:sz="4" w:space="0" w:color="auto"/>
              <w:left w:val="single" w:sz="4" w:space="0" w:color="auto"/>
              <w:bottom w:val="nil"/>
              <w:right w:val="nil"/>
            </w:tcBorders>
            <w:shd w:val="clear" w:color="auto" w:fill="FFFFFF"/>
            <w:vAlign w:val="center"/>
          </w:tcPr>
          <w:p w14:paraId="468A5875" w14:textId="77777777" w:rsidR="00ED7CAE" w:rsidRPr="00ED7CAE" w:rsidRDefault="00ED7CAE" w:rsidP="00ED7CAE">
            <w:pPr>
              <w:widowControl w:val="0"/>
              <w:spacing w:after="0" w:line="360" w:lineRule="exact"/>
              <w:ind w:left="26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32</w:t>
            </w:r>
          </w:p>
        </w:tc>
        <w:tc>
          <w:tcPr>
            <w:tcW w:w="850" w:type="dxa"/>
            <w:tcBorders>
              <w:top w:val="single" w:sz="4" w:space="0" w:color="auto"/>
              <w:left w:val="single" w:sz="4" w:space="0" w:color="auto"/>
              <w:bottom w:val="nil"/>
              <w:right w:val="nil"/>
            </w:tcBorders>
            <w:shd w:val="clear" w:color="auto" w:fill="FFFFFF"/>
            <w:vAlign w:val="center"/>
          </w:tcPr>
          <w:p w14:paraId="44705BEB" w14:textId="77777777" w:rsidR="00ED7CAE" w:rsidRPr="00ED7CAE" w:rsidRDefault="00ED7CAE" w:rsidP="00ED7CAE">
            <w:pPr>
              <w:widowControl w:val="0"/>
              <w:spacing w:after="0" w:line="360" w:lineRule="exact"/>
              <w:ind w:left="26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40</w:t>
            </w:r>
          </w:p>
        </w:tc>
        <w:tc>
          <w:tcPr>
            <w:tcW w:w="854" w:type="dxa"/>
            <w:tcBorders>
              <w:top w:val="single" w:sz="4" w:space="0" w:color="auto"/>
              <w:left w:val="single" w:sz="4" w:space="0" w:color="auto"/>
              <w:bottom w:val="nil"/>
              <w:right w:val="nil"/>
            </w:tcBorders>
            <w:shd w:val="clear" w:color="auto" w:fill="FFFFFF"/>
            <w:vAlign w:val="center"/>
          </w:tcPr>
          <w:p w14:paraId="258310ED" w14:textId="77777777" w:rsidR="00ED7CAE" w:rsidRPr="00ED7CAE" w:rsidRDefault="00ED7CAE" w:rsidP="00ED7CAE">
            <w:pPr>
              <w:widowControl w:val="0"/>
              <w:spacing w:after="0" w:line="360" w:lineRule="exact"/>
              <w:ind w:left="26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48</w:t>
            </w:r>
          </w:p>
        </w:tc>
        <w:tc>
          <w:tcPr>
            <w:tcW w:w="850" w:type="dxa"/>
            <w:tcBorders>
              <w:top w:val="single" w:sz="4" w:space="0" w:color="auto"/>
              <w:left w:val="single" w:sz="4" w:space="0" w:color="auto"/>
              <w:bottom w:val="nil"/>
              <w:right w:val="nil"/>
            </w:tcBorders>
            <w:shd w:val="clear" w:color="auto" w:fill="FFFFFF"/>
            <w:vAlign w:val="center"/>
          </w:tcPr>
          <w:p w14:paraId="302D23AC" w14:textId="77777777" w:rsidR="00ED7CAE" w:rsidRPr="00ED7CAE" w:rsidRDefault="00ED7CAE" w:rsidP="00ED7CAE">
            <w:pPr>
              <w:widowControl w:val="0"/>
              <w:spacing w:after="0" w:line="360" w:lineRule="exact"/>
              <w:ind w:left="26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56</w:t>
            </w:r>
          </w:p>
        </w:tc>
        <w:tc>
          <w:tcPr>
            <w:tcW w:w="850" w:type="dxa"/>
            <w:tcBorders>
              <w:top w:val="single" w:sz="4" w:space="0" w:color="auto"/>
              <w:left w:val="single" w:sz="4" w:space="0" w:color="auto"/>
              <w:bottom w:val="nil"/>
              <w:right w:val="nil"/>
            </w:tcBorders>
            <w:shd w:val="clear" w:color="auto" w:fill="FFFFFF"/>
            <w:vAlign w:val="center"/>
          </w:tcPr>
          <w:p w14:paraId="4EBE5394" w14:textId="77777777" w:rsidR="00ED7CAE" w:rsidRPr="00ED7CAE" w:rsidRDefault="00ED7CAE" w:rsidP="00ED7CAE">
            <w:pPr>
              <w:widowControl w:val="0"/>
              <w:spacing w:after="0" w:line="360" w:lineRule="exact"/>
              <w:ind w:left="26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64</w:t>
            </w:r>
          </w:p>
        </w:tc>
        <w:tc>
          <w:tcPr>
            <w:tcW w:w="850" w:type="dxa"/>
            <w:tcBorders>
              <w:top w:val="single" w:sz="4" w:space="0" w:color="auto"/>
              <w:left w:val="single" w:sz="4" w:space="0" w:color="auto"/>
              <w:bottom w:val="nil"/>
              <w:right w:val="nil"/>
            </w:tcBorders>
            <w:shd w:val="clear" w:color="auto" w:fill="FFFFFF"/>
            <w:vAlign w:val="center"/>
          </w:tcPr>
          <w:p w14:paraId="7699234A" w14:textId="77777777" w:rsidR="00ED7CAE" w:rsidRPr="00ED7CAE" w:rsidRDefault="00ED7CAE" w:rsidP="00ED7CAE">
            <w:pPr>
              <w:widowControl w:val="0"/>
              <w:spacing w:after="0" w:line="360" w:lineRule="exact"/>
              <w:ind w:left="26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72</w:t>
            </w:r>
          </w:p>
        </w:tc>
        <w:tc>
          <w:tcPr>
            <w:tcW w:w="869" w:type="dxa"/>
            <w:tcBorders>
              <w:top w:val="single" w:sz="4" w:space="0" w:color="auto"/>
              <w:left w:val="single" w:sz="4" w:space="0" w:color="auto"/>
              <w:bottom w:val="nil"/>
              <w:right w:val="single" w:sz="4" w:space="0" w:color="auto"/>
            </w:tcBorders>
            <w:shd w:val="clear" w:color="auto" w:fill="FFFFFF"/>
            <w:vAlign w:val="center"/>
          </w:tcPr>
          <w:p w14:paraId="6BEBB582" w14:textId="77777777" w:rsidR="00ED7CAE" w:rsidRPr="00ED7CAE" w:rsidRDefault="00ED7CAE" w:rsidP="00ED7CAE">
            <w:pPr>
              <w:widowControl w:val="0"/>
              <w:spacing w:after="0" w:line="360" w:lineRule="exact"/>
              <w:ind w:left="22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80</w:t>
            </w:r>
          </w:p>
        </w:tc>
      </w:tr>
      <w:tr w:rsidR="00ED7CAE" w:rsidRPr="00ED7CAE" w14:paraId="53EBCC5B" w14:textId="77777777" w:rsidTr="00ED7CAE">
        <w:trPr>
          <w:trHeight w:hRule="exact" w:val="854"/>
        </w:trPr>
        <w:tc>
          <w:tcPr>
            <w:tcW w:w="869" w:type="dxa"/>
            <w:tcBorders>
              <w:top w:val="single" w:sz="4" w:space="0" w:color="auto"/>
              <w:left w:val="single" w:sz="4" w:space="0" w:color="auto"/>
              <w:bottom w:val="nil"/>
              <w:right w:val="nil"/>
            </w:tcBorders>
            <w:shd w:val="clear" w:color="auto" w:fill="99D5BC"/>
            <w:vAlign w:val="center"/>
          </w:tcPr>
          <w:p w14:paraId="0F54CDF5" w14:textId="77777777" w:rsidR="00ED7CAE" w:rsidRPr="00ED7CAE" w:rsidRDefault="00ED7CAE" w:rsidP="00ED7CAE">
            <w:pPr>
              <w:widowControl w:val="0"/>
              <w:spacing w:after="0" w:line="240" w:lineRule="auto"/>
              <w:ind w:left="57"/>
              <w:jc w:val="center"/>
              <w:rPr>
                <w:rFonts w:ascii="Tahoma" w:eastAsia="Times New Roman" w:hAnsi="Tahoma" w:cs="Tahoma"/>
                <w:b/>
                <w:bCs/>
                <w:sz w:val="36"/>
                <w:szCs w:val="36"/>
                <w:lang w:eastAsia="el-GR"/>
              </w:rPr>
            </w:pPr>
            <w:r w:rsidRPr="00ED7CAE">
              <w:rPr>
                <w:rFonts w:ascii="Tahoma" w:eastAsia="Times New Roman" w:hAnsi="Tahoma" w:cs="Tahoma"/>
                <w:b/>
                <w:bCs/>
                <w:sz w:val="36"/>
                <w:szCs w:val="36"/>
                <w:lang w:eastAsia="el-GR"/>
              </w:rPr>
              <w:t>9</w:t>
            </w:r>
          </w:p>
        </w:tc>
        <w:tc>
          <w:tcPr>
            <w:tcW w:w="850" w:type="dxa"/>
            <w:tcBorders>
              <w:top w:val="single" w:sz="4" w:space="0" w:color="auto"/>
              <w:left w:val="single" w:sz="4" w:space="0" w:color="auto"/>
              <w:bottom w:val="nil"/>
              <w:right w:val="nil"/>
            </w:tcBorders>
            <w:shd w:val="clear" w:color="auto" w:fill="FFFFFF"/>
            <w:vAlign w:val="center"/>
          </w:tcPr>
          <w:p w14:paraId="436DF949" w14:textId="77777777" w:rsidR="00ED7CAE" w:rsidRPr="00ED7CAE" w:rsidRDefault="00ED7CAE" w:rsidP="00ED7CAE">
            <w:pPr>
              <w:widowControl w:val="0"/>
              <w:spacing w:after="0" w:line="360" w:lineRule="exact"/>
              <w:ind w:left="32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9</w:t>
            </w:r>
          </w:p>
        </w:tc>
        <w:tc>
          <w:tcPr>
            <w:tcW w:w="850" w:type="dxa"/>
            <w:tcBorders>
              <w:top w:val="single" w:sz="4" w:space="0" w:color="auto"/>
              <w:left w:val="single" w:sz="4" w:space="0" w:color="auto"/>
              <w:bottom w:val="nil"/>
              <w:right w:val="nil"/>
            </w:tcBorders>
            <w:shd w:val="clear" w:color="auto" w:fill="FFFFFF"/>
            <w:vAlign w:val="center"/>
          </w:tcPr>
          <w:p w14:paraId="6D0131B8" w14:textId="77777777" w:rsidR="00ED7CAE" w:rsidRPr="00ED7CAE" w:rsidRDefault="00ED7CAE" w:rsidP="00ED7CAE">
            <w:pPr>
              <w:widowControl w:val="0"/>
              <w:spacing w:after="0" w:line="360" w:lineRule="exact"/>
              <w:ind w:left="28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18</w:t>
            </w:r>
          </w:p>
        </w:tc>
        <w:tc>
          <w:tcPr>
            <w:tcW w:w="850" w:type="dxa"/>
            <w:tcBorders>
              <w:top w:val="single" w:sz="4" w:space="0" w:color="auto"/>
              <w:left w:val="single" w:sz="4" w:space="0" w:color="auto"/>
              <w:bottom w:val="nil"/>
              <w:right w:val="nil"/>
            </w:tcBorders>
            <w:shd w:val="clear" w:color="auto" w:fill="FFFFFF"/>
            <w:vAlign w:val="center"/>
          </w:tcPr>
          <w:p w14:paraId="61DD55A1" w14:textId="77777777" w:rsidR="00ED7CAE" w:rsidRPr="00ED7CAE" w:rsidRDefault="00ED7CAE" w:rsidP="00ED7CAE">
            <w:pPr>
              <w:widowControl w:val="0"/>
              <w:spacing w:after="0" w:line="360" w:lineRule="exact"/>
              <w:ind w:left="28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27</w:t>
            </w:r>
          </w:p>
        </w:tc>
        <w:tc>
          <w:tcPr>
            <w:tcW w:w="850" w:type="dxa"/>
            <w:tcBorders>
              <w:top w:val="single" w:sz="4" w:space="0" w:color="auto"/>
              <w:left w:val="single" w:sz="4" w:space="0" w:color="auto"/>
              <w:bottom w:val="nil"/>
              <w:right w:val="nil"/>
            </w:tcBorders>
            <w:shd w:val="clear" w:color="auto" w:fill="FFFFFF"/>
            <w:vAlign w:val="center"/>
          </w:tcPr>
          <w:p w14:paraId="032AF003" w14:textId="77777777" w:rsidR="00ED7CAE" w:rsidRPr="00ED7CAE" w:rsidRDefault="00ED7CAE" w:rsidP="00ED7CAE">
            <w:pPr>
              <w:widowControl w:val="0"/>
              <w:spacing w:after="0" w:line="360" w:lineRule="exact"/>
              <w:ind w:left="26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36</w:t>
            </w:r>
          </w:p>
        </w:tc>
        <w:tc>
          <w:tcPr>
            <w:tcW w:w="850" w:type="dxa"/>
            <w:tcBorders>
              <w:top w:val="single" w:sz="4" w:space="0" w:color="auto"/>
              <w:left w:val="single" w:sz="4" w:space="0" w:color="auto"/>
              <w:bottom w:val="nil"/>
              <w:right w:val="nil"/>
            </w:tcBorders>
            <w:shd w:val="clear" w:color="auto" w:fill="FFFFFF"/>
            <w:vAlign w:val="center"/>
          </w:tcPr>
          <w:p w14:paraId="2146537F" w14:textId="77777777" w:rsidR="00ED7CAE" w:rsidRPr="00ED7CAE" w:rsidRDefault="00ED7CAE" w:rsidP="00ED7CAE">
            <w:pPr>
              <w:widowControl w:val="0"/>
              <w:spacing w:after="0" w:line="360" w:lineRule="exact"/>
              <w:ind w:left="26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45</w:t>
            </w:r>
          </w:p>
        </w:tc>
        <w:tc>
          <w:tcPr>
            <w:tcW w:w="854" w:type="dxa"/>
            <w:tcBorders>
              <w:top w:val="single" w:sz="4" w:space="0" w:color="auto"/>
              <w:left w:val="single" w:sz="4" w:space="0" w:color="auto"/>
              <w:bottom w:val="nil"/>
              <w:right w:val="nil"/>
            </w:tcBorders>
            <w:shd w:val="clear" w:color="auto" w:fill="FFFFFF"/>
            <w:vAlign w:val="center"/>
          </w:tcPr>
          <w:p w14:paraId="21FDEFA8" w14:textId="77777777" w:rsidR="00ED7CAE" w:rsidRPr="00ED7CAE" w:rsidRDefault="00ED7CAE" w:rsidP="00ED7CAE">
            <w:pPr>
              <w:widowControl w:val="0"/>
              <w:spacing w:after="0" w:line="360" w:lineRule="exact"/>
              <w:ind w:left="26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54</w:t>
            </w:r>
          </w:p>
        </w:tc>
        <w:tc>
          <w:tcPr>
            <w:tcW w:w="850" w:type="dxa"/>
            <w:tcBorders>
              <w:top w:val="single" w:sz="4" w:space="0" w:color="auto"/>
              <w:left w:val="single" w:sz="4" w:space="0" w:color="auto"/>
              <w:bottom w:val="nil"/>
              <w:right w:val="nil"/>
            </w:tcBorders>
            <w:shd w:val="clear" w:color="auto" w:fill="FFFFFF"/>
            <w:vAlign w:val="center"/>
          </w:tcPr>
          <w:p w14:paraId="25DFB336" w14:textId="77777777" w:rsidR="00ED7CAE" w:rsidRPr="00ED7CAE" w:rsidRDefault="00ED7CAE" w:rsidP="00ED7CAE">
            <w:pPr>
              <w:widowControl w:val="0"/>
              <w:spacing w:after="0" w:line="360" w:lineRule="exact"/>
              <w:ind w:left="26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63</w:t>
            </w:r>
          </w:p>
        </w:tc>
        <w:tc>
          <w:tcPr>
            <w:tcW w:w="850" w:type="dxa"/>
            <w:tcBorders>
              <w:top w:val="single" w:sz="4" w:space="0" w:color="auto"/>
              <w:left w:val="single" w:sz="4" w:space="0" w:color="auto"/>
              <w:bottom w:val="nil"/>
              <w:right w:val="nil"/>
            </w:tcBorders>
            <w:shd w:val="clear" w:color="auto" w:fill="FFFFFF"/>
            <w:vAlign w:val="center"/>
          </w:tcPr>
          <w:p w14:paraId="11EAD46B" w14:textId="77777777" w:rsidR="00ED7CAE" w:rsidRPr="00ED7CAE" w:rsidRDefault="00ED7CAE" w:rsidP="00ED7CAE">
            <w:pPr>
              <w:widowControl w:val="0"/>
              <w:spacing w:after="0" w:line="360" w:lineRule="exact"/>
              <w:ind w:left="26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72</w:t>
            </w:r>
          </w:p>
        </w:tc>
        <w:tc>
          <w:tcPr>
            <w:tcW w:w="850" w:type="dxa"/>
            <w:tcBorders>
              <w:top w:val="single" w:sz="4" w:space="0" w:color="auto"/>
              <w:left w:val="single" w:sz="4" w:space="0" w:color="auto"/>
              <w:bottom w:val="nil"/>
              <w:right w:val="nil"/>
            </w:tcBorders>
            <w:shd w:val="clear" w:color="auto" w:fill="FFFFFF"/>
            <w:vAlign w:val="center"/>
          </w:tcPr>
          <w:p w14:paraId="78E3D061" w14:textId="77777777" w:rsidR="00ED7CAE" w:rsidRPr="00ED7CAE" w:rsidRDefault="00ED7CAE" w:rsidP="00ED7CAE">
            <w:pPr>
              <w:widowControl w:val="0"/>
              <w:spacing w:after="0" w:line="360" w:lineRule="exact"/>
              <w:ind w:left="26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81</w:t>
            </w:r>
          </w:p>
        </w:tc>
        <w:tc>
          <w:tcPr>
            <w:tcW w:w="869" w:type="dxa"/>
            <w:tcBorders>
              <w:top w:val="single" w:sz="4" w:space="0" w:color="auto"/>
              <w:left w:val="single" w:sz="4" w:space="0" w:color="auto"/>
              <w:bottom w:val="nil"/>
              <w:right w:val="single" w:sz="4" w:space="0" w:color="auto"/>
            </w:tcBorders>
            <w:shd w:val="clear" w:color="auto" w:fill="FFFFFF"/>
            <w:vAlign w:val="center"/>
          </w:tcPr>
          <w:p w14:paraId="56BE0C54" w14:textId="77777777" w:rsidR="00ED7CAE" w:rsidRPr="00ED7CAE" w:rsidRDefault="00ED7CAE" w:rsidP="00ED7CAE">
            <w:pPr>
              <w:widowControl w:val="0"/>
              <w:spacing w:after="0" w:line="360" w:lineRule="exact"/>
              <w:ind w:left="22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90</w:t>
            </w:r>
          </w:p>
        </w:tc>
      </w:tr>
      <w:tr w:rsidR="00ED7CAE" w:rsidRPr="00ED7CAE" w14:paraId="058A9EF6" w14:textId="77777777" w:rsidTr="00ED7CAE">
        <w:trPr>
          <w:trHeight w:hRule="exact" w:val="869"/>
        </w:trPr>
        <w:tc>
          <w:tcPr>
            <w:tcW w:w="869" w:type="dxa"/>
            <w:tcBorders>
              <w:top w:val="single" w:sz="4" w:space="0" w:color="auto"/>
              <w:left w:val="single" w:sz="4" w:space="0" w:color="auto"/>
              <w:bottom w:val="single" w:sz="4" w:space="0" w:color="auto"/>
              <w:right w:val="nil"/>
            </w:tcBorders>
            <w:shd w:val="clear" w:color="auto" w:fill="99D5BC"/>
            <w:vAlign w:val="center"/>
          </w:tcPr>
          <w:p w14:paraId="180B90BC" w14:textId="77777777" w:rsidR="00ED7CAE" w:rsidRPr="00ED7CAE" w:rsidRDefault="00ED7CAE" w:rsidP="00ED7CAE">
            <w:pPr>
              <w:widowControl w:val="0"/>
              <w:spacing w:after="0" w:line="240" w:lineRule="auto"/>
              <w:ind w:left="57"/>
              <w:jc w:val="center"/>
              <w:rPr>
                <w:rFonts w:ascii="Tahoma" w:eastAsia="Times New Roman" w:hAnsi="Tahoma" w:cs="Tahoma"/>
                <w:b/>
                <w:bCs/>
                <w:sz w:val="36"/>
                <w:szCs w:val="36"/>
                <w:lang w:eastAsia="el-GR"/>
              </w:rPr>
            </w:pPr>
            <w:r w:rsidRPr="00ED7CAE">
              <w:rPr>
                <w:rFonts w:ascii="Tahoma" w:eastAsia="Times New Roman" w:hAnsi="Tahoma" w:cs="Tahoma"/>
                <w:b/>
                <w:bCs/>
                <w:sz w:val="36"/>
                <w:szCs w:val="36"/>
                <w:lang w:eastAsia="el-GR"/>
              </w:rPr>
              <w:t>10</w:t>
            </w:r>
          </w:p>
        </w:tc>
        <w:tc>
          <w:tcPr>
            <w:tcW w:w="850" w:type="dxa"/>
            <w:tcBorders>
              <w:top w:val="single" w:sz="4" w:space="0" w:color="auto"/>
              <w:left w:val="single" w:sz="4" w:space="0" w:color="auto"/>
              <w:bottom w:val="single" w:sz="4" w:space="0" w:color="auto"/>
              <w:right w:val="nil"/>
            </w:tcBorders>
            <w:shd w:val="clear" w:color="auto" w:fill="FFFFFF"/>
            <w:vAlign w:val="center"/>
          </w:tcPr>
          <w:p w14:paraId="0EBC2F54" w14:textId="77777777" w:rsidR="00ED7CAE" w:rsidRPr="00ED7CAE" w:rsidRDefault="00ED7CAE" w:rsidP="00ED7CAE">
            <w:pPr>
              <w:widowControl w:val="0"/>
              <w:spacing w:after="0" w:line="340" w:lineRule="exact"/>
              <w:ind w:left="32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10</w:t>
            </w:r>
          </w:p>
        </w:tc>
        <w:tc>
          <w:tcPr>
            <w:tcW w:w="850" w:type="dxa"/>
            <w:tcBorders>
              <w:top w:val="single" w:sz="4" w:space="0" w:color="auto"/>
              <w:left w:val="single" w:sz="4" w:space="0" w:color="auto"/>
              <w:bottom w:val="single" w:sz="4" w:space="0" w:color="auto"/>
              <w:right w:val="nil"/>
            </w:tcBorders>
            <w:shd w:val="clear" w:color="auto" w:fill="FFFFFF"/>
            <w:vAlign w:val="center"/>
          </w:tcPr>
          <w:p w14:paraId="64705160" w14:textId="77777777" w:rsidR="00ED7CAE" w:rsidRPr="00ED7CAE" w:rsidRDefault="00ED7CAE" w:rsidP="00ED7CAE">
            <w:pPr>
              <w:widowControl w:val="0"/>
              <w:spacing w:after="0" w:line="340" w:lineRule="exact"/>
              <w:ind w:left="28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20</w:t>
            </w:r>
          </w:p>
        </w:tc>
        <w:tc>
          <w:tcPr>
            <w:tcW w:w="850" w:type="dxa"/>
            <w:tcBorders>
              <w:top w:val="single" w:sz="4" w:space="0" w:color="auto"/>
              <w:left w:val="single" w:sz="4" w:space="0" w:color="auto"/>
              <w:bottom w:val="single" w:sz="4" w:space="0" w:color="auto"/>
              <w:right w:val="nil"/>
            </w:tcBorders>
            <w:shd w:val="clear" w:color="auto" w:fill="FFFFFF"/>
            <w:vAlign w:val="center"/>
          </w:tcPr>
          <w:p w14:paraId="43EEC1FE" w14:textId="77777777" w:rsidR="00ED7CAE" w:rsidRPr="00ED7CAE" w:rsidRDefault="00ED7CAE" w:rsidP="00ED7CAE">
            <w:pPr>
              <w:widowControl w:val="0"/>
              <w:spacing w:after="0" w:line="360" w:lineRule="exact"/>
              <w:ind w:left="28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30</w:t>
            </w:r>
          </w:p>
        </w:tc>
        <w:tc>
          <w:tcPr>
            <w:tcW w:w="850" w:type="dxa"/>
            <w:tcBorders>
              <w:top w:val="single" w:sz="4" w:space="0" w:color="auto"/>
              <w:left w:val="single" w:sz="4" w:space="0" w:color="auto"/>
              <w:bottom w:val="single" w:sz="4" w:space="0" w:color="auto"/>
              <w:right w:val="nil"/>
            </w:tcBorders>
            <w:shd w:val="clear" w:color="auto" w:fill="FFFFFF"/>
            <w:vAlign w:val="center"/>
          </w:tcPr>
          <w:p w14:paraId="3994F940" w14:textId="77777777" w:rsidR="00ED7CAE" w:rsidRPr="00ED7CAE" w:rsidRDefault="00ED7CAE" w:rsidP="00ED7CAE">
            <w:pPr>
              <w:widowControl w:val="0"/>
              <w:spacing w:after="0" w:line="360" w:lineRule="exact"/>
              <w:ind w:left="26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40</w:t>
            </w:r>
          </w:p>
        </w:tc>
        <w:tc>
          <w:tcPr>
            <w:tcW w:w="850" w:type="dxa"/>
            <w:tcBorders>
              <w:top w:val="single" w:sz="4" w:space="0" w:color="auto"/>
              <w:left w:val="single" w:sz="4" w:space="0" w:color="auto"/>
              <w:bottom w:val="single" w:sz="4" w:space="0" w:color="auto"/>
              <w:right w:val="nil"/>
            </w:tcBorders>
            <w:shd w:val="clear" w:color="auto" w:fill="FFFFFF"/>
            <w:vAlign w:val="center"/>
          </w:tcPr>
          <w:p w14:paraId="232AED22" w14:textId="77777777" w:rsidR="00ED7CAE" w:rsidRPr="00ED7CAE" w:rsidRDefault="00ED7CAE" w:rsidP="00ED7CAE">
            <w:pPr>
              <w:widowControl w:val="0"/>
              <w:spacing w:after="0" w:line="360" w:lineRule="exact"/>
              <w:ind w:left="26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50</w:t>
            </w:r>
          </w:p>
        </w:tc>
        <w:tc>
          <w:tcPr>
            <w:tcW w:w="854" w:type="dxa"/>
            <w:tcBorders>
              <w:top w:val="single" w:sz="4" w:space="0" w:color="auto"/>
              <w:left w:val="single" w:sz="4" w:space="0" w:color="auto"/>
              <w:bottom w:val="single" w:sz="4" w:space="0" w:color="auto"/>
              <w:right w:val="nil"/>
            </w:tcBorders>
            <w:shd w:val="clear" w:color="auto" w:fill="FFFFFF"/>
            <w:vAlign w:val="center"/>
          </w:tcPr>
          <w:p w14:paraId="40D805DF" w14:textId="77777777" w:rsidR="00ED7CAE" w:rsidRPr="00ED7CAE" w:rsidRDefault="00ED7CAE" w:rsidP="00ED7CAE">
            <w:pPr>
              <w:widowControl w:val="0"/>
              <w:spacing w:after="0" w:line="360" w:lineRule="exact"/>
              <w:ind w:left="26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60</w:t>
            </w:r>
          </w:p>
        </w:tc>
        <w:tc>
          <w:tcPr>
            <w:tcW w:w="850" w:type="dxa"/>
            <w:tcBorders>
              <w:top w:val="single" w:sz="4" w:space="0" w:color="auto"/>
              <w:left w:val="single" w:sz="4" w:space="0" w:color="auto"/>
              <w:bottom w:val="single" w:sz="4" w:space="0" w:color="auto"/>
              <w:right w:val="nil"/>
            </w:tcBorders>
            <w:shd w:val="clear" w:color="auto" w:fill="FFFFFF"/>
            <w:vAlign w:val="center"/>
          </w:tcPr>
          <w:p w14:paraId="3A6611A8" w14:textId="77777777" w:rsidR="00ED7CAE" w:rsidRPr="00ED7CAE" w:rsidRDefault="00ED7CAE" w:rsidP="00ED7CAE">
            <w:pPr>
              <w:widowControl w:val="0"/>
              <w:spacing w:after="0" w:line="360" w:lineRule="exact"/>
              <w:ind w:left="26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70</w:t>
            </w:r>
          </w:p>
        </w:tc>
        <w:tc>
          <w:tcPr>
            <w:tcW w:w="850" w:type="dxa"/>
            <w:tcBorders>
              <w:top w:val="single" w:sz="4" w:space="0" w:color="auto"/>
              <w:left w:val="single" w:sz="4" w:space="0" w:color="auto"/>
              <w:bottom w:val="single" w:sz="4" w:space="0" w:color="auto"/>
              <w:right w:val="nil"/>
            </w:tcBorders>
            <w:shd w:val="clear" w:color="auto" w:fill="FFFFFF"/>
            <w:vAlign w:val="center"/>
          </w:tcPr>
          <w:p w14:paraId="78C0251B" w14:textId="77777777" w:rsidR="00ED7CAE" w:rsidRPr="00ED7CAE" w:rsidRDefault="00ED7CAE" w:rsidP="00ED7CAE">
            <w:pPr>
              <w:widowControl w:val="0"/>
              <w:spacing w:after="0" w:line="360" w:lineRule="exact"/>
              <w:ind w:left="26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80</w:t>
            </w:r>
          </w:p>
        </w:tc>
        <w:tc>
          <w:tcPr>
            <w:tcW w:w="850" w:type="dxa"/>
            <w:tcBorders>
              <w:top w:val="single" w:sz="4" w:space="0" w:color="auto"/>
              <w:left w:val="single" w:sz="4" w:space="0" w:color="auto"/>
              <w:bottom w:val="single" w:sz="4" w:space="0" w:color="auto"/>
              <w:right w:val="nil"/>
            </w:tcBorders>
            <w:shd w:val="clear" w:color="auto" w:fill="FFFFFF"/>
            <w:vAlign w:val="center"/>
          </w:tcPr>
          <w:p w14:paraId="7E5C7D28" w14:textId="77777777" w:rsidR="00ED7CAE" w:rsidRPr="00ED7CAE" w:rsidRDefault="00ED7CAE" w:rsidP="00ED7CAE">
            <w:pPr>
              <w:widowControl w:val="0"/>
              <w:spacing w:after="0" w:line="360" w:lineRule="exact"/>
              <w:ind w:left="26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90</w:t>
            </w:r>
          </w:p>
        </w:tc>
        <w:tc>
          <w:tcPr>
            <w:tcW w:w="869" w:type="dxa"/>
            <w:tcBorders>
              <w:top w:val="single" w:sz="4" w:space="0" w:color="auto"/>
              <w:left w:val="single" w:sz="4" w:space="0" w:color="auto"/>
              <w:bottom w:val="single" w:sz="4" w:space="0" w:color="auto"/>
              <w:right w:val="single" w:sz="4" w:space="0" w:color="auto"/>
            </w:tcBorders>
            <w:shd w:val="clear" w:color="auto" w:fill="FFFFFF"/>
            <w:vAlign w:val="center"/>
          </w:tcPr>
          <w:p w14:paraId="3D3A6D94" w14:textId="77777777" w:rsidR="00ED7CAE" w:rsidRPr="00ED7CAE" w:rsidRDefault="00ED7CAE" w:rsidP="00ED7CAE">
            <w:pPr>
              <w:widowControl w:val="0"/>
              <w:spacing w:after="0" w:line="340" w:lineRule="exact"/>
              <w:ind w:left="220"/>
              <w:rPr>
                <w:rFonts w:ascii="Arial" w:eastAsia="Times New Roman" w:hAnsi="Arial" w:cs="Arial"/>
                <w:b/>
                <w:bCs/>
                <w:sz w:val="36"/>
                <w:szCs w:val="36"/>
                <w:lang w:eastAsia="el-GR"/>
              </w:rPr>
            </w:pPr>
            <w:r w:rsidRPr="00ED7CAE">
              <w:rPr>
                <w:rFonts w:ascii="Arial" w:eastAsia="Times New Roman" w:hAnsi="Arial" w:cs="Arial"/>
                <w:b/>
                <w:bCs/>
                <w:color w:val="231F20"/>
                <w:sz w:val="36"/>
                <w:szCs w:val="36"/>
                <w:shd w:val="clear" w:color="auto" w:fill="FFFFFF"/>
                <w:lang w:eastAsia="el-GR"/>
              </w:rPr>
              <w:t>100</w:t>
            </w:r>
          </w:p>
        </w:tc>
      </w:tr>
    </w:tbl>
    <w:p w14:paraId="16C9B39E" w14:textId="3F714672" w:rsidR="00ED7CAE" w:rsidRDefault="00ED7CAE" w:rsidP="00ED7CAE">
      <w:pPr>
        <w:spacing w:after="160" w:line="259" w:lineRule="auto"/>
        <w:rPr>
          <w:rFonts w:ascii="Arial" w:eastAsia="Calibri" w:hAnsi="Arial" w:cs="Arial"/>
          <w:b/>
          <w:sz w:val="36"/>
          <w:szCs w:val="36"/>
        </w:rPr>
      </w:pPr>
    </w:p>
    <w:p w14:paraId="77A84E6A" w14:textId="35F83D88" w:rsidR="006835E2" w:rsidRDefault="006835E2">
      <w:pPr>
        <w:rPr>
          <w:rFonts w:ascii="Arial" w:eastAsia="Calibri" w:hAnsi="Arial" w:cs="Arial"/>
          <w:b/>
          <w:sz w:val="36"/>
          <w:szCs w:val="36"/>
        </w:rPr>
      </w:pPr>
      <w:r>
        <w:rPr>
          <w:rFonts w:ascii="Arial" w:eastAsia="Calibri" w:hAnsi="Arial" w:cs="Arial"/>
          <w:b/>
          <w:sz w:val="36"/>
          <w:szCs w:val="36"/>
        </w:rPr>
        <w:br w:type="page"/>
      </w:r>
      <w:r w:rsidR="00506284" w:rsidRPr="00506284">
        <w:rPr>
          <w:rFonts w:ascii="Arial" w:eastAsia="Calibri" w:hAnsi="Arial" w:cs="Arial"/>
          <w:b/>
          <w:noProof/>
          <w:sz w:val="36"/>
          <w:szCs w:val="36"/>
        </w:rPr>
        <mc:AlternateContent>
          <mc:Choice Requires="wps">
            <w:drawing>
              <wp:anchor distT="0" distB="0" distL="114300" distR="114300" simplePos="0" relativeHeight="252623872" behindDoc="0" locked="0" layoutInCell="0" allowOverlap="0" wp14:anchorId="0F5D67C5" wp14:editId="0D62B07C">
                <wp:simplePos x="0" y="0"/>
                <wp:positionH relativeFrom="page">
                  <wp:align>center</wp:align>
                </wp:positionH>
                <wp:positionV relativeFrom="topMargin">
                  <wp:posOffset>9973310</wp:posOffset>
                </wp:positionV>
                <wp:extent cx="1260000" cy="360000"/>
                <wp:effectExtent l="0" t="0" r="0" b="2540"/>
                <wp:wrapNone/>
                <wp:docPr id="387" name="Πλαίσιο κειμένου 3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1F56FEB4" w14:textId="5E26924E" w:rsidR="0069042B" w:rsidRPr="00375373"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89</w:t>
                            </w:r>
                            <w:r w:rsidRPr="00432B70">
                              <w:rPr>
                                <w:rFonts w:ascii="Arial" w:hAnsi="Arial"/>
                                <w:b/>
                                <w:sz w:val="36"/>
                                <w:szCs w:val="36"/>
                              </w:rPr>
                              <w:t xml:space="preserve"> / </w:t>
                            </w:r>
                            <w:r>
                              <w:rPr>
                                <w:rFonts w:ascii="Arial" w:hAnsi="Arial"/>
                                <w:b/>
                                <w:sz w:val="36"/>
                                <w:szCs w:val="36"/>
                              </w:rPr>
                              <w:t>29</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F5D67C5" id="Πλαίσιο κειμένου 387" o:spid="_x0000_s1177" type="#_x0000_t202" style="position:absolute;margin-left:0;margin-top:785.3pt;width:99.2pt;height:28.35pt;z-index:25262387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DvN+3XsAIAADQ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14:paraId="1F56FEB4" w14:textId="5E26924E" w:rsidR="0069042B" w:rsidRPr="00375373"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89</w:t>
                      </w:r>
                      <w:r w:rsidRPr="00432B70">
                        <w:rPr>
                          <w:rFonts w:ascii="Arial" w:hAnsi="Arial"/>
                          <w:b/>
                          <w:sz w:val="36"/>
                          <w:szCs w:val="36"/>
                        </w:rPr>
                        <w:t xml:space="preserve"> / </w:t>
                      </w:r>
                      <w:r>
                        <w:rPr>
                          <w:rFonts w:ascii="Arial" w:hAnsi="Arial"/>
                          <w:b/>
                          <w:sz w:val="36"/>
                          <w:szCs w:val="36"/>
                        </w:rPr>
                        <w:t>29</w:t>
                      </w:r>
                    </w:p>
                  </w:txbxContent>
                </v:textbox>
                <w10:wrap anchorx="page" anchory="margin"/>
              </v:shape>
            </w:pict>
          </mc:Fallback>
        </mc:AlternateContent>
      </w:r>
    </w:p>
    <w:p w14:paraId="1BB7B0DF" w14:textId="62FF70FA" w:rsidR="00ED7CAE" w:rsidRDefault="006835E2" w:rsidP="00375373">
      <w:pPr>
        <w:spacing w:after="160"/>
        <w:rPr>
          <w:rFonts w:ascii="Arial" w:eastAsia="Calibri" w:hAnsi="Arial" w:cs="Arial"/>
          <w:b/>
          <w:sz w:val="36"/>
          <w:szCs w:val="36"/>
        </w:rPr>
      </w:pPr>
      <w:r w:rsidRPr="006835E2">
        <w:rPr>
          <w:rFonts w:ascii="Tahoma-Bold" w:hAnsi="Tahoma-Bold"/>
          <w:b/>
          <w:bCs/>
          <w:color w:val="458ECB"/>
          <w:sz w:val="36"/>
          <w:szCs w:val="36"/>
        </w:rPr>
        <w:lastRenderedPageBreak/>
        <w:t xml:space="preserve">1. </w:t>
      </w:r>
      <w:r w:rsidRPr="006835E2">
        <w:rPr>
          <w:rFonts w:ascii="Arial-BoldMT" w:hAnsi="Arial-BoldMT"/>
          <w:b/>
          <w:bCs/>
          <w:color w:val="242021"/>
          <w:sz w:val="36"/>
          <w:szCs w:val="36"/>
        </w:rPr>
        <w:t>Χρωματίζουμε στον πίνακα του πολλαπλασιασμού</w:t>
      </w:r>
      <w:r>
        <w:rPr>
          <w:rFonts w:ascii="Arial-BoldMT" w:hAnsi="Arial-BoldMT"/>
          <w:b/>
          <w:bCs/>
          <w:color w:val="242021"/>
          <w:sz w:val="36"/>
          <w:szCs w:val="36"/>
        </w:rPr>
        <w:t xml:space="preserve"> </w:t>
      </w:r>
      <w:r w:rsidRPr="006835E2">
        <w:rPr>
          <w:rFonts w:ascii="Arial-BoldMT" w:hAnsi="Arial-BoldMT"/>
          <w:b/>
          <w:bCs/>
          <w:color w:val="242021"/>
          <w:sz w:val="36"/>
          <w:szCs w:val="36"/>
        </w:rPr>
        <w:t>τα πολλαπλάσια του 2 με κόκκινο και γράφουμε το μοτίβο:</w:t>
      </w:r>
    </w:p>
    <w:p w14:paraId="4BF002AD" w14:textId="77777777" w:rsidR="006835E2" w:rsidRPr="00ED7CAE" w:rsidRDefault="006835E2" w:rsidP="00375373">
      <w:pPr>
        <w:spacing w:before="360" w:after="160"/>
        <w:rPr>
          <w:rFonts w:ascii="Arial" w:eastAsia="Calibri" w:hAnsi="Arial" w:cs="Arial"/>
          <w:b/>
          <w:sz w:val="36"/>
          <w:szCs w:val="36"/>
        </w:rPr>
      </w:pPr>
      <w:r w:rsidRPr="00ED7CAE">
        <w:rPr>
          <w:rFonts w:ascii="Arial" w:eastAsia="Calibri" w:hAnsi="Arial" w:cs="Arial"/>
          <w:b/>
          <w:sz w:val="36"/>
          <w:szCs w:val="36"/>
        </w:rPr>
        <w:t>……………………………………………………………………..</w:t>
      </w:r>
    </w:p>
    <w:p w14:paraId="51A37FB6" w14:textId="77777777" w:rsidR="006835E2" w:rsidRPr="00ED7CAE" w:rsidRDefault="006835E2" w:rsidP="00375373">
      <w:pPr>
        <w:spacing w:before="360" w:after="160"/>
        <w:rPr>
          <w:rFonts w:ascii="Arial" w:eastAsia="Calibri" w:hAnsi="Arial" w:cs="Arial"/>
          <w:b/>
          <w:sz w:val="36"/>
          <w:szCs w:val="36"/>
        </w:rPr>
      </w:pPr>
      <w:r w:rsidRPr="00ED7CAE">
        <w:rPr>
          <w:rFonts w:ascii="Arial" w:eastAsia="Calibri" w:hAnsi="Arial" w:cs="Arial"/>
          <w:b/>
          <w:sz w:val="36"/>
          <w:szCs w:val="36"/>
        </w:rPr>
        <w:t>……………………………………………………………………..</w:t>
      </w:r>
    </w:p>
    <w:p w14:paraId="259FA7D9" w14:textId="118F3EFC" w:rsidR="00ED7CAE" w:rsidRDefault="006835E2" w:rsidP="00375373">
      <w:pPr>
        <w:spacing w:after="160"/>
        <w:rPr>
          <w:rFonts w:ascii="Arial" w:eastAsia="Calibri" w:hAnsi="Arial" w:cs="Arial"/>
          <w:b/>
          <w:sz w:val="36"/>
          <w:szCs w:val="36"/>
        </w:rPr>
      </w:pPr>
      <w:r w:rsidRPr="006835E2">
        <w:rPr>
          <w:rFonts w:ascii="Arial-BoldMT" w:hAnsi="Arial-BoldMT"/>
          <w:b/>
          <w:bCs/>
          <w:color w:val="242021"/>
          <w:sz w:val="36"/>
          <w:szCs w:val="36"/>
        </w:rPr>
        <w:t>Χρωματίζουμε στον πίνακα του πολλαπλασιασμού τα</w:t>
      </w:r>
      <w:r>
        <w:rPr>
          <w:rFonts w:ascii="Arial-BoldMT" w:hAnsi="Arial-BoldMT"/>
          <w:b/>
          <w:bCs/>
          <w:color w:val="242021"/>
          <w:sz w:val="36"/>
          <w:szCs w:val="36"/>
        </w:rPr>
        <w:t xml:space="preserve"> </w:t>
      </w:r>
      <w:r w:rsidRPr="006835E2">
        <w:rPr>
          <w:rFonts w:ascii="Arial-BoldMT" w:hAnsi="Arial-BoldMT"/>
          <w:b/>
          <w:bCs/>
          <w:color w:val="242021"/>
          <w:sz w:val="36"/>
          <w:szCs w:val="36"/>
        </w:rPr>
        <w:t>πολλαπλάσια του 5 με μπλε και γράφουμε το μοτίβο;</w:t>
      </w:r>
    </w:p>
    <w:p w14:paraId="0DFB47A2" w14:textId="77777777" w:rsidR="006835E2" w:rsidRPr="00ED7CAE" w:rsidRDefault="006835E2" w:rsidP="00375373">
      <w:pPr>
        <w:spacing w:before="360" w:after="160"/>
        <w:rPr>
          <w:rFonts w:ascii="Arial" w:eastAsia="Calibri" w:hAnsi="Arial" w:cs="Arial"/>
          <w:b/>
          <w:sz w:val="36"/>
          <w:szCs w:val="36"/>
        </w:rPr>
      </w:pPr>
      <w:r w:rsidRPr="00ED7CAE">
        <w:rPr>
          <w:rFonts w:ascii="Arial" w:eastAsia="Calibri" w:hAnsi="Arial" w:cs="Arial"/>
          <w:b/>
          <w:sz w:val="36"/>
          <w:szCs w:val="36"/>
        </w:rPr>
        <w:t>……………………………………………………………………..</w:t>
      </w:r>
    </w:p>
    <w:p w14:paraId="7BF7CC38" w14:textId="77777777" w:rsidR="006835E2" w:rsidRPr="00ED7CAE" w:rsidRDefault="006835E2" w:rsidP="00375373">
      <w:pPr>
        <w:spacing w:before="360" w:after="160"/>
        <w:rPr>
          <w:rFonts w:ascii="Arial" w:eastAsia="Calibri" w:hAnsi="Arial" w:cs="Arial"/>
          <w:b/>
          <w:sz w:val="36"/>
          <w:szCs w:val="36"/>
        </w:rPr>
      </w:pPr>
      <w:r w:rsidRPr="00ED7CAE">
        <w:rPr>
          <w:rFonts w:ascii="Arial" w:eastAsia="Calibri" w:hAnsi="Arial" w:cs="Arial"/>
          <w:b/>
          <w:sz w:val="36"/>
          <w:szCs w:val="36"/>
        </w:rPr>
        <w:t>……………………………………………………………………..</w:t>
      </w:r>
    </w:p>
    <w:p w14:paraId="0183FC43" w14:textId="0D15E371" w:rsidR="00ED7CAE" w:rsidRDefault="006835E2" w:rsidP="00375373">
      <w:pPr>
        <w:spacing w:after="160"/>
        <w:rPr>
          <w:rFonts w:ascii="Arial" w:eastAsia="Calibri" w:hAnsi="Arial" w:cs="Arial"/>
          <w:b/>
          <w:sz w:val="36"/>
          <w:szCs w:val="36"/>
        </w:rPr>
      </w:pPr>
      <w:r w:rsidRPr="006835E2">
        <w:rPr>
          <w:rFonts w:ascii="Arial-BoldMT" w:hAnsi="Arial-BoldMT"/>
          <w:b/>
          <w:bCs/>
          <w:color w:val="242021"/>
          <w:sz w:val="36"/>
          <w:szCs w:val="36"/>
        </w:rPr>
        <w:t>Ποιοι αριθμοί είναι χρωματισμένοι με μοβ;</w:t>
      </w:r>
    </w:p>
    <w:p w14:paraId="785D74A1" w14:textId="77777777" w:rsidR="006835E2" w:rsidRPr="00ED7CAE" w:rsidRDefault="006835E2" w:rsidP="00375373">
      <w:pPr>
        <w:spacing w:before="360" w:after="160"/>
        <w:rPr>
          <w:rFonts w:ascii="Arial" w:eastAsia="Calibri" w:hAnsi="Arial" w:cs="Arial"/>
          <w:b/>
          <w:sz w:val="36"/>
          <w:szCs w:val="36"/>
        </w:rPr>
      </w:pPr>
      <w:r w:rsidRPr="00ED7CAE">
        <w:rPr>
          <w:rFonts w:ascii="Arial" w:eastAsia="Calibri" w:hAnsi="Arial" w:cs="Arial"/>
          <w:b/>
          <w:sz w:val="36"/>
          <w:szCs w:val="36"/>
        </w:rPr>
        <w:t>……………………………………………………………………..</w:t>
      </w:r>
    </w:p>
    <w:p w14:paraId="345042BE" w14:textId="77777777" w:rsidR="006835E2" w:rsidRPr="00ED7CAE" w:rsidRDefault="006835E2" w:rsidP="00375373">
      <w:pPr>
        <w:spacing w:before="360" w:after="160"/>
        <w:rPr>
          <w:rFonts w:ascii="Arial" w:eastAsia="Calibri" w:hAnsi="Arial" w:cs="Arial"/>
          <w:b/>
          <w:sz w:val="36"/>
          <w:szCs w:val="36"/>
        </w:rPr>
      </w:pPr>
      <w:r w:rsidRPr="00ED7CAE">
        <w:rPr>
          <w:rFonts w:ascii="Arial" w:eastAsia="Calibri" w:hAnsi="Arial" w:cs="Arial"/>
          <w:b/>
          <w:sz w:val="36"/>
          <w:szCs w:val="36"/>
        </w:rPr>
        <w:t>……………………………………………………………………..</w:t>
      </w:r>
    </w:p>
    <w:p w14:paraId="27C980C3" w14:textId="44F956FD" w:rsidR="006835E2" w:rsidRDefault="006835E2" w:rsidP="00375373">
      <w:pPr>
        <w:spacing w:after="160"/>
        <w:rPr>
          <w:rFonts w:ascii="Arial" w:eastAsia="Calibri" w:hAnsi="Arial" w:cs="Arial"/>
          <w:b/>
          <w:sz w:val="36"/>
          <w:szCs w:val="36"/>
        </w:rPr>
      </w:pPr>
      <w:r w:rsidRPr="006835E2">
        <w:rPr>
          <w:rFonts w:ascii="Arial-BoldMT" w:hAnsi="Arial-BoldMT"/>
          <w:b/>
          <w:bCs/>
          <w:color w:val="242021"/>
          <w:sz w:val="36"/>
          <w:szCs w:val="36"/>
        </w:rPr>
        <w:t>Ποιος είναι ο μικρότερος αριθμός που είναι χρωματισμένος με μοβ;</w:t>
      </w:r>
    </w:p>
    <w:p w14:paraId="0BA994AC" w14:textId="77777777" w:rsidR="006835E2" w:rsidRPr="00ED7CAE" w:rsidRDefault="006835E2" w:rsidP="00375373">
      <w:pPr>
        <w:spacing w:before="360" w:after="160"/>
        <w:rPr>
          <w:rFonts w:ascii="Arial" w:eastAsia="Calibri" w:hAnsi="Arial" w:cs="Arial"/>
          <w:b/>
          <w:sz w:val="36"/>
          <w:szCs w:val="36"/>
        </w:rPr>
      </w:pPr>
      <w:r w:rsidRPr="00ED7CAE">
        <w:rPr>
          <w:rFonts w:ascii="Arial" w:eastAsia="Calibri" w:hAnsi="Arial" w:cs="Arial"/>
          <w:b/>
          <w:sz w:val="36"/>
          <w:szCs w:val="36"/>
        </w:rPr>
        <w:t>……………………………………………………………………..</w:t>
      </w:r>
    </w:p>
    <w:p w14:paraId="03B94C80" w14:textId="05D0097A" w:rsidR="006835E2" w:rsidRPr="00ED7CAE" w:rsidRDefault="006835E2" w:rsidP="00375373">
      <w:pPr>
        <w:spacing w:before="360" w:after="160"/>
        <w:rPr>
          <w:rFonts w:ascii="Arial" w:eastAsia="Calibri" w:hAnsi="Arial" w:cs="Arial"/>
          <w:b/>
          <w:sz w:val="36"/>
          <w:szCs w:val="36"/>
        </w:rPr>
      </w:pPr>
      <w:r w:rsidRPr="00ED7CAE">
        <w:rPr>
          <w:rFonts w:ascii="Arial" w:eastAsia="Calibri" w:hAnsi="Arial" w:cs="Arial"/>
          <w:b/>
          <w:sz w:val="36"/>
          <w:szCs w:val="36"/>
        </w:rPr>
        <w:t>…………………………</w:t>
      </w:r>
      <w:r w:rsidR="00506284" w:rsidRPr="00506284">
        <w:rPr>
          <w:rFonts w:ascii="Arial" w:eastAsia="Calibri" w:hAnsi="Arial" w:cs="Arial"/>
          <w:b/>
          <w:noProof/>
          <w:sz w:val="36"/>
          <w:szCs w:val="36"/>
        </w:rPr>
        <mc:AlternateContent>
          <mc:Choice Requires="wps">
            <w:drawing>
              <wp:anchor distT="0" distB="0" distL="114300" distR="114300" simplePos="0" relativeHeight="252625920" behindDoc="0" locked="0" layoutInCell="0" allowOverlap="0" wp14:anchorId="19084FEF" wp14:editId="6EEF49A8">
                <wp:simplePos x="0" y="0"/>
                <wp:positionH relativeFrom="page">
                  <wp:align>center</wp:align>
                </wp:positionH>
                <wp:positionV relativeFrom="topMargin">
                  <wp:posOffset>9973310</wp:posOffset>
                </wp:positionV>
                <wp:extent cx="1260000" cy="360000"/>
                <wp:effectExtent l="0" t="0" r="0" b="2540"/>
                <wp:wrapNone/>
                <wp:docPr id="388" name="Πλαίσιο κειμένου 3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1E193634" w14:textId="11B79B4A" w:rsidR="0069042B" w:rsidRPr="00375373"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90</w:t>
                            </w:r>
                            <w:r w:rsidRPr="00432B70">
                              <w:rPr>
                                <w:rFonts w:ascii="Arial" w:hAnsi="Arial"/>
                                <w:b/>
                                <w:sz w:val="36"/>
                                <w:szCs w:val="36"/>
                              </w:rPr>
                              <w:t xml:space="preserve"> / </w:t>
                            </w:r>
                            <w:r>
                              <w:rPr>
                                <w:rFonts w:ascii="Arial" w:hAnsi="Arial"/>
                                <w:b/>
                                <w:sz w:val="36"/>
                                <w:szCs w:val="36"/>
                              </w:rPr>
                              <w:t>29</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9084FEF" id="Πλαίσιο κειμένου 388" o:spid="_x0000_s1178" type="#_x0000_t202" style="position:absolute;margin-left:0;margin-top:785.3pt;width:99.2pt;height:28.35pt;z-index:25262592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Byqr6ksAIAADQ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14:paraId="1E193634" w14:textId="11B79B4A" w:rsidR="0069042B" w:rsidRPr="00375373"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90</w:t>
                      </w:r>
                      <w:r w:rsidRPr="00432B70">
                        <w:rPr>
                          <w:rFonts w:ascii="Arial" w:hAnsi="Arial"/>
                          <w:b/>
                          <w:sz w:val="36"/>
                          <w:szCs w:val="36"/>
                        </w:rPr>
                        <w:t xml:space="preserve"> / </w:t>
                      </w:r>
                      <w:r>
                        <w:rPr>
                          <w:rFonts w:ascii="Arial" w:hAnsi="Arial"/>
                          <w:b/>
                          <w:sz w:val="36"/>
                          <w:szCs w:val="36"/>
                        </w:rPr>
                        <w:t>29</w:t>
                      </w:r>
                    </w:p>
                  </w:txbxContent>
                </v:textbox>
                <w10:wrap anchorx="page" anchory="margin"/>
              </v:shape>
            </w:pict>
          </mc:Fallback>
        </mc:AlternateContent>
      </w:r>
      <w:r w:rsidRPr="00ED7CAE">
        <w:rPr>
          <w:rFonts w:ascii="Arial" w:eastAsia="Calibri" w:hAnsi="Arial" w:cs="Arial"/>
          <w:b/>
          <w:sz w:val="36"/>
          <w:szCs w:val="36"/>
        </w:rPr>
        <w:t>…………………………………………..</w:t>
      </w:r>
    </w:p>
    <w:p w14:paraId="7F160ACF" w14:textId="77777777" w:rsidR="006835E2" w:rsidRDefault="006835E2" w:rsidP="00375373">
      <w:pPr>
        <w:spacing w:after="160"/>
        <w:rPr>
          <w:rFonts w:ascii="Arial" w:eastAsia="Calibri" w:hAnsi="Arial" w:cs="Arial"/>
          <w:b/>
          <w:sz w:val="36"/>
          <w:szCs w:val="36"/>
        </w:rPr>
      </w:pPr>
    </w:p>
    <w:p w14:paraId="142679CB" w14:textId="2C8AF83C" w:rsidR="006835E2" w:rsidRDefault="006835E2" w:rsidP="00375373">
      <w:pPr>
        <w:rPr>
          <w:rFonts w:ascii="Arial" w:eastAsia="Calibri" w:hAnsi="Arial" w:cs="Arial"/>
          <w:b/>
          <w:sz w:val="36"/>
          <w:szCs w:val="36"/>
        </w:rPr>
      </w:pPr>
      <w:r>
        <w:rPr>
          <w:rFonts w:ascii="Arial" w:eastAsia="Calibri" w:hAnsi="Arial" w:cs="Arial"/>
          <w:b/>
          <w:sz w:val="36"/>
          <w:szCs w:val="36"/>
        </w:rPr>
        <w:br w:type="page"/>
      </w:r>
    </w:p>
    <w:p w14:paraId="6A61E4D8" w14:textId="3F946188" w:rsidR="00ED7CAE" w:rsidRDefault="006835E2" w:rsidP="00375373">
      <w:pPr>
        <w:spacing w:after="160"/>
        <w:rPr>
          <w:rFonts w:ascii="Arial" w:eastAsia="Calibri" w:hAnsi="Arial" w:cs="Arial"/>
          <w:b/>
          <w:sz w:val="36"/>
          <w:szCs w:val="36"/>
        </w:rPr>
      </w:pPr>
      <w:r w:rsidRPr="006835E2">
        <w:rPr>
          <w:rFonts w:ascii="Tahoma-Bold" w:hAnsi="Tahoma-Bold"/>
          <w:b/>
          <w:bCs/>
          <w:color w:val="458ECB"/>
          <w:sz w:val="36"/>
          <w:szCs w:val="36"/>
        </w:rPr>
        <w:lastRenderedPageBreak/>
        <w:t xml:space="preserve">2. </w:t>
      </w:r>
      <w:r w:rsidRPr="006835E2">
        <w:rPr>
          <w:rFonts w:ascii="Arial-BoldMT" w:hAnsi="Arial-BoldMT"/>
          <w:b/>
          <w:bCs/>
          <w:color w:val="242021"/>
          <w:sz w:val="36"/>
          <w:szCs w:val="36"/>
        </w:rPr>
        <w:t>Επιλέγουμε έναν άλλο αριθμό από το 1 ως το 10 και</w:t>
      </w:r>
      <w:r>
        <w:rPr>
          <w:rFonts w:ascii="Arial-BoldMT" w:hAnsi="Arial-BoldMT"/>
          <w:b/>
          <w:bCs/>
          <w:color w:val="242021"/>
          <w:sz w:val="36"/>
          <w:szCs w:val="36"/>
        </w:rPr>
        <w:t xml:space="preserve"> </w:t>
      </w:r>
      <w:r w:rsidRPr="006835E2">
        <w:rPr>
          <w:rFonts w:ascii="Arial-BoldMT" w:hAnsi="Arial-BoldMT"/>
          <w:b/>
          <w:bCs/>
          <w:color w:val="242021"/>
          <w:sz w:val="36"/>
          <w:szCs w:val="36"/>
        </w:rPr>
        <w:t>χρωματίζουμε με κίτρινο τα πολλαπλάσιά του στον πίνακα του πολλαπλασιασμού. Γράφουμε το μοτίβο:</w:t>
      </w:r>
    </w:p>
    <w:p w14:paraId="374D4D6C" w14:textId="77777777" w:rsidR="006835E2" w:rsidRDefault="006835E2" w:rsidP="00375373">
      <w:pPr>
        <w:spacing w:before="360" w:after="160"/>
        <w:rPr>
          <w:rFonts w:ascii="Arial" w:eastAsia="Calibri" w:hAnsi="Arial" w:cs="Arial"/>
          <w:b/>
          <w:sz w:val="36"/>
          <w:szCs w:val="36"/>
        </w:rPr>
      </w:pPr>
      <w:r>
        <w:rPr>
          <w:rFonts w:ascii="Arial" w:eastAsia="Calibri" w:hAnsi="Arial" w:cs="Arial"/>
          <w:b/>
          <w:sz w:val="36"/>
          <w:szCs w:val="36"/>
        </w:rPr>
        <w:t>……………………………………………………………………..</w:t>
      </w:r>
    </w:p>
    <w:p w14:paraId="2BA0073F" w14:textId="77777777" w:rsidR="006835E2" w:rsidRDefault="006835E2" w:rsidP="00375373">
      <w:pPr>
        <w:spacing w:before="360" w:after="160"/>
        <w:rPr>
          <w:rFonts w:ascii="Arial" w:eastAsia="Calibri" w:hAnsi="Arial" w:cs="Arial"/>
          <w:b/>
          <w:sz w:val="36"/>
          <w:szCs w:val="36"/>
        </w:rPr>
      </w:pPr>
      <w:r>
        <w:rPr>
          <w:rFonts w:ascii="Arial" w:eastAsia="Calibri" w:hAnsi="Arial" w:cs="Arial"/>
          <w:b/>
          <w:sz w:val="36"/>
          <w:szCs w:val="36"/>
        </w:rPr>
        <w:t>……………………………………………………………………..</w:t>
      </w:r>
    </w:p>
    <w:p w14:paraId="1CA67A9A" w14:textId="322108C2" w:rsidR="006835E2" w:rsidRDefault="006835E2" w:rsidP="00375373">
      <w:pPr>
        <w:spacing w:after="160"/>
        <w:rPr>
          <w:rFonts w:ascii="Arial" w:eastAsia="Calibri" w:hAnsi="Arial" w:cs="Arial"/>
          <w:b/>
          <w:sz w:val="36"/>
          <w:szCs w:val="36"/>
        </w:rPr>
      </w:pPr>
      <w:r w:rsidRPr="006835E2">
        <w:rPr>
          <w:rFonts w:ascii="Arial-BoldMT" w:hAnsi="Arial-BoldMT"/>
          <w:b/>
          <w:bCs/>
          <w:color w:val="242021"/>
          <w:sz w:val="36"/>
          <w:szCs w:val="36"/>
        </w:rPr>
        <w:t>Επιλέγουμε κι άλλον έναν αριθμό από το 1 ως το 10 και</w:t>
      </w:r>
      <w:r>
        <w:rPr>
          <w:rFonts w:ascii="Arial-BoldMT" w:hAnsi="Arial-BoldMT"/>
          <w:b/>
          <w:bCs/>
          <w:color w:val="242021"/>
          <w:sz w:val="36"/>
          <w:szCs w:val="36"/>
        </w:rPr>
        <w:t xml:space="preserve"> </w:t>
      </w:r>
      <w:r w:rsidRPr="006835E2">
        <w:rPr>
          <w:rFonts w:ascii="Arial-BoldMT" w:hAnsi="Arial-BoldMT"/>
          <w:b/>
          <w:bCs/>
          <w:color w:val="242021"/>
          <w:sz w:val="36"/>
          <w:szCs w:val="36"/>
        </w:rPr>
        <w:t>χρωματίζουμε με γαλάζιο τα πολλαπλάσιά του στον πίνακα του πολλαπλασιασμού. Γράφουμε το μοτίβο:</w:t>
      </w:r>
    </w:p>
    <w:p w14:paraId="2DEDFEB5" w14:textId="77777777" w:rsidR="006835E2" w:rsidRDefault="006835E2" w:rsidP="00375373">
      <w:pPr>
        <w:spacing w:before="360" w:after="160"/>
        <w:rPr>
          <w:rFonts w:ascii="Arial" w:eastAsia="Calibri" w:hAnsi="Arial" w:cs="Arial"/>
          <w:b/>
          <w:sz w:val="36"/>
          <w:szCs w:val="36"/>
        </w:rPr>
      </w:pPr>
      <w:r>
        <w:rPr>
          <w:rFonts w:ascii="Arial" w:eastAsia="Calibri" w:hAnsi="Arial" w:cs="Arial"/>
          <w:b/>
          <w:sz w:val="36"/>
          <w:szCs w:val="36"/>
        </w:rPr>
        <w:t>……………………………………………………………………..</w:t>
      </w:r>
    </w:p>
    <w:p w14:paraId="2EB1CC93" w14:textId="77777777" w:rsidR="006835E2" w:rsidRDefault="006835E2" w:rsidP="00375373">
      <w:pPr>
        <w:spacing w:before="360" w:after="160"/>
        <w:rPr>
          <w:rFonts w:ascii="Arial" w:eastAsia="Calibri" w:hAnsi="Arial" w:cs="Arial"/>
          <w:b/>
          <w:sz w:val="36"/>
          <w:szCs w:val="36"/>
        </w:rPr>
      </w:pPr>
      <w:r>
        <w:rPr>
          <w:rFonts w:ascii="Arial" w:eastAsia="Calibri" w:hAnsi="Arial" w:cs="Arial"/>
          <w:b/>
          <w:sz w:val="36"/>
          <w:szCs w:val="36"/>
        </w:rPr>
        <w:t>……………………………………………………………………..</w:t>
      </w:r>
    </w:p>
    <w:p w14:paraId="5C25BF3F" w14:textId="76F7CB87" w:rsidR="006835E2" w:rsidRDefault="006835E2" w:rsidP="00375373">
      <w:pPr>
        <w:spacing w:after="160"/>
        <w:rPr>
          <w:rFonts w:ascii="Arial" w:eastAsia="Calibri" w:hAnsi="Arial" w:cs="Arial"/>
          <w:b/>
          <w:sz w:val="36"/>
          <w:szCs w:val="36"/>
        </w:rPr>
      </w:pPr>
      <w:r w:rsidRPr="006835E2">
        <w:rPr>
          <w:rFonts w:ascii="Arial-BoldMT" w:hAnsi="Arial-BoldMT"/>
          <w:b/>
          <w:bCs/>
          <w:color w:val="242021"/>
          <w:sz w:val="36"/>
          <w:szCs w:val="36"/>
        </w:rPr>
        <w:t>Ποιοι αριθμοί είναι χρωματισμένοι με πράσινο;</w:t>
      </w:r>
    </w:p>
    <w:p w14:paraId="4ED0958D" w14:textId="77777777" w:rsidR="006835E2" w:rsidRDefault="006835E2" w:rsidP="00375373">
      <w:pPr>
        <w:spacing w:before="360" w:after="160"/>
        <w:rPr>
          <w:rFonts w:ascii="Arial" w:eastAsia="Calibri" w:hAnsi="Arial" w:cs="Arial"/>
          <w:b/>
          <w:sz w:val="36"/>
          <w:szCs w:val="36"/>
        </w:rPr>
      </w:pPr>
      <w:r>
        <w:rPr>
          <w:rFonts w:ascii="Arial" w:eastAsia="Calibri" w:hAnsi="Arial" w:cs="Arial"/>
          <w:b/>
          <w:sz w:val="36"/>
          <w:szCs w:val="36"/>
        </w:rPr>
        <w:t>……………………………………………………………………..</w:t>
      </w:r>
    </w:p>
    <w:p w14:paraId="33061E16" w14:textId="77777777" w:rsidR="006835E2" w:rsidRDefault="006835E2" w:rsidP="00375373">
      <w:pPr>
        <w:spacing w:before="360" w:after="160"/>
        <w:rPr>
          <w:rFonts w:ascii="Arial" w:eastAsia="Calibri" w:hAnsi="Arial" w:cs="Arial"/>
          <w:b/>
          <w:sz w:val="36"/>
          <w:szCs w:val="36"/>
        </w:rPr>
      </w:pPr>
      <w:r>
        <w:rPr>
          <w:rFonts w:ascii="Arial" w:eastAsia="Calibri" w:hAnsi="Arial" w:cs="Arial"/>
          <w:b/>
          <w:sz w:val="36"/>
          <w:szCs w:val="36"/>
        </w:rPr>
        <w:t>……………………………………………………………………..</w:t>
      </w:r>
    </w:p>
    <w:p w14:paraId="549976D5" w14:textId="7374F501" w:rsidR="006835E2" w:rsidRDefault="006835E2" w:rsidP="00375373">
      <w:pPr>
        <w:spacing w:after="160"/>
        <w:rPr>
          <w:rFonts w:ascii="Arial" w:eastAsia="Calibri" w:hAnsi="Arial" w:cs="Arial"/>
          <w:b/>
          <w:sz w:val="36"/>
          <w:szCs w:val="36"/>
        </w:rPr>
      </w:pPr>
      <w:r w:rsidRPr="006835E2">
        <w:rPr>
          <w:rFonts w:ascii="Arial-BoldMT" w:hAnsi="Arial-BoldMT"/>
          <w:b/>
          <w:bCs/>
          <w:color w:val="242021"/>
          <w:sz w:val="36"/>
          <w:szCs w:val="36"/>
        </w:rPr>
        <w:t>Ποιος είναι ο μικρότερος αριθμός που είναι χρωματισμένος με πράσινο;</w:t>
      </w:r>
    </w:p>
    <w:p w14:paraId="182C9F1D" w14:textId="77777777" w:rsidR="006835E2" w:rsidRDefault="006835E2" w:rsidP="00375373">
      <w:pPr>
        <w:spacing w:before="360" w:after="160"/>
        <w:rPr>
          <w:rFonts w:ascii="Arial" w:eastAsia="Calibri" w:hAnsi="Arial" w:cs="Arial"/>
          <w:b/>
          <w:sz w:val="36"/>
          <w:szCs w:val="36"/>
        </w:rPr>
      </w:pPr>
      <w:r>
        <w:rPr>
          <w:rFonts w:ascii="Arial" w:eastAsia="Calibri" w:hAnsi="Arial" w:cs="Arial"/>
          <w:b/>
          <w:sz w:val="36"/>
          <w:szCs w:val="36"/>
        </w:rPr>
        <w:t>……………………………………………………………………..</w:t>
      </w:r>
    </w:p>
    <w:p w14:paraId="02E0E186" w14:textId="77777777" w:rsidR="006835E2" w:rsidRDefault="006835E2" w:rsidP="00375373">
      <w:pPr>
        <w:spacing w:before="360" w:after="160"/>
        <w:rPr>
          <w:rFonts w:ascii="Arial" w:eastAsia="Calibri" w:hAnsi="Arial" w:cs="Arial"/>
          <w:b/>
          <w:sz w:val="36"/>
          <w:szCs w:val="36"/>
        </w:rPr>
      </w:pPr>
      <w:r>
        <w:rPr>
          <w:rFonts w:ascii="Arial" w:eastAsia="Calibri" w:hAnsi="Arial" w:cs="Arial"/>
          <w:b/>
          <w:sz w:val="36"/>
          <w:szCs w:val="36"/>
        </w:rPr>
        <w:t>……………………………………………………………………..</w:t>
      </w:r>
    </w:p>
    <w:p w14:paraId="7A925EB8" w14:textId="3C9019BA" w:rsidR="006835E2" w:rsidRDefault="00506284" w:rsidP="00375373">
      <w:pPr>
        <w:spacing w:after="160"/>
        <w:rPr>
          <w:rFonts w:ascii="Arial" w:eastAsia="Calibri" w:hAnsi="Arial" w:cs="Arial"/>
          <w:b/>
          <w:sz w:val="36"/>
          <w:szCs w:val="36"/>
        </w:rPr>
      </w:pPr>
      <w:r w:rsidRPr="00506284">
        <w:rPr>
          <w:rFonts w:ascii="Arial" w:eastAsia="Calibri" w:hAnsi="Arial" w:cs="Arial"/>
          <w:b/>
          <w:noProof/>
          <w:sz w:val="36"/>
          <w:szCs w:val="36"/>
        </w:rPr>
        <mc:AlternateContent>
          <mc:Choice Requires="wps">
            <w:drawing>
              <wp:anchor distT="0" distB="0" distL="114300" distR="114300" simplePos="0" relativeHeight="252627968" behindDoc="0" locked="0" layoutInCell="0" allowOverlap="0" wp14:anchorId="7F37D6B9" wp14:editId="1C357577">
                <wp:simplePos x="0" y="0"/>
                <wp:positionH relativeFrom="page">
                  <wp:align>center</wp:align>
                </wp:positionH>
                <wp:positionV relativeFrom="topMargin">
                  <wp:posOffset>9973310</wp:posOffset>
                </wp:positionV>
                <wp:extent cx="1260000" cy="360000"/>
                <wp:effectExtent l="0" t="0" r="0" b="2540"/>
                <wp:wrapNone/>
                <wp:docPr id="389" name="Πλαίσιο κειμένου 3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6CE996F5" w14:textId="11A915A2" w:rsidR="0069042B" w:rsidRPr="00375373"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91</w:t>
                            </w:r>
                            <w:r w:rsidRPr="00432B70">
                              <w:rPr>
                                <w:rFonts w:ascii="Arial" w:hAnsi="Arial"/>
                                <w:b/>
                                <w:sz w:val="36"/>
                                <w:szCs w:val="36"/>
                              </w:rPr>
                              <w:t xml:space="preserve"> / </w:t>
                            </w:r>
                            <w:r>
                              <w:rPr>
                                <w:rFonts w:ascii="Arial" w:hAnsi="Arial"/>
                                <w:b/>
                                <w:sz w:val="36"/>
                                <w:szCs w:val="36"/>
                              </w:rPr>
                              <w:t>29</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F37D6B9" id="Πλαίσιο κειμένου 389" o:spid="_x0000_s1179" type="#_x0000_t202" style="position:absolute;margin-left:0;margin-top:785.3pt;width:99.2pt;height:28.35pt;z-index:25262796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DDQjM+sAIAADQ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14:paraId="6CE996F5" w14:textId="11A915A2" w:rsidR="0069042B" w:rsidRPr="00375373"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91</w:t>
                      </w:r>
                      <w:r w:rsidRPr="00432B70">
                        <w:rPr>
                          <w:rFonts w:ascii="Arial" w:hAnsi="Arial"/>
                          <w:b/>
                          <w:sz w:val="36"/>
                          <w:szCs w:val="36"/>
                        </w:rPr>
                        <w:t xml:space="preserve"> / </w:t>
                      </w:r>
                      <w:r>
                        <w:rPr>
                          <w:rFonts w:ascii="Arial" w:hAnsi="Arial"/>
                          <w:b/>
                          <w:sz w:val="36"/>
                          <w:szCs w:val="36"/>
                        </w:rPr>
                        <w:t>29</w:t>
                      </w:r>
                    </w:p>
                  </w:txbxContent>
                </v:textbox>
                <w10:wrap anchorx="page" anchory="margin"/>
              </v:shape>
            </w:pict>
          </mc:Fallback>
        </mc:AlternateContent>
      </w:r>
    </w:p>
    <w:p w14:paraId="6DB90A0D" w14:textId="68E810B6" w:rsidR="006835E2" w:rsidRDefault="006835E2" w:rsidP="00375373">
      <w:pPr>
        <w:rPr>
          <w:rFonts w:ascii="Arial" w:eastAsia="Calibri" w:hAnsi="Arial" w:cs="Arial"/>
          <w:b/>
          <w:sz w:val="36"/>
          <w:szCs w:val="36"/>
        </w:rPr>
      </w:pPr>
      <w:r>
        <w:rPr>
          <w:rFonts w:ascii="Arial" w:eastAsia="Calibri" w:hAnsi="Arial" w:cs="Arial"/>
          <w:b/>
          <w:sz w:val="36"/>
          <w:szCs w:val="36"/>
        </w:rPr>
        <w:br w:type="page"/>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56"/>
        <w:gridCol w:w="8272"/>
      </w:tblGrid>
      <w:tr w:rsidR="00ED7CAE" w:rsidRPr="00ED7CAE" w14:paraId="7AD46EA2" w14:textId="77777777" w:rsidTr="006835E2">
        <w:tc>
          <w:tcPr>
            <w:tcW w:w="1356" w:type="dxa"/>
          </w:tcPr>
          <w:p w14:paraId="01FC0DED" w14:textId="77777777" w:rsidR="00ED7CAE" w:rsidRPr="00ED7CAE" w:rsidRDefault="00ED7CAE" w:rsidP="00375373">
            <w:pPr>
              <w:spacing w:line="276" w:lineRule="auto"/>
              <w:jc w:val="center"/>
              <w:rPr>
                <w:rFonts w:ascii="Arial" w:eastAsia="Calibri" w:hAnsi="Arial" w:cs="Arial"/>
                <w:b/>
                <w:sz w:val="36"/>
                <w:szCs w:val="36"/>
              </w:rPr>
            </w:pPr>
            <w:bookmarkStart w:id="28" w:name="_Hlk521429730"/>
            <w:r w:rsidRPr="00ED7CAE">
              <w:rPr>
                <w:rFonts w:ascii="Calibri" w:eastAsia="Calibri" w:hAnsi="Calibri" w:cs="Times New Roman"/>
                <w:noProof/>
              </w:rPr>
              <w:lastRenderedPageBreak/>
              <w:drawing>
                <wp:inline distT="0" distB="0" distL="0" distR="0" wp14:anchorId="42A544FF" wp14:editId="5954C61F">
                  <wp:extent cx="720000" cy="471910"/>
                  <wp:effectExtent l="0" t="0" r="4445" b="4445"/>
                  <wp:docPr id="9495" name="Εικόνα 9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720000" cy="471910"/>
                          </a:xfrm>
                          <a:prstGeom prst="rect">
                            <a:avLst/>
                          </a:prstGeom>
                        </pic:spPr>
                      </pic:pic>
                    </a:graphicData>
                  </a:graphic>
                </wp:inline>
              </w:drawing>
            </w:r>
          </w:p>
        </w:tc>
        <w:tc>
          <w:tcPr>
            <w:tcW w:w="8272" w:type="dxa"/>
          </w:tcPr>
          <w:p w14:paraId="3DAEED5A" w14:textId="11A241D0" w:rsidR="00ED7CAE" w:rsidRPr="00ED7CAE" w:rsidRDefault="00ED7CAE" w:rsidP="00375373">
            <w:pPr>
              <w:spacing w:line="276" w:lineRule="auto"/>
              <w:rPr>
                <w:rFonts w:ascii="Tahoma" w:eastAsia="Calibri" w:hAnsi="Tahoma" w:cs="Tahoma"/>
                <w:b/>
                <w:color w:val="365F91"/>
                <w:sz w:val="36"/>
                <w:szCs w:val="36"/>
              </w:rPr>
            </w:pPr>
            <w:r w:rsidRPr="00ED7CAE">
              <w:rPr>
                <w:rFonts w:ascii="Tahoma" w:eastAsia="Calibri" w:hAnsi="Tahoma" w:cs="Tahoma"/>
                <w:b/>
                <w:color w:val="365F91"/>
                <w:sz w:val="36"/>
                <w:szCs w:val="36"/>
              </w:rPr>
              <w:t xml:space="preserve">Συζητάμε </w:t>
            </w:r>
          </w:p>
        </w:tc>
      </w:tr>
    </w:tbl>
    <w:bookmarkEnd w:id="28"/>
    <w:p w14:paraId="3800BC25" w14:textId="3C5AC0DB" w:rsidR="00ED7CAE" w:rsidRDefault="006835E2" w:rsidP="00375373">
      <w:pPr>
        <w:spacing w:after="160"/>
        <w:rPr>
          <w:rFonts w:ascii="Arial" w:eastAsia="Calibri" w:hAnsi="Arial" w:cs="Arial"/>
          <w:b/>
          <w:sz w:val="36"/>
          <w:szCs w:val="36"/>
        </w:rPr>
      </w:pPr>
      <w:r w:rsidRPr="006835E2">
        <w:rPr>
          <w:rFonts w:ascii="Arial-BoldMT" w:hAnsi="Arial-BoldMT"/>
          <w:b/>
          <w:bCs/>
          <w:color w:val="242021"/>
          <w:sz w:val="36"/>
          <w:szCs w:val="36"/>
        </w:rPr>
        <w:t>α. Ποια ζευγάρια αριθμών έχουν γινόμενο τον αριθμό 8;</w:t>
      </w:r>
    </w:p>
    <w:p w14:paraId="50F06C73" w14:textId="77777777" w:rsidR="006835E2" w:rsidRDefault="006835E2" w:rsidP="00375373">
      <w:pPr>
        <w:spacing w:before="360" w:after="160"/>
        <w:rPr>
          <w:rFonts w:ascii="Arial" w:eastAsia="Calibri" w:hAnsi="Arial" w:cs="Arial"/>
          <w:b/>
          <w:sz w:val="36"/>
          <w:szCs w:val="36"/>
        </w:rPr>
      </w:pPr>
      <w:r>
        <w:rPr>
          <w:rFonts w:ascii="Arial" w:eastAsia="Calibri" w:hAnsi="Arial" w:cs="Arial"/>
          <w:b/>
          <w:sz w:val="36"/>
          <w:szCs w:val="36"/>
        </w:rPr>
        <w:t>……………………………………………………………………..</w:t>
      </w:r>
    </w:p>
    <w:p w14:paraId="327D61CD" w14:textId="77777777" w:rsidR="006835E2" w:rsidRDefault="006835E2" w:rsidP="00375373">
      <w:pPr>
        <w:spacing w:before="360" w:after="160"/>
        <w:rPr>
          <w:rFonts w:ascii="Arial" w:eastAsia="Calibri" w:hAnsi="Arial" w:cs="Arial"/>
          <w:b/>
          <w:sz w:val="36"/>
          <w:szCs w:val="36"/>
        </w:rPr>
      </w:pPr>
      <w:r>
        <w:rPr>
          <w:rFonts w:ascii="Arial" w:eastAsia="Calibri" w:hAnsi="Arial" w:cs="Arial"/>
          <w:b/>
          <w:sz w:val="36"/>
          <w:szCs w:val="36"/>
        </w:rPr>
        <w:t>……………………………………………………………………..</w:t>
      </w:r>
    </w:p>
    <w:p w14:paraId="6F415593" w14:textId="4AC762A1" w:rsidR="00ED7CAE" w:rsidRDefault="006835E2" w:rsidP="00375373">
      <w:pPr>
        <w:spacing w:after="160"/>
        <w:rPr>
          <w:rFonts w:ascii="Arial" w:eastAsia="Calibri" w:hAnsi="Arial" w:cs="Arial"/>
          <w:b/>
          <w:sz w:val="36"/>
          <w:szCs w:val="36"/>
        </w:rPr>
      </w:pPr>
      <w:r w:rsidRPr="006835E2">
        <w:rPr>
          <w:rFonts w:ascii="Arial-BoldMT" w:hAnsi="Arial-BoldMT"/>
          <w:b/>
          <w:bCs/>
          <w:color w:val="242021"/>
          <w:sz w:val="36"/>
          <w:szCs w:val="36"/>
        </w:rPr>
        <w:t>Ποιοι αριθμοί διαιρούν το 8;</w:t>
      </w:r>
    </w:p>
    <w:p w14:paraId="0D250D85" w14:textId="77777777" w:rsidR="006835E2" w:rsidRDefault="006835E2" w:rsidP="00375373">
      <w:pPr>
        <w:spacing w:before="360" w:after="160"/>
        <w:rPr>
          <w:rFonts w:ascii="Arial" w:eastAsia="Calibri" w:hAnsi="Arial" w:cs="Arial"/>
          <w:b/>
          <w:sz w:val="36"/>
          <w:szCs w:val="36"/>
        </w:rPr>
      </w:pPr>
      <w:r>
        <w:rPr>
          <w:rFonts w:ascii="Arial" w:eastAsia="Calibri" w:hAnsi="Arial" w:cs="Arial"/>
          <w:b/>
          <w:sz w:val="36"/>
          <w:szCs w:val="36"/>
        </w:rPr>
        <w:t>……………………………………………………………………..</w:t>
      </w:r>
    </w:p>
    <w:p w14:paraId="6184661B" w14:textId="77777777" w:rsidR="006835E2" w:rsidRDefault="006835E2" w:rsidP="00375373">
      <w:pPr>
        <w:spacing w:before="360" w:after="160"/>
        <w:rPr>
          <w:rFonts w:ascii="Arial" w:eastAsia="Calibri" w:hAnsi="Arial" w:cs="Arial"/>
          <w:b/>
          <w:sz w:val="36"/>
          <w:szCs w:val="36"/>
        </w:rPr>
      </w:pPr>
      <w:r>
        <w:rPr>
          <w:rFonts w:ascii="Arial" w:eastAsia="Calibri" w:hAnsi="Arial" w:cs="Arial"/>
          <w:b/>
          <w:sz w:val="36"/>
          <w:szCs w:val="36"/>
        </w:rPr>
        <w:t>……………………………………………………………………..</w:t>
      </w:r>
    </w:p>
    <w:p w14:paraId="7C084D1E" w14:textId="35B5A293" w:rsidR="006835E2" w:rsidRDefault="006835E2" w:rsidP="00375373">
      <w:pPr>
        <w:spacing w:after="160"/>
        <w:rPr>
          <w:rFonts w:ascii="Arial" w:eastAsia="Calibri" w:hAnsi="Arial" w:cs="Arial"/>
          <w:b/>
          <w:sz w:val="36"/>
          <w:szCs w:val="36"/>
        </w:rPr>
      </w:pPr>
      <w:r w:rsidRPr="006835E2">
        <w:rPr>
          <w:rFonts w:ascii="Arial-BoldMT" w:hAnsi="Arial-BoldMT"/>
          <w:b/>
          <w:bCs/>
          <w:color w:val="242021"/>
          <w:sz w:val="36"/>
          <w:szCs w:val="36"/>
        </w:rPr>
        <w:t>β. Ποια ζευγάρια αριθμών έχουν γινόμενο τον αριθμό</w:t>
      </w:r>
      <w:r>
        <w:rPr>
          <w:rFonts w:ascii="Arial-BoldMT" w:hAnsi="Arial-BoldMT"/>
          <w:b/>
          <w:bCs/>
          <w:color w:val="242021"/>
          <w:sz w:val="36"/>
          <w:szCs w:val="36"/>
        </w:rPr>
        <w:t xml:space="preserve"> </w:t>
      </w:r>
      <w:r w:rsidRPr="006835E2">
        <w:rPr>
          <w:rFonts w:ascii="Arial-BoldMT" w:hAnsi="Arial-BoldMT"/>
          <w:b/>
          <w:bCs/>
          <w:color w:val="242021"/>
          <w:sz w:val="36"/>
          <w:szCs w:val="36"/>
        </w:rPr>
        <w:t>12;</w:t>
      </w:r>
    </w:p>
    <w:p w14:paraId="7483DB1B" w14:textId="77777777" w:rsidR="006835E2" w:rsidRDefault="006835E2" w:rsidP="00375373">
      <w:pPr>
        <w:spacing w:before="360" w:after="160"/>
        <w:rPr>
          <w:rFonts w:ascii="Arial" w:eastAsia="Calibri" w:hAnsi="Arial" w:cs="Arial"/>
          <w:b/>
          <w:sz w:val="36"/>
          <w:szCs w:val="36"/>
        </w:rPr>
      </w:pPr>
      <w:r>
        <w:rPr>
          <w:rFonts w:ascii="Arial" w:eastAsia="Calibri" w:hAnsi="Arial" w:cs="Arial"/>
          <w:b/>
          <w:sz w:val="36"/>
          <w:szCs w:val="36"/>
        </w:rPr>
        <w:t>……………………………………………………………………..</w:t>
      </w:r>
    </w:p>
    <w:p w14:paraId="0179976B" w14:textId="77777777" w:rsidR="006835E2" w:rsidRDefault="006835E2" w:rsidP="00375373">
      <w:pPr>
        <w:spacing w:before="360" w:after="160"/>
        <w:rPr>
          <w:rFonts w:ascii="Arial" w:eastAsia="Calibri" w:hAnsi="Arial" w:cs="Arial"/>
          <w:b/>
          <w:sz w:val="36"/>
          <w:szCs w:val="36"/>
        </w:rPr>
      </w:pPr>
      <w:r>
        <w:rPr>
          <w:rFonts w:ascii="Arial" w:eastAsia="Calibri" w:hAnsi="Arial" w:cs="Arial"/>
          <w:b/>
          <w:sz w:val="36"/>
          <w:szCs w:val="36"/>
        </w:rPr>
        <w:t>……………………………………………………………………..</w:t>
      </w:r>
    </w:p>
    <w:p w14:paraId="443EED22" w14:textId="08F6A790" w:rsidR="006835E2" w:rsidRDefault="006835E2" w:rsidP="00375373">
      <w:pPr>
        <w:spacing w:after="160"/>
        <w:rPr>
          <w:rFonts w:ascii="Arial" w:eastAsia="Calibri" w:hAnsi="Arial" w:cs="Arial"/>
          <w:b/>
          <w:sz w:val="36"/>
          <w:szCs w:val="36"/>
        </w:rPr>
      </w:pPr>
      <w:r w:rsidRPr="006835E2">
        <w:rPr>
          <w:rFonts w:ascii="Arial-BoldMT" w:hAnsi="Arial-BoldMT"/>
          <w:b/>
          <w:bCs/>
          <w:color w:val="242021"/>
          <w:sz w:val="36"/>
          <w:szCs w:val="36"/>
        </w:rPr>
        <w:t>Ποιοι αριθμοί διαιρούν το 12;</w:t>
      </w:r>
    </w:p>
    <w:p w14:paraId="1CA22629" w14:textId="77777777" w:rsidR="006835E2" w:rsidRDefault="006835E2" w:rsidP="00375373">
      <w:pPr>
        <w:spacing w:before="360" w:after="160"/>
        <w:rPr>
          <w:rFonts w:ascii="Arial" w:eastAsia="Calibri" w:hAnsi="Arial" w:cs="Arial"/>
          <w:b/>
          <w:sz w:val="36"/>
          <w:szCs w:val="36"/>
        </w:rPr>
      </w:pPr>
      <w:r>
        <w:rPr>
          <w:rFonts w:ascii="Arial" w:eastAsia="Calibri" w:hAnsi="Arial" w:cs="Arial"/>
          <w:b/>
          <w:sz w:val="36"/>
          <w:szCs w:val="36"/>
        </w:rPr>
        <w:t>……………………………………………………………………..</w:t>
      </w:r>
    </w:p>
    <w:p w14:paraId="139EB55C" w14:textId="77777777" w:rsidR="006835E2" w:rsidRDefault="006835E2" w:rsidP="00375373">
      <w:pPr>
        <w:spacing w:before="360" w:after="160"/>
        <w:rPr>
          <w:rFonts w:ascii="Arial" w:eastAsia="Calibri" w:hAnsi="Arial" w:cs="Arial"/>
          <w:b/>
          <w:sz w:val="36"/>
          <w:szCs w:val="36"/>
        </w:rPr>
      </w:pPr>
      <w:r>
        <w:rPr>
          <w:rFonts w:ascii="Arial" w:eastAsia="Calibri" w:hAnsi="Arial" w:cs="Arial"/>
          <w:b/>
          <w:sz w:val="36"/>
          <w:szCs w:val="36"/>
        </w:rPr>
        <w:t>……………………………………………………………………..</w:t>
      </w:r>
    </w:p>
    <w:p w14:paraId="311C231A" w14:textId="1893DD46" w:rsidR="006835E2" w:rsidRDefault="00506284" w:rsidP="00375373">
      <w:pPr>
        <w:spacing w:after="160"/>
        <w:rPr>
          <w:rFonts w:ascii="Arial" w:eastAsia="Calibri" w:hAnsi="Arial" w:cs="Arial"/>
          <w:b/>
          <w:sz w:val="36"/>
          <w:szCs w:val="36"/>
        </w:rPr>
      </w:pPr>
      <w:r w:rsidRPr="00506284">
        <w:rPr>
          <w:rFonts w:ascii="Arial" w:eastAsia="Calibri" w:hAnsi="Arial" w:cs="Arial"/>
          <w:b/>
          <w:noProof/>
          <w:sz w:val="36"/>
          <w:szCs w:val="36"/>
        </w:rPr>
        <mc:AlternateContent>
          <mc:Choice Requires="wps">
            <w:drawing>
              <wp:anchor distT="0" distB="0" distL="114300" distR="114300" simplePos="0" relativeHeight="252630016" behindDoc="0" locked="0" layoutInCell="0" allowOverlap="0" wp14:anchorId="7B9C7B07" wp14:editId="3D28A904">
                <wp:simplePos x="0" y="0"/>
                <wp:positionH relativeFrom="page">
                  <wp:align>center</wp:align>
                </wp:positionH>
                <wp:positionV relativeFrom="topMargin">
                  <wp:posOffset>9973310</wp:posOffset>
                </wp:positionV>
                <wp:extent cx="1260000" cy="360000"/>
                <wp:effectExtent l="0" t="0" r="0" b="2540"/>
                <wp:wrapNone/>
                <wp:docPr id="390" name="Πλαίσιο κειμένου 3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49E80C41" w14:textId="6AB590F4" w:rsidR="0069042B" w:rsidRPr="00375373"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92</w:t>
                            </w:r>
                            <w:r w:rsidRPr="00432B70">
                              <w:rPr>
                                <w:rFonts w:ascii="Arial" w:hAnsi="Arial"/>
                                <w:b/>
                                <w:sz w:val="36"/>
                                <w:szCs w:val="36"/>
                              </w:rPr>
                              <w:t xml:space="preserve"> / </w:t>
                            </w:r>
                            <w:r>
                              <w:rPr>
                                <w:rFonts w:ascii="Arial" w:hAnsi="Arial"/>
                                <w:b/>
                                <w:sz w:val="36"/>
                                <w:szCs w:val="36"/>
                              </w:rPr>
                              <w:t>29</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B9C7B07" id="Πλαίσιο κειμένου 390" o:spid="_x0000_s1180" type="#_x0000_t202" style="position:absolute;margin-left:0;margin-top:785.3pt;width:99.2pt;height:28.35pt;z-index:25263001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Kw+dxrECAAA0&#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14:paraId="49E80C41" w14:textId="6AB590F4" w:rsidR="0069042B" w:rsidRPr="00375373"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92</w:t>
                      </w:r>
                      <w:r w:rsidRPr="00432B70">
                        <w:rPr>
                          <w:rFonts w:ascii="Arial" w:hAnsi="Arial"/>
                          <w:b/>
                          <w:sz w:val="36"/>
                          <w:szCs w:val="36"/>
                        </w:rPr>
                        <w:t xml:space="preserve"> / </w:t>
                      </w:r>
                      <w:r>
                        <w:rPr>
                          <w:rFonts w:ascii="Arial" w:hAnsi="Arial"/>
                          <w:b/>
                          <w:sz w:val="36"/>
                          <w:szCs w:val="36"/>
                        </w:rPr>
                        <w:t>29</w:t>
                      </w:r>
                    </w:p>
                  </w:txbxContent>
                </v:textbox>
                <w10:wrap anchorx="page" anchory="margin"/>
              </v:shape>
            </w:pict>
          </mc:Fallback>
        </mc:AlternateContent>
      </w:r>
    </w:p>
    <w:p w14:paraId="261A8BED" w14:textId="6EFDAFE3" w:rsidR="00924DA8" w:rsidRDefault="00924DA8" w:rsidP="00375373">
      <w:pPr>
        <w:rPr>
          <w:rFonts w:ascii="Arial" w:eastAsia="Calibri" w:hAnsi="Arial" w:cs="Arial"/>
          <w:b/>
          <w:sz w:val="36"/>
          <w:szCs w:val="36"/>
        </w:rPr>
      </w:pPr>
      <w:r>
        <w:rPr>
          <w:rFonts w:ascii="Arial" w:eastAsia="Calibri" w:hAnsi="Arial" w:cs="Arial"/>
          <w:b/>
          <w:sz w:val="36"/>
          <w:szCs w:val="36"/>
        </w:rPr>
        <w:br w:type="page"/>
      </w:r>
    </w:p>
    <w:tbl>
      <w:tblPr>
        <w:tblStyle w:val="a4"/>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ED7CAE" w:rsidRPr="00ED7CAE" w14:paraId="0476182E" w14:textId="77777777" w:rsidTr="006835E2">
        <w:tc>
          <w:tcPr>
            <w:tcW w:w="9639" w:type="dxa"/>
            <w:shd w:val="clear" w:color="auto" w:fill="006600"/>
          </w:tcPr>
          <w:p w14:paraId="584C5C19" w14:textId="77777777" w:rsidR="00ED7CAE" w:rsidRPr="00375373" w:rsidRDefault="00ED7CAE" w:rsidP="00375373">
            <w:pPr>
              <w:spacing w:after="200" w:line="276" w:lineRule="auto"/>
              <w:rPr>
                <w:rFonts w:ascii="Tahoma" w:eastAsia="Calibri" w:hAnsi="Tahoma" w:cs="Tahoma"/>
                <w:b/>
                <w:sz w:val="36"/>
                <w:szCs w:val="36"/>
              </w:rPr>
            </w:pPr>
            <w:bookmarkStart w:id="29" w:name="_Hlk521429937"/>
            <w:r w:rsidRPr="00375373">
              <w:rPr>
                <w:rFonts w:ascii="Tahoma" w:eastAsia="Calibri" w:hAnsi="Tahoma" w:cs="Tahoma"/>
                <w:b/>
                <w:color w:val="FFFFFF" w:themeColor="background1"/>
                <w:sz w:val="36"/>
                <w:szCs w:val="36"/>
              </w:rPr>
              <w:lastRenderedPageBreak/>
              <w:t>Βασικές μαθηματικές έννοιες και διεργασίες</w:t>
            </w:r>
          </w:p>
        </w:tc>
      </w:tr>
      <w:tr w:rsidR="00ED7CAE" w:rsidRPr="00ED7CAE" w14:paraId="74E4F411" w14:textId="77777777" w:rsidTr="006835E2">
        <w:trPr>
          <w:trHeight w:val="294"/>
        </w:trPr>
        <w:tc>
          <w:tcPr>
            <w:tcW w:w="9639" w:type="dxa"/>
            <w:shd w:val="clear" w:color="auto" w:fill="D9FFD9"/>
          </w:tcPr>
          <w:p w14:paraId="418A622B" w14:textId="1C8D1737" w:rsidR="00ED7CAE" w:rsidRPr="00ED7CAE" w:rsidRDefault="0046748F" w:rsidP="00375373">
            <w:pPr>
              <w:spacing w:after="120" w:line="276" w:lineRule="auto"/>
              <w:rPr>
                <w:rFonts w:ascii="Arial" w:eastAsia="Calibri" w:hAnsi="Arial" w:cs="Arial"/>
                <w:b/>
                <w:sz w:val="36"/>
                <w:szCs w:val="36"/>
              </w:rPr>
            </w:pPr>
            <w:r w:rsidRPr="0046748F">
              <w:rPr>
                <w:rFonts w:ascii="Tahoma-Bold" w:hAnsi="Tahoma-Bold"/>
                <w:b/>
                <w:bCs/>
                <w:color w:val="242021"/>
                <w:sz w:val="36"/>
                <w:szCs w:val="36"/>
              </w:rPr>
              <w:t xml:space="preserve">Πολλαπλάσια </w:t>
            </w:r>
            <w:r w:rsidRPr="0046748F">
              <w:rPr>
                <w:rFonts w:ascii="Arial-BoldMT" w:hAnsi="Arial-BoldMT"/>
                <w:b/>
                <w:bCs/>
                <w:color w:val="242021"/>
                <w:sz w:val="36"/>
                <w:szCs w:val="36"/>
              </w:rPr>
              <w:t>ενός φυσικού αριθμού είναι όλοι οι</w:t>
            </w:r>
            <w:r>
              <w:rPr>
                <w:rFonts w:ascii="Arial-BoldMT" w:hAnsi="Arial-BoldMT"/>
                <w:b/>
                <w:bCs/>
                <w:color w:val="242021"/>
                <w:sz w:val="36"/>
                <w:szCs w:val="36"/>
              </w:rPr>
              <w:t xml:space="preserve"> </w:t>
            </w:r>
            <w:r w:rsidRPr="0046748F">
              <w:rPr>
                <w:rFonts w:ascii="Arial-BoldMT" w:hAnsi="Arial-BoldMT"/>
                <w:b/>
                <w:bCs/>
                <w:color w:val="242021"/>
                <w:sz w:val="36"/>
                <w:szCs w:val="36"/>
              </w:rPr>
              <w:t>αριθμοί που σχηματίζονται από τον πολλαπλασιασμό του με όλους τους φυσικούς αριθμούς.</w:t>
            </w:r>
          </w:p>
        </w:tc>
      </w:tr>
    </w:tbl>
    <w:p w14:paraId="0E743853" w14:textId="77777777" w:rsidR="00ED7CAE" w:rsidRPr="00ED7CAE" w:rsidRDefault="00ED7CAE" w:rsidP="00375373">
      <w:pPr>
        <w:spacing w:after="0"/>
        <w:rPr>
          <w:rFonts w:ascii="Arial" w:eastAsia="Calibri" w:hAnsi="Arial" w:cs="Arial"/>
          <w:b/>
          <w:sz w:val="36"/>
          <w:szCs w:val="36"/>
        </w:rPr>
      </w:pPr>
    </w:p>
    <w:tbl>
      <w:tblPr>
        <w:tblStyle w:val="4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ED7CAE" w:rsidRPr="00ED7CAE" w14:paraId="1D4FDE51" w14:textId="77777777" w:rsidTr="006835E2">
        <w:trPr>
          <w:jc w:val="center"/>
        </w:trPr>
        <w:tc>
          <w:tcPr>
            <w:tcW w:w="9639" w:type="dxa"/>
            <w:shd w:val="clear" w:color="auto" w:fill="FF0000"/>
          </w:tcPr>
          <w:p w14:paraId="1BA17D47" w14:textId="77777777" w:rsidR="00ED7CAE" w:rsidRPr="00ED7CAE" w:rsidRDefault="00ED7CAE" w:rsidP="00375373">
            <w:pPr>
              <w:spacing w:after="160" w:line="276" w:lineRule="auto"/>
              <w:jc w:val="center"/>
              <w:rPr>
                <w:rFonts w:ascii="Tahoma" w:eastAsia="Calibri" w:hAnsi="Tahoma" w:cs="Tahoma"/>
                <w:b/>
                <w:color w:val="FFFFFF"/>
                <w:sz w:val="36"/>
                <w:szCs w:val="36"/>
              </w:rPr>
            </w:pPr>
            <w:r w:rsidRPr="00ED7CAE">
              <w:rPr>
                <w:rFonts w:ascii="Tahoma" w:eastAsia="Calibri" w:hAnsi="Tahoma" w:cs="Tahoma"/>
                <w:b/>
                <w:color w:val="FFFFFF"/>
                <w:sz w:val="36"/>
                <w:szCs w:val="36"/>
              </w:rPr>
              <w:t>Παραδείγματα</w:t>
            </w:r>
          </w:p>
        </w:tc>
      </w:tr>
      <w:tr w:rsidR="00ED7CAE" w:rsidRPr="00ED7CAE" w14:paraId="432C5235" w14:textId="77777777" w:rsidTr="006835E2">
        <w:trPr>
          <w:jc w:val="center"/>
        </w:trPr>
        <w:tc>
          <w:tcPr>
            <w:tcW w:w="9639" w:type="dxa"/>
            <w:tcBorders>
              <w:bottom w:val="single" w:sz="48" w:space="0" w:color="FF0000"/>
            </w:tcBorders>
            <w:shd w:val="clear" w:color="auto" w:fill="FFEBEB"/>
          </w:tcPr>
          <w:p w14:paraId="04494202" w14:textId="77777777" w:rsidR="0046748F" w:rsidRDefault="0046748F" w:rsidP="00375373">
            <w:pPr>
              <w:spacing w:after="160" w:line="276" w:lineRule="auto"/>
              <w:rPr>
                <w:rFonts w:ascii="Arial-BoldMT" w:hAnsi="Arial-BoldMT"/>
                <w:b/>
                <w:bCs/>
                <w:color w:val="242021"/>
                <w:sz w:val="36"/>
                <w:szCs w:val="36"/>
              </w:rPr>
            </w:pPr>
            <w:r w:rsidRPr="0046748F">
              <w:rPr>
                <w:rFonts w:ascii="Arial-BoldMT" w:hAnsi="Arial-BoldMT"/>
                <w:b/>
                <w:bCs/>
                <w:color w:val="242021"/>
                <w:sz w:val="36"/>
                <w:szCs w:val="36"/>
              </w:rPr>
              <w:t>0 x 3, 1 x 3, 2 x 3, 3 x 3,...,</w:t>
            </w:r>
          </w:p>
          <w:p w14:paraId="1C1094E2" w14:textId="18760FCF" w:rsidR="00ED7CAE" w:rsidRPr="00ED7CAE" w:rsidRDefault="0046748F" w:rsidP="00375373">
            <w:pPr>
              <w:spacing w:after="160" w:line="276" w:lineRule="auto"/>
              <w:rPr>
                <w:rFonts w:ascii="Arial" w:eastAsia="Calibri" w:hAnsi="Arial" w:cs="Arial"/>
                <w:b/>
                <w:sz w:val="36"/>
                <w:szCs w:val="36"/>
              </w:rPr>
            </w:pPr>
            <w:r w:rsidRPr="0046748F">
              <w:rPr>
                <w:rFonts w:ascii="Arial-BoldMT" w:hAnsi="Arial-BoldMT"/>
                <w:b/>
                <w:bCs/>
                <w:color w:val="242021"/>
                <w:sz w:val="36"/>
                <w:szCs w:val="36"/>
              </w:rPr>
              <w:t>δηλαδή 0, 3, 6, 9,...</w:t>
            </w:r>
          </w:p>
        </w:tc>
      </w:tr>
    </w:tbl>
    <w:p w14:paraId="165A8643" w14:textId="0975F6FC" w:rsidR="00ED7CAE" w:rsidRDefault="00ED7CAE" w:rsidP="00375373">
      <w:pPr>
        <w:spacing w:after="0"/>
        <w:rPr>
          <w:rFonts w:ascii="Arial" w:eastAsia="Calibri" w:hAnsi="Arial" w:cs="Arial"/>
          <w:b/>
          <w:sz w:val="36"/>
          <w:szCs w:val="36"/>
        </w:rPr>
      </w:pPr>
    </w:p>
    <w:tbl>
      <w:tblPr>
        <w:tblStyle w:val="a4"/>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46748F" w:rsidRPr="00ED7CAE" w14:paraId="559318B0" w14:textId="77777777" w:rsidTr="00E67F17">
        <w:tc>
          <w:tcPr>
            <w:tcW w:w="9639" w:type="dxa"/>
            <w:shd w:val="clear" w:color="auto" w:fill="006600"/>
          </w:tcPr>
          <w:p w14:paraId="55526900" w14:textId="77777777" w:rsidR="0046748F" w:rsidRPr="00375373" w:rsidRDefault="0046748F" w:rsidP="00375373">
            <w:pPr>
              <w:spacing w:after="200" w:line="276" w:lineRule="auto"/>
              <w:rPr>
                <w:rFonts w:ascii="Tahoma" w:eastAsia="Calibri" w:hAnsi="Tahoma" w:cs="Tahoma"/>
                <w:b/>
                <w:sz w:val="36"/>
                <w:szCs w:val="36"/>
              </w:rPr>
            </w:pPr>
            <w:r w:rsidRPr="00375373">
              <w:rPr>
                <w:rFonts w:ascii="Tahoma" w:eastAsia="Calibri" w:hAnsi="Tahoma" w:cs="Tahoma"/>
                <w:b/>
                <w:color w:val="FFFFFF" w:themeColor="background1"/>
                <w:sz w:val="36"/>
                <w:szCs w:val="36"/>
              </w:rPr>
              <w:t>Βασικές μαθηματικές έννοιες και διεργασίες</w:t>
            </w:r>
          </w:p>
        </w:tc>
      </w:tr>
      <w:tr w:rsidR="0046748F" w:rsidRPr="00ED7CAE" w14:paraId="7EB112F5" w14:textId="77777777" w:rsidTr="00E67F17">
        <w:trPr>
          <w:trHeight w:val="294"/>
        </w:trPr>
        <w:tc>
          <w:tcPr>
            <w:tcW w:w="9639" w:type="dxa"/>
            <w:shd w:val="clear" w:color="auto" w:fill="D9FFD9"/>
          </w:tcPr>
          <w:p w14:paraId="0727032A" w14:textId="65158C40" w:rsidR="0046748F" w:rsidRPr="00ED7CAE" w:rsidRDefault="0046748F" w:rsidP="00375373">
            <w:pPr>
              <w:spacing w:after="120" w:line="276" w:lineRule="auto"/>
              <w:rPr>
                <w:rFonts w:ascii="Arial" w:eastAsia="Calibri" w:hAnsi="Arial" w:cs="Arial"/>
                <w:b/>
                <w:sz w:val="36"/>
                <w:szCs w:val="36"/>
              </w:rPr>
            </w:pPr>
            <w:r w:rsidRPr="0046748F">
              <w:rPr>
                <w:rFonts w:ascii="Tahoma-Bold" w:hAnsi="Tahoma-Bold"/>
                <w:b/>
                <w:bCs/>
                <w:color w:val="242021"/>
                <w:sz w:val="36"/>
                <w:szCs w:val="36"/>
              </w:rPr>
              <w:t xml:space="preserve">Ελάχιστο Κοινό Πολλαπλάσιο </w:t>
            </w:r>
            <w:r w:rsidRPr="0046748F">
              <w:rPr>
                <w:rFonts w:ascii="Arial-BoldMT" w:hAnsi="Arial-BoldMT"/>
                <w:b/>
                <w:bCs/>
                <w:color w:val="242021"/>
                <w:sz w:val="36"/>
                <w:szCs w:val="36"/>
              </w:rPr>
              <w:t>(Ε.Κ.Π.) δύο ή περισσότερων αριθμών που είναι διαφορετικοί από</w:t>
            </w:r>
            <w:r>
              <w:rPr>
                <w:rFonts w:ascii="Arial-BoldMT" w:hAnsi="Arial-BoldMT"/>
                <w:b/>
                <w:bCs/>
                <w:color w:val="242021"/>
                <w:sz w:val="36"/>
                <w:szCs w:val="36"/>
              </w:rPr>
              <w:t xml:space="preserve"> </w:t>
            </w:r>
            <w:r w:rsidRPr="0046748F">
              <w:rPr>
                <w:rFonts w:ascii="Arial-BoldMT" w:hAnsi="Arial-BoldMT"/>
                <w:b/>
                <w:bCs/>
                <w:color w:val="242021"/>
                <w:sz w:val="36"/>
                <w:szCs w:val="36"/>
              </w:rPr>
              <w:t>το 0 ονομάζεται το μικρότερο κοινό πολλαπλάσιο</w:t>
            </w:r>
            <w:r>
              <w:rPr>
                <w:rFonts w:ascii="Arial-BoldMT" w:hAnsi="Arial-BoldMT"/>
                <w:b/>
                <w:bCs/>
                <w:color w:val="242021"/>
                <w:sz w:val="36"/>
                <w:szCs w:val="36"/>
              </w:rPr>
              <w:t xml:space="preserve"> </w:t>
            </w:r>
            <w:r w:rsidRPr="0046748F">
              <w:rPr>
                <w:rFonts w:ascii="Arial-BoldMT" w:hAnsi="Arial-BoldMT"/>
                <w:b/>
                <w:bCs/>
                <w:color w:val="242021"/>
                <w:sz w:val="36"/>
                <w:szCs w:val="36"/>
              </w:rPr>
              <w:t>των αριθμών αυτών, εκτός από το 0.</w:t>
            </w:r>
          </w:p>
        </w:tc>
      </w:tr>
    </w:tbl>
    <w:p w14:paraId="6A3143C0" w14:textId="77777777" w:rsidR="0046748F" w:rsidRPr="00ED7CAE" w:rsidRDefault="0046748F" w:rsidP="00375373">
      <w:pPr>
        <w:spacing w:after="0"/>
        <w:rPr>
          <w:rFonts w:ascii="Arial" w:eastAsia="Calibri" w:hAnsi="Arial" w:cs="Arial"/>
          <w:b/>
          <w:sz w:val="36"/>
          <w:szCs w:val="36"/>
        </w:rPr>
      </w:pPr>
    </w:p>
    <w:tbl>
      <w:tblPr>
        <w:tblStyle w:val="4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46748F" w:rsidRPr="00ED7CAE" w14:paraId="688CD0A3" w14:textId="77777777" w:rsidTr="00E67F17">
        <w:trPr>
          <w:jc w:val="center"/>
        </w:trPr>
        <w:tc>
          <w:tcPr>
            <w:tcW w:w="9639" w:type="dxa"/>
            <w:shd w:val="clear" w:color="auto" w:fill="FF0000"/>
          </w:tcPr>
          <w:p w14:paraId="7F011B9A" w14:textId="77777777" w:rsidR="0046748F" w:rsidRPr="00ED7CAE" w:rsidRDefault="0046748F" w:rsidP="00375373">
            <w:pPr>
              <w:spacing w:after="160" w:line="276" w:lineRule="auto"/>
              <w:jc w:val="center"/>
              <w:rPr>
                <w:rFonts w:ascii="Tahoma" w:eastAsia="Calibri" w:hAnsi="Tahoma" w:cs="Tahoma"/>
                <w:b/>
                <w:color w:val="FFFFFF"/>
                <w:sz w:val="36"/>
                <w:szCs w:val="36"/>
              </w:rPr>
            </w:pPr>
            <w:r w:rsidRPr="00ED7CAE">
              <w:rPr>
                <w:rFonts w:ascii="Tahoma" w:eastAsia="Calibri" w:hAnsi="Tahoma" w:cs="Tahoma"/>
                <w:b/>
                <w:color w:val="FFFFFF"/>
                <w:sz w:val="36"/>
                <w:szCs w:val="36"/>
              </w:rPr>
              <w:t>Παραδείγματα</w:t>
            </w:r>
          </w:p>
        </w:tc>
      </w:tr>
      <w:tr w:rsidR="0046748F" w:rsidRPr="00ED7CAE" w14:paraId="4413F969" w14:textId="77777777" w:rsidTr="00E67F17">
        <w:trPr>
          <w:jc w:val="center"/>
        </w:trPr>
        <w:tc>
          <w:tcPr>
            <w:tcW w:w="9639" w:type="dxa"/>
            <w:tcBorders>
              <w:bottom w:val="single" w:sz="48" w:space="0" w:color="FF0000"/>
            </w:tcBorders>
            <w:shd w:val="clear" w:color="auto" w:fill="FFEBEB"/>
          </w:tcPr>
          <w:p w14:paraId="677860CE" w14:textId="77777777" w:rsidR="0046748F" w:rsidRDefault="0046748F" w:rsidP="00375373">
            <w:pPr>
              <w:spacing w:after="120" w:line="276" w:lineRule="auto"/>
              <w:rPr>
                <w:rFonts w:ascii="Arial-BoldMT" w:hAnsi="Arial-BoldMT"/>
                <w:b/>
                <w:bCs/>
                <w:color w:val="242021"/>
                <w:sz w:val="36"/>
                <w:szCs w:val="36"/>
              </w:rPr>
            </w:pPr>
            <w:r w:rsidRPr="0046748F">
              <w:rPr>
                <w:rFonts w:ascii="Arial-BoldMT" w:hAnsi="Arial-BoldMT"/>
                <w:b/>
                <w:bCs/>
                <w:color w:val="242021"/>
                <w:sz w:val="36"/>
                <w:szCs w:val="36"/>
              </w:rPr>
              <w:t>Πολλαπλάσια του 2:</w:t>
            </w:r>
          </w:p>
          <w:p w14:paraId="7A210074" w14:textId="77777777" w:rsidR="0046748F" w:rsidRDefault="0046748F" w:rsidP="00375373">
            <w:pPr>
              <w:spacing w:after="120" w:line="276" w:lineRule="auto"/>
              <w:rPr>
                <w:rFonts w:ascii="Arial-BoldMT" w:hAnsi="Arial-BoldMT"/>
                <w:b/>
                <w:bCs/>
                <w:color w:val="242021"/>
                <w:sz w:val="36"/>
                <w:szCs w:val="36"/>
              </w:rPr>
            </w:pPr>
            <w:r w:rsidRPr="0046748F">
              <w:rPr>
                <w:rFonts w:ascii="Arial-BoldMT" w:hAnsi="Arial-BoldMT"/>
                <w:b/>
                <w:bCs/>
                <w:color w:val="242021"/>
                <w:sz w:val="36"/>
                <w:szCs w:val="36"/>
              </w:rPr>
              <w:t>0, 2, 4, 6, 8, 10, 12, 14, 16, 18, 20, 22, ...</w:t>
            </w:r>
          </w:p>
          <w:p w14:paraId="6EF8E4AC" w14:textId="77777777" w:rsidR="0046748F" w:rsidRDefault="0046748F" w:rsidP="00375373">
            <w:pPr>
              <w:spacing w:after="120" w:line="276" w:lineRule="auto"/>
              <w:rPr>
                <w:rFonts w:ascii="Arial-BoldMT" w:hAnsi="Arial-BoldMT"/>
                <w:b/>
                <w:bCs/>
                <w:color w:val="242021"/>
                <w:sz w:val="36"/>
                <w:szCs w:val="36"/>
              </w:rPr>
            </w:pPr>
            <w:r w:rsidRPr="0046748F">
              <w:rPr>
                <w:rFonts w:ascii="Arial-BoldMT" w:hAnsi="Arial-BoldMT"/>
                <w:b/>
                <w:bCs/>
                <w:color w:val="242021"/>
                <w:sz w:val="36"/>
                <w:szCs w:val="36"/>
              </w:rPr>
              <w:t>Πολλαπλάσια του 5:</w:t>
            </w:r>
          </w:p>
          <w:p w14:paraId="3FB5B764" w14:textId="77777777" w:rsidR="0046748F" w:rsidRDefault="0046748F" w:rsidP="00375373">
            <w:pPr>
              <w:spacing w:after="120" w:line="276" w:lineRule="auto"/>
              <w:rPr>
                <w:rFonts w:ascii="Arial-BoldMT" w:hAnsi="Arial-BoldMT"/>
                <w:b/>
                <w:bCs/>
                <w:color w:val="242021"/>
                <w:sz w:val="36"/>
                <w:szCs w:val="36"/>
              </w:rPr>
            </w:pPr>
            <w:r w:rsidRPr="0046748F">
              <w:rPr>
                <w:rFonts w:ascii="Arial-BoldMT" w:hAnsi="Arial-BoldMT"/>
                <w:b/>
                <w:bCs/>
                <w:color w:val="242021"/>
                <w:sz w:val="36"/>
                <w:szCs w:val="36"/>
              </w:rPr>
              <w:t>0, 5, 10, 15, 20, 25, ...</w:t>
            </w:r>
          </w:p>
          <w:p w14:paraId="2267FEF6" w14:textId="77777777" w:rsidR="0046748F" w:rsidRDefault="0046748F" w:rsidP="00375373">
            <w:pPr>
              <w:spacing w:after="120" w:line="276" w:lineRule="auto"/>
              <w:rPr>
                <w:rFonts w:ascii="Arial-BoldMT" w:hAnsi="Arial-BoldMT"/>
                <w:b/>
                <w:bCs/>
                <w:color w:val="242021"/>
                <w:sz w:val="36"/>
                <w:szCs w:val="36"/>
              </w:rPr>
            </w:pPr>
            <w:r w:rsidRPr="0046748F">
              <w:rPr>
                <w:rFonts w:ascii="Arial-BoldMT" w:hAnsi="Arial-BoldMT"/>
                <w:b/>
                <w:bCs/>
                <w:color w:val="242021"/>
                <w:sz w:val="36"/>
                <w:szCs w:val="36"/>
              </w:rPr>
              <w:t>Κοινά Πολλαπλάσια του 2 και του 5:</w:t>
            </w:r>
          </w:p>
          <w:p w14:paraId="4F4F01F4" w14:textId="2899769C" w:rsidR="0046748F" w:rsidRDefault="0046748F" w:rsidP="00375373">
            <w:pPr>
              <w:spacing w:after="120" w:line="276" w:lineRule="auto"/>
              <w:rPr>
                <w:rFonts w:ascii="Arial-BoldMT" w:hAnsi="Arial-BoldMT"/>
                <w:b/>
                <w:bCs/>
                <w:color w:val="242021"/>
                <w:sz w:val="36"/>
                <w:szCs w:val="36"/>
              </w:rPr>
            </w:pPr>
            <w:r w:rsidRPr="0046748F">
              <w:rPr>
                <w:rFonts w:ascii="Arial-BoldMT" w:hAnsi="Arial-BoldMT"/>
                <w:b/>
                <w:bCs/>
                <w:color w:val="242021"/>
                <w:sz w:val="36"/>
                <w:szCs w:val="36"/>
              </w:rPr>
              <w:t>0, 10, 20, ...</w:t>
            </w:r>
          </w:p>
          <w:p w14:paraId="418FC8B7" w14:textId="4E09214A" w:rsidR="0046748F" w:rsidRPr="00ED7CAE" w:rsidRDefault="0046748F" w:rsidP="00375373">
            <w:pPr>
              <w:spacing w:after="120" w:line="276" w:lineRule="auto"/>
              <w:rPr>
                <w:rFonts w:ascii="Arial" w:eastAsia="Calibri" w:hAnsi="Arial" w:cs="Arial"/>
                <w:b/>
                <w:sz w:val="36"/>
                <w:szCs w:val="36"/>
              </w:rPr>
            </w:pPr>
            <w:r w:rsidRPr="0046748F">
              <w:rPr>
                <w:rFonts w:ascii="Arial-BoldMT" w:hAnsi="Arial-BoldMT"/>
                <w:b/>
                <w:bCs/>
                <w:color w:val="242021"/>
                <w:sz w:val="36"/>
                <w:szCs w:val="36"/>
              </w:rPr>
              <w:t>Ε.Κ.Π. (2,5)=10</w:t>
            </w:r>
          </w:p>
        </w:tc>
      </w:tr>
    </w:tbl>
    <w:p w14:paraId="5D7D8A2B" w14:textId="0ED985DD" w:rsidR="000C59B7" w:rsidRDefault="00506284" w:rsidP="00375373">
      <w:pPr>
        <w:spacing w:after="0" w:line="259" w:lineRule="auto"/>
        <w:rPr>
          <w:rFonts w:ascii="Arial" w:eastAsia="Calibri" w:hAnsi="Arial" w:cs="Arial"/>
          <w:b/>
          <w:sz w:val="36"/>
          <w:szCs w:val="36"/>
        </w:rPr>
      </w:pPr>
      <w:r w:rsidRPr="00506284">
        <w:rPr>
          <w:rFonts w:ascii="Arial" w:eastAsia="Calibri" w:hAnsi="Arial" w:cs="Arial"/>
          <w:b/>
          <w:noProof/>
          <w:sz w:val="36"/>
          <w:szCs w:val="36"/>
        </w:rPr>
        <mc:AlternateContent>
          <mc:Choice Requires="wps">
            <w:drawing>
              <wp:anchor distT="0" distB="0" distL="114300" distR="114300" simplePos="0" relativeHeight="252632064" behindDoc="0" locked="0" layoutInCell="0" allowOverlap="0" wp14:anchorId="3BB96C96" wp14:editId="53878996">
                <wp:simplePos x="0" y="0"/>
                <wp:positionH relativeFrom="page">
                  <wp:align>center</wp:align>
                </wp:positionH>
                <wp:positionV relativeFrom="topMargin">
                  <wp:posOffset>9973310</wp:posOffset>
                </wp:positionV>
                <wp:extent cx="1260000" cy="360000"/>
                <wp:effectExtent l="0" t="0" r="0" b="2540"/>
                <wp:wrapNone/>
                <wp:docPr id="391" name="Πλαίσιο κειμένου 3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5BE8C077" w14:textId="28870824" w:rsidR="0069042B" w:rsidRPr="00375373"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93</w:t>
                            </w:r>
                            <w:r w:rsidRPr="00432B70">
                              <w:rPr>
                                <w:rFonts w:ascii="Arial" w:hAnsi="Arial"/>
                                <w:b/>
                                <w:sz w:val="36"/>
                                <w:szCs w:val="36"/>
                              </w:rPr>
                              <w:t xml:space="preserve"> / </w:t>
                            </w:r>
                            <w:r>
                              <w:rPr>
                                <w:rFonts w:ascii="Arial" w:hAnsi="Arial"/>
                                <w:b/>
                                <w:sz w:val="36"/>
                                <w:szCs w:val="36"/>
                              </w:rPr>
                              <w:t>30</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BB96C96" id="Πλαίσιο κειμένου 391" o:spid="_x0000_s1181" type="#_x0000_t202" style="position:absolute;margin-left:0;margin-top:785.3pt;width:99.2pt;height:28.35pt;z-index:25263206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mucQXLECAAA0&#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14:paraId="5BE8C077" w14:textId="28870824" w:rsidR="0069042B" w:rsidRPr="00375373"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93</w:t>
                      </w:r>
                      <w:r w:rsidRPr="00432B70">
                        <w:rPr>
                          <w:rFonts w:ascii="Arial" w:hAnsi="Arial"/>
                          <w:b/>
                          <w:sz w:val="36"/>
                          <w:szCs w:val="36"/>
                        </w:rPr>
                        <w:t xml:space="preserve"> / </w:t>
                      </w:r>
                      <w:r>
                        <w:rPr>
                          <w:rFonts w:ascii="Arial" w:hAnsi="Arial"/>
                          <w:b/>
                          <w:sz w:val="36"/>
                          <w:szCs w:val="36"/>
                        </w:rPr>
                        <w:t>30</w:t>
                      </w:r>
                    </w:p>
                  </w:txbxContent>
                </v:textbox>
                <w10:wrap anchorx="page" anchory="margin"/>
              </v:shape>
            </w:pict>
          </mc:Fallback>
        </mc:AlternateContent>
      </w:r>
      <w:r w:rsidR="000C59B7">
        <w:rPr>
          <w:rFonts w:ascii="Arial" w:eastAsia="Calibri" w:hAnsi="Arial" w:cs="Arial"/>
          <w:b/>
          <w:sz w:val="36"/>
          <w:szCs w:val="36"/>
        </w:rPr>
        <w:br w:type="page"/>
      </w:r>
    </w:p>
    <w:tbl>
      <w:tblPr>
        <w:tblStyle w:val="a4"/>
        <w:tblpPr w:leftFromText="180" w:rightFromText="180" w:vertAnchor="text" w:horzAnchor="margin" w:tblpY="16"/>
        <w:tblW w:w="9645"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45"/>
      </w:tblGrid>
      <w:tr w:rsidR="000C59B7" w14:paraId="2CBAD410" w14:textId="77777777" w:rsidTr="000C59B7">
        <w:tc>
          <w:tcPr>
            <w:tcW w:w="9639" w:type="dxa"/>
            <w:tcBorders>
              <w:top w:val="nil"/>
              <w:left w:val="nil"/>
              <w:bottom w:val="nil"/>
              <w:right w:val="nil"/>
            </w:tcBorders>
            <w:shd w:val="clear" w:color="auto" w:fill="006600"/>
            <w:hideMark/>
          </w:tcPr>
          <w:p w14:paraId="06B018FA" w14:textId="77777777" w:rsidR="000C59B7" w:rsidRPr="00A57639" w:rsidRDefault="000C59B7" w:rsidP="00A57639">
            <w:pPr>
              <w:spacing w:line="276" w:lineRule="auto"/>
              <w:rPr>
                <w:rFonts w:ascii="Tahoma" w:eastAsia="Calibri" w:hAnsi="Tahoma" w:cs="Tahoma"/>
                <w:b/>
                <w:color w:val="FFFFFF" w:themeColor="background1"/>
                <w:sz w:val="36"/>
                <w:szCs w:val="36"/>
              </w:rPr>
            </w:pPr>
            <w:r w:rsidRPr="00A57639">
              <w:rPr>
                <w:rFonts w:ascii="Tahoma" w:eastAsia="Calibri" w:hAnsi="Tahoma" w:cs="Tahoma"/>
                <w:b/>
                <w:color w:val="FFFFFF" w:themeColor="background1"/>
                <w:sz w:val="36"/>
                <w:szCs w:val="36"/>
              </w:rPr>
              <w:lastRenderedPageBreak/>
              <w:t>Βασικές μαθηματικές έννοιες και διεργασίες</w:t>
            </w:r>
          </w:p>
        </w:tc>
      </w:tr>
      <w:tr w:rsidR="000C59B7" w14:paraId="6813BF51" w14:textId="77777777" w:rsidTr="000C59B7">
        <w:trPr>
          <w:trHeight w:val="294"/>
        </w:trPr>
        <w:tc>
          <w:tcPr>
            <w:tcW w:w="9639" w:type="dxa"/>
            <w:tcBorders>
              <w:top w:val="nil"/>
              <w:left w:val="nil"/>
              <w:bottom w:val="single" w:sz="48" w:space="0" w:color="006600"/>
              <w:right w:val="nil"/>
            </w:tcBorders>
            <w:shd w:val="clear" w:color="auto" w:fill="D9FFD9"/>
            <w:hideMark/>
          </w:tcPr>
          <w:p w14:paraId="166627DB" w14:textId="2F1A7F9B" w:rsidR="000C59B7" w:rsidRDefault="000C59B7" w:rsidP="00A57639">
            <w:pPr>
              <w:spacing w:after="120" w:line="276" w:lineRule="auto"/>
              <w:rPr>
                <w:rFonts w:ascii="Arial" w:eastAsia="Calibri" w:hAnsi="Arial" w:cs="Arial"/>
                <w:b/>
                <w:sz w:val="36"/>
                <w:szCs w:val="36"/>
              </w:rPr>
            </w:pPr>
            <w:r w:rsidRPr="000C59B7">
              <w:rPr>
                <w:rFonts w:ascii="Tahoma-Bold" w:hAnsi="Tahoma-Bold"/>
                <w:b/>
                <w:bCs/>
                <w:color w:val="242021"/>
                <w:sz w:val="36"/>
                <w:szCs w:val="36"/>
              </w:rPr>
              <w:t xml:space="preserve">Διαιρέτες </w:t>
            </w:r>
            <w:r w:rsidRPr="000C59B7">
              <w:rPr>
                <w:rFonts w:ascii="Arial-BoldMT" w:hAnsi="Arial-BoldMT"/>
                <w:b/>
                <w:bCs/>
                <w:color w:val="242021"/>
                <w:sz w:val="36"/>
                <w:szCs w:val="36"/>
              </w:rPr>
              <w:t>ενός φυσικού αριθμού είναι όλοι οι αριθμοί που τον διαιρούν.</w:t>
            </w:r>
          </w:p>
        </w:tc>
      </w:tr>
    </w:tbl>
    <w:p w14:paraId="589F808F" w14:textId="77777777" w:rsidR="000C59B7" w:rsidRDefault="000C59B7" w:rsidP="00A57639">
      <w:pPr>
        <w:spacing w:after="0"/>
        <w:rPr>
          <w:rFonts w:ascii="Arial" w:eastAsia="Calibri" w:hAnsi="Arial" w:cs="Arial"/>
          <w:b/>
          <w:sz w:val="36"/>
          <w:szCs w:val="36"/>
        </w:rPr>
      </w:pPr>
    </w:p>
    <w:tbl>
      <w:tblPr>
        <w:tblStyle w:val="41"/>
        <w:tblW w:w="964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5"/>
      </w:tblGrid>
      <w:tr w:rsidR="000C59B7" w14:paraId="64519D23" w14:textId="77777777" w:rsidTr="000C59B7">
        <w:trPr>
          <w:jc w:val="center"/>
        </w:trPr>
        <w:tc>
          <w:tcPr>
            <w:tcW w:w="9639" w:type="dxa"/>
            <w:shd w:val="clear" w:color="auto" w:fill="FF0000"/>
            <w:hideMark/>
          </w:tcPr>
          <w:p w14:paraId="7A13CAA2" w14:textId="77777777" w:rsidR="000C59B7" w:rsidRDefault="000C59B7" w:rsidP="00A57639">
            <w:pPr>
              <w:spacing w:after="160" w:line="276" w:lineRule="auto"/>
              <w:jc w:val="center"/>
              <w:rPr>
                <w:rFonts w:ascii="Tahoma" w:eastAsia="Calibri" w:hAnsi="Tahoma" w:cs="Tahoma"/>
                <w:b/>
                <w:color w:val="FFFFFF"/>
                <w:sz w:val="36"/>
                <w:szCs w:val="36"/>
              </w:rPr>
            </w:pPr>
            <w:r>
              <w:rPr>
                <w:rFonts w:ascii="Tahoma" w:eastAsia="Calibri" w:hAnsi="Tahoma" w:cs="Tahoma"/>
                <w:b/>
                <w:color w:val="FFFFFF"/>
                <w:sz w:val="36"/>
                <w:szCs w:val="36"/>
              </w:rPr>
              <w:t>Παραδείγματα</w:t>
            </w:r>
          </w:p>
        </w:tc>
      </w:tr>
      <w:tr w:rsidR="000C59B7" w14:paraId="09FCA8A3" w14:textId="77777777" w:rsidTr="000C59B7">
        <w:trPr>
          <w:jc w:val="center"/>
        </w:trPr>
        <w:tc>
          <w:tcPr>
            <w:tcW w:w="9639" w:type="dxa"/>
            <w:tcBorders>
              <w:top w:val="nil"/>
              <w:left w:val="nil"/>
              <w:bottom w:val="single" w:sz="48" w:space="0" w:color="FF0000"/>
              <w:right w:val="nil"/>
            </w:tcBorders>
            <w:shd w:val="clear" w:color="auto" w:fill="FFEBEB"/>
            <w:hideMark/>
          </w:tcPr>
          <w:p w14:paraId="3A6424A9" w14:textId="77777777" w:rsidR="000C59B7" w:rsidRDefault="000C59B7" w:rsidP="00A57639">
            <w:pPr>
              <w:spacing w:after="160" w:line="276" w:lineRule="auto"/>
              <w:rPr>
                <w:rFonts w:ascii="Arial-BoldMT" w:hAnsi="Arial-BoldMT"/>
                <w:b/>
                <w:bCs/>
                <w:color w:val="242021"/>
                <w:sz w:val="36"/>
                <w:szCs w:val="36"/>
              </w:rPr>
            </w:pPr>
            <w:r w:rsidRPr="000C59B7">
              <w:rPr>
                <w:rFonts w:ascii="Arial-BoldMT" w:hAnsi="Arial-BoldMT"/>
                <w:b/>
                <w:bCs/>
                <w:color w:val="242021"/>
                <w:sz w:val="36"/>
                <w:szCs w:val="36"/>
              </w:rPr>
              <w:t>Οι διαιρέτες του αριθμού 8 είναι:</w:t>
            </w:r>
          </w:p>
          <w:p w14:paraId="55C6BE58" w14:textId="77777777" w:rsidR="000C59B7" w:rsidRDefault="000C59B7" w:rsidP="00A57639">
            <w:pPr>
              <w:spacing w:after="160" w:line="276" w:lineRule="auto"/>
              <w:rPr>
                <w:rFonts w:ascii="Arial-BoldMT" w:hAnsi="Arial-BoldMT"/>
                <w:b/>
                <w:bCs/>
                <w:color w:val="242021"/>
                <w:sz w:val="36"/>
                <w:szCs w:val="36"/>
              </w:rPr>
            </w:pPr>
            <w:r w:rsidRPr="000C59B7">
              <w:rPr>
                <w:rFonts w:ascii="Arial-BoldMT" w:hAnsi="Arial-BoldMT"/>
                <w:b/>
                <w:bCs/>
                <w:color w:val="242021"/>
                <w:sz w:val="36"/>
                <w:szCs w:val="36"/>
              </w:rPr>
              <w:t>1, 2, 4 και 8 γιατί</w:t>
            </w:r>
          </w:p>
          <w:p w14:paraId="4D77DA40" w14:textId="46B98240" w:rsidR="000C59B7" w:rsidRDefault="000C59B7" w:rsidP="00A57639">
            <w:pPr>
              <w:spacing w:after="160" w:line="276" w:lineRule="auto"/>
              <w:rPr>
                <w:rFonts w:ascii="Arial" w:eastAsia="Calibri" w:hAnsi="Arial" w:cs="Arial"/>
                <w:b/>
                <w:sz w:val="36"/>
                <w:szCs w:val="36"/>
              </w:rPr>
            </w:pPr>
            <w:r w:rsidRPr="000C59B7">
              <w:rPr>
                <w:rFonts w:ascii="Arial-BoldMT" w:hAnsi="Arial-BoldMT"/>
                <w:b/>
                <w:bCs/>
                <w:color w:val="242021"/>
                <w:sz w:val="36"/>
                <w:szCs w:val="36"/>
              </w:rPr>
              <w:t>8 : 1 = 8, 8 : 2 = 4, 8 : 4 = 2 και 8 : 8 = 1.</w:t>
            </w:r>
          </w:p>
        </w:tc>
      </w:tr>
    </w:tbl>
    <w:p w14:paraId="3CDE3175" w14:textId="77777777" w:rsidR="000C59B7" w:rsidRDefault="000C59B7" w:rsidP="00A57639">
      <w:pPr>
        <w:spacing w:after="0"/>
        <w:rPr>
          <w:rFonts w:ascii="Arial" w:eastAsia="Calibri" w:hAnsi="Arial" w:cs="Arial"/>
          <w:b/>
          <w:sz w:val="36"/>
          <w:szCs w:val="36"/>
        </w:rPr>
      </w:pPr>
    </w:p>
    <w:tbl>
      <w:tblPr>
        <w:tblStyle w:val="a4"/>
        <w:tblpPr w:leftFromText="180" w:rightFromText="180" w:vertAnchor="text" w:horzAnchor="margin" w:tblpY="16"/>
        <w:tblW w:w="9645"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45"/>
      </w:tblGrid>
      <w:tr w:rsidR="000C59B7" w14:paraId="3B4C82EA" w14:textId="77777777" w:rsidTr="000C59B7">
        <w:tc>
          <w:tcPr>
            <w:tcW w:w="9639" w:type="dxa"/>
            <w:tcBorders>
              <w:top w:val="nil"/>
              <w:left w:val="nil"/>
              <w:bottom w:val="nil"/>
              <w:right w:val="nil"/>
            </w:tcBorders>
            <w:shd w:val="clear" w:color="auto" w:fill="006600"/>
            <w:hideMark/>
          </w:tcPr>
          <w:p w14:paraId="0C5BDD7C" w14:textId="77777777" w:rsidR="000C59B7" w:rsidRPr="00A57639" w:rsidRDefault="000C59B7" w:rsidP="00A57639">
            <w:pPr>
              <w:spacing w:line="276" w:lineRule="auto"/>
              <w:rPr>
                <w:rFonts w:ascii="Tahoma" w:eastAsia="Calibri" w:hAnsi="Tahoma" w:cs="Tahoma"/>
                <w:b/>
                <w:sz w:val="36"/>
                <w:szCs w:val="36"/>
              </w:rPr>
            </w:pPr>
            <w:r w:rsidRPr="00A57639">
              <w:rPr>
                <w:rFonts w:ascii="Tahoma" w:eastAsia="Calibri" w:hAnsi="Tahoma" w:cs="Tahoma"/>
                <w:b/>
                <w:color w:val="FFFFFF" w:themeColor="background1"/>
                <w:sz w:val="36"/>
                <w:szCs w:val="36"/>
              </w:rPr>
              <w:t>Βασικές μαθηματικές έννοιες και διεργασίες</w:t>
            </w:r>
          </w:p>
        </w:tc>
      </w:tr>
      <w:tr w:rsidR="000C59B7" w14:paraId="1DBA1468" w14:textId="77777777" w:rsidTr="000C59B7">
        <w:trPr>
          <w:trHeight w:val="294"/>
        </w:trPr>
        <w:tc>
          <w:tcPr>
            <w:tcW w:w="9639" w:type="dxa"/>
            <w:tcBorders>
              <w:top w:val="nil"/>
              <w:left w:val="nil"/>
              <w:bottom w:val="single" w:sz="48" w:space="0" w:color="006600"/>
              <w:right w:val="nil"/>
            </w:tcBorders>
            <w:shd w:val="clear" w:color="auto" w:fill="D9FFD9"/>
            <w:hideMark/>
          </w:tcPr>
          <w:p w14:paraId="01470C93" w14:textId="621910F5" w:rsidR="000C59B7" w:rsidRDefault="000C59B7" w:rsidP="00A57639">
            <w:pPr>
              <w:spacing w:after="120" w:line="276" w:lineRule="auto"/>
              <w:rPr>
                <w:rFonts w:ascii="Arial" w:eastAsia="Calibri" w:hAnsi="Arial" w:cs="Arial"/>
                <w:b/>
                <w:sz w:val="36"/>
                <w:szCs w:val="36"/>
              </w:rPr>
            </w:pPr>
            <w:r w:rsidRPr="000C59B7">
              <w:rPr>
                <w:rFonts w:ascii="Arial-BoldMT" w:hAnsi="Arial-BoldMT"/>
                <w:b/>
                <w:bCs/>
                <w:color w:val="242021"/>
                <w:sz w:val="36"/>
                <w:szCs w:val="36"/>
              </w:rPr>
              <w:t>Οι διαιρέτες ενός φυσικού αριθμού είναι μικρότεροι</w:t>
            </w:r>
            <w:r>
              <w:rPr>
                <w:rFonts w:ascii="Arial-BoldMT" w:hAnsi="Arial-BoldMT"/>
                <w:b/>
                <w:bCs/>
                <w:color w:val="242021"/>
                <w:sz w:val="36"/>
                <w:szCs w:val="36"/>
              </w:rPr>
              <w:t xml:space="preserve"> </w:t>
            </w:r>
            <w:r w:rsidRPr="000C59B7">
              <w:rPr>
                <w:rFonts w:ascii="Arial-BoldMT" w:hAnsi="Arial-BoldMT"/>
                <w:b/>
                <w:bCs/>
                <w:color w:val="242021"/>
                <w:sz w:val="36"/>
                <w:szCs w:val="36"/>
              </w:rPr>
              <w:t>ή ίσοι του αριθμού.</w:t>
            </w:r>
          </w:p>
        </w:tc>
      </w:tr>
    </w:tbl>
    <w:p w14:paraId="06ADABAF" w14:textId="77777777" w:rsidR="000C59B7" w:rsidRDefault="000C59B7" w:rsidP="00A57639">
      <w:pPr>
        <w:spacing w:after="0"/>
        <w:rPr>
          <w:rFonts w:ascii="Arial" w:eastAsia="Calibri" w:hAnsi="Arial" w:cs="Arial"/>
          <w:b/>
          <w:sz w:val="36"/>
          <w:szCs w:val="36"/>
        </w:rPr>
      </w:pPr>
    </w:p>
    <w:tbl>
      <w:tblPr>
        <w:tblStyle w:val="41"/>
        <w:tblW w:w="964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5"/>
      </w:tblGrid>
      <w:tr w:rsidR="000C59B7" w14:paraId="49055B74" w14:textId="77777777" w:rsidTr="000C59B7">
        <w:trPr>
          <w:jc w:val="center"/>
        </w:trPr>
        <w:tc>
          <w:tcPr>
            <w:tcW w:w="9639" w:type="dxa"/>
            <w:shd w:val="clear" w:color="auto" w:fill="FF0000"/>
            <w:hideMark/>
          </w:tcPr>
          <w:p w14:paraId="4FA005A5" w14:textId="77777777" w:rsidR="000C59B7" w:rsidRDefault="000C59B7" w:rsidP="00A57639">
            <w:pPr>
              <w:spacing w:after="160" w:line="276" w:lineRule="auto"/>
              <w:jc w:val="center"/>
              <w:rPr>
                <w:rFonts w:ascii="Tahoma" w:eastAsia="Calibri" w:hAnsi="Tahoma" w:cs="Tahoma"/>
                <w:b/>
                <w:color w:val="FFFFFF"/>
                <w:sz w:val="36"/>
                <w:szCs w:val="36"/>
              </w:rPr>
            </w:pPr>
            <w:r>
              <w:rPr>
                <w:rFonts w:ascii="Tahoma" w:eastAsia="Calibri" w:hAnsi="Tahoma" w:cs="Tahoma"/>
                <w:b/>
                <w:color w:val="FFFFFF"/>
                <w:sz w:val="36"/>
                <w:szCs w:val="36"/>
              </w:rPr>
              <w:t>Παραδείγματα</w:t>
            </w:r>
          </w:p>
        </w:tc>
      </w:tr>
      <w:tr w:rsidR="000C59B7" w14:paraId="4762A748" w14:textId="77777777" w:rsidTr="000C59B7">
        <w:trPr>
          <w:jc w:val="center"/>
        </w:trPr>
        <w:tc>
          <w:tcPr>
            <w:tcW w:w="9639" w:type="dxa"/>
            <w:tcBorders>
              <w:top w:val="nil"/>
              <w:left w:val="nil"/>
              <w:bottom w:val="single" w:sz="48" w:space="0" w:color="FF0000"/>
              <w:right w:val="nil"/>
            </w:tcBorders>
            <w:shd w:val="clear" w:color="auto" w:fill="FFEBEB"/>
            <w:hideMark/>
          </w:tcPr>
          <w:p w14:paraId="64F02AD7" w14:textId="77777777" w:rsidR="000C59B7" w:rsidRDefault="000C59B7" w:rsidP="00A57639">
            <w:pPr>
              <w:spacing w:after="160" w:line="276" w:lineRule="auto"/>
              <w:rPr>
                <w:rFonts w:ascii="Arial-BoldMT" w:hAnsi="Arial-BoldMT"/>
                <w:b/>
                <w:bCs/>
                <w:color w:val="242021"/>
                <w:sz w:val="36"/>
                <w:szCs w:val="36"/>
              </w:rPr>
            </w:pPr>
            <w:r w:rsidRPr="000C59B7">
              <w:rPr>
                <w:rFonts w:ascii="Arial-BoldMT" w:hAnsi="Arial-BoldMT"/>
                <w:b/>
                <w:bCs/>
                <w:color w:val="242021"/>
                <w:sz w:val="36"/>
                <w:szCs w:val="36"/>
              </w:rPr>
              <w:t>Οι διαιρέτες του αριθμού 12 είναι:</w:t>
            </w:r>
          </w:p>
          <w:p w14:paraId="1E734675" w14:textId="6647A0C9" w:rsidR="000C59B7" w:rsidRDefault="000C59B7" w:rsidP="00A57639">
            <w:pPr>
              <w:spacing w:after="160" w:line="276" w:lineRule="auto"/>
              <w:rPr>
                <w:rFonts w:ascii="Arial" w:eastAsia="Calibri" w:hAnsi="Arial" w:cs="Arial"/>
                <w:b/>
                <w:sz w:val="36"/>
                <w:szCs w:val="36"/>
              </w:rPr>
            </w:pPr>
            <w:r w:rsidRPr="000C59B7">
              <w:rPr>
                <w:rFonts w:ascii="Arial-BoldMT" w:hAnsi="Arial-BoldMT"/>
                <w:b/>
                <w:bCs/>
                <w:color w:val="242021"/>
                <w:sz w:val="36"/>
                <w:szCs w:val="36"/>
              </w:rPr>
              <w:t>1, 2, 3, 4, 6, 12.</w:t>
            </w:r>
          </w:p>
        </w:tc>
      </w:tr>
    </w:tbl>
    <w:p w14:paraId="2EB85883" w14:textId="77777777" w:rsidR="000C59B7" w:rsidRDefault="000C59B7" w:rsidP="00A57639">
      <w:pPr>
        <w:spacing w:after="0"/>
        <w:rPr>
          <w:rFonts w:ascii="Arial" w:eastAsia="Calibri" w:hAnsi="Arial" w:cs="Arial"/>
          <w:b/>
          <w:sz w:val="36"/>
          <w:szCs w:val="36"/>
        </w:rPr>
      </w:pPr>
    </w:p>
    <w:p w14:paraId="4362C8E7" w14:textId="29D04303" w:rsidR="000C59B7" w:rsidRDefault="000C59B7">
      <w:pPr>
        <w:rPr>
          <w:rFonts w:ascii="Arial" w:eastAsia="Calibri" w:hAnsi="Arial" w:cs="Arial"/>
          <w:b/>
          <w:sz w:val="36"/>
          <w:szCs w:val="36"/>
        </w:rPr>
      </w:pPr>
      <w:r>
        <w:rPr>
          <w:rFonts w:ascii="Arial" w:eastAsia="Calibri" w:hAnsi="Arial" w:cs="Arial"/>
          <w:b/>
          <w:sz w:val="36"/>
          <w:szCs w:val="36"/>
        </w:rPr>
        <w:br w:type="page"/>
      </w:r>
      <w:r w:rsidR="00506284" w:rsidRPr="00506284">
        <w:rPr>
          <w:rFonts w:ascii="Arial" w:eastAsia="Calibri" w:hAnsi="Arial" w:cs="Arial"/>
          <w:b/>
          <w:noProof/>
          <w:sz w:val="36"/>
          <w:szCs w:val="36"/>
        </w:rPr>
        <mc:AlternateContent>
          <mc:Choice Requires="wps">
            <w:drawing>
              <wp:anchor distT="0" distB="0" distL="114300" distR="114300" simplePos="0" relativeHeight="252634112" behindDoc="0" locked="0" layoutInCell="0" allowOverlap="0" wp14:anchorId="35A79FE2" wp14:editId="7AAD7A1D">
                <wp:simplePos x="0" y="0"/>
                <wp:positionH relativeFrom="page">
                  <wp:align>center</wp:align>
                </wp:positionH>
                <wp:positionV relativeFrom="topMargin">
                  <wp:posOffset>9973310</wp:posOffset>
                </wp:positionV>
                <wp:extent cx="1260000" cy="360000"/>
                <wp:effectExtent l="0" t="0" r="0" b="2540"/>
                <wp:wrapNone/>
                <wp:docPr id="392" name="Πλαίσιο κειμένου 3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11B62A31" w14:textId="2BDB75C4" w:rsidR="0069042B" w:rsidRPr="00A57639"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94</w:t>
                            </w:r>
                            <w:r w:rsidRPr="00432B70">
                              <w:rPr>
                                <w:rFonts w:ascii="Arial" w:hAnsi="Arial"/>
                                <w:b/>
                                <w:sz w:val="36"/>
                                <w:szCs w:val="36"/>
                              </w:rPr>
                              <w:t xml:space="preserve"> / </w:t>
                            </w:r>
                            <w:r>
                              <w:rPr>
                                <w:rFonts w:ascii="Arial" w:hAnsi="Arial"/>
                                <w:b/>
                                <w:sz w:val="36"/>
                                <w:szCs w:val="36"/>
                              </w:rPr>
                              <w:t>30</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5A79FE2" id="Πλαίσιο κειμένου 392" o:spid="_x0000_s1182" type="#_x0000_t202" style="position:absolute;margin-left:0;margin-top:785.3pt;width:99.2pt;height:28.35pt;z-index:25263411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Kt5OPavAgAANA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14:paraId="11B62A31" w14:textId="2BDB75C4" w:rsidR="0069042B" w:rsidRPr="00A57639"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94</w:t>
                      </w:r>
                      <w:r w:rsidRPr="00432B70">
                        <w:rPr>
                          <w:rFonts w:ascii="Arial" w:hAnsi="Arial"/>
                          <w:b/>
                          <w:sz w:val="36"/>
                          <w:szCs w:val="36"/>
                        </w:rPr>
                        <w:t xml:space="preserve"> / </w:t>
                      </w:r>
                      <w:r>
                        <w:rPr>
                          <w:rFonts w:ascii="Arial" w:hAnsi="Arial"/>
                          <w:b/>
                          <w:sz w:val="36"/>
                          <w:szCs w:val="36"/>
                        </w:rPr>
                        <w:t>30</w:t>
                      </w:r>
                    </w:p>
                  </w:txbxContent>
                </v:textbox>
                <w10:wrap anchorx="page" anchory="margin"/>
              </v:shape>
            </w:pict>
          </mc:Fallback>
        </mc:AlternateContent>
      </w:r>
    </w:p>
    <w:tbl>
      <w:tblPr>
        <w:tblStyle w:val="310"/>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FE9FF"/>
        <w:tblLayout w:type="fixed"/>
        <w:tblLook w:val="04A0" w:firstRow="1" w:lastRow="0" w:firstColumn="1" w:lastColumn="0" w:noHBand="0" w:noVBand="1"/>
      </w:tblPr>
      <w:tblGrid>
        <w:gridCol w:w="851"/>
        <w:gridCol w:w="8788"/>
      </w:tblGrid>
      <w:tr w:rsidR="00ED7CAE" w:rsidRPr="00ED7CAE" w14:paraId="20DE1C3C" w14:textId="77777777" w:rsidTr="006835E2">
        <w:tc>
          <w:tcPr>
            <w:tcW w:w="851" w:type="dxa"/>
            <w:shd w:val="clear" w:color="auto" w:fill="EFE9FF"/>
          </w:tcPr>
          <w:bookmarkEnd w:id="29"/>
          <w:p w14:paraId="2D786E5E" w14:textId="77777777" w:rsidR="00ED7CAE" w:rsidRPr="00ED7CAE" w:rsidRDefault="00ED7CAE" w:rsidP="00ED7CAE">
            <w:pPr>
              <w:spacing w:after="160" w:line="259" w:lineRule="auto"/>
              <w:rPr>
                <w:rFonts w:ascii="Arial" w:eastAsia="Calibri" w:hAnsi="Arial" w:cs="Arial"/>
                <w:b/>
                <w:color w:val="FF3300"/>
                <w:sz w:val="36"/>
                <w:szCs w:val="36"/>
                <w:lang w:eastAsia="el-GR"/>
              </w:rPr>
            </w:pPr>
            <w:r w:rsidRPr="00ED7CAE">
              <w:rPr>
                <w:rFonts w:ascii="Arial" w:eastAsia="Times New Roman" w:hAnsi="Arial" w:cs="Arial"/>
                <w:b/>
                <w:noProof/>
                <w:color w:val="FF3300"/>
                <w:sz w:val="36"/>
                <w:szCs w:val="36"/>
                <w:lang w:eastAsia="el-GR"/>
              </w:rPr>
              <w:lastRenderedPageBreak/>
              <w:drawing>
                <wp:inline distT="0" distB="0" distL="0" distR="0" wp14:anchorId="31CE34EB" wp14:editId="4ED0F73C">
                  <wp:extent cx="450683" cy="648000"/>
                  <wp:effectExtent l="0" t="0" r="6985" b="0"/>
                  <wp:docPr id="9496" name="Εικόνα 9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efarmogi.emf"/>
                          <pic:cNvPicPr/>
                        </pic:nvPicPr>
                        <pic:blipFill>
                          <a:blip r:embed="rId73" cstate="print">
                            <a:extLst>
                              <a:ext uri="{28A0092B-C50C-407E-A947-70E740481C1C}">
                                <a14:useLocalDpi xmlns:a14="http://schemas.microsoft.com/office/drawing/2010/main" val="0"/>
                              </a:ext>
                            </a:extLst>
                          </a:blip>
                          <a:stretch>
                            <a:fillRect/>
                          </a:stretch>
                        </pic:blipFill>
                        <pic:spPr>
                          <a:xfrm>
                            <a:off x="0" y="0"/>
                            <a:ext cx="450683" cy="648000"/>
                          </a:xfrm>
                          <a:prstGeom prst="rect">
                            <a:avLst/>
                          </a:prstGeom>
                        </pic:spPr>
                      </pic:pic>
                    </a:graphicData>
                  </a:graphic>
                </wp:inline>
              </w:drawing>
            </w:r>
          </w:p>
        </w:tc>
        <w:tc>
          <w:tcPr>
            <w:tcW w:w="8788" w:type="dxa"/>
            <w:shd w:val="clear" w:color="auto" w:fill="EFE9FF"/>
            <w:vAlign w:val="center"/>
          </w:tcPr>
          <w:p w14:paraId="002EDCED" w14:textId="77777777" w:rsidR="00ED7CAE" w:rsidRPr="00ED7CAE" w:rsidRDefault="00ED7CAE" w:rsidP="00ED7CAE">
            <w:pPr>
              <w:spacing w:after="160" w:line="259" w:lineRule="auto"/>
              <w:rPr>
                <w:rFonts w:ascii="Arial" w:eastAsia="Calibri" w:hAnsi="Arial" w:cs="Arial"/>
                <w:b/>
                <w:color w:val="FF3300"/>
                <w:sz w:val="36"/>
                <w:szCs w:val="36"/>
                <w:lang w:eastAsia="el-GR"/>
              </w:rPr>
            </w:pPr>
            <w:r w:rsidRPr="00ED7CAE">
              <w:rPr>
                <w:rFonts w:ascii="Tahoma" w:eastAsia="Calibri" w:hAnsi="Tahoma" w:cs="Tahoma"/>
                <w:b/>
                <w:color w:val="FF0000"/>
                <w:sz w:val="36"/>
                <w:szCs w:val="36"/>
                <w:lang w:eastAsia="el-GR"/>
              </w:rPr>
              <w:t>Εφαρμογή</w:t>
            </w:r>
          </w:p>
        </w:tc>
      </w:tr>
      <w:tr w:rsidR="00ED7CAE" w:rsidRPr="00ED7CAE" w14:paraId="573A8764" w14:textId="77777777" w:rsidTr="006835E2">
        <w:tc>
          <w:tcPr>
            <w:tcW w:w="9639" w:type="dxa"/>
            <w:gridSpan w:val="2"/>
            <w:shd w:val="clear" w:color="auto" w:fill="EFE9F5"/>
          </w:tcPr>
          <w:p w14:paraId="03EDDCC1" w14:textId="7AEE3DA0" w:rsidR="00ED7CAE" w:rsidRPr="00ED7CAE" w:rsidRDefault="00B112AF" w:rsidP="00B112AF">
            <w:pPr>
              <w:spacing w:line="259" w:lineRule="auto"/>
              <w:rPr>
                <w:rFonts w:ascii="Tahoma" w:eastAsia="Calibri" w:hAnsi="Tahoma" w:cs="Tahoma"/>
                <w:b/>
                <w:sz w:val="36"/>
                <w:szCs w:val="36"/>
                <w:lang w:eastAsia="el-GR"/>
              </w:rPr>
            </w:pPr>
            <w:r w:rsidRPr="00B112AF">
              <w:rPr>
                <w:rFonts w:ascii="Tahoma" w:eastAsia="Calibri" w:hAnsi="Tahoma" w:cs="Tahoma"/>
                <w:b/>
                <w:sz w:val="36"/>
                <w:szCs w:val="36"/>
                <w:lang w:eastAsia="el-GR"/>
              </w:rPr>
              <w:t>Να γράψετε έναν πολλαπλασιασμό και μια διαίρεση που δείχνει το παρακάτω σχήμα.</w:t>
            </w:r>
          </w:p>
        </w:tc>
      </w:tr>
      <w:tr w:rsidR="00ED7CAE" w:rsidRPr="00ED7CAE" w14:paraId="6C9BDAED" w14:textId="77777777" w:rsidTr="006835E2">
        <w:tc>
          <w:tcPr>
            <w:tcW w:w="9639" w:type="dxa"/>
            <w:gridSpan w:val="2"/>
            <w:shd w:val="clear" w:color="auto" w:fill="EFE9F5"/>
          </w:tcPr>
          <w:p w14:paraId="30236245" w14:textId="79942018" w:rsidR="00ED7CAE" w:rsidRDefault="004E655B" w:rsidP="004E655B">
            <w:pPr>
              <w:spacing w:before="120" w:after="160" w:line="259" w:lineRule="auto"/>
              <w:jc w:val="center"/>
              <w:rPr>
                <w:rFonts w:ascii="Arial" w:eastAsia="Calibri" w:hAnsi="Arial" w:cs="Arial"/>
                <w:b/>
                <w:sz w:val="36"/>
                <w:szCs w:val="36"/>
                <w:lang w:eastAsia="el-GR"/>
              </w:rPr>
            </w:pPr>
            <w:r>
              <w:rPr>
                <w:noProof/>
              </w:rPr>
              <w:drawing>
                <wp:inline distT="0" distB="0" distL="0" distR="0" wp14:anchorId="42A02D02" wp14:editId="15EB7BF9">
                  <wp:extent cx="4181475" cy="5048250"/>
                  <wp:effectExtent l="0" t="0" r="9525" b="0"/>
                  <wp:docPr id="9498" name="Εικόνα 9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4181475" cy="5048250"/>
                          </a:xfrm>
                          <a:prstGeom prst="rect">
                            <a:avLst/>
                          </a:prstGeom>
                        </pic:spPr>
                      </pic:pic>
                    </a:graphicData>
                  </a:graphic>
                </wp:inline>
              </w:drawing>
            </w:r>
          </w:p>
          <w:p w14:paraId="11A3F7B4" w14:textId="37002CFB" w:rsidR="004E655B" w:rsidRDefault="004E655B" w:rsidP="00A57639">
            <w:pPr>
              <w:spacing w:before="360" w:after="160" w:line="257" w:lineRule="auto"/>
              <w:rPr>
                <w:rFonts w:ascii="Arial" w:eastAsia="Calibri" w:hAnsi="Arial" w:cs="Arial"/>
                <w:b/>
                <w:sz w:val="36"/>
                <w:szCs w:val="36"/>
              </w:rPr>
            </w:pPr>
            <w:r>
              <w:rPr>
                <w:rFonts w:ascii="Arial" w:eastAsia="Calibri" w:hAnsi="Arial" w:cs="Arial"/>
                <w:b/>
                <w:sz w:val="36"/>
                <w:szCs w:val="36"/>
              </w:rPr>
              <w:t>…………………………………………………………………..</w:t>
            </w:r>
          </w:p>
          <w:p w14:paraId="5A62695D" w14:textId="1CCA5C3F" w:rsidR="004E655B" w:rsidRDefault="004E655B" w:rsidP="00A57639">
            <w:pPr>
              <w:spacing w:before="360" w:after="160" w:line="257" w:lineRule="auto"/>
              <w:rPr>
                <w:rFonts w:ascii="Arial" w:eastAsia="Calibri" w:hAnsi="Arial" w:cs="Arial"/>
                <w:b/>
                <w:sz w:val="36"/>
                <w:szCs w:val="36"/>
              </w:rPr>
            </w:pPr>
            <w:r>
              <w:rPr>
                <w:rFonts w:ascii="Arial" w:eastAsia="Calibri" w:hAnsi="Arial" w:cs="Arial"/>
                <w:b/>
                <w:sz w:val="36"/>
                <w:szCs w:val="36"/>
              </w:rPr>
              <w:t>…………………………………………………………………..</w:t>
            </w:r>
          </w:p>
          <w:p w14:paraId="5E878D06" w14:textId="63908BD2" w:rsidR="00B112AF" w:rsidRPr="00ED7CAE" w:rsidRDefault="004E655B" w:rsidP="00A57639">
            <w:pPr>
              <w:spacing w:before="360" w:after="160" w:line="257" w:lineRule="auto"/>
              <w:rPr>
                <w:rFonts w:ascii="Arial" w:eastAsia="Calibri" w:hAnsi="Arial" w:cs="Arial"/>
                <w:b/>
                <w:sz w:val="36"/>
                <w:szCs w:val="36"/>
              </w:rPr>
            </w:pPr>
            <w:r>
              <w:rPr>
                <w:rFonts w:ascii="Arial" w:eastAsia="Calibri" w:hAnsi="Arial" w:cs="Arial"/>
                <w:b/>
                <w:sz w:val="36"/>
                <w:szCs w:val="36"/>
              </w:rPr>
              <w:t>…………………………………………………………………..</w:t>
            </w:r>
          </w:p>
          <w:p w14:paraId="587DC92E" w14:textId="77777777" w:rsidR="00ED7CAE" w:rsidRPr="00ED7CAE" w:rsidRDefault="00ED7CAE" w:rsidP="00ED7CAE">
            <w:pPr>
              <w:spacing w:after="160" w:line="259" w:lineRule="auto"/>
              <w:rPr>
                <w:rFonts w:ascii="Arial" w:eastAsia="Calibri" w:hAnsi="Arial" w:cs="Arial"/>
                <w:b/>
                <w:sz w:val="36"/>
                <w:szCs w:val="36"/>
                <w:lang w:eastAsia="el-GR"/>
              </w:rPr>
            </w:pPr>
          </w:p>
        </w:tc>
      </w:tr>
    </w:tbl>
    <w:p w14:paraId="5A86F4E0" w14:textId="3FFB5806" w:rsidR="004E655B" w:rsidRDefault="00506284">
      <w:pPr>
        <w:rPr>
          <w:rFonts w:ascii="Arial" w:eastAsia="Calibri" w:hAnsi="Arial" w:cs="Arial"/>
          <w:b/>
          <w:sz w:val="36"/>
          <w:szCs w:val="36"/>
        </w:rPr>
      </w:pPr>
      <w:r w:rsidRPr="00506284">
        <w:rPr>
          <w:rFonts w:ascii="Arial" w:eastAsia="Calibri" w:hAnsi="Arial" w:cs="Arial"/>
          <w:b/>
          <w:noProof/>
          <w:sz w:val="36"/>
          <w:szCs w:val="36"/>
        </w:rPr>
        <mc:AlternateContent>
          <mc:Choice Requires="wps">
            <w:drawing>
              <wp:anchor distT="0" distB="0" distL="114300" distR="114300" simplePos="0" relativeHeight="252636160" behindDoc="0" locked="0" layoutInCell="0" allowOverlap="0" wp14:anchorId="286CAD3B" wp14:editId="6C3E7C1C">
                <wp:simplePos x="0" y="0"/>
                <wp:positionH relativeFrom="page">
                  <wp:align>center</wp:align>
                </wp:positionH>
                <wp:positionV relativeFrom="topMargin">
                  <wp:posOffset>9973310</wp:posOffset>
                </wp:positionV>
                <wp:extent cx="1260000" cy="360000"/>
                <wp:effectExtent l="0" t="0" r="0" b="2540"/>
                <wp:wrapNone/>
                <wp:docPr id="393" name="Πλαίσιο κειμένου 3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6C32A2A5" w14:textId="18F4BF4C" w:rsidR="0069042B" w:rsidRPr="00A57639"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95</w:t>
                            </w:r>
                            <w:r w:rsidRPr="00432B70">
                              <w:rPr>
                                <w:rFonts w:ascii="Arial" w:hAnsi="Arial"/>
                                <w:b/>
                                <w:sz w:val="36"/>
                                <w:szCs w:val="36"/>
                              </w:rPr>
                              <w:t xml:space="preserve"> / </w:t>
                            </w:r>
                            <w:r>
                              <w:rPr>
                                <w:rFonts w:ascii="Arial" w:hAnsi="Arial"/>
                                <w:b/>
                                <w:sz w:val="36"/>
                                <w:szCs w:val="36"/>
                              </w:rPr>
                              <w:t>30</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86CAD3B" id="Πλαίσιο κειμένου 393" o:spid="_x0000_s1183" type="#_x0000_t202" style="position:absolute;margin-left:0;margin-top:785.3pt;width:99.2pt;height:28.35pt;z-index:25263616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AakbVssAIAADQ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14:paraId="6C32A2A5" w14:textId="18F4BF4C" w:rsidR="0069042B" w:rsidRPr="00A57639"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95</w:t>
                      </w:r>
                      <w:r w:rsidRPr="00432B70">
                        <w:rPr>
                          <w:rFonts w:ascii="Arial" w:hAnsi="Arial"/>
                          <w:b/>
                          <w:sz w:val="36"/>
                          <w:szCs w:val="36"/>
                        </w:rPr>
                        <w:t xml:space="preserve"> / </w:t>
                      </w:r>
                      <w:r>
                        <w:rPr>
                          <w:rFonts w:ascii="Arial" w:hAnsi="Arial"/>
                          <w:b/>
                          <w:sz w:val="36"/>
                          <w:szCs w:val="36"/>
                        </w:rPr>
                        <w:t>30</w:t>
                      </w:r>
                    </w:p>
                  </w:txbxContent>
                </v:textbox>
                <w10:wrap anchorx="page" anchory="margin"/>
              </v:shape>
            </w:pict>
          </mc:Fallback>
        </mc:AlternateContent>
      </w:r>
      <w:r w:rsidR="004E655B">
        <w:rPr>
          <w:rFonts w:ascii="Arial" w:eastAsia="Calibri" w:hAnsi="Arial" w:cs="Arial"/>
          <w:b/>
          <w:sz w:val="36"/>
          <w:szCs w:val="36"/>
        </w:rPr>
        <w:br w:type="page"/>
      </w:r>
    </w:p>
    <w:tbl>
      <w:tblPr>
        <w:tblStyle w:val="291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EF8E8"/>
        <w:tblLayout w:type="fixed"/>
        <w:tblLook w:val="04A0" w:firstRow="1" w:lastRow="0" w:firstColumn="1" w:lastColumn="0" w:noHBand="0" w:noVBand="1"/>
      </w:tblPr>
      <w:tblGrid>
        <w:gridCol w:w="1134"/>
        <w:gridCol w:w="8505"/>
      </w:tblGrid>
      <w:tr w:rsidR="00ED7CAE" w:rsidRPr="00ED7CAE" w14:paraId="62B29988" w14:textId="77777777" w:rsidTr="006835E2">
        <w:trPr>
          <w:jc w:val="center"/>
        </w:trPr>
        <w:tc>
          <w:tcPr>
            <w:tcW w:w="1134" w:type="dxa"/>
            <w:shd w:val="clear" w:color="auto" w:fill="FEF8E8"/>
            <w:noWrap/>
            <w:tcMar>
              <w:left w:w="85" w:type="dxa"/>
              <w:right w:w="85" w:type="dxa"/>
            </w:tcMar>
            <w:vAlign w:val="center"/>
          </w:tcPr>
          <w:p w14:paraId="58BB6FD0" w14:textId="77777777" w:rsidR="00ED7CAE" w:rsidRPr="00ED7CAE" w:rsidRDefault="00ED7CAE" w:rsidP="00ED7CAE">
            <w:pPr>
              <w:spacing w:after="120" w:line="259" w:lineRule="auto"/>
              <w:jc w:val="center"/>
              <w:rPr>
                <w:rFonts w:ascii="Arial" w:eastAsia="Calibri" w:hAnsi="Arial" w:cs="Arial"/>
                <w:b/>
                <w:sz w:val="36"/>
                <w:szCs w:val="36"/>
              </w:rPr>
            </w:pPr>
            <w:r w:rsidRPr="00ED7CAE">
              <w:rPr>
                <w:rFonts w:ascii="Arial" w:eastAsia="Calibri" w:hAnsi="Arial" w:cs="Arial"/>
                <w:b/>
                <w:noProof/>
                <w:sz w:val="36"/>
                <w:szCs w:val="36"/>
              </w:rPr>
              <w:lastRenderedPageBreak/>
              <w:drawing>
                <wp:inline distT="0" distB="0" distL="0" distR="0" wp14:anchorId="41A986CC" wp14:editId="1FA51D53">
                  <wp:extent cx="664884" cy="525600"/>
                  <wp:effectExtent l="0" t="0" r="1905" b="8255"/>
                  <wp:docPr id="9497" name="Εικόνα 9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αναστοχασμος-diafanos.emf"/>
                          <pic:cNvPicPr/>
                        </pic:nvPicPr>
                        <pic:blipFill>
                          <a:blip r:embed="rId54" cstate="print">
                            <a:extLst>
                              <a:ext uri="{28A0092B-C50C-407E-A947-70E740481C1C}">
                                <a14:useLocalDpi xmlns:a14="http://schemas.microsoft.com/office/drawing/2010/main" val="0"/>
                              </a:ext>
                            </a:extLst>
                          </a:blip>
                          <a:stretch>
                            <a:fillRect/>
                          </a:stretch>
                        </pic:blipFill>
                        <pic:spPr>
                          <a:xfrm>
                            <a:off x="0" y="0"/>
                            <a:ext cx="664884" cy="525600"/>
                          </a:xfrm>
                          <a:prstGeom prst="rect">
                            <a:avLst/>
                          </a:prstGeom>
                        </pic:spPr>
                      </pic:pic>
                    </a:graphicData>
                  </a:graphic>
                </wp:inline>
              </w:drawing>
            </w:r>
          </w:p>
        </w:tc>
        <w:tc>
          <w:tcPr>
            <w:tcW w:w="8505" w:type="dxa"/>
            <w:shd w:val="clear" w:color="auto" w:fill="FEF8E8"/>
            <w:vAlign w:val="center"/>
          </w:tcPr>
          <w:p w14:paraId="29BD6AB0" w14:textId="77777777" w:rsidR="00ED7CAE" w:rsidRPr="00ED7CAE" w:rsidRDefault="00ED7CAE" w:rsidP="00ED7CAE">
            <w:pPr>
              <w:spacing w:after="120" w:line="259" w:lineRule="auto"/>
              <w:rPr>
                <w:rFonts w:ascii="Arial" w:eastAsia="Calibri" w:hAnsi="Arial" w:cs="Arial"/>
                <w:b/>
                <w:sz w:val="36"/>
                <w:szCs w:val="36"/>
              </w:rPr>
            </w:pPr>
            <w:proofErr w:type="spellStart"/>
            <w:r w:rsidRPr="00ED7CAE">
              <w:rPr>
                <w:rFonts w:ascii="Tahoma" w:eastAsia="Calibri" w:hAnsi="Tahoma" w:cs="Tahoma"/>
                <w:b/>
                <w:sz w:val="36"/>
                <w:szCs w:val="36"/>
              </w:rPr>
              <w:t>Ανα</w:t>
            </w:r>
            <w:r w:rsidRPr="00ED7CAE">
              <w:rPr>
                <w:rFonts w:ascii="Tahoma" w:eastAsia="Calibri" w:hAnsi="Tahoma" w:cs="Tahoma"/>
                <w:b/>
                <w:color w:val="FF0000"/>
                <w:sz w:val="36"/>
                <w:szCs w:val="36"/>
              </w:rPr>
              <w:t>στοχασμός</w:t>
            </w:r>
            <w:proofErr w:type="spellEnd"/>
          </w:p>
        </w:tc>
      </w:tr>
      <w:tr w:rsidR="00ED7CAE" w:rsidRPr="00ED7CAE" w14:paraId="686E7FFD" w14:textId="77777777" w:rsidTr="006835E2">
        <w:trPr>
          <w:jc w:val="center"/>
        </w:trPr>
        <w:tc>
          <w:tcPr>
            <w:tcW w:w="9639" w:type="dxa"/>
            <w:gridSpan w:val="2"/>
            <w:shd w:val="clear" w:color="auto" w:fill="FEF8E8"/>
          </w:tcPr>
          <w:p w14:paraId="38442302" w14:textId="77777777" w:rsidR="00B64523" w:rsidRDefault="00B64523" w:rsidP="00ED7CAE">
            <w:pPr>
              <w:spacing w:after="160" w:line="259" w:lineRule="auto"/>
              <w:rPr>
                <w:rFonts w:ascii="Arial-BoldMT" w:hAnsi="Arial-BoldMT"/>
                <w:b/>
                <w:bCs/>
                <w:color w:val="242021"/>
                <w:sz w:val="36"/>
                <w:szCs w:val="36"/>
              </w:rPr>
            </w:pPr>
            <w:r w:rsidRPr="00B64523">
              <w:rPr>
                <w:rFonts w:ascii="Arial-BoldMT" w:hAnsi="Arial-BoldMT"/>
                <w:b/>
                <w:bCs/>
                <w:color w:val="242021"/>
                <w:sz w:val="36"/>
                <w:szCs w:val="36"/>
              </w:rPr>
              <w:t>1. Η Δανάη υποστηρίζει ότι κάθε πολλαπλάσιο του</w:t>
            </w:r>
            <w:r>
              <w:rPr>
                <w:rFonts w:ascii="Arial-BoldMT" w:hAnsi="Arial-BoldMT"/>
                <w:b/>
                <w:bCs/>
                <w:color w:val="242021"/>
                <w:sz w:val="36"/>
                <w:szCs w:val="36"/>
              </w:rPr>
              <w:t xml:space="preserve"> </w:t>
            </w:r>
            <w:r w:rsidRPr="00B64523">
              <w:rPr>
                <w:rFonts w:ascii="Arial-BoldMT" w:hAnsi="Arial-BoldMT"/>
                <w:b/>
                <w:bCs/>
                <w:color w:val="242021"/>
                <w:sz w:val="36"/>
                <w:szCs w:val="36"/>
              </w:rPr>
              <w:t>5 τελειώνει σε 5. Έχει δίκιο; Ναι ή όχι και γιατί;</w:t>
            </w:r>
          </w:p>
          <w:p w14:paraId="00259D47" w14:textId="77777777" w:rsidR="00B64523" w:rsidRDefault="00B64523" w:rsidP="00ED7CAE">
            <w:pPr>
              <w:spacing w:after="160" w:line="259" w:lineRule="auto"/>
              <w:rPr>
                <w:rFonts w:ascii="Arial-BoldMT" w:hAnsi="Arial-BoldMT"/>
                <w:b/>
                <w:bCs/>
                <w:color w:val="242021"/>
                <w:sz w:val="36"/>
                <w:szCs w:val="36"/>
              </w:rPr>
            </w:pPr>
            <w:r w:rsidRPr="00B64523">
              <w:rPr>
                <w:rFonts w:ascii="Arial-BoldMT" w:hAnsi="Arial-BoldMT"/>
                <w:b/>
                <w:bCs/>
                <w:color w:val="242021"/>
                <w:sz w:val="36"/>
                <w:szCs w:val="36"/>
              </w:rPr>
              <w:t>2. Αναφέρουμε παραδείγματα που δείχνουν ότι</w:t>
            </w:r>
            <w:r>
              <w:rPr>
                <w:rFonts w:ascii="Arial-BoldMT" w:hAnsi="Arial-BoldMT"/>
                <w:b/>
                <w:bCs/>
                <w:color w:val="242021"/>
                <w:sz w:val="36"/>
                <w:szCs w:val="36"/>
              </w:rPr>
              <w:t xml:space="preserve"> </w:t>
            </w:r>
            <w:r w:rsidRPr="00B64523">
              <w:rPr>
                <w:rFonts w:ascii="Arial-BoldMT" w:hAnsi="Arial-BoldMT"/>
                <w:b/>
                <w:bCs/>
                <w:color w:val="242021"/>
                <w:sz w:val="36"/>
                <w:szCs w:val="36"/>
              </w:rPr>
              <w:t>κάθε φυσικός αριθμός που διαιρείται από έναν άλλον είναι πολλαπλάσιό του.</w:t>
            </w:r>
          </w:p>
          <w:p w14:paraId="3A6971CE" w14:textId="791CABB6" w:rsidR="00B64523" w:rsidRDefault="00B64523" w:rsidP="00ED7CAE">
            <w:pPr>
              <w:spacing w:after="160" w:line="259" w:lineRule="auto"/>
              <w:rPr>
                <w:rFonts w:ascii="Arial-BoldMT" w:hAnsi="Arial-BoldMT"/>
                <w:b/>
                <w:bCs/>
                <w:color w:val="242021"/>
                <w:sz w:val="36"/>
                <w:szCs w:val="36"/>
              </w:rPr>
            </w:pPr>
            <w:r w:rsidRPr="00B64523">
              <w:rPr>
                <w:rFonts w:ascii="Arial-BoldMT" w:hAnsi="Arial-BoldMT"/>
                <w:b/>
                <w:bCs/>
                <w:color w:val="242021"/>
                <w:sz w:val="36"/>
                <w:szCs w:val="36"/>
              </w:rPr>
              <w:t>3. Ο Νίκος υποστηρίζει ότι το 0 είναι πολλαπλάσιο</w:t>
            </w:r>
            <w:r>
              <w:rPr>
                <w:rFonts w:ascii="Arial-BoldMT" w:hAnsi="Arial-BoldMT"/>
                <w:b/>
                <w:bCs/>
                <w:color w:val="242021"/>
                <w:sz w:val="36"/>
                <w:szCs w:val="36"/>
              </w:rPr>
              <w:t xml:space="preserve"> </w:t>
            </w:r>
            <w:r w:rsidRPr="00B64523">
              <w:rPr>
                <w:rFonts w:ascii="Arial-BoldMT" w:hAnsi="Arial-BoldMT"/>
                <w:b/>
                <w:bCs/>
                <w:color w:val="242021"/>
                <w:sz w:val="36"/>
                <w:szCs w:val="36"/>
              </w:rPr>
              <w:t>όλων των φυσικών αριθμών. Έχει δίκιο; Ναι ή όχι;</w:t>
            </w:r>
          </w:p>
          <w:p w14:paraId="1C2831D3" w14:textId="35F35DBB" w:rsidR="00ED7CAE" w:rsidRPr="00ED7CAE" w:rsidRDefault="00B64523" w:rsidP="00ED7CAE">
            <w:pPr>
              <w:spacing w:after="160" w:line="259" w:lineRule="auto"/>
              <w:rPr>
                <w:rFonts w:ascii="Arial" w:eastAsia="Calibri" w:hAnsi="Arial" w:cs="Arial"/>
                <w:b/>
                <w:sz w:val="36"/>
                <w:szCs w:val="36"/>
              </w:rPr>
            </w:pPr>
            <w:r w:rsidRPr="00B64523">
              <w:rPr>
                <w:rFonts w:ascii="Arial-BoldMT" w:hAnsi="Arial-BoldMT"/>
                <w:b/>
                <w:bCs/>
                <w:color w:val="242021"/>
                <w:sz w:val="36"/>
                <w:szCs w:val="36"/>
              </w:rPr>
              <w:t>4. Ο Αντρέι υποστηρίζει ότι, αν ένας φυσικός αριθμός διαιρεί έναν άλλο φυσικό αριθμό, θα διαιρεί και</w:t>
            </w:r>
            <w:r>
              <w:rPr>
                <w:rFonts w:ascii="Arial-BoldMT" w:hAnsi="Arial-BoldMT"/>
                <w:b/>
                <w:bCs/>
                <w:color w:val="242021"/>
                <w:sz w:val="36"/>
                <w:szCs w:val="36"/>
              </w:rPr>
              <w:t xml:space="preserve"> </w:t>
            </w:r>
            <w:r w:rsidRPr="00B64523">
              <w:rPr>
                <w:rFonts w:ascii="Arial-BoldMT" w:hAnsi="Arial-BoldMT"/>
                <w:b/>
                <w:bCs/>
                <w:color w:val="242021"/>
                <w:sz w:val="36"/>
                <w:szCs w:val="36"/>
              </w:rPr>
              <w:t>τα πολλαπλάσιά του. Αναφέρουμε παραδείγματα</w:t>
            </w:r>
            <w:r>
              <w:rPr>
                <w:rFonts w:ascii="Arial-BoldMT" w:hAnsi="Arial-BoldMT"/>
                <w:b/>
                <w:bCs/>
                <w:color w:val="242021"/>
                <w:sz w:val="36"/>
                <w:szCs w:val="36"/>
              </w:rPr>
              <w:t xml:space="preserve"> </w:t>
            </w:r>
            <w:r w:rsidRPr="00B64523">
              <w:rPr>
                <w:rFonts w:ascii="Arial-BoldMT" w:hAnsi="Arial-BoldMT"/>
                <w:b/>
                <w:bCs/>
                <w:color w:val="242021"/>
                <w:sz w:val="36"/>
                <w:szCs w:val="36"/>
              </w:rPr>
              <w:t>που δικαιολογούν την άποψή του.</w:t>
            </w:r>
          </w:p>
          <w:p w14:paraId="4D0C3588" w14:textId="77777777" w:rsidR="00ED7CAE" w:rsidRPr="00ED7CAE" w:rsidRDefault="00ED7CAE" w:rsidP="00ED7CAE">
            <w:pPr>
              <w:spacing w:after="160" w:line="259" w:lineRule="auto"/>
              <w:rPr>
                <w:rFonts w:ascii="Arial" w:eastAsia="Calibri" w:hAnsi="Arial" w:cs="Arial"/>
                <w:b/>
                <w:sz w:val="36"/>
                <w:szCs w:val="36"/>
              </w:rPr>
            </w:pPr>
          </w:p>
        </w:tc>
      </w:tr>
    </w:tbl>
    <w:p w14:paraId="72310817" w14:textId="77777777" w:rsidR="00ED7CAE" w:rsidRPr="00ED7CAE" w:rsidRDefault="00ED7CAE" w:rsidP="00ED7CAE">
      <w:pPr>
        <w:spacing w:line="240" w:lineRule="auto"/>
        <w:rPr>
          <w:rFonts w:ascii="Arial" w:eastAsia="Calibri" w:hAnsi="Arial" w:cs="Arial"/>
          <w:b/>
          <w:sz w:val="36"/>
          <w:szCs w:val="36"/>
        </w:rPr>
      </w:pPr>
    </w:p>
    <w:p w14:paraId="5E104BDF" w14:textId="1FCA4884" w:rsidR="00ED7CAE" w:rsidRPr="00ED7CAE" w:rsidRDefault="00506284" w:rsidP="00ED7CAE">
      <w:pPr>
        <w:spacing w:after="160" w:line="259" w:lineRule="auto"/>
        <w:rPr>
          <w:rFonts w:ascii="Arial" w:eastAsia="Calibri" w:hAnsi="Arial" w:cs="Arial"/>
          <w:b/>
          <w:sz w:val="36"/>
          <w:szCs w:val="36"/>
        </w:rPr>
      </w:pPr>
      <w:r w:rsidRPr="00506284">
        <w:rPr>
          <w:rFonts w:ascii="Arial" w:eastAsia="Calibri" w:hAnsi="Arial" w:cs="Arial"/>
          <w:b/>
          <w:noProof/>
          <w:sz w:val="36"/>
          <w:szCs w:val="36"/>
        </w:rPr>
        <mc:AlternateContent>
          <mc:Choice Requires="wps">
            <w:drawing>
              <wp:anchor distT="0" distB="0" distL="114300" distR="114300" simplePos="0" relativeHeight="252638208" behindDoc="0" locked="0" layoutInCell="0" allowOverlap="0" wp14:anchorId="2E4CC500" wp14:editId="522E4AB2">
                <wp:simplePos x="0" y="0"/>
                <wp:positionH relativeFrom="page">
                  <wp:align>center</wp:align>
                </wp:positionH>
                <wp:positionV relativeFrom="topMargin">
                  <wp:posOffset>9973310</wp:posOffset>
                </wp:positionV>
                <wp:extent cx="1260000" cy="360000"/>
                <wp:effectExtent l="0" t="0" r="0" b="2540"/>
                <wp:wrapNone/>
                <wp:docPr id="396" name="Πλαίσιο κειμένου 3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342C298C" w14:textId="19DF3439" w:rsidR="0069042B" w:rsidRPr="00A57639"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96</w:t>
                            </w:r>
                            <w:r w:rsidRPr="00432B70">
                              <w:rPr>
                                <w:rFonts w:ascii="Arial" w:hAnsi="Arial"/>
                                <w:b/>
                                <w:sz w:val="36"/>
                                <w:szCs w:val="36"/>
                              </w:rPr>
                              <w:t xml:space="preserve"> / </w:t>
                            </w:r>
                            <w:r>
                              <w:rPr>
                                <w:rFonts w:ascii="Arial" w:hAnsi="Arial"/>
                                <w:b/>
                                <w:sz w:val="36"/>
                                <w:szCs w:val="36"/>
                              </w:rPr>
                              <w:t>30</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E4CC500" id="Πλαίσιο κειμένου 396" o:spid="_x0000_s1184" type="#_x0000_t202" style="position:absolute;margin-left:0;margin-top:785.3pt;width:99.2pt;height:28.35pt;z-index:25263820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CvfDD2sAIAADQ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14:paraId="342C298C" w14:textId="19DF3439" w:rsidR="0069042B" w:rsidRPr="00A57639"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96</w:t>
                      </w:r>
                      <w:r w:rsidRPr="00432B70">
                        <w:rPr>
                          <w:rFonts w:ascii="Arial" w:hAnsi="Arial"/>
                          <w:b/>
                          <w:sz w:val="36"/>
                          <w:szCs w:val="36"/>
                        </w:rPr>
                        <w:t xml:space="preserve"> / </w:t>
                      </w:r>
                      <w:r>
                        <w:rPr>
                          <w:rFonts w:ascii="Arial" w:hAnsi="Arial"/>
                          <w:b/>
                          <w:sz w:val="36"/>
                          <w:szCs w:val="36"/>
                        </w:rPr>
                        <w:t>30</w:t>
                      </w:r>
                    </w:p>
                  </w:txbxContent>
                </v:textbox>
                <w10:wrap anchorx="page" anchory="margin"/>
              </v:shape>
            </w:pict>
          </mc:Fallback>
        </mc:AlternateContent>
      </w:r>
    </w:p>
    <w:p w14:paraId="323B8B0C" w14:textId="77777777" w:rsidR="00ED7CAE" w:rsidRPr="00ED7CAE" w:rsidRDefault="00ED7CAE" w:rsidP="00ED7CAE">
      <w:pPr>
        <w:spacing w:after="160" w:line="259" w:lineRule="auto"/>
        <w:rPr>
          <w:rFonts w:ascii="Arial" w:eastAsia="Calibri" w:hAnsi="Arial" w:cs="Arial"/>
          <w:b/>
          <w:sz w:val="36"/>
          <w:szCs w:val="36"/>
        </w:rPr>
      </w:pPr>
      <w:r w:rsidRPr="00ED7CAE">
        <w:rPr>
          <w:rFonts w:ascii="Arial" w:eastAsia="Calibri" w:hAnsi="Arial" w:cs="Arial"/>
          <w:b/>
          <w:sz w:val="36"/>
          <w:szCs w:val="36"/>
        </w:rPr>
        <w:br w:type="page"/>
      </w:r>
    </w:p>
    <w:tbl>
      <w:tblPr>
        <w:tblStyle w:val="27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C7E8E1"/>
        <w:tblLook w:val="04A0" w:firstRow="1" w:lastRow="0" w:firstColumn="1" w:lastColumn="0" w:noHBand="0" w:noVBand="1"/>
      </w:tblPr>
      <w:tblGrid>
        <w:gridCol w:w="8505"/>
        <w:gridCol w:w="1123"/>
      </w:tblGrid>
      <w:tr w:rsidR="009D0206" w:rsidRPr="009D0206" w14:paraId="4CB0D436" w14:textId="77777777" w:rsidTr="00E67F17">
        <w:tc>
          <w:tcPr>
            <w:tcW w:w="8505" w:type="dxa"/>
            <w:shd w:val="clear" w:color="auto" w:fill="C7E8E1"/>
            <w:vAlign w:val="bottom"/>
          </w:tcPr>
          <w:p w14:paraId="7D0F0B99" w14:textId="06752F85" w:rsidR="009D0206" w:rsidRPr="009D0206" w:rsidRDefault="009D0206" w:rsidP="009D0206">
            <w:pPr>
              <w:rPr>
                <w:rFonts w:ascii="Tahoma" w:eastAsia="Calibri" w:hAnsi="Tahoma" w:cs="Tahoma"/>
                <w:b/>
                <w:color w:val="01B19C"/>
                <w:sz w:val="62"/>
                <w:szCs w:val="62"/>
              </w:rPr>
            </w:pPr>
            <w:bookmarkStart w:id="30" w:name="_Hlk521700754"/>
            <w:r w:rsidRPr="009D0206">
              <w:rPr>
                <w:rFonts w:ascii="Tahoma" w:eastAsia="Calibri" w:hAnsi="Tahoma" w:cs="Tahoma"/>
                <w:b/>
                <w:color w:val="01B19C"/>
                <w:sz w:val="40"/>
                <w:szCs w:val="40"/>
              </w:rPr>
              <w:lastRenderedPageBreak/>
              <w:t>Κριτήρια διαιρετότητας</w:t>
            </w:r>
          </w:p>
        </w:tc>
        <w:tc>
          <w:tcPr>
            <w:tcW w:w="1123" w:type="dxa"/>
            <w:shd w:val="clear" w:color="auto" w:fill="C7E8E1"/>
          </w:tcPr>
          <w:p w14:paraId="453CE883" w14:textId="0F6E3863" w:rsidR="009D0206" w:rsidRPr="009D0206" w:rsidRDefault="009D0206" w:rsidP="009D0206">
            <w:pPr>
              <w:jc w:val="center"/>
              <w:rPr>
                <w:rFonts w:ascii="Tahoma" w:eastAsia="Calibri" w:hAnsi="Tahoma" w:cs="Tahoma"/>
                <w:b/>
                <w:color w:val="01B19C"/>
                <w:sz w:val="60"/>
                <w:szCs w:val="60"/>
              </w:rPr>
            </w:pPr>
            <w:r>
              <w:rPr>
                <w:rFonts w:ascii="Tahoma" w:eastAsia="Calibri" w:hAnsi="Tahoma" w:cs="Tahoma"/>
                <w:b/>
                <w:color w:val="01B19C"/>
                <w:sz w:val="60"/>
                <w:szCs w:val="60"/>
              </w:rPr>
              <w:t>11</w:t>
            </w:r>
          </w:p>
        </w:tc>
      </w:tr>
    </w:tbl>
    <w:p w14:paraId="36CA07AA" w14:textId="77777777" w:rsidR="009D0206" w:rsidRPr="009D0206" w:rsidRDefault="009D0206" w:rsidP="009D0206">
      <w:pPr>
        <w:spacing w:after="0" w:line="240" w:lineRule="auto"/>
        <w:rPr>
          <w:rFonts w:ascii="Arial" w:eastAsia="Calibri" w:hAnsi="Arial" w:cs="Arial"/>
          <w:b/>
          <w:sz w:val="20"/>
          <w:szCs w:val="20"/>
        </w:rPr>
      </w:pPr>
    </w:p>
    <w:tbl>
      <w:tblPr>
        <w:tblStyle w:val="1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6"/>
        <w:gridCol w:w="8352"/>
      </w:tblGrid>
      <w:tr w:rsidR="009D0206" w:rsidRPr="009D0206" w14:paraId="1CC19029" w14:textId="77777777" w:rsidTr="00E67F17">
        <w:tc>
          <w:tcPr>
            <w:tcW w:w="1276" w:type="dxa"/>
            <w:vAlign w:val="center"/>
          </w:tcPr>
          <w:p w14:paraId="7F94DBBF" w14:textId="77777777" w:rsidR="009D0206" w:rsidRPr="009D0206" w:rsidRDefault="009D0206" w:rsidP="009D0206">
            <w:pPr>
              <w:jc w:val="center"/>
              <w:rPr>
                <w:rFonts w:ascii="Arial" w:eastAsia="Calibri" w:hAnsi="Arial" w:cs="Arial"/>
                <w:b/>
                <w:sz w:val="36"/>
                <w:szCs w:val="36"/>
              </w:rPr>
            </w:pPr>
            <w:r w:rsidRPr="009D0206">
              <w:rPr>
                <w:rFonts w:ascii="Calibri" w:eastAsia="Times New Roman" w:hAnsi="Calibri" w:cs="Times New Roman"/>
                <w:noProof/>
                <w:lang w:eastAsia="el-GR"/>
              </w:rPr>
              <mc:AlternateContent>
                <mc:Choice Requires="wpg">
                  <w:drawing>
                    <wp:inline distT="0" distB="0" distL="0" distR="0" wp14:anchorId="3EA0D0D0" wp14:editId="3A77A30A">
                      <wp:extent cx="540000" cy="540000"/>
                      <wp:effectExtent l="0" t="0" r="0" b="0"/>
                      <wp:docPr id="9499" name="Group 95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540000" cy="540000"/>
                                <a:chOff x="1288" y="1028"/>
                                <a:chExt cx="567" cy="566"/>
                              </a:xfrm>
                            </wpg:grpSpPr>
                            <wps:wsp>
                              <wps:cNvPr id="9500" name="Freeform 956"/>
                              <wps:cNvSpPr>
                                <a:spLocks/>
                              </wps:cNvSpPr>
                              <wps:spPr bwMode="auto">
                                <a:xfrm>
                                  <a:off x="1309" y="1048"/>
                                  <a:ext cx="526" cy="518"/>
                                </a:xfrm>
                                <a:custGeom>
                                  <a:avLst/>
                                  <a:gdLst>
                                    <a:gd name="T0" fmla="*/ 234 w 526"/>
                                    <a:gd name="T1" fmla="*/ 1 h 518"/>
                                    <a:gd name="T2" fmla="*/ 191 w 526"/>
                                    <a:gd name="T3" fmla="*/ 9 h 518"/>
                                    <a:gd name="T4" fmla="*/ 151 w 526"/>
                                    <a:gd name="T5" fmla="*/ 24 h 518"/>
                                    <a:gd name="T6" fmla="*/ 114 w 526"/>
                                    <a:gd name="T7" fmla="*/ 45 h 518"/>
                                    <a:gd name="T8" fmla="*/ 82 w 526"/>
                                    <a:gd name="T9" fmla="*/ 72 h 518"/>
                                    <a:gd name="T10" fmla="*/ 53 w 526"/>
                                    <a:gd name="T11" fmla="*/ 105 h 518"/>
                                    <a:gd name="T12" fmla="*/ 31 w 526"/>
                                    <a:gd name="T13" fmla="*/ 142 h 518"/>
                                    <a:gd name="T14" fmla="*/ 14 w 526"/>
                                    <a:gd name="T15" fmla="*/ 184 h 518"/>
                                    <a:gd name="T16" fmla="*/ 3 w 526"/>
                                    <a:gd name="T17" fmla="*/ 230 h 518"/>
                                    <a:gd name="T18" fmla="*/ 0 w 526"/>
                                    <a:gd name="T19" fmla="*/ 280 h 518"/>
                                    <a:gd name="T20" fmla="*/ 7 w 526"/>
                                    <a:gd name="T21" fmla="*/ 323 h 518"/>
                                    <a:gd name="T22" fmla="*/ 21 w 526"/>
                                    <a:gd name="T23" fmla="*/ 364 h 518"/>
                                    <a:gd name="T24" fmla="*/ 42 w 526"/>
                                    <a:gd name="T25" fmla="*/ 401 h 518"/>
                                    <a:gd name="T26" fmla="*/ 69 w 526"/>
                                    <a:gd name="T27" fmla="*/ 434 h 518"/>
                                    <a:gd name="T28" fmla="*/ 101 w 526"/>
                                    <a:gd name="T29" fmla="*/ 463 h 518"/>
                                    <a:gd name="T30" fmla="*/ 139 w 526"/>
                                    <a:gd name="T31" fmla="*/ 486 h 518"/>
                                    <a:gd name="T32" fmla="*/ 180 w 526"/>
                                    <a:gd name="T33" fmla="*/ 503 h 518"/>
                                    <a:gd name="T34" fmla="*/ 225 w 526"/>
                                    <a:gd name="T35" fmla="*/ 514 h 518"/>
                                    <a:gd name="T36" fmla="*/ 274 w 526"/>
                                    <a:gd name="T37" fmla="*/ 518 h 518"/>
                                    <a:gd name="T38" fmla="*/ 319 w 526"/>
                                    <a:gd name="T39" fmla="*/ 512 h 518"/>
                                    <a:gd name="T40" fmla="*/ 362 w 526"/>
                                    <a:gd name="T41" fmla="*/ 499 h 518"/>
                                    <a:gd name="T42" fmla="*/ 401 w 526"/>
                                    <a:gd name="T43" fmla="*/ 479 h 518"/>
                                    <a:gd name="T44" fmla="*/ 437 w 526"/>
                                    <a:gd name="T45" fmla="*/ 453 h 518"/>
                                    <a:gd name="T46" fmla="*/ 467 w 526"/>
                                    <a:gd name="T47" fmla="*/ 422 h 518"/>
                                    <a:gd name="T48" fmla="*/ 492 w 526"/>
                                    <a:gd name="T49" fmla="*/ 387 h 518"/>
                                    <a:gd name="T50" fmla="*/ 510 w 526"/>
                                    <a:gd name="T51" fmla="*/ 347 h 518"/>
                                    <a:gd name="T52" fmla="*/ 522 w 526"/>
                                    <a:gd name="T53" fmla="*/ 304 h 518"/>
                                    <a:gd name="T54" fmla="*/ 526 w 526"/>
                                    <a:gd name="T55" fmla="*/ 259 h 518"/>
                                    <a:gd name="T56" fmla="*/ 523 w 526"/>
                                    <a:gd name="T57" fmla="*/ 220 h 518"/>
                                    <a:gd name="T58" fmla="*/ 513 w 526"/>
                                    <a:gd name="T59" fmla="*/ 178 h 518"/>
                                    <a:gd name="T60" fmla="*/ 495 w 526"/>
                                    <a:gd name="T61" fmla="*/ 138 h 518"/>
                                    <a:gd name="T62" fmla="*/ 472 w 526"/>
                                    <a:gd name="T63" fmla="*/ 102 h 518"/>
                                    <a:gd name="T64" fmla="*/ 442 w 526"/>
                                    <a:gd name="T65" fmla="*/ 70 h 518"/>
                                    <a:gd name="T66" fmla="*/ 408 w 526"/>
                                    <a:gd name="T67" fmla="*/ 44 h 518"/>
                                    <a:gd name="T68" fmla="*/ 369 w 526"/>
                                    <a:gd name="T69" fmla="*/ 23 h 518"/>
                                    <a:gd name="T70" fmla="*/ 326 w 526"/>
                                    <a:gd name="T71" fmla="*/ 8 h 518"/>
                                    <a:gd name="T72" fmla="*/ 280 w 526"/>
                                    <a:gd name="T73" fmla="*/ 0 h 5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526" h="518">
                                      <a:moveTo>
                                        <a:pt x="256" y="0"/>
                                      </a:moveTo>
                                      <a:lnTo>
                                        <a:pt x="234" y="1"/>
                                      </a:lnTo>
                                      <a:lnTo>
                                        <a:pt x="212" y="4"/>
                                      </a:lnTo>
                                      <a:lnTo>
                                        <a:pt x="191" y="9"/>
                                      </a:lnTo>
                                      <a:lnTo>
                                        <a:pt x="171" y="16"/>
                                      </a:lnTo>
                                      <a:lnTo>
                                        <a:pt x="151" y="24"/>
                                      </a:lnTo>
                                      <a:lnTo>
                                        <a:pt x="132" y="34"/>
                                      </a:lnTo>
                                      <a:lnTo>
                                        <a:pt x="114" y="45"/>
                                      </a:lnTo>
                                      <a:lnTo>
                                        <a:pt x="97" y="58"/>
                                      </a:lnTo>
                                      <a:lnTo>
                                        <a:pt x="82" y="72"/>
                                      </a:lnTo>
                                      <a:lnTo>
                                        <a:pt x="67" y="88"/>
                                      </a:lnTo>
                                      <a:lnTo>
                                        <a:pt x="53" y="105"/>
                                      </a:lnTo>
                                      <a:lnTo>
                                        <a:pt x="41" y="123"/>
                                      </a:lnTo>
                                      <a:lnTo>
                                        <a:pt x="31" y="142"/>
                                      </a:lnTo>
                                      <a:lnTo>
                                        <a:pt x="21" y="163"/>
                                      </a:lnTo>
                                      <a:lnTo>
                                        <a:pt x="14" y="184"/>
                                      </a:lnTo>
                                      <a:lnTo>
                                        <a:pt x="7" y="207"/>
                                      </a:lnTo>
                                      <a:lnTo>
                                        <a:pt x="3" y="230"/>
                                      </a:lnTo>
                                      <a:lnTo>
                                        <a:pt x="0" y="254"/>
                                      </a:lnTo>
                                      <a:lnTo>
                                        <a:pt x="0" y="280"/>
                                      </a:lnTo>
                                      <a:lnTo>
                                        <a:pt x="2" y="302"/>
                                      </a:lnTo>
                                      <a:lnTo>
                                        <a:pt x="7" y="323"/>
                                      </a:lnTo>
                                      <a:lnTo>
                                        <a:pt x="13" y="344"/>
                                      </a:lnTo>
                                      <a:lnTo>
                                        <a:pt x="21" y="364"/>
                                      </a:lnTo>
                                      <a:lnTo>
                                        <a:pt x="31" y="383"/>
                                      </a:lnTo>
                                      <a:lnTo>
                                        <a:pt x="42" y="401"/>
                                      </a:lnTo>
                                      <a:lnTo>
                                        <a:pt x="55" y="418"/>
                                      </a:lnTo>
                                      <a:lnTo>
                                        <a:pt x="69" y="434"/>
                                      </a:lnTo>
                                      <a:lnTo>
                                        <a:pt x="85" y="449"/>
                                      </a:lnTo>
                                      <a:lnTo>
                                        <a:pt x="101" y="463"/>
                                      </a:lnTo>
                                      <a:lnTo>
                                        <a:pt x="119" y="475"/>
                                      </a:lnTo>
                                      <a:lnTo>
                                        <a:pt x="139" y="486"/>
                                      </a:lnTo>
                                      <a:lnTo>
                                        <a:pt x="159" y="496"/>
                                      </a:lnTo>
                                      <a:lnTo>
                                        <a:pt x="180" y="503"/>
                                      </a:lnTo>
                                      <a:lnTo>
                                        <a:pt x="202" y="510"/>
                                      </a:lnTo>
                                      <a:lnTo>
                                        <a:pt x="225" y="514"/>
                                      </a:lnTo>
                                      <a:lnTo>
                                        <a:pt x="249" y="517"/>
                                      </a:lnTo>
                                      <a:lnTo>
                                        <a:pt x="274" y="518"/>
                                      </a:lnTo>
                                      <a:lnTo>
                                        <a:pt x="297" y="516"/>
                                      </a:lnTo>
                                      <a:lnTo>
                                        <a:pt x="319" y="512"/>
                                      </a:lnTo>
                                      <a:lnTo>
                                        <a:pt x="341" y="506"/>
                                      </a:lnTo>
                                      <a:lnTo>
                                        <a:pt x="362" y="499"/>
                                      </a:lnTo>
                                      <a:lnTo>
                                        <a:pt x="382" y="490"/>
                                      </a:lnTo>
                                      <a:lnTo>
                                        <a:pt x="401" y="479"/>
                                      </a:lnTo>
                                      <a:lnTo>
                                        <a:pt x="420" y="467"/>
                                      </a:lnTo>
                                      <a:lnTo>
                                        <a:pt x="437" y="453"/>
                                      </a:lnTo>
                                      <a:lnTo>
                                        <a:pt x="452" y="439"/>
                                      </a:lnTo>
                                      <a:lnTo>
                                        <a:pt x="467" y="422"/>
                                      </a:lnTo>
                                      <a:lnTo>
                                        <a:pt x="480" y="405"/>
                                      </a:lnTo>
                                      <a:lnTo>
                                        <a:pt x="492" y="387"/>
                                      </a:lnTo>
                                      <a:lnTo>
                                        <a:pt x="502" y="367"/>
                                      </a:lnTo>
                                      <a:lnTo>
                                        <a:pt x="510" y="347"/>
                                      </a:lnTo>
                                      <a:lnTo>
                                        <a:pt x="517" y="326"/>
                                      </a:lnTo>
                                      <a:lnTo>
                                        <a:pt x="522" y="304"/>
                                      </a:lnTo>
                                      <a:lnTo>
                                        <a:pt x="525" y="282"/>
                                      </a:lnTo>
                                      <a:lnTo>
                                        <a:pt x="526" y="259"/>
                                      </a:lnTo>
                                      <a:lnTo>
                                        <a:pt x="525" y="243"/>
                                      </a:lnTo>
                                      <a:lnTo>
                                        <a:pt x="523" y="220"/>
                                      </a:lnTo>
                                      <a:lnTo>
                                        <a:pt x="519" y="199"/>
                                      </a:lnTo>
                                      <a:lnTo>
                                        <a:pt x="513" y="178"/>
                                      </a:lnTo>
                                      <a:lnTo>
                                        <a:pt x="505" y="157"/>
                                      </a:lnTo>
                                      <a:lnTo>
                                        <a:pt x="495" y="138"/>
                                      </a:lnTo>
                                      <a:lnTo>
                                        <a:pt x="484" y="119"/>
                                      </a:lnTo>
                                      <a:lnTo>
                                        <a:pt x="472" y="102"/>
                                      </a:lnTo>
                                      <a:lnTo>
                                        <a:pt x="458" y="85"/>
                                      </a:lnTo>
                                      <a:lnTo>
                                        <a:pt x="442" y="70"/>
                                      </a:lnTo>
                                      <a:lnTo>
                                        <a:pt x="426" y="56"/>
                                      </a:lnTo>
                                      <a:lnTo>
                                        <a:pt x="408" y="44"/>
                                      </a:lnTo>
                                      <a:lnTo>
                                        <a:pt x="389" y="32"/>
                                      </a:lnTo>
                                      <a:lnTo>
                                        <a:pt x="369" y="23"/>
                                      </a:lnTo>
                                      <a:lnTo>
                                        <a:pt x="348" y="15"/>
                                      </a:lnTo>
                                      <a:lnTo>
                                        <a:pt x="326" y="8"/>
                                      </a:lnTo>
                                      <a:lnTo>
                                        <a:pt x="304" y="3"/>
                                      </a:lnTo>
                                      <a:lnTo>
                                        <a:pt x="280" y="0"/>
                                      </a:lnTo>
                                      <a:lnTo>
                                        <a:pt x="256" y="0"/>
                                      </a:lnTo>
                                    </a:path>
                                  </a:pathLst>
                                </a:custGeom>
                                <a:solidFill>
                                  <a:srgbClr val="FFD34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501" name="Freeform 957"/>
                              <wps:cNvSpPr>
                                <a:spLocks/>
                              </wps:cNvSpPr>
                              <wps:spPr bwMode="auto">
                                <a:xfrm>
                                  <a:off x="1420" y="1150"/>
                                  <a:ext cx="218" cy="214"/>
                                </a:xfrm>
                                <a:custGeom>
                                  <a:avLst/>
                                  <a:gdLst>
                                    <a:gd name="T0" fmla="*/ 88 w 218"/>
                                    <a:gd name="T1" fmla="*/ 0 h 214"/>
                                    <a:gd name="T2" fmla="*/ 67 w 218"/>
                                    <a:gd name="T3" fmla="*/ 6 h 214"/>
                                    <a:gd name="T4" fmla="*/ 48 w 218"/>
                                    <a:gd name="T5" fmla="*/ 16 h 214"/>
                                    <a:gd name="T6" fmla="*/ 32 w 218"/>
                                    <a:gd name="T7" fmla="*/ 30 h 214"/>
                                    <a:gd name="T8" fmla="*/ 18 w 218"/>
                                    <a:gd name="T9" fmla="*/ 46 h 214"/>
                                    <a:gd name="T10" fmla="*/ 8 w 218"/>
                                    <a:gd name="T11" fmla="*/ 66 h 214"/>
                                    <a:gd name="T12" fmla="*/ 2 w 218"/>
                                    <a:gd name="T13" fmla="*/ 88 h 214"/>
                                    <a:gd name="T14" fmla="*/ 0 w 218"/>
                                    <a:gd name="T15" fmla="*/ 113 h 214"/>
                                    <a:gd name="T16" fmla="*/ 3 w 218"/>
                                    <a:gd name="T17" fmla="*/ 133 h 214"/>
                                    <a:gd name="T18" fmla="*/ 10 w 218"/>
                                    <a:gd name="T19" fmla="*/ 153 h 214"/>
                                    <a:gd name="T20" fmla="*/ 21 w 218"/>
                                    <a:gd name="T21" fmla="*/ 170 h 214"/>
                                    <a:gd name="T22" fmla="*/ 35 w 218"/>
                                    <a:gd name="T23" fmla="*/ 185 h 214"/>
                                    <a:gd name="T24" fmla="*/ 53 w 218"/>
                                    <a:gd name="T25" fmla="*/ 197 h 214"/>
                                    <a:gd name="T26" fmla="*/ 74 w 218"/>
                                    <a:gd name="T27" fmla="*/ 206 h 214"/>
                                    <a:gd name="T28" fmla="*/ 97 w 218"/>
                                    <a:gd name="T29" fmla="*/ 212 h 214"/>
                                    <a:gd name="T30" fmla="*/ 124 w 218"/>
                                    <a:gd name="T31" fmla="*/ 214 h 214"/>
                                    <a:gd name="T32" fmla="*/ 145 w 218"/>
                                    <a:gd name="T33" fmla="*/ 208 h 214"/>
                                    <a:gd name="T34" fmla="*/ 165 w 218"/>
                                    <a:gd name="T35" fmla="*/ 199 h 214"/>
                                    <a:gd name="T36" fmla="*/ 182 w 218"/>
                                    <a:gd name="T37" fmla="*/ 185 h 214"/>
                                    <a:gd name="T38" fmla="*/ 197 w 218"/>
                                    <a:gd name="T39" fmla="*/ 169 h 214"/>
                                    <a:gd name="T40" fmla="*/ 207 w 218"/>
                                    <a:gd name="T41" fmla="*/ 150 h 214"/>
                                    <a:gd name="T42" fmla="*/ 214 w 218"/>
                                    <a:gd name="T43" fmla="*/ 129 h 214"/>
                                    <a:gd name="T44" fmla="*/ 217 w 218"/>
                                    <a:gd name="T45" fmla="*/ 106 h 214"/>
                                    <a:gd name="T46" fmla="*/ 216 w 218"/>
                                    <a:gd name="T47" fmla="*/ 96 h 214"/>
                                    <a:gd name="T48" fmla="*/ 212 w 218"/>
                                    <a:gd name="T49" fmla="*/ 76 h 214"/>
                                    <a:gd name="T50" fmla="*/ 204 w 218"/>
                                    <a:gd name="T51" fmla="*/ 57 h 214"/>
                                    <a:gd name="T52" fmla="*/ 193 w 218"/>
                                    <a:gd name="T53" fmla="*/ 41 h 214"/>
                                    <a:gd name="T54" fmla="*/ 178 w 218"/>
                                    <a:gd name="T55" fmla="*/ 26 h 214"/>
                                    <a:gd name="T56" fmla="*/ 160 w 218"/>
                                    <a:gd name="T57" fmla="*/ 15 h 214"/>
                                    <a:gd name="T58" fmla="*/ 139 w 218"/>
                                    <a:gd name="T59" fmla="*/ 6 h 214"/>
                                    <a:gd name="T60" fmla="*/ 115 w 218"/>
                                    <a:gd name="T61" fmla="*/ 1 h 214"/>
                                    <a:gd name="T62" fmla="*/ 88 w 218"/>
                                    <a:gd name="T63" fmla="*/ 0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8" h="214">
                                      <a:moveTo>
                                        <a:pt x="88" y="0"/>
                                      </a:moveTo>
                                      <a:lnTo>
                                        <a:pt x="67" y="6"/>
                                      </a:lnTo>
                                      <a:lnTo>
                                        <a:pt x="48" y="16"/>
                                      </a:lnTo>
                                      <a:lnTo>
                                        <a:pt x="32" y="30"/>
                                      </a:lnTo>
                                      <a:lnTo>
                                        <a:pt x="18" y="46"/>
                                      </a:lnTo>
                                      <a:lnTo>
                                        <a:pt x="8" y="66"/>
                                      </a:lnTo>
                                      <a:lnTo>
                                        <a:pt x="2" y="88"/>
                                      </a:lnTo>
                                      <a:lnTo>
                                        <a:pt x="0" y="113"/>
                                      </a:lnTo>
                                      <a:lnTo>
                                        <a:pt x="3" y="133"/>
                                      </a:lnTo>
                                      <a:lnTo>
                                        <a:pt x="10" y="153"/>
                                      </a:lnTo>
                                      <a:lnTo>
                                        <a:pt x="21" y="170"/>
                                      </a:lnTo>
                                      <a:lnTo>
                                        <a:pt x="35" y="185"/>
                                      </a:lnTo>
                                      <a:lnTo>
                                        <a:pt x="53" y="197"/>
                                      </a:lnTo>
                                      <a:lnTo>
                                        <a:pt x="74" y="206"/>
                                      </a:lnTo>
                                      <a:lnTo>
                                        <a:pt x="97" y="212"/>
                                      </a:lnTo>
                                      <a:lnTo>
                                        <a:pt x="124" y="214"/>
                                      </a:lnTo>
                                      <a:lnTo>
                                        <a:pt x="145" y="208"/>
                                      </a:lnTo>
                                      <a:lnTo>
                                        <a:pt x="165" y="199"/>
                                      </a:lnTo>
                                      <a:lnTo>
                                        <a:pt x="182" y="185"/>
                                      </a:lnTo>
                                      <a:lnTo>
                                        <a:pt x="197" y="169"/>
                                      </a:lnTo>
                                      <a:lnTo>
                                        <a:pt x="207" y="150"/>
                                      </a:lnTo>
                                      <a:lnTo>
                                        <a:pt x="214" y="129"/>
                                      </a:lnTo>
                                      <a:lnTo>
                                        <a:pt x="217" y="106"/>
                                      </a:lnTo>
                                      <a:lnTo>
                                        <a:pt x="216" y="96"/>
                                      </a:lnTo>
                                      <a:lnTo>
                                        <a:pt x="212" y="76"/>
                                      </a:lnTo>
                                      <a:lnTo>
                                        <a:pt x="204" y="57"/>
                                      </a:lnTo>
                                      <a:lnTo>
                                        <a:pt x="193" y="41"/>
                                      </a:lnTo>
                                      <a:lnTo>
                                        <a:pt x="178" y="26"/>
                                      </a:lnTo>
                                      <a:lnTo>
                                        <a:pt x="160" y="15"/>
                                      </a:lnTo>
                                      <a:lnTo>
                                        <a:pt x="139" y="6"/>
                                      </a:lnTo>
                                      <a:lnTo>
                                        <a:pt x="115" y="1"/>
                                      </a:lnTo>
                                      <a:lnTo>
                                        <a:pt x="88" y="0"/>
                                      </a:lnTo>
                                    </a:path>
                                  </a:pathLst>
                                </a:custGeom>
                                <a:solidFill>
                                  <a:srgbClr val="FEE67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502" name="Freeform 958"/>
                              <wps:cNvSpPr>
                                <a:spLocks/>
                              </wps:cNvSpPr>
                              <wps:spPr bwMode="auto">
                                <a:xfrm>
                                  <a:off x="1445" y="1196"/>
                                  <a:ext cx="28" cy="46"/>
                                </a:xfrm>
                                <a:custGeom>
                                  <a:avLst/>
                                  <a:gdLst>
                                    <a:gd name="T0" fmla="*/ 28 w 28"/>
                                    <a:gd name="T1" fmla="*/ 0 h 46"/>
                                    <a:gd name="T2" fmla="*/ 26 w 28"/>
                                    <a:gd name="T3" fmla="*/ 0 h 46"/>
                                    <a:gd name="T4" fmla="*/ 25 w 28"/>
                                    <a:gd name="T5" fmla="*/ 0 h 46"/>
                                    <a:gd name="T6" fmla="*/ 23 w 28"/>
                                    <a:gd name="T7" fmla="*/ 0 h 46"/>
                                    <a:gd name="T8" fmla="*/ 21 w 28"/>
                                    <a:gd name="T9" fmla="*/ 1 h 46"/>
                                    <a:gd name="T10" fmla="*/ 16 w 28"/>
                                    <a:gd name="T11" fmla="*/ 4 h 46"/>
                                    <a:gd name="T12" fmla="*/ 13 w 28"/>
                                    <a:gd name="T13" fmla="*/ 6 h 46"/>
                                    <a:gd name="T14" fmla="*/ 11 w 28"/>
                                    <a:gd name="T15" fmla="*/ 8 h 46"/>
                                    <a:gd name="T16" fmla="*/ 9 w 28"/>
                                    <a:gd name="T17" fmla="*/ 11 h 46"/>
                                    <a:gd name="T18" fmla="*/ 6 w 28"/>
                                    <a:gd name="T19" fmla="*/ 14 h 46"/>
                                    <a:gd name="T20" fmla="*/ 5 w 28"/>
                                    <a:gd name="T21" fmla="*/ 17 h 46"/>
                                    <a:gd name="T22" fmla="*/ 3 w 28"/>
                                    <a:gd name="T23" fmla="*/ 20 h 46"/>
                                    <a:gd name="T24" fmla="*/ 1 w 28"/>
                                    <a:gd name="T25" fmla="*/ 23 h 46"/>
                                    <a:gd name="T26" fmla="*/ 1 w 28"/>
                                    <a:gd name="T27" fmla="*/ 26 h 46"/>
                                    <a:gd name="T28" fmla="*/ 0 w 28"/>
                                    <a:gd name="T29" fmla="*/ 30 h 46"/>
                                    <a:gd name="T30" fmla="*/ 0 w 28"/>
                                    <a:gd name="T31" fmla="*/ 35 h 46"/>
                                    <a:gd name="T32" fmla="*/ 0 w 28"/>
                                    <a:gd name="T33" fmla="*/ 39 h 46"/>
                                    <a:gd name="T34" fmla="*/ 1 w 28"/>
                                    <a:gd name="T35" fmla="*/ 41 h 46"/>
                                    <a:gd name="T36" fmla="*/ 1 w 28"/>
                                    <a:gd name="T37" fmla="*/ 42 h 46"/>
                                    <a:gd name="T38" fmla="*/ 2 w 28"/>
                                    <a:gd name="T39" fmla="*/ 44 h 46"/>
                                    <a:gd name="T40" fmla="*/ 3 w 28"/>
                                    <a:gd name="T41" fmla="*/ 45 h 46"/>
                                    <a:gd name="T42" fmla="*/ 3 w 28"/>
                                    <a:gd name="T43" fmla="*/ 45 h 46"/>
                                    <a:gd name="T44" fmla="*/ 4 w 28"/>
                                    <a:gd name="T45" fmla="*/ 45 h 46"/>
                                    <a:gd name="T46" fmla="*/ 4 w 28"/>
                                    <a:gd name="T47" fmla="*/ 44 h 46"/>
                                    <a:gd name="T48" fmla="*/ 5 w 28"/>
                                    <a:gd name="T49" fmla="*/ 44 h 46"/>
                                    <a:gd name="T50" fmla="*/ 5 w 28"/>
                                    <a:gd name="T51" fmla="*/ 43 h 46"/>
                                    <a:gd name="T52" fmla="*/ 6 w 28"/>
                                    <a:gd name="T53" fmla="*/ 42 h 46"/>
                                    <a:gd name="T54" fmla="*/ 7 w 28"/>
                                    <a:gd name="T55" fmla="*/ 41 h 46"/>
                                    <a:gd name="T56" fmla="*/ 8 w 28"/>
                                    <a:gd name="T57" fmla="*/ 40 h 46"/>
                                    <a:gd name="T58" fmla="*/ 9 w 28"/>
                                    <a:gd name="T59" fmla="*/ 39 h 46"/>
                                    <a:gd name="T60" fmla="*/ 10 w 28"/>
                                    <a:gd name="T61" fmla="*/ 38 h 46"/>
                                    <a:gd name="T62" fmla="*/ 11 w 28"/>
                                    <a:gd name="T63" fmla="*/ 37 h 46"/>
                                    <a:gd name="T64" fmla="*/ 13 w 28"/>
                                    <a:gd name="T65" fmla="*/ 35 h 46"/>
                                    <a:gd name="T66" fmla="*/ 14 w 28"/>
                                    <a:gd name="T67" fmla="*/ 33 h 46"/>
                                    <a:gd name="T68" fmla="*/ 16 w 28"/>
                                    <a:gd name="T69" fmla="*/ 30 h 46"/>
                                    <a:gd name="T70" fmla="*/ 19 w 28"/>
                                    <a:gd name="T71" fmla="*/ 26 h 46"/>
                                    <a:gd name="T72" fmla="*/ 19 w 28"/>
                                    <a:gd name="T73" fmla="*/ 25 h 46"/>
                                    <a:gd name="T74" fmla="*/ 22 w 28"/>
                                    <a:gd name="T75" fmla="*/ 20 h 46"/>
                                    <a:gd name="T76" fmla="*/ 25 w 28"/>
                                    <a:gd name="T77" fmla="*/ 14 h 46"/>
                                    <a:gd name="T78" fmla="*/ 26 w 28"/>
                                    <a:gd name="T79" fmla="*/ 8 h 46"/>
                                    <a:gd name="T80" fmla="*/ 27 w 28"/>
                                    <a:gd name="T81" fmla="*/ 4 h 46"/>
                                    <a:gd name="T82" fmla="*/ 27 w 28"/>
                                    <a:gd name="T83" fmla="*/ 2 h 46"/>
                                    <a:gd name="T84" fmla="*/ 28 w 28"/>
                                    <a:gd name="T85" fmla="*/ 2 h 46"/>
                                    <a:gd name="T86" fmla="*/ 28 w 28"/>
                                    <a:gd name="T87" fmla="*/ 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8" h="46">
                                      <a:moveTo>
                                        <a:pt x="28" y="0"/>
                                      </a:moveTo>
                                      <a:lnTo>
                                        <a:pt x="26" y="0"/>
                                      </a:lnTo>
                                      <a:lnTo>
                                        <a:pt x="25" y="0"/>
                                      </a:lnTo>
                                      <a:lnTo>
                                        <a:pt x="23" y="0"/>
                                      </a:lnTo>
                                      <a:lnTo>
                                        <a:pt x="21" y="1"/>
                                      </a:lnTo>
                                      <a:lnTo>
                                        <a:pt x="16" y="4"/>
                                      </a:lnTo>
                                      <a:lnTo>
                                        <a:pt x="13" y="6"/>
                                      </a:lnTo>
                                      <a:lnTo>
                                        <a:pt x="11" y="8"/>
                                      </a:lnTo>
                                      <a:lnTo>
                                        <a:pt x="9" y="11"/>
                                      </a:lnTo>
                                      <a:lnTo>
                                        <a:pt x="6" y="14"/>
                                      </a:lnTo>
                                      <a:lnTo>
                                        <a:pt x="5" y="17"/>
                                      </a:lnTo>
                                      <a:lnTo>
                                        <a:pt x="3" y="20"/>
                                      </a:lnTo>
                                      <a:lnTo>
                                        <a:pt x="1" y="23"/>
                                      </a:lnTo>
                                      <a:lnTo>
                                        <a:pt x="1" y="26"/>
                                      </a:lnTo>
                                      <a:lnTo>
                                        <a:pt x="0" y="30"/>
                                      </a:lnTo>
                                      <a:lnTo>
                                        <a:pt x="0" y="35"/>
                                      </a:lnTo>
                                      <a:lnTo>
                                        <a:pt x="0" y="39"/>
                                      </a:lnTo>
                                      <a:lnTo>
                                        <a:pt x="1" y="41"/>
                                      </a:lnTo>
                                      <a:lnTo>
                                        <a:pt x="1" y="42"/>
                                      </a:lnTo>
                                      <a:lnTo>
                                        <a:pt x="2" y="44"/>
                                      </a:lnTo>
                                      <a:lnTo>
                                        <a:pt x="3" y="45"/>
                                      </a:lnTo>
                                      <a:lnTo>
                                        <a:pt x="3" y="45"/>
                                      </a:lnTo>
                                      <a:lnTo>
                                        <a:pt x="4" y="45"/>
                                      </a:lnTo>
                                      <a:lnTo>
                                        <a:pt x="4" y="44"/>
                                      </a:lnTo>
                                      <a:lnTo>
                                        <a:pt x="5" y="44"/>
                                      </a:lnTo>
                                      <a:lnTo>
                                        <a:pt x="5" y="43"/>
                                      </a:lnTo>
                                      <a:lnTo>
                                        <a:pt x="6" y="42"/>
                                      </a:lnTo>
                                      <a:lnTo>
                                        <a:pt x="7" y="41"/>
                                      </a:lnTo>
                                      <a:lnTo>
                                        <a:pt x="8" y="40"/>
                                      </a:lnTo>
                                      <a:lnTo>
                                        <a:pt x="9" y="39"/>
                                      </a:lnTo>
                                      <a:lnTo>
                                        <a:pt x="10" y="38"/>
                                      </a:lnTo>
                                      <a:lnTo>
                                        <a:pt x="11" y="37"/>
                                      </a:lnTo>
                                      <a:lnTo>
                                        <a:pt x="13" y="35"/>
                                      </a:lnTo>
                                      <a:lnTo>
                                        <a:pt x="14" y="33"/>
                                      </a:lnTo>
                                      <a:lnTo>
                                        <a:pt x="16" y="30"/>
                                      </a:lnTo>
                                      <a:lnTo>
                                        <a:pt x="19" y="26"/>
                                      </a:lnTo>
                                      <a:lnTo>
                                        <a:pt x="19" y="25"/>
                                      </a:lnTo>
                                      <a:lnTo>
                                        <a:pt x="22" y="20"/>
                                      </a:lnTo>
                                      <a:lnTo>
                                        <a:pt x="25" y="14"/>
                                      </a:lnTo>
                                      <a:lnTo>
                                        <a:pt x="26" y="8"/>
                                      </a:lnTo>
                                      <a:lnTo>
                                        <a:pt x="27" y="4"/>
                                      </a:lnTo>
                                      <a:lnTo>
                                        <a:pt x="27" y="2"/>
                                      </a:lnTo>
                                      <a:lnTo>
                                        <a:pt x="28" y="2"/>
                                      </a:lnTo>
                                      <a:lnTo>
                                        <a:pt x="28" y="0"/>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9510" name="Group 959"/>
                              <wpg:cNvGrpSpPr>
                                <a:grpSpLocks/>
                              </wpg:cNvGrpSpPr>
                              <wpg:grpSpPr bwMode="auto">
                                <a:xfrm>
                                  <a:off x="1547" y="1238"/>
                                  <a:ext cx="65" cy="97"/>
                                  <a:chOff x="1547" y="1238"/>
                                  <a:chExt cx="65" cy="97"/>
                                </a:xfrm>
                              </wpg:grpSpPr>
                              <wps:wsp>
                                <wps:cNvPr id="9511" name="Freeform 960"/>
                                <wps:cNvSpPr>
                                  <a:spLocks/>
                                </wps:cNvSpPr>
                                <wps:spPr bwMode="auto">
                                  <a:xfrm>
                                    <a:off x="1547" y="1238"/>
                                    <a:ext cx="65" cy="97"/>
                                  </a:xfrm>
                                  <a:custGeom>
                                    <a:avLst/>
                                    <a:gdLst>
                                      <a:gd name="T0" fmla="*/ 59 w 65"/>
                                      <a:gd name="T1" fmla="*/ 56 h 97"/>
                                      <a:gd name="T2" fmla="*/ 37 w 65"/>
                                      <a:gd name="T3" fmla="*/ 56 h 97"/>
                                      <a:gd name="T4" fmla="*/ 35 w 65"/>
                                      <a:gd name="T5" fmla="*/ 59 h 97"/>
                                      <a:gd name="T6" fmla="*/ 33 w 65"/>
                                      <a:gd name="T7" fmla="*/ 62 h 97"/>
                                      <a:gd name="T8" fmla="*/ 31 w 65"/>
                                      <a:gd name="T9" fmla="*/ 65 h 97"/>
                                      <a:gd name="T10" fmla="*/ 29 w 65"/>
                                      <a:gd name="T11" fmla="*/ 68 h 97"/>
                                      <a:gd name="T12" fmla="*/ 27 w 65"/>
                                      <a:gd name="T13" fmla="*/ 70 h 97"/>
                                      <a:gd name="T14" fmla="*/ 25 w 65"/>
                                      <a:gd name="T15" fmla="*/ 72 h 97"/>
                                      <a:gd name="T16" fmla="*/ 22 w 65"/>
                                      <a:gd name="T17" fmla="*/ 75 h 97"/>
                                      <a:gd name="T18" fmla="*/ 20 w 65"/>
                                      <a:gd name="T19" fmla="*/ 77 h 97"/>
                                      <a:gd name="T20" fmla="*/ 19 w 65"/>
                                      <a:gd name="T21" fmla="*/ 78 h 97"/>
                                      <a:gd name="T22" fmla="*/ 18 w 65"/>
                                      <a:gd name="T23" fmla="*/ 79 h 97"/>
                                      <a:gd name="T24" fmla="*/ 17 w 65"/>
                                      <a:gd name="T25" fmla="*/ 80 h 97"/>
                                      <a:gd name="T26" fmla="*/ 16 w 65"/>
                                      <a:gd name="T27" fmla="*/ 81 h 97"/>
                                      <a:gd name="T28" fmla="*/ 15 w 65"/>
                                      <a:gd name="T29" fmla="*/ 82 h 97"/>
                                      <a:gd name="T30" fmla="*/ 10 w 65"/>
                                      <a:gd name="T31" fmla="*/ 87 h 97"/>
                                      <a:gd name="T32" fmla="*/ 6 w 65"/>
                                      <a:gd name="T33" fmla="*/ 90 h 97"/>
                                      <a:gd name="T34" fmla="*/ 1 w 65"/>
                                      <a:gd name="T35" fmla="*/ 95 h 97"/>
                                      <a:gd name="T36" fmla="*/ 0 w 65"/>
                                      <a:gd name="T37" fmla="*/ 96 h 97"/>
                                      <a:gd name="T38" fmla="*/ 3 w 65"/>
                                      <a:gd name="T39" fmla="*/ 96 h 97"/>
                                      <a:gd name="T40" fmla="*/ 7 w 65"/>
                                      <a:gd name="T41" fmla="*/ 96 h 97"/>
                                      <a:gd name="T42" fmla="*/ 9 w 65"/>
                                      <a:gd name="T43" fmla="*/ 96 h 97"/>
                                      <a:gd name="T44" fmla="*/ 12 w 65"/>
                                      <a:gd name="T45" fmla="*/ 95 h 97"/>
                                      <a:gd name="T46" fmla="*/ 14 w 65"/>
                                      <a:gd name="T47" fmla="*/ 95 h 97"/>
                                      <a:gd name="T48" fmla="*/ 17 w 65"/>
                                      <a:gd name="T49" fmla="*/ 94 h 97"/>
                                      <a:gd name="T50" fmla="*/ 20 w 65"/>
                                      <a:gd name="T51" fmla="*/ 93 h 97"/>
                                      <a:gd name="T52" fmla="*/ 23 w 65"/>
                                      <a:gd name="T53" fmla="*/ 92 h 97"/>
                                      <a:gd name="T54" fmla="*/ 26 w 65"/>
                                      <a:gd name="T55" fmla="*/ 91 h 97"/>
                                      <a:gd name="T56" fmla="*/ 31 w 65"/>
                                      <a:gd name="T57" fmla="*/ 88 h 97"/>
                                      <a:gd name="T58" fmla="*/ 32 w 65"/>
                                      <a:gd name="T59" fmla="*/ 87 h 97"/>
                                      <a:gd name="T60" fmla="*/ 34 w 65"/>
                                      <a:gd name="T61" fmla="*/ 87 h 97"/>
                                      <a:gd name="T62" fmla="*/ 35 w 65"/>
                                      <a:gd name="T63" fmla="*/ 85 h 97"/>
                                      <a:gd name="T64" fmla="*/ 37 w 65"/>
                                      <a:gd name="T65" fmla="*/ 84 h 97"/>
                                      <a:gd name="T66" fmla="*/ 42 w 65"/>
                                      <a:gd name="T67" fmla="*/ 81 h 97"/>
                                      <a:gd name="T68" fmla="*/ 45 w 65"/>
                                      <a:gd name="T69" fmla="*/ 78 h 97"/>
                                      <a:gd name="T70" fmla="*/ 48 w 65"/>
                                      <a:gd name="T71" fmla="*/ 75 h 97"/>
                                      <a:gd name="T72" fmla="*/ 49 w 65"/>
                                      <a:gd name="T73" fmla="*/ 73 h 97"/>
                                      <a:gd name="T74" fmla="*/ 52 w 65"/>
                                      <a:gd name="T75" fmla="*/ 69 h 97"/>
                                      <a:gd name="T76" fmla="*/ 54 w 65"/>
                                      <a:gd name="T77" fmla="*/ 66 h 97"/>
                                      <a:gd name="T78" fmla="*/ 57 w 65"/>
                                      <a:gd name="T79" fmla="*/ 60 h 97"/>
                                      <a:gd name="T80" fmla="*/ 59 w 65"/>
                                      <a:gd name="T81" fmla="*/ 56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65" h="97">
                                        <a:moveTo>
                                          <a:pt x="59" y="56"/>
                                        </a:moveTo>
                                        <a:lnTo>
                                          <a:pt x="37" y="56"/>
                                        </a:lnTo>
                                        <a:lnTo>
                                          <a:pt x="35" y="59"/>
                                        </a:lnTo>
                                        <a:lnTo>
                                          <a:pt x="33" y="62"/>
                                        </a:lnTo>
                                        <a:lnTo>
                                          <a:pt x="31" y="65"/>
                                        </a:lnTo>
                                        <a:lnTo>
                                          <a:pt x="29" y="68"/>
                                        </a:lnTo>
                                        <a:lnTo>
                                          <a:pt x="27" y="70"/>
                                        </a:lnTo>
                                        <a:lnTo>
                                          <a:pt x="25" y="72"/>
                                        </a:lnTo>
                                        <a:lnTo>
                                          <a:pt x="22" y="75"/>
                                        </a:lnTo>
                                        <a:lnTo>
                                          <a:pt x="20" y="77"/>
                                        </a:lnTo>
                                        <a:lnTo>
                                          <a:pt x="19" y="78"/>
                                        </a:lnTo>
                                        <a:lnTo>
                                          <a:pt x="18" y="79"/>
                                        </a:lnTo>
                                        <a:lnTo>
                                          <a:pt x="17" y="80"/>
                                        </a:lnTo>
                                        <a:lnTo>
                                          <a:pt x="16" y="81"/>
                                        </a:lnTo>
                                        <a:lnTo>
                                          <a:pt x="15" y="82"/>
                                        </a:lnTo>
                                        <a:lnTo>
                                          <a:pt x="10" y="87"/>
                                        </a:lnTo>
                                        <a:lnTo>
                                          <a:pt x="6" y="90"/>
                                        </a:lnTo>
                                        <a:lnTo>
                                          <a:pt x="1" y="95"/>
                                        </a:lnTo>
                                        <a:lnTo>
                                          <a:pt x="0" y="96"/>
                                        </a:lnTo>
                                        <a:lnTo>
                                          <a:pt x="3" y="96"/>
                                        </a:lnTo>
                                        <a:lnTo>
                                          <a:pt x="7" y="96"/>
                                        </a:lnTo>
                                        <a:lnTo>
                                          <a:pt x="9" y="96"/>
                                        </a:lnTo>
                                        <a:lnTo>
                                          <a:pt x="12" y="95"/>
                                        </a:lnTo>
                                        <a:lnTo>
                                          <a:pt x="14" y="95"/>
                                        </a:lnTo>
                                        <a:lnTo>
                                          <a:pt x="17" y="94"/>
                                        </a:lnTo>
                                        <a:lnTo>
                                          <a:pt x="20" y="93"/>
                                        </a:lnTo>
                                        <a:lnTo>
                                          <a:pt x="23" y="92"/>
                                        </a:lnTo>
                                        <a:lnTo>
                                          <a:pt x="26" y="91"/>
                                        </a:lnTo>
                                        <a:lnTo>
                                          <a:pt x="31" y="88"/>
                                        </a:lnTo>
                                        <a:lnTo>
                                          <a:pt x="32" y="87"/>
                                        </a:lnTo>
                                        <a:lnTo>
                                          <a:pt x="34" y="87"/>
                                        </a:lnTo>
                                        <a:lnTo>
                                          <a:pt x="35" y="85"/>
                                        </a:lnTo>
                                        <a:lnTo>
                                          <a:pt x="37" y="84"/>
                                        </a:lnTo>
                                        <a:lnTo>
                                          <a:pt x="42" y="81"/>
                                        </a:lnTo>
                                        <a:lnTo>
                                          <a:pt x="45" y="78"/>
                                        </a:lnTo>
                                        <a:lnTo>
                                          <a:pt x="48" y="75"/>
                                        </a:lnTo>
                                        <a:lnTo>
                                          <a:pt x="49" y="73"/>
                                        </a:lnTo>
                                        <a:lnTo>
                                          <a:pt x="52" y="69"/>
                                        </a:lnTo>
                                        <a:lnTo>
                                          <a:pt x="54" y="66"/>
                                        </a:lnTo>
                                        <a:lnTo>
                                          <a:pt x="57" y="60"/>
                                        </a:lnTo>
                                        <a:lnTo>
                                          <a:pt x="59" y="56"/>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512" name="Freeform 961"/>
                                <wps:cNvSpPr>
                                  <a:spLocks/>
                                </wps:cNvSpPr>
                                <wps:spPr bwMode="auto">
                                  <a:xfrm>
                                    <a:off x="1547" y="1238"/>
                                    <a:ext cx="65" cy="97"/>
                                  </a:xfrm>
                                  <a:custGeom>
                                    <a:avLst/>
                                    <a:gdLst>
                                      <a:gd name="T0" fmla="*/ 58 w 65"/>
                                      <a:gd name="T1" fmla="*/ 0 h 97"/>
                                      <a:gd name="T2" fmla="*/ 57 w 65"/>
                                      <a:gd name="T3" fmla="*/ 3 h 97"/>
                                      <a:gd name="T4" fmla="*/ 56 w 65"/>
                                      <a:gd name="T5" fmla="*/ 5 h 97"/>
                                      <a:gd name="T6" fmla="*/ 56 w 65"/>
                                      <a:gd name="T7" fmla="*/ 7 h 97"/>
                                      <a:gd name="T8" fmla="*/ 55 w 65"/>
                                      <a:gd name="T9" fmla="*/ 9 h 97"/>
                                      <a:gd name="T10" fmla="*/ 55 w 65"/>
                                      <a:gd name="T11" fmla="*/ 11 h 97"/>
                                      <a:gd name="T12" fmla="*/ 55 w 65"/>
                                      <a:gd name="T13" fmla="*/ 12 h 97"/>
                                      <a:gd name="T14" fmla="*/ 54 w 65"/>
                                      <a:gd name="T15" fmla="*/ 14 h 97"/>
                                      <a:gd name="T16" fmla="*/ 53 w 65"/>
                                      <a:gd name="T17" fmla="*/ 16 h 97"/>
                                      <a:gd name="T18" fmla="*/ 53 w 65"/>
                                      <a:gd name="T19" fmla="*/ 17 h 97"/>
                                      <a:gd name="T20" fmla="*/ 51 w 65"/>
                                      <a:gd name="T21" fmla="*/ 24 h 97"/>
                                      <a:gd name="T22" fmla="*/ 50 w 65"/>
                                      <a:gd name="T23" fmla="*/ 27 h 97"/>
                                      <a:gd name="T24" fmla="*/ 47 w 65"/>
                                      <a:gd name="T25" fmla="*/ 33 h 97"/>
                                      <a:gd name="T26" fmla="*/ 44 w 65"/>
                                      <a:gd name="T27" fmla="*/ 42 h 97"/>
                                      <a:gd name="T28" fmla="*/ 42 w 65"/>
                                      <a:gd name="T29" fmla="*/ 45 h 97"/>
                                      <a:gd name="T30" fmla="*/ 41 w 65"/>
                                      <a:gd name="T31" fmla="*/ 48 h 97"/>
                                      <a:gd name="T32" fmla="*/ 39 w 65"/>
                                      <a:gd name="T33" fmla="*/ 51 h 97"/>
                                      <a:gd name="T34" fmla="*/ 37 w 65"/>
                                      <a:gd name="T35" fmla="*/ 56 h 97"/>
                                      <a:gd name="T36" fmla="*/ 37 w 65"/>
                                      <a:gd name="T37" fmla="*/ 56 h 97"/>
                                      <a:gd name="T38" fmla="*/ 59 w 65"/>
                                      <a:gd name="T39" fmla="*/ 56 h 97"/>
                                      <a:gd name="T40" fmla="*/ 61 w 65"/>
                                      <a:gd name="T41" fmla="*/ 48 h 97"/>
                                      <a:gd name="T42" fmla="*/ 62 w 65"/>
                                      <a:gd name="T43" fmla="*/ 44 h 97"/>
                                      <a:gd name="T44" fmla="*/ 63 w 65"/>
                                      <a:gd name="T45" fmla="*/ 38 h 97"/>
                                      <a:gd name="T46" fmla="*/ 64 w 65"/>
                                      <a:gd name="T47" fmla="*/ 36 h 97"/>
                                      <a:gd name="T48" fmla="*/ 64 w 65"/>
                                      <a:gd name="T49" fmla="*/ 35 h 97"/>
                                      <a:gd name="T50" fmla="*/ 64 w 65"/>
                                      <a:gd name="T51" fmla="*/ 33 h 97"/>
                                      <a:gd name="T52" fmla="*/ 64 w 65"/>
                                      <a:gd name="T53" fmla="*/ 22 h 97"/>
                                      <a:gd name="T54" fmla="*/ 64 w 65"/>
                                      <a:gd name="T55" fmla="*/ 19 h 97"/>
                                      <a:gd name="T56" fmla="*/ 64 w 65"/>
                                      <a:gd name="T57" fmla="*/ 17 h 97"/>
                                      <a:gd name="T58" fmla="*/ 63 w 65"/>
                                      <a:gd name="T59" fmla="*/ 16 h 97"/>
                                      <a:gd name="T60" fmla="*/ 63 w 65"/>
                                      <a:gd name="T61" fmla="*/ 13 h 97"/>
                                      <a:gd name="T62" fmla="*/ 62 w 65"/>
                                      <a:gd name="T63" fmla="*/ 11 h 97"/>
                                      <a:gd name="T64" fmla="*/ 62 w 65"/>
                                      <a:gd name="T65" fmla="*/ 8 h 97"/>
                                      <a:gd name="T66" fmla="*/ 61 w 65"/>
                                      <a:gd name="T67" fmla="*/ 6 h 97"/>
                                      <a:gd name="T68" fmla="*/ 60 w 65"/>
                                      <a:gd name="T69" fmla="*/ 5 h 97"/>
                                      <a:gd name="T70" fmla="*/ 60 w 65"/>
                                      <a:gd name="T71" fmla="*/ 3 h 97"/>
                                      <a:gd name="T72" fmla="*/ 59 w 65"/>
                                      <a:gd name="T73" fmla="*/ 2 h 97"/>
                                      <a:gd name="T74" fmla="*/ 58 w 65"/>
                                      <a:gd name="T75" fmla="*/ 1 h 97"/>
                                      <a:gd name="T76" fmla="*/ 58 w 65"/>
                                      <a:gd name="T77" fmla="*/ 0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65" h="97">
                                        <a:moveTo>
                                          <a:pt x="58" y="0"/>
                                        </a:moveTo>
                                        <a:lnTo>
                                          <a:pt x="57" y="3"/>
                                        </a:lnTo>
                                        <a:lnTo>
                                          <a:pt x="56" y="5"/>
                                        </a:lnTo>
                                        <a:lnTo>
                                          <a:pt x="56" y="7"/>
                                        </a:lnTo>
                                        <a:lnTo>
                                          <a:pt x="55" y="9"/>
                                        </a:lnTo>
                                        <a:lnTo>
                                          <a:pt x="55" y="11"/>
                                        </a:lnTo>
                                        <a:lnTo>
                                          <a:pt x="55" y="12"/>
                                        </a:lnTo>
                                        <a:lnTo>
                                          <a:pt x="54" y="14"/>
                                        </a:lnTo>
                                        <a:lnTo>
                                          <a:pt x="53" y="16"/>
                                        </a:lnTo>
                                        <a:lnTo>
                                          <a:pt x="53" y="17"/>
                                        </a:lnTo>
                                        <a:lnTo>
                                          <a:pt x="51" y="24"/>
                                        </a:lnTo>
                                        <a:lnTo>
                                          <a:pt x="50" y="27"/>
                                        </a:lnTo>
                                        <a:lnTo>
                                          <a:pt x="47" y="33"/>
                                        </a:lnTo>
                                        <a:lnTo>
                                          <a:pt x="44" y="42"/>
                                        </a:lnTo>
                                        <a:lnTo>
                                          <a:pt x="42" y="45"/>
                                        </a:lnTo>
                                        <a:lnTo>
                                          <a:pt x="41" y="48"/>
                                        </a:lnTo>
                                        <a:lnTo>
                                          <a:pt x="39" y="51"/>
                                        </a:lnTo>
                                        <a:lnTo>
                                          <a:pt x="37" y="56"/>
                                        </a:lnTo>
                                        <a:lnTo>
                                          <a:pt x="37" y="56"/>
                                        </a:lnTo>
                                        <a:lnTo>
                                          <a:pt x="59" y="56"/>
                                        </a:lnTo>
                                        <a:lnTo>
                                          <a:pt x="61" y="48"/>
                                        </a:lnTo>
                                        <a:lnTo>
                                          <a:pt x="62" y="44"/>
                                        </a:lnTo>
                                        <a:lnTo>
                                          <a:pt x="63" y="38"/>
                                        </a:lnTo>
                                        <a:lnTo>
                                          <a:pt x="64" y="36"/>
                                        </a:lnTo>
                                        <a:lnTo>
                                          <a:pt x="64" y="35"/>
                                        </a:lnTo>
                                        <a:lnTo>
                                          <a:pt x="64" y="33"/>
                                        </a:lnTo>
                                        <a:lnTo>
                                          <a:pt x="64" y="22"/>
                                        </a:lnTo>
                                        <a:lnTo>
                                          <a:pt x="64" y="19"/>
                                        </a:lnTo>
                                        <a:lnTo>
                                          <a:pt x="64" y="17"/>
                                        </a:lnTo>
                                        <a:lnTo>
                                          <a:pt x="63" y="16"/>
                                        </a:lnTo>
                                        <a:lnTo>
                                          <a:pt x="63" y="13"/>
                                        </a:lnTo>
                                        <a:lnTo>
                                          <a:pt x="62" y="11"/>
                                        </a:lnTo>
                                        <a:lnTo>
                                          <a:pt x="62" y="8"/>
                                        </a:lnTo>
                                        <a:lnTo>
                                          <a:pt x="61" y="6"/>
                                        </a:lnTo>
                                        <a:lnTo>
                                          <a:pt x="60" y="5"/>
                                        </a:lnTo>
                                        <a:lnTo>
                                          <a:pt x="60" y="3"/>
                                        </a:lnTo>
                                        <a:lnTo>
                                          <a:pt x="59" y="2"/>
                                        </a:lnTo>
                                        <a:lnTo>
                                          <a:pt x="58" y="1"/>
                                        </a:lnTo>
                                        <a:lnTo>
                                          <a:pt x="58" y="0"/>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9513" name="Freeform 962"/>
                              <wps:cNvSpPr>
                                <a:spLocks/>
                              </wps:cNvSpPr>
                              <wps:spPr bwMode="auto">
                                <a:xfrm>
                                  <a:off x="1420" y="1150"/>
                                  <a:ext cx="218" cy="214"/>
                                </a:xfrm>
                                <a:custGeom>
                                  <a:avLst/>
                                  <a:gdLst>
                                    <a:gd name="T0" fmla="*/ 217 w 218"/>
                                    <a:gd name="T1" fmla="*/ 106 h 214"/>
                                    <a:gd name="T2" fmla="*/ 214 w 218"/>
                                    <a:gd name="T3" fmla="*/ 129 h 214"/>
                                    <a:gd name="T4" fmla="*/ 207 w 218"/>
                                    <a:gd name="T5" fmla="*/ 150 h 214"/>
                                    <a:gd name="T6" fmla="*/ 197 w 218"/>
                                    <a:gd name="T7" fmla="*/ 169 h 214"/>
                                    <a:gd name="T8" fmla="*/ 182 w 218"/>
                                    <a:gd name="T9" fmla="*/ 185 h 214"/>
                                    <a:gd name="T10" fmla="*/ 165 w 218"/>
                                    <a:gd name="T11" fmla="*/ 199 h 214"/>
                                    <a:gd name="T12" fmla="*/ 145 w 218"/>
                                    <a:gd name="T13" fmla="*/ 208 h 214"/>
                                    <a:gd name="T14" fmla="*/ 124 w 218"/>
                                    <a:gd name="T15" fmla="*/ 214 h 214"/>
                                    <a:gd name="T16" fmla="*/ 97 w 218"/>
                                    <a:gd name="T17" fmla="*/ 212 h 214"/>
                                    <a:gd name="T18" fmla="*/ 74 w 218"/>
                                    <a:gd name="T19" fmla="*/ 206 h 214"/>
                                    <a:gd name="T20" fmla="*/ 53 w 218"/>
                                    <a:gd name="T21" fmla="*/ 197 h 214"/>
                                    <a:gd name="T22" fmla="*/ 35 w 218"/>
                                    <a:gd name="T23" fmla="*/ 185 h 214"/>
                                    <a:gd name="T24" fmla="*/ 21 w 218"/>
                                    <a:gd name="T25" fmla="*/ 170 h 214"/>
                                    <a:gd name="T26" fmla="*/ 10 w 218"/>
                                    <a:gd name="T27" fmla="*/ 153 h 214"/>
                                    <a:gd name="T28" fmla="*/ 3 w 218"/>
                                    <a:gd name="T29" fmla="*/ 133 h 214"/>
                                    <a:gd name="T30" fmla="*/ 0 w 218"/>
                                    <a:gd name="T31" fmla="*/ 113 h 214"/>
                                    <a:gd name="T32" fmla="*/ 2 w 218"/>
                                    <a:gd name="T33" fmla="*/ 88 h 214"/>
                                    <a:gd name="T34" fmla="*/ 8 w 218"/>
                                    <a:gd name="T35" fmla="*/ 66 h 214"/>
                                    <a:gd name="T36" fmla="*/ 18 w 218"/>
                                    <a:gd name="T37" fmla="*/ 46 h 214"/>
                                    <a:gd name="T38" fmla="*/ 32 w 218"/>
                                    <a:gd name="T39" fmla="*/ 30 h 214"/>
                                    <a:gd name="T40" fmla="*/ 48 w 218"/>
                                    <a:gd name="T41" fmla="*/ 16 h 214"/>
                                    <a:gd name="T42" fmla="*/ 67 w 218"/>
                                    <a:gd name="T43" fmla="*/ 6 h 214"/>
                                    <a:gd name="T44" fmla="*/ 88 w 218"/>
                                    <a:gd name="T45" fmla="*/ 0 h 214"/>
                                    <a:gd name="T46" fmla="*/ 115 w 218"/>
                                    <a:gd name="T47" fmla="*/ 1 h 214"/>
                                    <a:gd name="T48" fmla="*/ 139 w 218"/>
                                    <a:gd name="T49" fmla="*/ 6 h 214"/>
                                    <a:gd name="T50" fmla="*/ 160 w 218"/>
                                    <a:gd name="T51" fmla="*/ 15 h 214"/>
                                    <a:gd name="T52" fmla="*/ 178 w 218"/>
                                    <a:gd name="T53" fmla="*/ 26 h 214"/>
                                    <a:gd name="T54" fmla="*/ 193 w 218"/>
                                    <a:gd name="T55" fmla="*/ 41 h 214"/>
                                    <a:gd name="T56" fmla="*/ 204 w 218"/>
                                    <a:gd name="T57" fmla="*/ 57 h 214"/>
                                    <a:gd name="T58" fmla="*/ 212 w 218"/>
                                    <a:gd name="T59" fmla="*/ 76 h 214"/>
                                    <a:gd name="T60" fmla="*/ 216 w 218"/>
                                    <a:gd name="T61" fmla="*/ 96 h 214"/>
                                    <a:gd name="T62" fmla="*/ 217 w 218"/>
                                    <a:gd name="T63" fmla="*/ 106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8" h="214">
                                      <a:moveTo>
                                        <a:pt x="217" y="106"/>
                                      </a:moveTo>
                                      <a:lnTo>
                                        <a:pt x="214" y="129"/>
                                      </a:lnTo>
                                      <a:lnTo>
                                        <a:pt x="207" y="150"/>
                                      </a:lnTo>
                                      <a:lnTo>
                                        <a:pt x="197" y="169"/>
                                      </a:lnTo>
                                      <a:lnTo>
                                        <a:pt x="182" y="185"/>
                                      </a:lnTo>
                                      <a:lnTo>
                                        <a:pt x="165" y="199"/>
                                      </a:lnTo>
                                      <a:lnTo>
                                        <a:pt x="145" y="208"/>
                                      </a:lnTo>
                                      <a:lnTo>
                                        <a:pt x="124" y="214"/>
                                      </a:lnTo>
                                      <a:lnTo>
                                        <a:pt x="97" y="212"/>
                                      </a:lnTo>
                                      <a:lnTo>
                                        <a:pt x="74" y="206"/>
                                      </a:lnTo>
                                      <a:lnTo>
                                        <a:pt x="53" y="197"/>
                                      </a:lnTo>
                                      <a:lnTo>
                                        <a:pt x="35" y="185"/>
                                      </a:lnTo>
                                      <a:lnTo>
                                        <a:pt x="21" y="170"/>
                                      </a:lnTo>
                                      <a:lnTo>
                                        <a:pt x="10" y="153"/>
                                      </a:lnTo>
                                      <a:lnTo>
                                        <a:pt x="3" y="133"/>
                                      </a:lnTo>
                                      <a:lnTo>
                                        <a:pt x="0" y="113"/>
                                      </a:lnTo>
                                      <a:lnTo>
                                        <a:pt x="2" y="88"/>
                                      </a:lnTo>
                                      <a:lnTo>
                                        <a:pt x="8" y="66"/>
                                      </a:lnTo>
                                      <a:lnTo>
                                        <a:pt x="18" y="46"/>
                                      </a:lnTo>
                                      <a:lnTo>
                                        <a:pt x="32" y="30"/>
                                      </a:lnTo>
                                      <a:lnTo>
                                        <a:pt x="48" y="16"/>
                                      </a:lnTo>
                                      <a:lnTo>
                                        <a:pt x="67" y="6"/>
                                      </a:lnTo>
                                      <a:lnTo>
                                        <a:pt x="88" y="0"/>
                                      </a:lnTo>
                                      <a:lnTo>
                                        <a:pt x="115" y="1"/>
                                      </a:lnTo>
                                      <a:lnTo>
                                        <a:pt x="139" y="6"/>
                                      </a:lnTo>
                                      <a:lnTo>
                                        <a:pt x="160" y="15"/>
                                      </a:lnTo>
                                      <a:lnTo>
                                        <a:pt x="178" y="26"/>
                                      </a:lnTo>
                                      <a:lnTo>
                                        <a:pt x="193" y="41"/>
                                      </a:lnTo>
                                      <a:lnTo>
                                        <a:pt x="204" y="57"/>
                                      </a:lnTo>
                                      <a:lnTo>
                                        <a:pt x="212" y="76"/>
                                      </a:lnTo>
                                      <a:lnTo>
                                        <a:pt x="216" y="96"/>
                                      </a:lnTo>
                                      <a:lnTo>
                                        <a:pt x="217" y="106"/>
                                      </a:lnTo>
                                      <a:close/>
                                    </a:path>
                                  </a:pathLst>
                                </a:custGeom>
                                <a:noFill/>
                                <a:ln w="14427">
                                  <a:solidFill>
                                    <a:srgbClr val="686868"/>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9514" name="Group 963"/>
                              <wpg:cNvGrpSpPr>
                                <a:grpSpLocks/>
                              </wpg:cNvGrpSpPr>
                              <wpg:grpSpPr bwMode="auto">
                                <a:xfrm>
                                  <a:off x="1589" y="1329"/>
                                  <a:ext cx="155" cy="165"/>
                                  <a:chOff x="1589" y="1329"/>
                                  <a:chExt cx="155" cy="165"/>
                                </a:xfrm>
                              </wpg:grpSpPr>
                              <wps:wsp>
                                <wps:cNvPr id="9515" name="Freeform 964"/>
                                <wps:cNvSpPr>
                                  <a:spLocks/>
                                </wps:cNvSpPr>
                                <wps:spPr bwMode="auto">
                                  <a:xfrm>
                                    <a:off x="1589" y="1329"/>
                                    <a:ext cx="155" cy="165"/>
                                  </a:xfrm>
                                  <a:custGeom>
                                    <a:avLst/>
                                    <a:gdLst>
                                      <a:gd name="T0" fmla="*/ 21 w 155"/>
                                      <a:gd name="T1" fmla="*/ 0 h 165"/>
                                      <a:gd name="T2" fmla="*/ 0 w 155"/>
                                      <a:gd name="T3" fmla="*/ 19 h 165"/>
                                      <a:gd name="T4" fmla="*/ 2 w 155"/>
                                      <a:gd name="T5" fmla="*/ 20 h 165"/>
                                      <a:gd name="T6" fmla="*/ 9 w 155"/>
                                      <a:gd name="T7" fmla="*/ 28 h 165"/>
                                      <a:gd name="T8" fmla="*/ 14 w 155"/>
                                      <a:gd name="T9" fmla="*/ 33 h 165"/>
                                      <a:gd name="T10" fmla="*/ 18 w 155"/>
                                      <a:gd name="T11" fmla="*/ 41 h 165"/>
                                      <a:gd name="T12" fmla="*/ 19 w 155"/>
                                      <a:gd name="T13" fmla="*/ 42 h 165"/>
                                      <a:gd name="T14" fmla="*/ 20 w 155"/>
                                      <a:gd name="T15" fmla="*/ 44 h 165"/>
                                      <a:gd name="T16" fmla="*/ 20 w 155"/>
                                      <a:gd name="T17" fmla="*/ 45 h 165"/>
                                      <a:gd name="T18" fmla="*/ 21 w 155"/>
                                      <a:gd name="T19" fmla="*/ 45 h 165"/>
                                      <a:gd name="T20" fmla="*/ 21 w 155"/>
                                      <a:gd name="T21" fmla="*/ 47 h 165"/>
                                      <a:gd name="T22" fmla="*/ 22 w 155"/>
                                      <a:gd name="T23" fmla="*/ 50 h 165"/>
                                      <a:gd name="T24" fmla="*/ 20 w 155"/>
                                      <a:gd name="T25" fmla="*/ 55 h 165"/>
                                      <a:gd name="T26" fmla="*/ 21 w 155"/>
                                      <a:gd name="T27" fmla="*/ 57 h 165"/>
                                      <a:gd name="T28" fmla="*/ 24 w 155"/>
                                      <a:gd name="T29" fmla="*/ 61 h 165"/>
                                      <a:gd name="T30" fmla="*/ 27 w 155"/>
                                      <a:gd name="T31" fmla="*/ 65 h 165"/>
                                      <a:gd name="T32" fmla="*/ 31 w 155"/>
                                      <a:gd name="T33" fmla="*/ 69 h 165"/>
                                      <a:gd name="T34" fmla="*/ 37 w 155"/>
                                      <a:gd name="T35" fmla="*/ 78 h 165"/>
                                      <a:gd name="T36" fmla="*/ 45 w 155"/>
                                      <a:gd name="T37" fmla="*/ 87 h 165"/>
                                      <a:gd name="T38" fmla="*/ 56 w 155"/>
                                      <a:gd name="T39" fmla="*/ 100 h 165"/>
                                      <a:gd name="T40" fmla="*/ 60 w 155"/>
                                      <a:gd name="T41" fmla="*/ 104 h 165"/>
                                      <a:gd name="T42" fmla="*/ 63 w 155"/>
                                      <a:gd name="T43" fmla="*/ 109 h 165"/>
                                      <a:gd name="T44" fmla="*/ 78 w 155"/>
                                      <a:gd name="T45" fmla="*/ 125 h 165"/>
                                      <a:gd name="T46" fmla="*/ 81 w 155"/>
                                      <a:gd name="T47" fmla="*/ 129 h 165"/>
                                      <a:gd name="T48" fmla="*/ 88 w 155"/>
                                      <a:gd name="T49" fmla="*/ 137 h 165"/>
                                      <a:gd name="T50" fmla="*/ 91 w 155"/>
                                      <a:gd name="T51" fmla="*/ 140 h 165"/>
                                      <a:gd name="T52" fmla="*/ 94 w 155"/>
                                      <a:gd name="T53" fmla="*/ 143 h 165"/>
                                      <a:gd name="T54" fmla="*/ 100 w 155"/>
                                      <a:gd name="T55" fmla="*/ 150 h 165"/>
                                      <a:gd name="T56" fmla="*/ 109 w 155"/>
                                      <a:gd name="T57" fmla="*/ 158 h 165"/>
                                      <a:gd name="T58" fmla="*/ 112 w 155"/>
                                      <a:gd name="T59" fmla="*/ 162 h 165"/>
                                      <a:gd name="T60" fmla="*/ 114 w 155"/>
                                      <a:gd name="T61" fmla="*/ 164 h 165"/>
                                      <a:gd name="T62" fmla="*/ 154 w 155"/>
                                      <a:gd name="T63" fmla="*/ 128 h 165"/>
                                      <a:gd name="T64" fmla="*/ 152 w 155"/>
                                      <a:gd name="T65" fmla="*/ 126 h 165"/>
                                      <a:gd name="T66" fmla="*/ 149 w 155"/>
                                      <a:gd name="T67" fmla="*/ 122 h 165"/>
                                      <a:gd name="T68" fmla="*/ 141 w 155"/>
                                      <a:gd name="T69" fmla="*/ 113 h 165"/>
                                      <a:gd name="T70" fmla="*/ 135 w 155"/>
                                      <a:gd name="T71" fmla="*/ 106 h 165"/>
                                      <a:gd name="T72" fmla="*/ 129 w 155"/>
                                      <a:gd name="T73" fmla="*/ 99 h 165"/>
                                      <a:gd name="T74" fmla="*/ 123 w 155"/>
                                      <a:gd name="T75" fmla="*/ 92 h 165"/>
                                      <a:gd name="T76" fmla="*/ 119 w 155"/>
                                      <a:gd name="T77" fmla="*/ 88 h 165"/>
                                      <a:gd name="T78" fmla="*/ 100 w 155"/>
                                      <a:gd name="T79" fmla="*/ 68 h 165"/>
                                      <a:gd name="T80" fmla="*/ 96 w 155"/>
                                      <a:gd name="T81" fmla="*/ 64 h 165"/>
                                      <a:gd name="T82" fmla="*/ 84 w 155"/>
                                      <a:gd name="T83" fmla="*/ 51 h 165"/>
                                      <a:gd name="T84" fmla="*/ 76 w 155"/>
                                      <a:gd name="T85" fmla="*/ 43 h 165"/>
                                      <a:gd name="T86" fmla="*/ 64 w 155"/>
                                      <a:gd name="T87" fmla="*/ 32 h 165"/>
                                      <a:gd name="T88" fmla="*/ 60 w 155"/>
                                      <a:gd name="T89" fmla="*/ 28 h 165"/>
                                      <a:gd name="T90" fmla="*/ 57 w 155"/>
                                      <a:gd name="T91" fmla="*/ 25 h 165"/>
                                      <a:gd name="T92" fmla="*/ 49 w 155"/>
                                      <a:gd name="T93" fmla="*/ 25 h 165"/>
                                      <a:gd name="T94" fmla="*/ 47 w 155"/>
                                      <a:gd name="T95" fmla="*/ 24 h 165"/>
                                      <a:gd name="T96" fmla="*/ 45 w 155"/>
                                      <a:gd name="T97" fmla="*/ 24 h 165"/>
                                      <a:gd name="T98" fmla="*/ 44 w 155"/>
                                      <a:gd name="T99" fmla="*/ 23 h 165"/>
                                      <a:gd name="T100" fmla="*/ 43 w 155"/>
                                      <a:gd name="T101" fmla="*/ 22 h 165"/>
                                      <a:gd name="T102" fmla="*/ 42 w 155"/>
                                      <a:gd name="T103" fmla="*/ 21 h 165"/>
                                      <a:gd name="T104" fmla="*/ 41 w 155"/>
                                      <a:gd name="T105" fmla="*/ 20 h 165"/>
                                      <a:gd name="T106" fmla="*/ 34 w 155"/>
                                      <a:gd name="T107" fmla="*/ 15 h 165"/>
                                      <a:gd name="T108" fmla="*/ 29 w 155"/>
                                      <a:gd name="T109" fmla="*/ 10 h 165"/>
                                      <a:gd name="T110" fmla="*/ 22 w 155"/>
                                      <a:gd name="T111" fmla="*/ 2 h 165"/>
                                      <a:gd name="T112" fmla="*/ 21 w 155"/>
                                      <a:gd name="T113" fmla="*/ 0 h 1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55" h="165">
                                        <a:moveTo>
                                          <a:pt x="21" y="0"/>
                                        </a:moveTo>
                                        <a:lnTo>
                                          <a:pt x="0" y="19"/>
                                        </a:lnTo>
                                        <a:lnTo>
                                          <a:pt x="2" y="20"/>
                                        </a:lnTo>
                                        <a:lnTo>
                                          <a:pt x="9" y="28"/>
                                        </a:lnTo>
                                        <a:lnTo>
                                          <a:pt x="14" y="33"/>
                                        </a:lnTo>
                                        <a:lnTo>
                                          <a:pt x="18" y="41"/>
                                        </a:lnTo>
                                        <a:lnTo>
                                          <a:pt x="19" y="42"/>
                                        </a:lnTo>
                                        <a:lnTo>
                                          <a:pt x="20" y="44"/>
                                        </a:lnTo>
                                        <a:lnTo>
                                          <a:pt x="20" y="45"/>
                                        </a:lnTo>
                                        <a:lnTo>
                                          <a:pt x="21" y="45"/>
                                        </a:lnTo>
                                        <a:lnTo>
                                          <a:pt x="21" y="47"/>
                                        </a:lnTo>
                                        <a:lnTo>
                                          <a:pt x="22" y="50"/>
                                        </a:lnTo>
                                        <a:lnTo>
                                          <a:pt x="20" y="55"/>
                                        </a:lnTo>
                                        <a:lnTo>
                                          <a:pt x="21" y="57"/>
                                        </a:lnTo>
                                        <a:lnTo>
                                          <a:pt x="24" y="61"/>
                                        </a:lnTo>
                                        <a:lnTo>
                                          <a:pt x="27" y="65"/>
                                        </a:lnTo>
                                        <a:lnTo>
                                          <a:pt x="31" y="69"/>
                                        </a:lnTo>
                                        <a:lnTo>
                                          <a:pt x="37" y="78"/>
                                        </a:lnTo>
                                        <a:lnTo>
                                          <a:pt x="45" y="87"/>
                                        </a:lnTo>
                                        <a:lnTo>
                                          <a:pt x="56" y="100"/>
                                        </a:lnTo>
                                        <a:lnTo>
                                          <a:pt x="60" y="104"/>
                                        </a:lnTo>
                                        <a:lnTo>
                                          <a:pt x="63" y="109"/>
                                        </a:lnTo>
                                        <a:lnTo>
                                          <a:pt x="78" y="125"/>
                                        </a:lnTo>
                                        <a:lnTo>
                                          <a:pt x="81" y="129"/>
                                        </a:lnTo>
                                        <a:lnTo>
                                          <a:pt x="88" y="137"/>
                                        </a:lnTo>
                                        <a:lnTo>
                                          <a:pt x="91" y="140"/>
                                        </a:lnTo>
                                        <a:lnTo>
                                          <a:pt x="94" y="143"/>
                                        </a:lnTo>
                                        <a:lnTo>
                                          <a:pt x="100" y="150"/>
                                        </a:lnTo>
                                        <a:lnTo>
                                          <a:pt x="109" y="158"/>
                                        </a:lnTo>
                                        <a:lnTo>
                                          <a:pt x="112" y="162"/>
                                        </a:lnTo>
                                        <a:lnTo>
                                          <a:pt x="114" y="164"/>
                                        </a:lnTo>
                                        <a:lnTo>
                                          <a:pt x="154" y="128"/>
                                        </a:lnTo>
                                        <a:lnTo>
                                          <a:pt x="152" y="126"/>
                                        </a:lnTo>
                                        <a:lnTo>
                                          <a:pt x="149" y="122"/>
                                        </a:lnTo>
                                        <a:lnTo>
                                          <a:pt x="141" y="113"/>
                                        </a:lnTo>
                                        <a:lnTo>
                                          <a:pt x="135" y="106"/>
                                        </a:lnTo>
                                        <a:lnTo>
                                          <a:pt x="129" y="99"/>
                                        </a:lnTo>
                                        <a:lnTo>
                                          <a:pt x="123" y="92"/>
                                        </a:lnTo>
                                        <a:lnTo>
                                          <a:pt x="119" y="88"/>
                                        </a:lnTo>
                                        <a:lnTo>
                                          <a:pt x="100" y="68"/>
                                        </a:lnTo>
                                        <a:lnTo>
                                          <a:pt x="96" y="64"/>
                                        </a:lnTo>
                                        <a:lnTo>
                                          <a:pt x="84" y="51"/>
                                        </a:lnTo>
                                        <a:lnTo>
                                          <a:pt x="76" y="43"/>
                                        </a:lnTo>
                                        <a:lnTo>
                                          <a:pt x="64" y="32"/>
                                        </a:lnTo>
                                        <a:lnTo>
                                          <a:pt x="60" y="28"/>
                                        </a:lnTo>
                                        <a:lnTo>
                                          <a:pt x="57" y="25"/>
                                        </a:lnTo>
                                        <a:lnTo>
                                          <a:pt x="49" y="25"/>
                                        </a:lnTo>
                                        <a:lnTo>
                                          <a:pt x="47" y="24"/>
                                        </a:lnTo>
                                        <a:lnTo>
                                          <a:pt x="45" y="24"/>
                                        </a:lnTo>
                                        <a:lnTo>
                                          <a:pt x="44" y="23"/>
                                        </a:lnTo>
                                        <a:lnTo>
                                          <a:pt x="43" y="22"/>
                                        </a:lnTo>
                                        <a:lnTo>
                                          <a:pt x="42" y="21"/>
                                        </a:lnTo>
                                        <a:lnTo>
                                          <a:pt x="41" y="20"/>
                                        </a:lnTo>
                                        <a:lnTo>
                                          <a:pt x="34" y="15"/>
                                        </a:lnTo>
                                        <a:lnTo>
                                          <a:pt x="29" y="10"/>
                                        </a:lnTo>
                                        <a:lnTo>
                                          <a:pt x="22" y="2"/>
                                        </a:lnTo>
                                        <a:lnTo>
                                          <a:pt x="21" y="0"/>
                                        </a:lnTo>
                                      </a:path>
                                    </a:pathLst>
                                  </a:custGeom>
                                  <a:solidFill>
                                    <a:srgbClr val="68686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516" name="Freeform 965"/>
                                <wps:cNvSpPr>
                                  <a:spLocks/>
                                </wps:cNvSpPr>
                                <wps:spPr bwMode="auto">
                                  <a:xfrm>
                                    <a:off x="1589" y="1329"/>
                                    <a:ext cx="155" cy="165"/>
                                  </a:xfrm>
                                  <a:custGeom>
                                    <a:avLst/>
                                    <a:gdLst>
                                      <a:gd name="T0" fmla="*/ 55 w 155"/>
                                      <a:gd name="T1" fmla="*/ 23 h 165"/>
                                      <a:gd name="T2" fmla="*/ 49 w 155"/>
                                      <a:gd name="T3" fmla="*/ 25 h 165"/>
                                      <a:gd name="T4" fmla="*/ 57 w 155"/>
                                      <a:gd name="T5" fmla="*/ 25 h 165"/>
                                      <a:gd name="T6" fmla="*/ 55 w 155"/>
                                      <a:gd name="T7" fmla="*/ 23 h 165"/>
                                    </a:gdLst>
                                    <a:ahLst/>
                                    <a:cxnLst>
                                      <a:cxn ang="0">
                                        <a:pos x="T0" y="T1"/>
                                      </a:cxn>
                                      <a:cxn ang="0">
                                        <a:pos x="T2" y="T3"/>
                                      </a:cxn>
                                      <a:cxn ang="0">
                                        <a:pos x="T4" y="T5"/>
                                      </a:cxn>
                                      <a:cxn ang="0">
                                        <a:pos x="T6" y="T7"/>
                                      </a:cxn>
                                    </a:cxnLst>
                                    <a:rect l="0" t="0" r="r" b="b"/>
                                    <a:pathLst>
                                      <a:path w="155" h="165">
                                        <a:moveTo>
                                          <a:pt x="55" y="23"/>
                                        </a:moveTo>
                                        <a:lnTo>
                                          <a:pt x="49" y="25"/>
                                        </a:lnTo>
                                        <a:lnTo>
                                          <a:pt x="57" y="25"/>
                                        </a:lnTo>
                                        <a:lnTo>
                                          <a:pt x="55" y="23"/>
                                        </a:lnTo>
                                      </a:path>
                                    </a:pathLst>
                                  </a:custGeom>
                                  <a:solidFill>
                                    <a:srgbClr val="68686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9517" name="Freeform 966"/>
                              <wps:cNvSpPr>
                                <a:spLocks/>
                              </wps:cNvSpPr>
                              <wps:spPr bwMode="auto">
                                <a:xfrm>
                                  <a:off x="1308" y="1048"/>
                                  <a:ext cx="527" cy="526"/>
                                </a:xfrm>
                                <a:custGeom>
                                  <a:avLst/>
                                  <a:gdLst>
                                    <a:gd name="T0" fmla="*/ 526 w 527"/>
                                    <a:gd name="T1" fmla="*/ 286 h 526"/>
                                    <a:gd name="T2" fmla="*/ 518 w 527"/>
                                    <a:gd name="T3" fmla="*/ 330 h 526"/>
                                    <a:gd name="T4" fmla="*/ 503 w 527"/>
                                    <a:gd name="T5" fmla="*/ 372 h 526"/>
                                    <a:gd name="T6" fmla="*/ 481 w 527"/>
                                    <a:gd name="T7" fmla="*/ 410 h 526"/>
                                    <a:gd name="T8" fmla="*/ 454 w 527"/>
                                    <a:gd name="T9" fmla="*/ 444 h 526"/>
                                    <a:gd name="T10" fmla="*/ 422 w 527"/>
                                    <a:gd name="T11" fmla="*/ 473 h 526"/>
                                    <a:gd name="T12" fmla="*/ 385 w 527"/>
                                    <a:gd name="T13" fmla="*/ 496 h 526"/>
                                    <a:gd name="T14" fmla="*/ 344 w 527"/>
                                    <a:gd name="T15" fmla="*/ 513 h 526"/>
                                    <a:gd name="T16" fmla="*/ 301 w 527"/>
                                    <a:gd name="T17" fmla="*/ 523 h 526"/>
                                    <a:gd name="T18" fmla="*/ 253 w 527"/>
                                    <a:gd name="T19" fmla="*/ 525 h 526"/>
                                    <a:gd name="T20" fmla="*/ 206 w 527"/>
                                    <a:gd name="T21" fmla="*/ 517 h 526"/>
                                    <a:gd name="T22" fmla="*/ 162 w 527"/>
                                    <a:gd name="T23" fmla="*/ 503 h 526"/>
                                    <a:gd name="T24" fmla="*/ 123 w 527"/>
                                    <a:gd name="T25" fmla="*/ 483 h 526"/>
                                    <a:gd name="T26" fmla="*/ 88 w 527"/>
                                    <a:gd name="T27" fmla="*/ 457 h 526"/>
                                    <a:gd name="T28" fmla="*/ 58 w 527"/>
                                    <a:gd name="T29" fmla="*/ 427 h 526"/>
                                    <a:gd name="T30" fmla="*/ 34 w 527"/>
                                    <a:gd name="T31" fmla="*/ 392 h 526"/>
                                    <a:gd name="T32" fmla="*/ 16 w 527"/>
                                    <a:gd name="T33" fmla="*/ 353 h 526"/>
                                    <a:gd name="T34" fmla="*/ 4 w 527"/>
                                    <a:gd name="T35" fmla="*/ 311 h 526"/>
                                    <a:gd name="T36" fmla="*/ 0 w 527"/>
                                    <a:gd name="T37" fmla="*/ 267 h 526"/>
                                    <a:gd name="T38" fmla="*/ 3 w 527"/>
                                    <a:gd name="T39" fmla="*/ 220 h 526"/>
                                    <a:gd name="T40" fmla="*/ 15 w 527"/>
                                    <a:gd name="T41" fmla="*/ 176 h 526"/>
                                    <a:gd name="T42" fmla="*/ 33 w 527"/>
                                    <a:gd name="T43" fmla="*/ 136 h 526"/>
                                    <a:gd name="T44" fmla="*/ 57 w 527"/>
                                    <a:gd name="T45" fmla="*/ 99 h 526"/>
                                    <a:gd name="T46" fmla="*/ 86 w 527"/>
                                    <a:gd name="T47" fmla="*/ 68 h 526"/>
                                    <a:gd name="T48" fmla="*/ 120 w 527"/>
                                    <a:gd name="T49" fmla="*/ 41 h 526"/>
                                    <a:gd name="T50" fmla="*/ 159 w 527"/>
                                    <a:gd name="T51" fmla="*/ 20 h 526"/>
                                    <a:gd name="T52" fmla="*/ 200 w 527"/>
                                    <a:gd name="T53" fmla="*/ 6 h 526"/>
                                    <a:gd name="T54" fmla="*/ 245 w 527"/>
                                    <a:gd name="T55" fmla="*/ 0 h 526"/>
                                    <a:gd name="T56" fmla="*/ 294 w 527"/>
                                    <a:gd name="T57" fmla="*/ 3 h 526"/>
                                    <a:gd name="T58" fmla="*/ 340 w 527"/>
                                    <a:gd name="T59" fmla="*/ 14 h 526"/>
                                    <a:gd name="T60" fmla="*/ 382 w 527"/>
                                    <a:gd name="T61" fmla="*/ 31 h 526"/>
                                    <a:gd name="T62" fmla="*/ 420 w 527"/>
                                    <a:gd name="T63" fmla="*/ 53 h 526"/>
                                    <a:gd name="T64" fmla="*/ 452 w 527"/>
                                    <a:gd name="T65" fmla="*/ 81 h 526"/>
                                    <a:gd name="T66" fmla="*/ 480 w 527"/>
                                    <a:gd name="T67" fmla="*/ 114 h 526"/>
                                    <a:gd name="T68" fmla="*/ 501 w 527"/>
                                    <a:gd name="T69" fmla="*/ 150 h 526"/>
                                    <a:gd name="T70" fmla="*/ 517 w 527"/>
                                    <a:gd name="T71" fmla="*/ 190 h 526"/>
                                    <a:gd name="T72" fmla="*/ 525 w 527"/>
                                    <a:gd name="T73" fmla="*/ 233 h 526"/>
                                    <a:gd name="T74" fmla="*/ 527 w 527"/>
                                    <a:gd name="T75" fmla="*/ 262 h 5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527" h="526">
                                      <a:moveTo>
                                        <a:pt x="527" y="262"/>
                                      </a:moveTo>
                                      <a:lnTo>
                                        <a:pt x="526" y="286"/>
                                      </a:lnTo>
                                      <a:lnTo>
                                        <a:pt x="523" y="308"/>
                                      </a:lnTo>
                                      <a:lnTo>
                                        <a:pt x="518" y="330"/>
                                      </a:lnTo>
                                      <a:lnTo>
                                        <a:pt x="511" y="351"/>
                                      </a:lnTo>
                                      <a:lnTo>
                                        <a:pt x="503" y="372"/>
                                      </a:lnTo>
                                      <a:lnTo>
                                        <a:pt x="493" y="391"/>
                                      </a:lnTo>
                                      <a:lnTo>
                                        <a:pt x="481" y="410"/>
                                      </a:lnTo>
                                      <a:lnTo>
                                        <a:pt x="469" y="428"/>
                                      </a:lnTo>
                                      <a:lnTo>
                                        <a:pt x="454" y="444"/>
                                      </a:lnTo>
                                      <a:lnTo>
                                        <a:pt x="439" y="459"/>
                                      </a:lnTo>
                                      <a:lnTo>
                                        <a:pt x="422" y="473"/>
                                      </a:lnTo>
                                      <a:lnTo>
                                        <a:pt x="404" y="485"/>
                                      </a:lnTo>
                                      <a:lnTo>
                                        <a:pt x="385" y="496"/>
                                      </a:lnTo>
                                      <a:lnTo>
                                        <a:pt x="365" y="506"/>
                                      </a:lnTo>
                                      <a:lnTo>
                                        <a:pt x="344" y="513"/>
                                      </a:lnTo>
                                      <a:lnTo>
                                        <a:pt x="323" y="519"/>
                                      </a:lnTo>
                                      <a:lnTo>
                                        <a:pt x="301" y="523"/>
                                      </a:lnTo>
                                      <a:lnTo>
                                        <a:pt x="278" y="526"/>
                                      </a:lnTo>
                                      <a:lnTo>
                                        <a:pt x="253" y="525"/>
                                      </a:lnTo>
                                      <a:lnTo>
                                        <a:pt x="229" y="522"/>
                                      </a:lnTo>
                                      <a:lnTo>
                                        <a:pt x="206" y="517"/>
                                      </a:lnTo>
                                      <a:lnTo>
                                        <a:pt x="184" y="511"/>
                                      </a:lnTo>
                                      <a:lnTo>
                                        <a:pt x="162" y="503"/>
                                      </a:lnTo>
                                      <a:lnTo>
                                        <a:pt x="142" y="494"/>
                                      </a:lnTo>
                                      <a:lnTo>
                                        <a:pt x="123" y="483"/>
                                      </a:lnTo>
                                      <a:lnTo>
                                        <a:pt x="105" y="471"/>
                                      </a:lnTo>
                                      <a:lnTo>
                                        <a:pt x="88" y="457"/>
                                      </a:lnTo>
                                      <a:lnTo>
                                        <a:pt x="72" y="443"/>
                                      </a:lnTo>
                                      <a:lnTo>
                                        <a:pt x="58" y="427"/>
                                      </a:lnTo>
                                      <a:lnTo>
                                        <a:pt x="45" y="410"/>
                                      </a:lnTo>
                                      <a:lnTo>
                                        <a:pt x="34" y="392"/>
                                      </a:lnTo>
                                      <a:lnTo>
                                        <a:pt x="24" y="373"/>
                                      </a:lnTo>
                                      <a:lnTo>
                                        <a:pt x="16" y="353"/>
                                      </a:lnTo>
                                      <a:lnTo>
                                        <a:pt x="9" y="332"/>
                                      </a:lnTo>
                                      <a:lnTo>
                                        <a:pt x="4" y="311"/>
                                      </a:lnTo>
                                      <a:lnTo>
                                        <a:pt x="1" y="289"/>
                                      </a:lnTo>
                                      <a:lnTo>
                                        <a:pt x="0" y="267"/>
                                      </a:lnTo>
                                      <a:lnTo>
                                        <a:pt x="0" y="243"/>
                                      </a:lnTo>
                                      <a:lnTo>
                                        <a:pt x="3" y="220"/>
                                      </a:lnTo>
                                      <a:lnTo>
                                        <a:pt x="8" y="198"/>
                                      </a:lnTo>
                                      <a:lnTo>
                                        <a:pt x="15" y="176"/>
                                      </a:lnTo>
                                      <a:lnTo>
                                        <a:pt x="23" y="155"/>
                                      </a:lnTo>
                                      <a:lnTo>
                                        <a:pt x="33" y="136"/>
                                      </a:lnTo>
                                      <a:lnTo>
                                        <a:pt x="44" y="117"/>
                                      </a:lnTo>
                                      <a:lnTo>
                                        <a:pt x="57" y="99"/>
                                      </a:lnTo>
                                      <a:lnTo>
                                        <a:pt x="71" y="83"/>
                                      </a:lnTo>
                                      <a:lnTo>
                                        <a:pt x="86" y="68"/>
                                      </a:lnTo>
                                      <a:lnTo>
                                        <a:pt x="103" y="54"/>
                                      </a:lnTo>
                                      <a:lnTo>
                                        <a:pt x="120" y="41"/>
                                      </a:lnTo>
                                      <a:lnTo>
                                        <a:pt x="139" y="30"/>
                                      </a:lnTo>
                                      <a:lnTo>
                                        <a:pt x="159" y="20"/>
                                      </a:lnTo>
                                      <a:lnTo>
                                        <a:pt x="179" y="13"/>
                                      </a:lnTo>
                                      <a:lnTo>
                                        <a:pt x="200" y="6"/>
                                      </a:lnTo>
                                      <a:lnTo>
                                        <a:pt x="222" y="2"/>
                                      </a:lnTo>
                                      <a:lnTo>
                                        <a:pt x="245" y="0"/>
                                      </a:lnTo>
                                      <a:lnTo>
                                        <a:pt x="270" y="0"/>
                                      </a:lnTo>
                                      <a:lnTo>
                                        <a:pt x="294" y="3"/>
                                      </a:lnTo>
                                      <a:lnTo>
                                        <a:pt x="318" y="7"/>
                                      </a:lnTo>
                                      <a:lnTo>
                                        <a:pt x="340" y="14"/>
                                      </a:lnTo>
                                      <a:lnTo>
                                        <a:pt x="362" y="21"/>
                                      </a:lnTo>
                                      <a:lnTo>
                                        <a:pt x="382" y="31"/>
                                      </a:lnTo>
                                      <a:lnTo>
                                        <a:pt x="401" y="41"/>
                                      </a:lnTo>
                                      <a:lnTo>
                                        <a:pt x="420" y="53"/>
                                      </a:lnTo>
                                      <a:lnTo>
                                        <a:pt x="437" y="67"/>
                                      </a:lnTo>
                                      <a:lnTo>
                                        <a:pt x="452" y="81"/>
                                      </a:lnTo>
                                      <a:lnTo>
                                        <a:pt x="467" y="97"/>
                                      </a:lnTo>
                                      <a:lnTo>
                                        <a:pt x="480" y="114"/>
                                      </a:lnTo>
                                      <a:lnTo>
                                        <a:pt x="491" y="132"/>
                                      </a:lnTo>
                                      <a:lnTo>
                                        <a:pt x="501" y="150"/>
                                      </a:lnTo>
                                      <a:lnTo>
                                        <a:pt x="510" y="170"/>
                                      </a:lnTo>
                                      <a:lnTo>
                                        <a:pt x="517" y="190"/>
                                      </a:lnTo>
                                      <a:lnTo>
                                        <a:pt x="522" y="212"/>
                                      </a:lnTo>
                                      <a:lnTo>
                                        <a:pt x="525" y="233"/>
                                      </a:lnTo>
                                      <a:lnTo>
                                        <a:pt x="527" y="255"/>
                                      </a:lnTo>
                                      <a:lnTo>
                                        <a:pt x="527" y="262"/>
                                      </a:lnTo>
                                      <a:close/>
                                    </a:path>
                                  </a:pathLst>
                                </a:custGeom>
                                <a:noFill/>
                                <a:ln w="25247">
                                  <a:solidFill>
                                    <a:srgbClr val="FFD34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w14:anchorId="3D2D49D4" id="Group 955" o:spid="_x0000_s1026" style="width:42.5pt;height:42.5pt;mso-position-horizontal-relative:char;mso-position-vertical-relative:line" coordorigin="1288,1028" coordsize="567,5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">
                      <o:lock v:ext="edit" aspectratio="t"/>
                      <v:shape id="Freeform 956" o:spid="_x0000_s1027" style="position:absolute;left:1309;top:1048;width:526;height:518;visibility:visible;mso-wrap-style:square;v-text-anchor:top" coordsize="526,5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" path="m256,l234,1,212,4,191,9r-20,7l151,24,132,34,114,45,97,58,82,72,67,88,53,105,41,123,31,142,21,163r-7,21l7,207,3,230,,254r,26l2,302r5,21l13,344r8,20l31,383r11,18l55,418r14,16l85,449r16,14l119,475r20,11l159,496r21,7l202,510r23,4l249,517r25,1l297,516r22,-4l341,506r21,-7l382,490r19,-11l420,467r17,-14l452,439r15,-17l480,405r12,-18l502,367r8,-20l517,326r5,-22l525,282r1,-23l525,243r-2,-23l519,199r-6,-21l505,157,495,138,484,119,472,102,458,85,442,70,426,56,408,44,389,32,369,23,348,15,326,8,304,3,280,,256,e" fillcolor="#ffd340" stroked="f">
                        <v:path arrowok="t" o:connecttype="custom" o:connectlocs="234,1;191,9;151,24;114,45;82,72;53,105;31,142;14,184;3,230;0,280;7,323;21,364;42,401;69,434;101,463;139,486;180,503;225,514;274,518;319,512;362,499;401,479;437,453;467,422;492,387;510,347;522,304;526,259;523,220;513,178;495,138;472,102;442,70;408,44;369,23;326,8;280,0" o:connectangles="0,0,0,0,0,0,0,0,0,0,0,0,0,0,0,0,0,0,0,0,0,0,0,0,0,0,0,0,0,0,0,0,0,0,0,0,0"/>
                      </v:shape>
                      <v:shape id="Freeform 957" o:spid="_x0000_s1028" style="position:absolute;left:1420;top:1150;width:218;height:214;visibility:visible;mso-wrap-style:square;v-text-anchor:top" coordsize="218,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" path="m88,l67,6,48,16,32,30,18,46,8,66,2,88,,113r3,20l10,153r11,17l35,185r18,12l74,206r23,6l124,214r21,-6l165,199r17,-14l197,169r10,-19l214,129r3,-23l216,96,212,76,204,57,193,41,178,26,160,15,139,6,115,1,88,e" fillcolor="#fee67c" stroked="f">
                        <v:path arrowok="t" o:connecttype="custom" o:connectlocs="88,0;67,6;48,16;32,30;18,46;8,66;2,88;0,113;3,133;10,153;21,170;35,185;53,197;74,206;97,212;124,214;145,208;165,199;182,185;197,169;207,150;214,129;217,106;216,96;212,76;204,57;193,41;178,26;160,15;139,6;115,1;88,0" o:connectangles="0,0,0,0,0,0,0,0,0,0,0,0,0,0,0,0,0,0,0,0,0,0,0,0,0,0,0,0,0,0,0,0"/>
                      </v:shape>
                      <v:shape id="Freeform 958" o:spid="_x0000_s1029" style="position:absolute;left:1445;top:1196;width:28;height:46;visibility:visible;mso-wrap-style:square;v-text-anchor:top" coordsize="28,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" path="m28,l26,,25,,23,,21,1,16,4,13,6,11,8,9,11,6,14,5,17,3,20,1,23r,3l,30r,5l,39r1,2l1,42r1,2l3,45r,l4,45r,-1l5,44r,-1l6,42,7,41,8,40,9,39r1,-1l11,37r2,-2l14,33r2,-3l19,26r,-1l22,20r3,-6l26,8,27,4r,-2l28,2,28,e" stroked="f">
                        <v:path arrowok="t" o:connecttype="custom" o:connectlocs="28,0;26,0;25,0;23,0;21,1;16,4;13,6;11,8;9,11;6,14;5,17;3,20;1,23;1,26;0,30;0,35;0,39;1,41;1,42;2,44;3,45;3,45;4,45;4,44;5,44;5,43;6,42;7,41;8,40;9,39;10,38;11,37;13,35;14,33;16,30;19,26;19,25;22,20;25,14;26,8;27,4;27,2;28,2;28,0" o:connectangles="0,0,0,0,0,0,0,0,0,0,0,0,0,0,0,0,0,0,0,0,0,0,0,0,0,0,0,0,0,0,0,0,0,0,0,0,0,0,0,0,0,0,0,0"/>
                      </v:shape>
                      <v:group id="Group 959" o:spid="_x0000_s1030" style="position:absolute;left:1547;top:1238;width:65;height:97" coordorigin="1547,1238" coordsize="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">
                        <v:shape id="Freeform 960" o:spid="_x0000_s1031" style="position:absolute;left:1547;top:1238;width:65;height:97;visibility:visible;mso-wrap-style:square;v-text-anchor:top" coordsize="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" path="m59,56r-22,l35,59r-2,3l31,65r-2,3l27,70r-2,2l22,75r-2,2l19,78r-1,1l17,80r-1,1l15,82r-5,5l6,90,1,95,,96r3,l7,96r2,l12,95r2,l17,94r3,-1l23,92r3,-1l31,88r1,-1l34,87r1,-2l37,84r5,-3l45,78r3,-3l49,73r3,-4l54,66r3,-6l59,56e" stroked="f">
                          <v:path arrowok="t" o:connecttype="custom" o:connectlocs="59,56;37,56;35,59;33,62;31,65;29,68;27,70;25,72;22,75;20,77;19,78;18,79;17,80;16,81;15,82;10,87;6,90;1,95;0,96;3,96;7,96;9,96;12,95;14,95;17,94;20,93;23,92;26,91;31,88;32,87;34,87;35,85;37,84;42,81;45,78;48,75;49,73;52,69;54,66;57,60;59,56" o:connectangles="0,0,0,0,0,0,0,0,0,0,0,0,0,0,0,0,0,0,0,0,0,0,0,0,0,0,0,0,0,0,0,0,0,0,0,0,0,0,0,0,0"/>
                        </v:shape>
                        <v:shape id="Freeform 961" o:spid="_x0000_s1032" style="position:absolute;left:1547;top:1238;width:65;height:97;visibility:visible;mso-wrap-style:square;v-text-anchor:top" coordsize="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" path="m58,l57,3,56,5r,2l55,9r,2l55,12r-1,2l53,16r,1l51,24r-1,3l47,33r-3,9l42,45r-1,3l39,51r-2,5l37,56r22,l61,48r1,-4l63,38r1,-2l64,35r,-2l64,22r,-3l64,17,63,16r,-3l62,11r,-3l61,6,60,5r,-2l59,2,58,1,58,e" stroked="f">
                          <v:path arrowok="t" o:connecttype="custom" o:connectlocs="58,0;57,3;56,5;56,7;55,9;55,11;55,12;54,14;53,16;53,17;51,24;50,27;47,33;44,42;42,45;41,48;39,51;37,56;37,56;59,56;61,48;62,44;63,38;64,36;64,35;64,33;64,22;64,19;64,17;63,16;63,13;62,11;62,8;61,6;60,5;60,3;59,2;58,1;58,0" o:connectangles="0,0,0,0,0,0,0,0,0,0,0,0,0,0,0,0,0,0,0,0,0,0,0,0,0,0,0,0,0,0,0,0,0,0,0,0,0,0,0"/>
                        </v:shape>
                      </v:group>
                      <v:shape id="Freeform 962" o:spid="_x0000_s1033" style="position:absolute;left:1420;top:1150;width:218;height:214;visibility:visible;mso-wrap-style:square;v-text-anchor:top" coordsize="218,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" path="m217,106r-3,23l207,150r-10,19l182,185r-17,14l145,208r-21,6l97,212,74,206,53,197,35,185,21,170,10,153,3,133,,113,2,88,8,66,18,46,32,30,48,16,67,6,88,r27,1l139,6r21,9l178,26r15,15l204,57r8,19l216,96r1,10xe" filled="f" strokecolor="#686868" strokeweight=".40075mm">
                        <v:path arrowok="t" o:connecttype="custom" o:connectlocs="217,106;214,129;207,150;197,169;182,185;165,199;145,208;124,214;97,212;74,206;53,197;35,185;21,170;10,153;3,133;0,113;2,88;8,66;18,46;32,30;48,16;67,6;88,0;115,1;139,6;160,15;178,26;193,41;204,57;212,76;216,96;217,106" o:connectangles="0,0,0,0,0,0,0,0,0,0,0,0,0,0,0,0,0,0,0,0,0,0,0,0,0,0,0,0,0,0,0,0"/>
                      </v:shape>
                      <v:group id="Group 963" o:spid="_x0000_s1034" style="position:absolute;left:1589;top:1329;width:155;height:165" coordorigin="1589,1329" coordsize="15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">
                        <v:shape id="Freeform 964" o:spid="_x0000_s1035" style="position:absolute;left:1589;top:1329;width:155;height:165;visibility:visible;mso-wrap-style:square;v-text-anchor:top" coordsize="15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" path="m21,l,19r2,1l9,28r5,5l18,41r1,1l20,44r,1l21,45r,2l22,50r-2,5l21,57r3,4l27,65r4,4l37,78r8,9l56,100r4,4l63,109r15,16l81,129r7,8l91,140r3,3l100,150r9,8l112,162r2,2l154,128r-2,-2l149,122r-8,-9l135,106r-6,-7l123,92r-4,-4l100,68,96,64,84,51,76,43,64,32,60,28,57,25r-8,l47,24r-2,l44,23,43,22,42,21,41,20,34,15,29,10,22,2,21,e" fillcolor="#686868" stroked="f">
                          <v:path arrowok="t" o:connecttype="custom" o:connectlocs="21,0;0,19;2,20;9,28;14,33;18,41;19,42;20,44;20,45;21,45;21,47;22,50;20,55;21,57;24,61;27,65;31,69;37,78;45,87;56,100;60,104;63,109;78,125;81,129;88,137;91,140;94,143;100,150;109,158;112,162;114,164;154,128;152,126;149,122;141,113;135,106;129,99;123,92;119,88;100,68;96,64;84,51;76,43;64,32;60,28;57,25;49,25;47,24;45,24;44,23;43,22;42,21;41,20;34,15;29,10;22,2;21,0" o:connectangles="0,0,0,0,0,0,0,0,0,0,0,0,0,0,0,0,0,0,0,0,0,0,0,0,0,0,0,0,0,0,0,0,0,0,0,0,0,0,0,0,0,0,0,0,0,0,0,0,0,0,0,0,0,0,0,0,0"/>
                        </v:shape>
                        <v:shape id="Freeform 965" o:spid="_x0000_s1036" style="position:absolute;left:1589;top:1329;width:155;height:165;visibility:visible;mso-wrap-style:square;v-text-anchor:top" coordsize="15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" path="m55,23r-6,2l57,25,55,23e" fillcolor="#686868" stroked="f">
                          <v:path arrowok="t" o:connecttype="custom" o:connectlocs="55,23;49,25;57,25;55,23" o:connectangles="0,0,0,0"/>
                        </v:shape>
                      </v:group>
                      <v:shape id="Freeform 966" o:spid="_x0000_s1037" style="position:absolute;left:1308;top:1048;width:527;height:526;visibility:visible;mso-wrap-style:square;v-text-anchor:top" coordsize="527,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" path="m527,262r-1,24l523,308r-5,22l511,351r-8,21l493,391r-12,19l469,428r-15,16l439,459r-17,14l404,485r-19,11l365,506r-21,7l323,519r-22,4l278,526r-25,-1l229,522r-23,-5l184,511r-22,-8l142,494,123,483,105,471,88,457,72,443,58,427,45,410,34,392,24,373,16,353,9,332,4,311,1,289,,267,,243,3,220,8,198r7,-22l23,155,33,136,44,117,57,99,71,83,86,68,103,54,120,41,139,30,159,20r20,-7l200,6,222,2,245,r25,l294,3r24,4l340,14r22,7l382,31r19,10l420,53r17,14l452,81r15,16l480,114r11,18l501,150r9,20l517,190r5,22l525,233r2,22l527,262xe" filled="f" strokecolor="#ffd340" strokeweight=".70131mm">
                        <v:path arrowok="t" o:connecttype="custom" o:connectlocs="526,286;518,330;503,372;481,410;454,444;422,473;385,496;344,513;301,523;253,525;206,517;162,503;123,483;88,457;58,427;34,392;16,353;4,311;0,267;3,220;15,176;33,136;57,99;86,68;120,41;159,20;200,6;245,0;294,3;340,14;382,31;420,53;452,81;480,114;501,150;517,190;525,233;527,262" o:connectangles="0,0,0,0,0,0,0,0,0,0,0,0,0,0,0,0,0,0,0,0,0,0,0,0,0,0,0,0,0,0,0,0,0,0,0,0,0,0"/>
                      </v:shape>
                      <w10:anchorlock/>
                    </v:group>
                  </w:pict>
                </mc:Fallback>
              </mc:AlternateContent>
            </w:r>
          </w:p>
        </w:tc>
        <w:tc>
          <w:tcPr>
            <w:tcW w:w="8352" w:type="dxa"/>
            <w:vAlign w:val="center"/>
          </w:tcPr>
          <w:p w14:paraId="0CBF2A2C" w14:textId="77777777" w:rsidR="009D0206" w:rsidRPr="009D0206" w:rsidRDefault="009D0206" w:rsidP="009D0206">
            <w:pPr>
              <w:rPr>
                <w:rFonts w:ascii="Tahoma" w:eastAsia="Calibri" w:hAnsi="Tahoma" w:cs="Tahoma"/>
                <w:b/>
                <w:sz w:val="38"/>
                <w:szCs w:val="38"/>
              </w:rPr>
            </w:pPr>
            <w:r w:rsidRPr="009D0206">
              <w:rPr>
                <w:rFonts w:ascii="Tahoma" w:eastAsia="Calibri" w:hAnsi="Tahoma" w:cs="Tahoma"/>
                <w:b/>
                <w:color w:val="4A8ECC"/>
                <w:sz w:val="38"/>
                <w:szCs w:val="38"/>
              </w:rPr>
              <w:t>Διερεύνηση</w:t>
            </w:r>
          </w:p>
        </w:tc>
      </w:tr>
    </w:tbl>
    <w:p w14:paraId="48C434E2" w14:textId="77777777" w:rsidR="009D0206" w:rsidRPr="009D0206" w:rsidRDefault="009D0206" w:rsidP="009D0206">
      <w:pPr>
        <w:spacing w:line="240" w:lineRule="auto"/>
        <w:rPr>
          <w:rFonts w:ascii="Arial" w:eastAsia="Calibri" w:hAnsi="Arial" w:cs="Arial"/>
          <w:b/>
          <w:sz w:val="20"/>
          <w:szCs w:val="20"/>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21"/>
        <w:gridCol w:w="3107"/>
      </w:tblGrid>
      <w:tr w:rsidR="009D0206" w14:paraId="744B1786" w14:textId="77777777" w:rsidTr="009D0206">
        <w:tc>
          <w:tcPr>
            <w:tcW w:w="6521" w:type="dxa"/>
          </w:tcPr>
          <w:p w14:paraId="6B982FD1" w14:textId="525BC0B2" w:rsidR="009D0206" w:rsidRDefault="009D0206" w:rsidP="009D0206">
            <w:pPr>
              <w:spacing w:after="160" w:line="259" w:lineRule="auto"/>
              <w:rPr>
                <w:rFonts w:ascii="Arial" w:eastAsia="Calibri" w:hAnsi="Arial" w:cs="Arial"/>
                <w:b/>
                <w:sz w:val="36"/>
                <w:szCs w:val="36"/>
              </w:rPr>
            </w:pPr>
            <w:r w:rsidRPr="009D0206">
              <w:rPr>
                <w:rFonts w:ascii="Arial-BoldMT" w:hAnsi="Arial-BoldMT"/>
                <w:b/>
                <w:bCs/>
                <w:color w:val="242021"/>
                <w:sz w:val="36"/>
                <w:szCs w:val="36"/>
              </w:rPr>
              <w:t>Ένας ανθοπώλης έχει 4.32</w:t>
            </w:r>
            <w:r w:rsidRPr="00D54F4A">
              <w:rPr>
                <w:noProof/>
                <w:sz w:val="56"/>
                <w:szCs w:val="56"/>
              </w:rPr>
              <mc:AlternateContent>
                <mc:Choice Requires="wps">
                  <w:drawing>
                    <wp:inline distT="0" distB="0" distL="0" distR="0" wp14:anchorId="4B52387F" wp14:editId="04307742">
                      <wp:extent cx="216000" cy="216000"/>
                      <wp:effectExtent l="19050" t="19050" r="12700" b="12700"/>
                      <wp:docPr id="9521" name="Ορθογώνιο 9521"/>
                      <wp:cNvGraphicFramePr/>
                      <a:graphic xmlns:a="http://schemas.openxmlformats.org/drawingml/2006/main">
                        <a:graphicData uri="http://schemas.microsoft.com/office/word/2010/wordprocessingShape">
                          <wps:wsp>
                            <wps:cNvSpPr/>
                            <wps:spPr>
                              <a:xfrm>
                                <a:off x="0" y="0"/>
                                <a:ext cx="216000" cy="216000"/>
                              </a:xfrm>
                              <a:prstGeom prst="rect">
                                <a:avLst/>
                              </a:prstGeom>
                              <a:noFill/>
                              <a:ln w="2857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70072856" id="Ορθογώνιο 9521" o:spid="_x0000_s1026" style="width:17pt;height:17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" filled="f" strokecolor="windowText" strokeweight="2.25pt">
                      <w10:anchorlock/>
                    </v:rect>
                  </w:pict>
                </mc:Fallback>
              </mc:AlternateContent>
            </w:r>
            <w:r w:rsidRPr="009D0206">
              <w:rPr>
                <w:rFonts w:ascii="Arial-BoldMT" w:hAnsi="Arial-BoldMT"/>
                <w:b/>
                <w:bCs/>
                <w:color w:val="242021"/>
                <w:sz w:val="36"/>
                <w:szCs w:val="36"/>
              </w:rPr>
              <w:t xml:space="preserve"> κυκλάμινα και φτιάχνει ανθοδέσμες, που καθεμιά έχει ίσο αριθμό κυκλάμινων χωρίς να περισσεύει κανένα. Συζητάμε</w:t>
            </w:r>
            <w:r>
              <w:rPr>
                <w:rFonts w:ascii="Arial-BoldMT" w:hAnsi="Arial-BoldMT"/>
                <w:b/>
                <w:bCs/>
                <w:color w:val="242021"/>
                <w:sz w:val="36"/>
                <w:szCs w:val="36"/>
              </w:rPr>
              <w:t xml:space="preserve"> </w:t>
            </w:r>
            <w:r w:rsidRPr="009D0206">
              <w:rPr>
                <w:rFonts w:ascii="Arial-BoldMT" w:hAnsi="Arial-BoldMT"/>
                <w:b/>
                <w:bCs/>
                <w:color w:val="242021"/>
                <w:sz w:val="36"/>
                <w:szCs w:val="36"/>
              </w:rPr>
              <w:t>ποιο είναι το ψηφίο που λείπει, έτσι</w:t>
            </w:r>
            <w:r>
              <w:rPr>
                <w:rFonts w:ascii="Arial-BoldMT" w:hAnsi="Arial-BoldMT"/>
                <w:b/>
                <w:bCs/>
                <w:color w:val="242021"/>
                <w:sz w:val="36"/>
                <w:szCs w:val="36"/>
              </w:rPr>
              <w:t xml:space="preserve"> </w:t>
            </w:r>
            <w:r w:rsidRPr="009D0206">
              <w:rPr>
                <w:rFonts w:ascii="Arial-BoldMT" w:hAnsi="Arial-BoldMT"/>
                <w:b/>
                <w:bCs/>
                <w:color w:val="242021"/>
                <w:sz w:val="36"/>
                <w:szCs w:val="36"/>
              </w:rPr>
              <w:t>ώστε κάθε ανθοδέσμη να περιέχει:</w:t>
            </w:r>
          </w:p>
        </w:tc>
        <w:tc>
          <w:tcPr>
            <w:tcW w:w="3107" w:type="dxa"/>
            <w:vAlign w:val="center"/>
          </w:tcPr>
          <w:p w14:paraId="486F638E" w14:textId="7D61740B" w:rsidR="009D0206" w:rsidRDefault="009D0206" w:rsidP="009D0206">
            <w:pPr>
              <w:spacing w:after="160" w:line="259" w:lineRule="auto"/>
              <w:jc w:val="center"/>
              <w:rPr>
                <w:rFonts w:ascii="Arial" w:eastAsia="Calibri" w:hAnsi="Arial" w:cs="Arial"/>
                <w:b/>
                <w:sz w:val="36"/>
                <w:szCs w:val="36"/>
              </w:rPr>
            </w:pPr>
            <w:r>
              <w:rPr>
                <w:rFonts w:ascii="Arial" w:eastAsia="Calibri" w:hAnsi="Arial" w:cs="Arial"/>
                <w:b/>
                <w:noProof/>
                <w:sz w:val="36"/>
                <w:szCs w:val="36"/>
              </w:rPr>
              <w:drawing>
                <wp:inline distT="0" distB="0" distL="0" distR="0" wp14:anchorId="1EADB55F" wp14:editId="75167B64">
                  <wp:extent cx="1580117" cy="1885950"/>
                  <wp:effectExtent l="0" t="0" r="1270" b="0"/>
                  <wp:docPr id="9522" name="Εικόνα 9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22" name="k11-01-louloudia.emf"/>
                          <pic:cNvPicPr/>
                        </pic:nvPicPr>
                        <pic:blipFill>
                          <a:blip r:embed="rId93">
                            <a:extLst>
                              <a:ext uri="{28A0092B-C50C-407E-A947-70E740481C1C}">
                                <a14:useLocalDpi xmlns:a14="http://schemas.microsoft.com/office/drawing/2010/main" val="0"/>
                              </a:ext>
                            </a:extLst>
                          </a:blip>
                          <a:stretch>
                            <a:fillRect/>
                          </a:stretch>
                        </pic:blipFill>
                        <pic:spPr>
                          <a:xfrm>
                            <a:off x="0" y="0"/>
                            <a:ext cx="1594312" cy="1902893"/>
                          </a:xfrm>
                          <a:prstGeom prst="rect">
                            <a:avLst/>
                          </a:prstGeom>
                        </pic:spPr>
                      </pic:pic>
                    </a:graphicData>
                  </a:graphic>
                </wp:inline>
              </w:drawing>
            </w:r>
          </w:p>
        </w:tc>
      </w:tr>
    </w:tbl>
    <w:p w14:paraId="20697EDB" w14:textId="77777777" w:rsidR="009D0206" w:rsidRPr="009D0206" w:rsidRDefault="009D0206" w:rsidP="009D0206">
      <w:pPr>
        <w:pStyle w:val="a3"/>
        <w:numPr>
          <w:ilvl w:val="0"/>
          <w:numId w:val="62"/>
        </w:numPr>
        <w:spacing w:after="160" w:line="259" w:lineRule="auto"/>
        <w:rPr>
          <w:rFonts w:ascii="Arial-BoldMT" w:hAnsi="Arial-BoldMT"/>
          <w:b/>
          <w:bCs/>
          <w:color w:val="242021"/>
          <w:sz w:val="36"/>
          <w:szCs w:val="36"/>
        </w:rPr>
      </w:pPr>
      <w:r w:rsidRPr="009D0206">
        <w:rPr>
          <w:rFonts w:ascii="Arial-BoldMT" w:hAnsi="Arial-BoldMT"/>
          <w:b/>
          <w:bCs/>
          <w:color w:val="242021"/>
          <w:sz w:val="36"/>
          <w:szCs w:val="36"/>
        </w:rPr>
        <w:t>2 κυκλάμινα:</w:t>
      </w:r>
    </w:p>
    <w:p w14:paraId="66405825" w14:textId="77777777" w:rsidR="009D0206" w:rsidRPr="009D0206" w:rsidRDefault="009D0206" w:rsidP="009D0206">
      <w:pPr>
        <w:spacing w:before="360" w:after="160" w:line="259" w:lineRule="auto"/>
        <w:rPr>
          <w:rFonts w:ascii="Arial" w:eastAsia="Calibri" w:hAnsi="Arial" w:cs="Arial"/>
          <w:b/>
          <w:sz w:val="36"/>
          <w:szCs w:val="36"/>
        </w:rPr>
      </w:pPr>
      <w:r w:rsidRPr="009D0206">
        <w:rPr>
          <w:rFonts w:ascii="Arial" w:eastAsia="Calibri" w:hAnsi="Arial" w:cs="Arial"/>
          <w:b/>
          <w:sz w:val="36"/>
          <w:szCs w:val="36"/>
        </w:rPr>
        <w:t>……………………………………………………………………..</w:t>
      </w:r>
    </w:p>
    <w:p w14:paraId="0B2768BA" w14:textId="71F85FE9" w:rsidR="009D0206" w:rsidRDefault="009D0206" w:rsidP="009D0206">
      <w:pPr>
        <w:pStyle w:val="a3"/>
        <w:numPr>
          <w:ilvl w:val="0"/>
          <w:numId w:val="62"/>
        </w:numPr>
        <w:spacing w:after="160" w:line="259" w:lineRule="auto"/>
        <w:rPr>
          <w:rFonts w:ascii="Arial-BoldMT" w:hAnsi="Arial-BoldMT"/>
          <w:b/>
          <w:bCs/>
          <w:color w:val="242021"/>
          <w:sz w:val="36"/>
          <w:szCs w:val="36"/>
        </w:rPr>
      </w:pPr>
      <w:r w:rsidRPr="009D0206">
        <w:rPr>
          <w:rFonts w:ascii="Arial-BoldMT" w:hAnsi="Arial-BoldMT"/>
          <w:b/>
          <w:bCs/>
          <w:color w:val="242021"/>
          <w:sz w:val="36"/>
          <w:szCs w:val="36"/>
        </w:rPr>
        <w:t>5 κυκλάμινα:</w:t>
      </w:r>
    </w:p>
    <w:p w14:paraId="3C65DA93" w14:textId="77777777" w:rsidR="009D0206" w:rsidRPr="009D0206" w:rsidRDefault="009D0206" w:rsidP="009D0206">
      <w:pPr>
        <w:spacing w:before="360" w:after="160" w:line="259" w:lineRule="auto"/>
        <w:rPr>
          <w:rFonts w:ascii="Arial" w:eastAsia="Calibri" w:hAnsi="Arial" w:cs="Arial"/>
          <w:b/>
          <w:sz w:val="36"/>
          <w:szCs w:val="36"/>
        </w:rPr>
      </w:pPr>
      <w:r w:rsidRPr="009D0206">
        <w:rPr>
          <w:rFonts w:ascii="Arial" w:eastAsia="Calibri" w:hAnsi="Arial" w:cs="Arial"/>
          <w:b/>
          <w:sz w:val="36"/>
          <w:szCs w:val="36"/>
        </w:rPr>
        <w:t>……………………………………………………………………..</w:t>
      </w:r>
    </w:p>
    <w:p w14:paraId="2A5B482A" w14:textId="60846E98" w:rsidR="009D0206" w:rsidRDefault="009D0206" w:rsidP="009D0206">
      <w:pPr>
        <w:pStyle w:val="a3"/>
        <w:numPr>
          <w:ilvl w:val="0"/>
          <w:numId w:val="62"/>
        </w:numPr>
        <w:spacing w:after="160" w:line="259" w:lineRule="auto"/>
        <w:rPr>
          <w:rFonts w:ascii="Arial-BoldMT" w:hAnsi="Arial-BoldMT"/>
          <w:b/>
          <w:bCs/>
          <w:color w:val="242021"/>
          <w:sz w:val="36"/>
          <w:szCs w:val="36"/>
        </w:rPr>
      </w:pPr>
      <w:r w:rsidRPr="009D0206">
        <w:rPr>
          <w:rFonts w:ascii="Arial-BoldMT" w:hAnsi="Arial-BoldMT"/>
          <w:b/>
          <w:bCs/>
          <w:color w:val="242021"/>
          <w:sz w:val="36"/>
          <w:szCs w:val="36"/>
        </w:rPr>
        <w:t>10 κυκλάμινα:</w:t>
      </w:r>
    </w:p>
    <w:p w14:paraId="4CC3DF5F" w14:textId="77777777" w:rsidR="009D0206" w:rsidRPr="009D0206" w:rsidRDefault="009D0206" w:rsidP="009D0206">
      <w:pPr>
        <w:spacing w:before="360" w:after="160" w:line="259" w:lineRule="auto"/>
        <w:rPr>
          <w:rFonts w:ascii="Arial" w:eastAsia="Calibri" w:hAnsi="Arial" w:cs="Arial"/>
          <w:b/>
          <w:sz w:val="36"/>
          <w:szCs w:val="36"/>
        </w:rPr>
      </w:pPr>
      <w:r w:rsidRPr="009D0206">
        <w:rPr>
          <w:rFonts w:ascii="Arial" w:eastAsia="Calibri" w:hAnsi="Arial" w:cs="Arial"/>
          <w:b/>
          <w:sz w:val="36"/>
          <w:szCs w:val="36"/>
        </w:rPr>
        <w:t>……………………………………………………………………..</w:t>
      </w:r>
    </w:p>
    <w:p w14:paraId="1A093211" w14:textId="5393AE49" w:rsidR="009D0206" w:rsidRDefault="009D0206" w:rsidP="009D0206">
      <w:pPr>
        <w:pStyle w:val="a3"/>
        <w:numPr>
          <w:ilvl w:val="0"/>
          <w:numId w:val="62"/>
        </w:numPr>
        <w:spacing w:after="160" w:line="259" w:lineRule="auto"/>
        <w:rPr>
          <w:rFonts w:ascii="Arial-BoldMT" w:hAnsi="Arial-BoldMT"/>
          <w:b/>
          <w:bCs/>
          <w:color w:val="242021"/>
          <w:sz w:val="36"/>
          <w:szCs w:val="36"/>
        </w:rPr>
      </w:pPr>
      <w:r w:rsidRPr="009D0206">
        <w:rPr>
          <w:rFonts w:ascii="Arial-BoldMT" w:hAnsi="Arial-BoldMT"/>
          <w:b/>
          <w:bCs/>
          <w:color w:val="242021"/>
          <w:sz w:val="36"/>
          <w:szCs w:val="36"/>
        </w:rPr>
        <w:t>3 κυκλάμινα:</w:t>
      </w:r>
    </w:p>
    <w:p w14:paraId="2FC94C06" w14:textId="77777777" w:rsidR="009D0206" w:rsidRPr="009D0206" w:rsidRDefault="009D0206" w:rsidP="009D0206">
      <w:pPr>
        <w:spacing w:before="360" w:after="160" w:line="259" w:lineRule="auto"/>
        <w:rPr>
          <w:rFonts w:ascii="Arial" w:eastAsia="Calibri" w:hAnsi="Arial" w:cs="Arial"/>
          <w:b/>
          <w:sz w:val="36"/>
          <w:szCs w:val="36"/>
        </w:rPr>
      </w:pPr>
      <w:r w:rsidRPr="009D0206">
        <w:rPr>
          <w:rFonts w:ascii="Arial" w:eastAsia="Calibri" w:hAnsi="Arial" w:cs="Arial"/>
          <w:b/>
          <w:sz w:val="36"/>
          <w:szCs w:val="36"/>
        </w:rPr>
        <w:t>……………………………………………………………………..</w:t>
      </w:r>
    </w:p>
    <w:p w14:paraId="6454BCD9" w14:textId="63920407" w:rsidR="009D0206" w:rsidRDefault="009D0206" w:rsidP="009D0206">
      <w:pPr>
        <w:pStyle w:val="a3"/>
        <w:numPr>
          <w:ilvl w:val="0"/>
          <w:numId w:val="62"/>
        </w:numPr>
        <w:spacing w:after="160" w:line="259" w:lineRule="auto"/>
        <w:rPr>
          <w:rFonts w:ascii="Arial-BoldMT" w:hAnsi="Arial-BoldMT"/>
          <w:b/>
          <w:bCs/>
          <w:color w:val="242021"/>
          <w:sz w:val="36"/>
          <w:szCs w:val="36"/>
        </w:rPr>
      </w:pPr>
      <w:r w:rsidRPr="009D0206">
        <w:rPr>
          <w:rFonts w:ascii="Arial-BoldMT" w:hAnsi="Arial-BoldMT"/>
          <w:b/>
          <w:bCs/>
          <w:color w:val="242021"/>
          <w:sz w:val="36"/>
          <w:szCs w:val="36"/>
        </w:rPr>
        <w:t>9 κυκλάμινα:</w:t>
      </w:r>
    </w:p>
    <w:p w14:paraId="6725408A" w14:textId="50DFE2D0" w:rsidR="009D0206" w:rsidRPr="009D0206" w:rsidRDefault="009D0206" w:rsidP="009D0206">
      <w:pPr>
        <w:spacing w:before="360" w:after="160" w:line="259" w:lineRule="auto"/>
        <w:rPr>
          <w:rFonts w:ascii="Arial" w:eastAsia="Calibri" w:hAnsi="Arial" w:cs="Arial"/>
          <w:b/>
          <w:sz w:val="36"/>
          <w:szCs w:val="36"/>
        </w:rPr>
      </w:pPr>
      <w:r w:rsidRPr="009D0206">
        <w:rPr>
          <w:rFonts w:ascii="Arial" w:eastAsia="Calibri" w:hAnsi="Arial" w:cs="Arial"/>
          <w:b/>
          <w:sz w:val="36"/>
          <w:szCs w:val="36"/>
        </w:rPr>
        <w:t>…………………………………………………………</w:t>
      </w:r>
      <w:r w:rsidR="00506284" w:rsidRPr="00506284">
        <w:rPr>
          <w:rFonts w:ascii="Arial" w:eastAsia="Calibri" w:hAnsi="Arial" w:cs="Arial"/>
          <w:b/>
          <w:noProof/>
          <w:sz w:val="36"/>
          <w:szCs w:val="36"/>
        </w:rPr>
        <mc:AlternateContent>
          <mc:Choice Requires="wps">
            <w:drawing>
              <wp:anchor distT="0" distB="0" distL="114300" distR="114300" simplePos="0" relativeHeight="252640256" behindDoc="0" locked="0" layoutInCell="0" allowOverlap="0" wp14:anchorId="380D1FED" wp14:editId="6A8EA32F">
                <wp:simplePos x="0" y="0"/>
                <wp:positionH relativeFrom="page">
                  <wp:align>center</wp:align>
                </wp:positionH>
                <wp:positionV relativeFrom="topMargin">
                  <wp:posOffset>9973310</wp:posOffset>
                </wp:positionV>
                <wp:extent cx="1260000" cy="360000"/>
                <wp:effectExtent l="0" t="0" r="0" b="2540"/>
                <wp:wrapNone/>
                <wp:docPr id="397" name="Πλαίσιο κειμένου 3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54F46342" w14:textId="4BC2703B" w:rsidR="0069042B" w:rsidRPr="00A57639"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97</w:t>
                            </w:r>
                            <w:r w:rsidRPr="00432B70">
                              <w:rPr>
                                <w:rFonts w:ascii="Arial" w:hAnsi="Arial"/>
                                <w:b/>
                                <w:sz w:val="36"/>
                                <w:szCs w:val="36"/>
                              </w:rPr>
                              <w:t xml:space="preserve"> / </w:t>
                            </w:r>
                            <w:r>
                              <w:rPr>
                                <w:rFonts w:ascii="Arial" w:hAnsi="Arial"/>
                                <w:b/>
                                <w:sz w:val="36"/>
                                <w:szCs w:val="36"/>
                              </w:rPr>
                              <w:t>30</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80D1FED" id="Πλαίσιο κειμένου 397" o:spid="_x0000_s1185" type="#_x0000_t202" style="position:absolute;margin-left:0;margin-top:785.3pt;width:99.2pt;height:28.35pt;z-index:25264025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AelL1ssAIAADQ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14:paraId="54F46342" w14:textId="4BC2703B" w:rsidR="0069042B" w:rsidRPr="00A57639"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97</w:t>
                      </w:r>
                      <w:r w:rsidRPr="00432B70">
                        <w:rPr>
                          <w:rFonts w:ascii="Arial" w:hAnsi="Arial"/>
                          <w:b/>
                          <w:sz w:val="36"/>
                          <w:szCs w:val="36"/>
                        </w:rPr>
                        <w:t xml:space="preserve"> / </w:t>
                      </w:r>
                      <w:r>
                        <w:rPr>
                          <w:rFonts w:ascii="Arial" w:hAnsi="Arial"/>
                          <w:b/>
                          <w:sz w:val="36"/>
                          <w:szCs w:val="36"/>
                        </w:rPr>
                        <w:t>30</w:t>
                      </w:r>
                    </w:p>
                  </w:txbxContent>
                </v:textbox>
                <w10:wrap anchorx="page" anchory="margin"/>
              </v:shape>
            </w:pict>
          </mc:Fallback>
        </mc:AlternateContent>
      </w:r>
      <w:r w:rsidRPr="009D0206">
        <w:rPr>
          <w:rFonts w:ascii="Arial" w:eastAsia="Calibri" w:hAnsi="Arial" w:cs="Arial"/>
          <w:b/>
          <w:sz w:val="36"/>
          <w:szCs w:val="36"/>
        </w:rPr>
        <w:t>…………..</w:t>
      </w:r>
    </w:p>
    <w:p w14:paraId="33767635" w14:textId="77777777" w:rsidR="009D0206" w:rsidRPr="009D0206" w:rsidRDefault="009D0206" w:rsidP="009D0206">
      <w:pPr>
        <w:spacing w:after="160" w:line="259" w:lineRule="auto"/>
        <w:rPr>
          <w:rFonts w:ascii="Arial" w:eastAsia="Calibri" w:hAnsi="Arial" w:cs="Arial"/>
          <w:b/>
          <w:sz w:val="36"/>
          <w:szCs w:val="36"/>
        </w:rPr>
      </w:pPr>
    </w:p>
    <w:p w14:paraId="62A18F51" w14:textId="16745C3F" w:rsidR="009D0206" w:rsidRDefault="009D0206">
      <w:pPr>
        <w:rPr>
          <w:rFonts w:ascii="Arial" w:eastAsia="Calibri" w:hAnsi="Arial" w:cs="Arial"/>
          <w:b/>
          <w:sz w:val="36"/>
          <w:szCs w:val="36"/>
        </w:rPr>
      </w:pPr>
      <w:r>
        <w:rPr>
          <w:rFonts w:ascii="Arial" w:eastAsia="Calibri" w:hAnsi="Arial" w:cs="Arial"/>
          <w:b/>
          <w:sz w:val="36"/>
          <w:szCs w:val="36"/>
        </w:rPr>
        <w:br w:type="page"/>
      </w:r>
    </w:p>
    <w:tbl>
      <w:tblPr>
        <w:tblStyle w:val="1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56"/>
        <w:gridCol w:w="8272"/>
      </w:tblGrid>
      <w:tr w:rsidR="009D0206" w:rsidRPr="009D0206" w14:paraId="1FAC8365" w14:textId="77777777" w:rsidTr="00E67F17">
        <w:tc>
          <w:tcPr>
            <w:tcW w:w="1356" w:type="dxa"/>
          </w:tcPr>
          <w:p w14:paraId="6B03FBE0" w14:textId="77777777" w:rsidR="009D0206" w:rsidRPr="009D0206" w:rsidRDefault="009D0206" w:rsidP="00A57639">
            <w:pPr>
              <w:spacing w:line="276" w:lineRule="auto"/>
              <w:jc w:val="center"/>
              <w:rPr>
                <w:rFonts w:ascii="Arial" w:eastAsia="Calibri" w:hAnsi="Arial" w:cs="Arial"/>
                <w:b/>
                <w:sz w:val="36"/>
                <w:szCs w:val="36"/>
              </w:rPr>
            </w:pPr>
            <w:r w:rsidRPr="009D0206">
              <w:rPr>
                <w:rFonts w:ascii="Calibri" w:eastAsia="Calibri" w:hAnsi="Calibri" w:cs="Times New Roman"/>
                <w:noProof/>
              </w:rPr>
              <w:lastRenderedPageBreak/>
              <w:drawing>
                <wp:inline distT="0" distB="0" distL="0" distR="0" wp14:anchorId="1AB68A8E" wp14:editId="67EE2DD8">
                  <wp:extent cx="720000" cy="471910"/>
                  <wp:effectExtent l="0" t="0" r="4445" b="4445"/>
                  <wp:docPr id="9518" name="Εικόνα 9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720000" cy="471910"/>
                          </a:xfrm>
                          <a:prstGeom prst="rect">
                            <a:avLst/>
                          </a:prstGeom>
                        </pic:spPr>
                      </pic:pic>
                    </a:graphicData>
                  </a:graphic>
                </wp:inline>
              </w:drawing>
            </w:r>
          </w:p>
        </w:tc>
        <w:tc>
          <w:tcPr>
            <w:tcW w:w="8272" w:type="dxa"/>
          </w:tcPr>
          <w:p w14:paraId="12E2BE55" w14:textId="58AE38D0" w:rsidR="009D0206" w:rsidRPr="009D0206" w:rsidRDefault="009D0206" w:rsidP="00A57639">
            <w:pPr>
              <w:spacing w:line="276" w:lineRule="auto"/>
              <w:rPr>
                <w:rFonts w:ascii="Tahoma" w:eastAsia="Calibri" w:hAnsi="Tahoma" w:cs="Tahoma"/>
                <w:b/>
                <w:color w:val="365F91"/>
                <w:sz w:val="36"/>
                <w:szCs w:val="36"/>
              </w:rPr>
            </w:pPr>
            <w:r w:rsidRPr="009D0206">
              <w:rPr>
                <w:rFonts w:ascii="Tahoma" w:eastAsia="Calibri" w:hAnsi="Tahoma" w:cs="Tahoma"/>
                <w:b/>
                <w:color w:val="365F91"/>
                <w:sz w:val="36"/>
                <w:szCs w:val="36"/>
              </w:rPr>
              <w:t>Συζητάμε ποιο είναι το τελευταίο ψηφίο των</w:t>
            </w:r>
            <w:r w:rsidR="007C2471">
              <w:rPr>
                <w:rFonts w:ascii="Tahoma" w:eastAsia="Calibri" w:hAnsi="Tahoma" w:cs="Tahoma"/>
                <w:b/>
                <w:color w:val="365F91"/>
                <w:sz w:val="36"/>
                <w:szCs w:val="36"/>
              </w:rPr>
              <w:t xml:space="preserve"> </w:t>
            </w:r>
            <w:r w:rsidRPr="009D0206">
              <w:rPr>
                <w:rFonts w:ascii="Tahoma" w:eastAsia="Calibri" w:hAnsi="Tahoma" w:cs="Tahoma"/>
                <w:b/>
                <w:color w:val="365F91"/>
                <w:sz w:val="36"/>
                <w:szCs w:val="36"/>
              </w:rPr>
              <w:t>φυσικών αριθμών που διαιρούνται με:</w:t>
            </w:r>
          </w:p>
        </w:tc>
      </w:tr>
    </w:tbl>
    <w:p w14:paraId="6D35DF86" w14:textId="6532ED33" w:rsidR="009D0206" w:rsidRPr="009D0206" w:rsidRDefault="007C2471" w:rsidP="00A57639">
      <w:pPr>
        <w:numPr>
          <w:ilvl w:val="0"/>
          <w:numId w:val="62"/>
        </w:numPr>
        <w:spacing w:before="360" w:after="160"/>
        <w:ind w:left="357" w:hanging="357"/>
        <w:contextualSpacing/>
        <w:rPr>
          <w:rFonts w:ascii="Arial" w:eastAsia="Calibri" w:hAnsi="Arial" w:cs="Arial"/>
          <w:b/>
          <w:sz w:val="36"/>
          <w:szCs w:val="36"/>
        </w:rPr>
      </w:pPr>
      <w:r w:rsidRPr="007C2471">
        <w:rPr>
          <w:rFonts w:ascii="Arial-BoldMT" w:hAnsi="Arial-BoldMT"/>
          <w:b/>
          <w:bCs/>
          <w:color w:val="242021"/>
          <w:sz w:val="36"/>
          <w:szCs w:val="36"/>
        </w:rPr>
        <w:t>το 2: ................................................................................</w:t>
      </w:r>
      <w:r>
        <w:rPr>
          <w:rFonts w:ascii="Arial-BoldMT" w:hAnsi="Arial-BoldMT"/>
          <w:b/>
          <w:bCs/>
          <w:color w:val="242021"/>
          <w:sz w:val="36"/>
          <w:szCs w:val="36"/>
        </w:rPr>
        <w:t>...</w:t>
      </w:r>
    </w:p>
    <w:p w14:paraId="6293C500" w14:textId="5AD1CB53" w:rsidR="007C2471" w:rsidRPr="009D0206" w:rsidRDefault="007C2471" w:rsidP="00A57639">
      <w:pPr>
        <w:numPr>
          <w:ilvl w:val="0"/>
          <w:numId w:val="62"/>
        </w:numPr>
        <w:spacing w:before="360" w:after="160"/>
        <w:contextualSpacing/>
        <w:rPr>
          <w:rFonts w:ascii="Arial" w:eastAsia="Calibri" w:hAnsi="Arial" w:cs="Arial"/>
          <w:b/>
          <w:sz w:val="36"/>
          <w:szCs w:val="36"/>
        </w:rPr>
      </w:pPr>
      <w:r w:rsidRPr="007C2471">
        <w:rPr>
          <w:rFonts w:ascii="Arial-BoldMT" w:hAnsi="Arial-BoldMT"/>
          <w:b/>
          <w:bCs/>
          <w:color w:val="242021"/>
          <w:sz w:val="36"/>
          <w:szCs w:val="36"/>
        </w:rPr>
        <w:t xml:space="preserve">το </w:t>
      </w:r>
      <w:r>
        <w:rPr>
          <w:rFonts w:ascii="Arial-BoldMT" w:hAnsi="Arial-BoldMT"/>
          <w:b/>
          <w:bCs/>
          <w:color w:val="242021"/>
          <w:sz w:val="36"/>
          <w:szCs w:val="36"/>
        </w:rPr>
        <w:t>5</w:t>
      </w:r>
      <w:r w:rsidRPr="007C2471">
        <w:rPr>
          <w:rFonts w:ascii="Arial-BoldMT" w:hAnsi="Arial-BoldMT"/>
          <w:b/>
          <w:bCs/>
          <w:color w:val="242021"/>
          <w:sz w:val="36"/>
          <w:szCs w:val="36"/>
        </w:rPr>
        <w:t>: ................................................................................</w:t>
      </w:r>
      <w:r>
        <w:rPr>
          <w:rFonts w:ascii="Arial-BoldMT" w:hAnsi="Arial-BoldMT"/>
          <w:b/>
          <w:bCs/>
          <w:color w:val="242021"/>
          <w:sz w:val="36"/>
          <w:szCs w:val="36"/>
        </w:rPr>
        <w:t>...</w:t>
      </w:r>
    </w:p>
    <w:p w14:paraId="59F9836A" w14:textId="4BD6800F" w:rsidR="007C2471" w:rsidRPr="009D0206" w:rsidRDefault="007C2471" w:rsidP="00A57639">
      <w:pPr>
        <w:numPr>
          <w:ilvl w:val="0"/>
          <w:numId w:val="62"/>
        </w:numPr>
        <w:spacing w:before="360" w:after="160"/>
        <w:contextualSpacing/>
        <w:rPr>
          <w:rFonts w:ascii="Arial" w:eastAsia="Calibri" w:hAnsi="Arial" w:cs="Arial"/>
          <w:b/>
          <w:sz w:val="36"/>
          <w:szCs w:val="36"/>
        </w:rPr>
      </w:pPr>
      <w:r w:rsidRPr="007C2471">
        <w:rPr>
          <w:rFonts w:ascii="Arial-BoldMT" w:hAnsi="Arial-BoldMT"/>
          <w:b/>
          <w:bCs/>
          <w:color w:val="242021"/>
          <w:sz w:val="36"/>
          <w:szCs w:val="36"/>
        </w:rPr>
        <w:t xml:space="preserve">το </w:t>
      </w:r>
      <w:r>
        <w:rPr>
          <w:rFonts w:ascii="Arial-BoldMT" w:hAnsi="Arial-BoldMT"/>
          <w:b/>
          <w:bCs/>
          <w:color w:val="242021"/>
          <w:sz w:val="36"/>
          <w:szCs w:val="36"/>
        </w:rPr>
        <w:t>10</w:t>
      </w:r>
      <w:r w:rsidRPr="007C2471">
        <w:rPr>
          <w:rFonts w:ascii="Arial-BoldMT" w:hAnsi="Arial-BoldMT"/>
          <w:b/>
          <w:bCs/>
          <w:color w:val="242021"/>
          <w:sz w:val="36"/>
          <w:szCs w:val="36"/>
        </w:rPr>
        <w:t>: ..............................................................................</w:t>
      </w:r>
      <w:r>
        <w:rPr>
          <w:rFonts w:ascii="Arial-BoldMT" w:hAnsi="Arial-BoldMT"/>
          <w:b/>
          <w:bCs/>
          <w:color w:val="242021"/>
          <w:sz w:val="36"/>
          <w:szCs w:val="36"/>
        </w:rPr>
        <w:t>...</w:t>
      </w:r>
    </w:p>
    <w:p w14:paraId="38397C3B" w14:textId="77777777" w:rsidR="009D0206" w:rsidRPr="009D0206" w:rsidRDefault="009D0206" w:rsidP="00A57639">
      <w:pPr>
        <w:spacing w:after="160"/>
        <w:rPr>
          <w:rFonts w:ascii="Arial" w:eastAsia="Calibri" w:hAnsi="Arial" w:cs="Arial"/>
          <w:b/>
          <w:sz w:val="36"/>
          <w:szCs w:val="36"/>
        </w:rPr>
      </w:pPr>
    </w:p>
    <w:tbl>
      <w:tblPr>
        <w:tblStyle w:val="18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56"/>
        <w:gridCol w:w="8272"/>
      </w:tblGrid>
      <w:tr w:rsidR="009D0206" w:rsidRPr="009D0206" w14:paraId="19DF8E30" w14:textId="77777777" w:rsidTr="00E67F17">
        <w:tc>
          <w:tcPr>
            <w:tcW w:w="1356" w:type="dxa"/>
          </w:tcPr>
          <w:p w14:paraId="0A0E70CF" w14:textId="77777777" w:rsidR="009D0206" w:rsidRPr="009D0206" w:rsidRDefault="009D0206" w:rsidP="00A57639">
            <w:pPr>
              <w:spacing w:after="200" w:line="276" w:lineRule="auto"/>
              <w:jc w:val="center"/>
              <w:rPr>
                <w:rFonts w:ascii="Arial" w:eastAsia="Calibri" w:hAnsi="Arial" w:cs="Arial"/>
                <w:b/>
                <w:sz w:val="36"/>
                <w:szCs w:val="36"/>
              </w:rPr>
            </w:pPr>
            <w:r w:rsidRPr="009D0206">
              <w:rPr>
                <w:rFonts w:ascii="Calibri" w:eastAsia="Calibri" w:hAnsi="Calibri" w:cs="Times New Roman"/>
                <w:noProof/>
              </w:rPr>
              <w:drawing>
                <wp:inline distT="0" distB="0" distL="0" distR="0" wp14:anchorId="2E11F70A" wp14:editId="023EFE99">
                  <wp:extent cx="720000" cy="471910"/>
                  <wp:effectExtent l="0" t="0" r="4445" b="4445"/>
                  <wp:docPr id="9523" name="Εικόνα 9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720000" cy="471910"/>
                          </a:xfrm>
                          <a:prstGeom prst="rect">
                            <a:avLst/>
                          </a:prstGeom>
                        </pic:spPr>
                      </pic:pic>
                    </a:graphicData>
                  </a:graphic>
                </wp:inline>
              </w:drawing>
            </w:r>
          </w:p>
        </w:tc>
        <w:tc>
          <w:tcPr>
            <w:tcW w:w="8272" w:type="dxa"/>
          </w:tcPr>
          <w:p w14:paraId="1378BC61" w14:textId="043517D9" w:rsidR="009D0206" w:rsidRPr="009D0206" w:rsidRDefault="009D0206" w:rsidP="00A57639">
            <w:pPr>
              <w:spacing w:line="276" w:lineRule="auto"/>
              <w:rPr>
                <w:rFonts w:ascii="Tahoma" w:eastAsia="Calibri" w:hAnsi="Tahoma" w:cs="Tahoma"/>
                <w:b/>
                <w:color w:val="365F91"/>
                <w:sz w:val="36"/>
                <w:szCs w:val="36"/>
              </w:rPr>
            </w:pPr>
            <w:r w:rsidRPr="009D0206">
              <w:rPr>
                <w:rFonts w:ascii="Tahoma" w:eastAsia="Calibri" w:hAnsi="Tahoma" w:cs="Tahoma"/>
                <w:b/>
                <w:color w:val="365F91"/>
                <w:sz w:val="36"/>
                <w:szCs w:val="36"/>
              </w:rPr>
              <w:t xml:space="preserve">Συζητάμε ποιο είναι το </w:t>
            </w:r>
            <w:r w:rsidR="007C2471" w:rsidRPr="007C2471">
              <w:rPr>
                <w:rFonts w:ascii="Tahoma" w:eastAsia="Calibri" w:hAnsi="Tahoma" w:cs="Tahoma"/>
                <w:b/>
                <w:color w:val="365F91"/>
                <w:sz w:val="36"/>
                <w:szCs w:val="36"/>
              </w:rPr>
              <w:t xml:space="preserve"> άθροισμα των ψηφίων</w:t>
            </w:r>
            <w:r w:rsidR="007C2471">
              <w:rPr>
                <w:rFonts w:ascii="Tahoma" w:eastAsia="Calibri" w:hAnsi="Tahoma" w:cs="Tahoma"/>
                <w:b/>
                <w:color w:val="365F91"/>
                <w:sz w:val="36"/>
                <w:szCs w:val="36"/>
              </w:rPr>
              <w:t xml:space="preserve"> </w:t>
            </w:r>
            <w:r w:rsidRPr="009D0206">
              <w:rPr>
                <w:rFonts w:ascii="Tahoma" w:eastAsia="Calibri" w:hAnsi="Tahoma" w:cs="Tahoma"/>
                <w:b/>
                <w:color w:val="365F91"/>
                <w:sz w:val="36"/>
                <w:szCs w:val="36"/>
              </w:rPr>
              <w:t>των</w:t>
            </w:r>
            <w:r w:rsidR="007C2471">
              <w:rPr>
                <w:rFonts w:ascii="Tahoma" w:eastAsia="Calibri" w:hAnsi="Tahoma" w:cs="Tahoma"/>
                <w:b/>
                <w:color w:val="365F91"/>
                <w:sz w:val="36"/>
                <w:szCs w:val="36"/>
              </w:rPr>
              <w:t xml:space="preserve"> </w:t>
            </w:r>
            <w:r w:rsidRPr="009D0206">
              <w:rPr>
                <w:rFonts w:ascii="Tahoma" w:eastAsia="Calibri" w:hAnsi="Tahoma" w:cs="Tahoma"/>
                <w:b/>
                <w:color w:val="365F91"/>
                <w:sz w:val="36"/>
                <w:szCs w:val="36"/>
              </w:rPr>
              <w:t>φυσικών αριθμών που διαιρούνται με:</w:t>
            </w:r>
          </w:p>
        </w:tc>
      </w:tr>
    </w:tbl>
    <w:p w14:paraId="5433615C" w14:textId="5B64FA41" w:rsidR="007C2471" w:rsidRPr="009D0206" w:rsidRDefault="007C2471" w:rsidP="00A57639">
      <w:pPr>
        <w:numPr>
          <w:ilvl w:val="0"/>
          <w:numId w:val="62"/>
        </w:numPr>
        <w:spacing w:before="360" w:after="160"/>
        <w:contextualSpacing/>
        <w:rPr>
          <w:rFonts w:ascii="Arial" w:eastAsia="Calibri" w:hAnsi="Arial" w:cs="Arial"/>
          <w:b/>
          <w:sz w:val="36"/>
          <w:szCs w:val="36"/>
        </w:rPr>
      </w:pPr>
      <w:r w:rsidRPr="007C2471">
        <w:rPr>
          <w:rFonts w:ascii="Arial-BoldMT" w:hAnsi="Arial-BoldMT"/>
          <w:b/>
          <w:bCs/>
          <w:color w:val="242021"/>
          <w:sz w:val="36"/>
          <w:szCs w:val="36"/>
        </w:rPr>
        <w:t xml:space="preserve">το </w:t>
      </w:r>
      <w:r>
        <w:rPr>
          <w:rFonts w:ascii="Arial-BoldMT" w:hAnsi="Arial-BoldMT"/>
          <w:b/>
          <w:bCs/>
          <w:color w:val="242021"/>
          <w:sz w:val="36"/>
          <w:szCs w:val="36"/>
        </w:rPr>
        <w:t>3</w:t>
      </w:r>
      <w:r w:rsidRPr="007C2471">
        <w:rPr>
          <w:rFonts w:ascii="Arial-BoldMT" w:hAnsi="Arial-BoldMT"/>
          <w:b/>
          <w:bCs/>
          <w:color w:val="242021"/>
          <w:sz w:val="36"/>
          <w:szCs w:val="36"/>
        </w:rPr>
        <w:t>: ................................................................................</w:t>
      </w:r>
      <w:r>
        <w:rPr>
          <w:rFonts w:ascii="Arial-BoldMT" w:hAnsi="Arial-BoldMT"/>
          <w:b/>
          <w:bCs/>
          <w:color w:val="242021"/>
          <w:sz w:val="36"/>
          <w:szCs w:val="36"/>
        </w:rPr>
        <w:t>...</w:t>
      </w:r>
    </w:p>
    <w:p w14:paraId="522AD6D2" w14:textId="244659E8" w:rsidR="007C2471" w:rsidRPr="009D0206" w:rsidRDefault="007C2471" w:rsidP="00A57639">
      <w:pPr>
        <w:numPr>
          <w:ilvl w:val="0"/>
          <w:numId w:val="62"/>
        </w:numPr>
        <w:spacing w:before="360" w:after="160"/>
        <w:contextualSpacing/>
        <w:rPr>
          <w:rFonts w:ascii="Arial" w:eastAsia="Calibri" w:hAnsi="Arial" w:cs="Arial"/>
          <w:b/>
          <w:sz w:val="36"/>
          <w:szCs w:val="36"/>
        </w:rPr>
      </w:pPr>
      <w:r w:rsidRPr="007C2471">
        <w:rPr>
          <w:rFonts w:ascii="Arial-BoldMT" w:hAnsi="Arial-BoldMT"/>
          <w:b/>
          <w:bCs/>
          <w:color w:val="242021"/>
          <w:sz w:val="36"/>
          <w:szCs w:val="36"/>
        </w:rPr>
        <w:t xml:space="preserve">το </w:t>
      </w:r>
      <w:r>
        <w:rPr>
          <w:rFonts w:ascii="Arial-BoldMT" w:hAnsi="Arial-BoldMT"/>
          <w:b/>
          <w:bCs/>
          <w:color w:val="242021"/>
          <w:sz w:val="36"/>
          <w:szCs w:val="36"/>
        </w:rPr>
        <w:t>9</w:t>
      </w:r>
      <w:r w:rsidRPr="007C2471">
        <w:rPr>
          <w:rFonts w:ascii="Arial-BoldMT" w:hAnsi="Arial-BoldMT"/>
          <w:b/>
          <w:bCs/>
          <w:color w:val="242021"/>
          <w:sz w:val="36"/>
          <w:szCs w:val="36"/>
        </w:rPr>
        <w:t>: ................................................................................</w:t>
      </w:r>
      <w:r>
        <w:rPr>
          <w:rFonts w:ascii="Arial-BoldMT" w:hAnsi="Arial-BoldMT"/>
          <w:b/>
          <w:bCs/>
          <w:color w:val="242021"/>
          <w:sz w:val="36"/>
          <w:szCs w:val="36"/>
        </w:rPr>
        <w:t>...</w:t>
      </w:r>
    </w:p>
    <w:p w14:paraId="105FA24D" w14:textId="41C7D452" w:rsidR="009D0206" w:rsidRDefault="009D0206" w:rsidP="00A57639">
      <w:pPr>
        <w:spacing w:after="160"/>
        <w:rPr>
          <w:rFonts w:ascii="Arial" w:eastAsia="Calibri" w:hAnsi="Arial" w:cs="Arial"/>
          <w:b/>
          <w:sz w:val="36"/>
          <w:szCs w:val="36"/>
        </w:rPr>
      </w:pPr>
    </w:p>
    <w:p w14:paraId="2A292EDC" w14:textId="21734673" w:rsidR="008A26CD" w:rsidRDefault="008A26CD" w:rsidP="00A57639">
      <w:pPr>
        <w:rPr>
          <w:rFonts w:ascii="Arial" w:eastAsia="Calibri" w:hAnsi="Arial" w:cs="Arial"/>
          <w:b/>
          <w:sz w:val="36"/>
          <w:szCs w:val="36"/>
        </w:rPr>
      </w:pPr>
      <w:r>
        <w:rPr>
          <w:rFonts w:ascii="Arial" w:eastAsia="Calibri" w:hAnsi="Arial" w:cs="Arial"/>
          <w:b/>
          <w:sz w:val="36"/>
          <w:szCs w:val="36"/>
        </w:rPr>
        <w:br w:type="page"/>
      </w:r>
      <w:r w:rsidR="00506284" w:rsidRPr="00506284">
        <w:rPr>
          <w:rFonts w:ascii="Arial" w:eastAsia="Calibri" w:hAnsi="Arial" w:cs="Arial"/>
          <w:b/>
          <w:noProof/>
          <w:sz w:val="36"/>
          <w:szCs w:val="36"/>
        </w:rPr>
        <mc:AlternateContent>
          <mc:Choice Requires="wps">
            <w:drawing>
              <wp:anchor distT="0" distB="0" distL="114300" distR="114300" simplePos="0" relativeHeight="252642304" behindDoc="0" locked="0" layoutInCell="0" allowOverlap="0" wp14:anchorId="5E625FA6" wp14:editId="7EFC5425">
                <wp:simplePos x="0" y="0"/>
                <wp:positionH relativeFrom="page">
                  <wp:align>center</wp:align>
                </wp:positionH>
                <wp:positionV relativeFrom="topMargin">
                  <wp:posOffset>9973310</wp:posOffset>
                </wp:positionV>
                <wp:extent cx="1260000" cy="360000"/>
                <wp:effectExtent l="0" t="0" r="0" b="2540"/>
                <wp:wrapNone/>
                <wp:docPr id="398" name="Πλαίσιο κειμένου 3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7D1724FA" w14:textId="637E967C" w:rsidR="0069042B" w:rsidRPr="00A57639"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98</w:t>
                            </w:r>
                            <w:r w:rsidRPr="00432B70">
                              <w:rPr>
                                <w:rFonts w:ascii="Arial" w:hAnsi="Arial"/>
                                <w:b/>
                                <w:sz w:val="36"/>
                                <w:szCs w:val="36"/>
                              </w:rPr>
                              <w:t xml:space="preserve"> / </w:t>
                            </w:r>
                            <w:r>
                              <w:rPr>
                                <w:rFonts w:ascii="Arial" w:hAnsi="Arial"/>
                                <w:b/>
                                <w:sz w:val="36"/>
                                <w:szCs w:val="36"/>
                              </w:rPr>
                              <w:t>31</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E625FA6" id="Πλαίσιο κειμένου 398" o:spid="_x0000_s1186" type="#_x0000_t202" style="position:absolute;margin-left:0;margin-top:785.3pt;width:99.2pt;height:28.35pt;z-index:25264230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CBP9kasAIAADQ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14:paraId="7D1724FA" w14:textId="637E967C" w:rsidR="0069042B" w:rsidRPr="00A57639"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98</w:t>
                      </w:r>
                      <w:r w:rsidRPr="00432B70">
                        <w:rPr>
                          <w:rFonts w:ascii="Arial" w:hAnsi="Arial"/>
                          <w:b/>
                          <w:sz w:val="36"/>
                          <w:szCs w:val="36"/>
                        </w:rPr>
                        <w:t xml:space="preserve"> / </w:t>
                      </w:r>
                      <w:r>
                        <w:rPr>
                          <w:rFonts w:ascii="Arial" w:hAnsi="Arial"/>
                          <w:b/>
                          <w:sz w:val="36"/>
                          <w:szCs w:val="36"/>
                        </w:rPr>
                        <w:t>31</w:t>
                      </w:r>
                    </w:p>
                  </w:txbxContent>
                </v:textbox>
                <w10:wrap anchorx="page" anchory="margin"/>
              </v:shape>
            </w:pict>
          </mc:Fallback>
        </mc:AlternateContent>
      </w:r>
    </w:p>
    <w:tbl>
      <w:tblPr>
        <w:tblStyle w:val="18"/>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9D0206" w:rsidRPr="009D0206" w14:paraId="70C3807D" w14:textId="77777777" w:rsidTr="00E67F17">
        <w:tc>
          <w:tcPr>
            <w:tcW w:w="9639" w:type="dxa"/>
            <w:shd w:val="clear" w:color="auto" w:fill="006600"/>
          </w:tcPr>
          <w:p w14:paraId="0D362203" w14:textId="77777777" w:rsidR="009D0206" w:rsidRPr="00A57639" w:rsidRDefault="009D0206" w:rsidP="00A57639">
            <w:pPr>
              <w:spacing w:after="200" w:line="276" w:lineRule="auto"/>
              <w:rPr>
                <w:rFonts w:ascii="Tahoma" w:eastAsia="Calibri" w:hAnsi="Tahoma" w:cs="Tahoma"/>
                <w:b/>
                <w:sz w:val="36"/>
                <w:szCs w:val="36"/>
              </w:rPr>
            </w:pPr>
            <w:r w:rsidRPr="00A57639">
              <w:rPr>
                <w:rFonts w:ascii="Tahoma" w:eastAsia="Calibri" w:hAnsi="Tahoma" w:cs="Tahoma"/>
                <w:b/>
                <w:color w:val="FFFFFF" w:themeColor="background1"/>
                <w:sz w:val="36"/>
                <w:szCs w:val="36"/>
              </w:rPr>
              <w:lastRenderedPageBreak/>
              <w:t>Βασικές μαθηματικές έννοιες και διεργασίες</w:t>
            </w:r>
          </w:p>
        </w:tc>
      </w:tr>
      <w:tr w:rsidR="009D0206" w:rsidRPr="009D0206" w14:paraId="082821E9" w14:textId="77777777" w:rsidTr="00E67F17">
        <w:trPr>
          <w:trHeight w:val="294"/>
        </w:trPr>
        <w:tc>
          <w:tcPr>
            <w:tcW w:w="9639" w:type="dxa"/>
            <w:shd w:val="clear" w:color="auto" w:fill="D9FFD9"/>
          </w:tcPr>
          <w:p w14:paraId="17252C7B" w14:textId="4A77619C" w:rsidR="009D0206" w:rsidRPr="009D0206" w:rsidRDefault="007268B1" w:rsidP="00A57639">
            <w:pPr>
              <w:spacing w:after="120" w:line="276" w:lineRule="auto"/>
              <w:rPr>
                <w:rFonts w:ascii="Arial" w:eastAsia="Calibri" w:hAnsi="Arial" w:cs="Arial"/>
                <w:b/>
                <w:sz w:val="36"/>
                <w:szCs w:val="36"/>
              </w:rPr>
            </w:pPr>
            <w:r w:rsidRPr="007268B1">
              <w:rPr>
                <w:rFonts w:ascii="Arial-BoldMT" w:hAnsi="Arial-BoldMT"/>
                <w:b/>
                <w:bCs/>
                <w:color w:val="242021"/>
                <w:sz w:val="36"/>
                <w:szCs w:val="36"/>
              </w:rPr>
              <w:t>Για να διαπιστώσουμε αν ένας φυσικός αριθμός διαιρείται με έναν άλλο, χωρίς να κάνουμε διαίρεση,</w:t>
            </w:r>
            <w:r>
              <w:rPr>
                <w:rFonts w:ascii="Arial-BoldMT" w:hAnsi="Arial-BoldMT"/>
                <w:b/>
                <w:bCs/>
                <w:color w:val="242021"/>
                <w:sz w:val="36"/>
                <w:szCs w:val="36"/>
              </w:rPr>
              <w:t xml:space="preserve"> </w:t>
            </w:r>
            <w:r w:rsidRPr="007268B1">
              <w:rPr>
                <w:rFonts w:ascii="Arial-BoldMT" w:hAnsi="Arial-BoldMT"/>
                <w:b/>
                <w:bCs/>
                <w:color w:val="242021"/>
                <w:sz w:val="36"/>
                <w:szCs w:val="36"/>
              </w:rPr>
              <w:t xml:space="preserve">χρησιμοποιούμε ορισμένους κανόνες, που </w:t>
            </w:r>
            <w:r>
              <w:rPr>
                <w:rFonts w:ascii="Arial-BoldMT" w:hAnsi="Arial-BoldMT"/>
                <w:b/>
                <w:bCs/>
                <w:color w:val="242021"/>
                <w:sz w:val="36"/>
                <w:szCs w:val="36"/>
              </w:rPr>
              <w:t xml:space="preserve">τους </w:t>
            </w:r>
            <w:r w:rsidRPr="007268B1">
              <w:rPr>
                <w:rFonts w:ascii="Arial-BoldMT" w:hAnsi="Arial-BoldMT"/>
                <w:b/>
                <w:bCs/>
                <w:color w:val="242021"/>
                <w:sz w:val="36"/>
                <w:szCs w:val="36"/>
              </w:rPr>
              <w:t xml:space="preserve">ονομάζουμε </w:t>
            </w:r>
            <w:r w:rsidRPr="007268B1">
              <w:rPr>
                <w:rFonts w:ascii="Tahoma-Bold" w:hAnsi="Tahoma-Bold"/>
                <w:b/>
                <w:bCs/>
                <w:color w:val="242021"/>
                <w:sz w:val="36"/>
                <w:szCs w:val="36"/>
              </w:rPr>
              <w:t>κριτήρια διαιρετότητας.</w:t>
            </w:r>
          </w:p>
        </w:tc>
      </w:tr>
    </w:tbl>
    <w:p w14:paraId="06A9961B" w14:textId="77777777" w:rsidR="009D0206" w:rsidRPr="009D0206" w:rsidRDefault="009D0206" w:rsidP="00A57639">
      <w:pPr>
        <w:spacing w:after="0"/>
        <w:rPr>
          <w:rFonts w:ascii="Arial" w:eastAsia="Calibri" w:hAnsi="Arial" w:cs="Arial"/>
          <w:b/>
          <w:sz w:val="36"/>
          <w:szCs w:val="36"/>
        </w:rPr>
      </w:pPr>
    </w:p>
    <w:tbl>
      <w:tblPr>
        <w:tblStyle w:val="413"/>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9D0206" w:rsidRPr="009D0206" w14:paraId="4338848A" w14:textId="77777777" w:rsidTr="00E67F17">
        <w:trPr>
          <w:jc w:val="center"/>
        </w:trPr>
        <w:tc>
          <w:tcPr>
            <w:tcW w:w="9639" w:type="dxa"/>
            <w:shd w:val="clear" w:color="auto" w:fill="FF0000"/>
          </w:tcPr>
          <w:p w14:paraId="32F02E99" w14:textId="77777777" w:rsidR="009D0206" w:rsidRPr="009D0206" w:rsidRDefault="009D0206" w:rsidP="00A57639">
            <w:pPr>
              <w:spacing w:after="160" w:line="276" w:lineRule="auto"/>
              <w:jc w:val="center"/>
              <w:rPr>
                <w:rFonts w:ascii="Tahoma" w:eastAsia="Calibri" w:hAnsi="Tahoma" w:cs="Tahoma"/>
                <w:b/>
                <w:color w:val="FFFFFF"/>
                <w:sz w:val="36"/>
                <w:szCs w:val="36"/>
              </w:rPr>
            </w:pPr>
            <w:r w:rsidRPr="009D0206">
              <w:rPr>
                <w:rFonts w:ascii="Tahoma" w:eastAsia="Calibri" w:hAnsi="Tahoma" w:cs="Tahoma"/>
                <w:b/>
                <w:color w:val="FFFFFF"/>
                <w:sz w:val="36"/>
                <w:szCs w:val="36"/>
              </w:rPr>
              <w:t>Παραδείγματα</w:t>
            </w:r>
          </w:p>
        </w:tc>
      </w:tr>
      <w:tr w:rsidR="009D0206" w:rsidRPr="009D0206" w14:paraId="6D7D0E48" w14:textId="77777777" w:rsidTr="00E67F17">
        <w:trPr>
          <w:jc w:val="center"/>
        </w:trPr>
        <w:tc>
          <w:tcPr>
            <w:tcW w:w="9639" w:type="dxa"/>
            <w:tcBorders>
              <w:bottom w:val="single" w:sz="48" w:space="0" w:color="FF0000"/>
            </w:tcBorders>
            <w:shd w:val="clear" w:color="auto" w:fill="FFEBEB"/>
          </w:tcPr>
          <w:p w14:paraId="6A417D9E" w14:textId="3665885B" w:rsidR="009D0206" w:rsidRPr="009D0206" w:rsidRDefault="00CE4CEA" w:rsidP="00A57639">
            <w:pPr>
              <w:spacing w:after="160" w:line="276" w:lineRule="auto"/>
              <w:rPr>
                <w:rFonts w:ascii="Arial" w:eastAsia="Calibri" w:hAnsi="Arial" w:cs="Arial"/>
                <w:b/>
                <w:sz w:val="36"/>
                <w:szCs w:val="36"/>
              </w:rPr>
            </w:pPr>
            <w:r w:rsidRPr="00CE4CEA">
              <w:rPr>
                <w:rFonts w:ascii="Arial-BoldMT" w:hAnsi="Arial-BoldMT"/>
                <w:b/>
                <w:bCs/>
                <w:color w:val="242021"/>
                <w:sz w:val="36"/>
                <w:szCs w:val="36"/>
              </w:rPr>
              <w:t>Το κριτήριο διαιρετότητας του 2 είναι o κανόνας</w:t>
            </w:r>
            <w:r>
              <w:rPr>
                <w:rFonts w:ascii="Arial-BoldMT" w:hAnsi="Arial-BoldMT"/>
                <w:b/>
                <w:bCs/>
                <w:color w:val="242021"/>
                <w:sz w:val="36"/>
                <w:szCs w:val="36"/>
              </w:rPr>
              <w:t xml:space="preserve"> </w:t>
            </w:r>
            <w:r w:rsidRPr="00CE4CEA">
              <w:rPr>
                <w:rFonts w:ascii="Arial-BoldMT" w:hAnsi="Arial-BoldMT"/>
                <w:b/>
                <w:bCs/>
                <w:color w:val="242021"/>
                <w:sz w:val="36"/>
                <w:szCs w:val="36"/>
              </w:rPr>
              <w:t>που μας πληροφορεί πότε ένας φυσικός αριθμός</w:t>
            </w:r>
            <w:r>
              <w:rPr>
                <w:rFonts w:ascii="Arial-BoldMT" w:hAnsi="Arial-BoldMT"/>
                <w:b/>
                <w:bCs/>
                <w:color w:val="242021"/>
                <w:sz w:val="36"/>
                <w:szCs w:val="36"/>
              </w:rPr>
              <w:t xml:space="preserve"> </w:t>
            </w:r>
            <w:r w:rsidRPr="00CE4CEA">
              <w:rPr>
                <w:rFonts w:ascii="Arial-BoldMT" w:hAnsi="Arial-BoldMT"/>
                <w:b/>
                <w:bCs/>
                <w:color w:val="242021"/>
                <w:sz w:val="36"/>
                <w:szCs w:val="36"/>
              </w:rPr>
              <w:t>διαιρείται με το 2.</w:t>
            </w:r>
          </w:p>
        </w:tc>
      </w:tr>
    </w:tbl>
    <w:p w14:paraId="7199D1F8" w14:textId="77777777" w:rsidR="009D0206" w:rsidRPr="009D0206" w:rsidRDefault="009D0206" w:rsidP="00A57639">
      <w:pPr>
        <w:spacing w:after="0"/>
        <w:rPr>
          <w:rFonts w:ascii="Arial" w:eastAsia="Calibri" w:hAnsi="Arial" w:cs="Arial"/>
          <w:b/>
          <w:sz w:val="36"/>
          <w:szCs w:val="36"/>
        </w:rPr>
      </w:pPr>
    </w:p>
    <w:tbl>
      <w:tblPr>
        <w:tblStyle w:val="18"/>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7268B1" w:rsidRPr="009D0206" w14:paraId="7F12BC78" w14:textId="77777777" w:rsidTr="00E67F17">
        <w:tc>
          <w:tcPr>
            <w:tcW w:w="9639" w:type="dxa"/>
            <w:shd w:val="clear" w:color="auto" w:fill="006600"/>
          </w:tcPr>
          <w:p w14:paraId="13D8CBE5" w14:textId="77777777" w:rsidR="007268B1" w:rsidRPr="00A57639" w:rsidRDefault="007268B1" w:rsidP="00A57639">
            <w:pPr>
              <w:spacing w:after="200" w:line="276" w:lineRule="auto"/>
              <w:rPr>
                <w:rFonts w:ascii="Tahoma" w:eastAsia="Calibri" w:hAnsi="Tahoma" w:cs="Tahoma"/>
                <w:b/>
                <w:color w:val="FFFFFF" w:themeColor="background1"/>
                <w:sz w:val="36"/>
                <w:szCs w:val="36"/>
              </w:rPr>
            </w:pPr>
            <w:r w:rsidRPr="00A57639">
              <w:rPr>
                <w:rFonts w:ascii="Tahoma" w:eastAsia="Calibri" w:hAnsi="Tahoma" w:cs="Tahoma"/>
                <w:b/>
                <w:color w:val="FFFFFF" w:themeColor="background1"/>
                <w:sz w:val="36"/>
                <w:szCs w:val="36"/>
              </w:rPr>
              <w:t>Βασικές μαθηματικές έννοιες και διεργασίες</w:t>
            </w:r>
          </w:p>
        </w:tc>
      </w:tr>
      <w:tr w:rsidR="007268B1" w:rsidRPr="009D0206" w14:paraId="6F32B7C7" w14:textId="77777777" w:rsidTr="00E67F17">
        <w:trPr>
          <w:trHeight w:val="294"/>
        </w:trPr>
        <w:tc>
          <w:tcPr>
            <w:tcW w:w="9639" w:type="dxa"/>
            <w:shd w:val="clear" w:color="auto" w:fill="D9FFD9"/>
          </w:tcPr>
          <w:p w14:paraId="71CC78CF" w14:textId="77777777" w:rsidR="008200CF" w:rsidRDefault="008200CF" w:rsidP="00A57639">
            <w:pPr>
              <w:spacing w:after="120" w:line="276" w:lineRule="auto"/>
              <w:rPr>
                <w:rFonts w:ascii="Tahoma-Bold" w:hAnsi="Tahoma-Bold"/>
                <w:b/>
                <w:bCs/>
                <w:color w:val="242021"/>
                <w:sz w:val="36"/>
                <w:szCs w:val="36"/>
              </w:rPr>
            </w:pPr>
            <w:r w:rsidRPr="008200CF">
              <w:rPr>
                <w:rFonts w:ascii="Arial-BoldMT" w:hAnsi="Arial-BoldMT"/>
                <w:b/>
                <w:bCs/>
                <w:color w:val="242021"/>
                <w:sz w:val="36"/>
                <w:szCs w:val="36"/>
              </w:rPr>
              <w:t xml:space="preserve">Ένας φυσικός αριθμός </w:t>
            </w:r>
            <w:r w:rsidRPr="008200CF">
              <w:rPr>
                <w:rFonts w:ascii="Tahoma-Bold" w:hAnsi="Tahoma-Bold"/>
                <w:b/>
                <w:bCs/>
                <w:color w:val="242021"/>
                <w:sz w:val="36"/>
                <w:szCs w:val="36"/>
              </w:rPr>
              <w:t>διαιρείται με:</w:t>
            </w:r>
          </w:p>
          <w:p w14:paraId="0CD55536" w14:textId="40423EC8" w:rsidR="007268B1" w:rsidRPr="009D0206" w:rsidRDefault="008200CF" w:rsidP="00A57639">
            <w:pPr>
              <w:spacing w:after="120" w:line="276" w:lineRule="auto"/>
              <w:rPr>
                <w:rFonts w:ascii="Arial" w:eastAsia="Calibri" w:hAnsi="Arial" w:cs="Arial"/>
                <w:b/>
                <w:sz w:val="36"/>
                <w:szCs w:val="36"/>
              </w:rPr>
            </w:pPr>
            <w:r w:rsidRPr="008200CF">
              <w:rPr>
                <w:rFonts w:ascii="Arial-BoldMT" w:hAnsi="Arial-BoldMT"/>
                <w:b/>
                <w:bCs/>
                <w:color w:val="242021"/>
                <w:sz w:val="36"/>
                <w:szCs w:val="36"/>
              </w:rPr>
              <w:t xml:space="preserve">α. το </w:t>
            </w:r>
            <w:r w:rsidRPr="008200CF">
              <w:rPr>
                <w:rFonts w:ascii="Tahoma-Bold" w:hAnsi="Tahoma-Bold"/>
                <w:b/>
                <w:bCs/>
                <w:color w:val="242021"/>
                <w:sz w:val="36"/>
                <w:szCs w:val="36"/>
              </w:rPr>
              <w:t>2</w:t>
            </w:r>
            <w:r w:rsidRPr="008200CF">
              <w:rPr>
                <w:rFonts w:ascii="Arial-BoldMT" w:hAnsi="Arial-BoldMT"/>
                <w:b/>
                <w:bCs/>
                <w:color w:val="242021"/>
                <w:sz w:val="36"/>
                <w:szCs w:val="36"/>
              </w:rPr>
              <w:t>, όταν το τελευταίο του ψηφίο είναι: 0, 2, 4, 6</w:t>
            </w:r>
            <w:r w:rsidRPr="008200CF">
              <w:rPr>
                <w:rFonts w:ascii="Arial-BoldMT" w:hAnsi="Arial-BoldMT"/>
                <w:b/>
                <w:bCs/>
                <w:color w:val="242021"/>
                <w:sz w:val="36"/>
                <w:szCs w:val="36"/>
              </w:rPr>
              <w:br/>
              <w:t>ή</w:t>
            </w:r>
            <w:r>
              <w:rPr>
                <w:rFonts w:ascii="Arial-BoldMT" w:hAnsi="Arial-BoldMT"/>
                <w:b/>
                <w:bCs/>
                <w:color w:val="242021"/>
                <w:sz w:val="36"/>
                <w:szCs w:val="36"/>
              </w:rPr>
              <w:t xml:space="preserve"> 8</w:t>
            </w:r>
            <w:r w:rsidR="00691ADF">
              <w:rPr>
                <w:rFonts w:ascii="Arial-BoldMT" w:hAnsi="Arial-BoldMT"/>
                <w:b/>
                <w:bCs/>
                <w:color w:val="242021"/>
                <w:sz w:val="36"/>
                <w:szCs w:val="36"/>
              </w:rPr>
              <w:t>.</w:t>
            </w:r>
          </w:p>
        </w:tc>
      </w:tr>
    </w:tbl>
    <w:p w14:paraId="07C15238" w14:textId="77777777" w:rsidR="007268B1" w:rsidRPr="009D0206" w:rsidRDefault="007268B1" w:rsidP="00A57639">
      <w:pPr>
        <w:spacing w:after="0"/>
        <w:rPr>
          <w:rFonts w:ascii="Arial" w:eastAsia="Calibri" w:hAnsi="Arial" w:cs="Arial"/>
          <w:b/>
          <w:sz w:val="36"/>
          <w:szCs w:val="36"/>
        </w:rPr>
      </w:pPr>
    </w:p>
    <w:tbl>
      <w:tblPr>
        <w:tblStyle w:val="413"/>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7268B1" w:rsidRPr="009D0206" w14:paraId="12EBF772" w14:textId="77777777" w:rsidTr="00E67F17">
        <w:trPr>
          <w:jc w:val="center"/>
        </w:trPr>
        <w:tc>
          <w:tcPr>
            <w:tcW w:w="9639" w:type="dxa"/>
            <w:shd w:val="clear" w:color="auto" w:fill="FF0000"/>
          </w:tcPr>
          <w:p w14:paraId="1E7BEAD0" w14:textId="77777777" w:rsidR="007268B1" w:rsidRPr="009D0206" w:rsidRDefault="007268B1" w:rsidP="00A57639">
            <w:pPr>
              <w:spacing w:after="160" w:line="276" w:lineRule="auto"/>
              <w:jc w:val="center"/>
              <w:rPr>
                <w:rFonts w:ascii="Tahoma" w:eastAsia="Calibri" w:hAnsi="Tahoma" w:cs="Tahoma"/>
                <w:b/>
                <w:color w:val="FFFFFF"/>
                <w:sz w:val="36"/>
                <w:szCs w:val="36"/>
              </w:rPr>
            </w:pPr>
            <w:r w:rsidRPr="009D0206">
              <w:rPr>
                <w:rFonts w:ascii="Tahoma" w:eastAsia="Calibri" w:hAnsi="Tahoma" w:cs="Tahoma"/>
                <w:b/>
                <w:color w:val="FFFFFF"/>
                <w:sz w:val="36"/>
                <w:szCs w:val="36"/>
              </w:rPr>
              <w:t>Παραδείγματα</w:t>
            </w:r>
          </w:p>
        </w:tc>
      </w:tr>
      <w:tr w:rsidR="007268B1" w:rsidRPr="009D0206" w14:paraId="3AE04D09" w14:textId="77777777" w:rsidTr="00E67F17">
        <w:trPr>
          <w:jc w:val="center"/>
        </w:trPr>
        <w:tc>
          <w:tcPr>
            <w:tcW w:w="9639" w:type="dxa"/>
            <w:tcBorders>
              <w:bottom w:val="single" w:sz="48" w:space="0" w:color="FF0000"/>
            </w:tcBorders>
            <w:shd w:val="clear" w:color="auto" w:fill="FFEBEB"/>
          </w:tcPr>
          <w:p w14:paraId="018087A4" w14:textId="1DC4BAF8" w:rsidR="007268B1" w:rsidRPr="009D0206" w:rsidRDefault="008200CF" w:rsidP="00A57639">
            <w:pPr>
              <w:spacing w:after="160" w:line="276" w:lineRule="auto"/>
              <w:rPr>
                <w:rFonts w:ascii="Arial" w:eastAsia="Calibri" w:hAnsi="Arial" w:cs="Arial"/>
                <w:b/>
                <w:sz w:val="36"/>
                <w:szCs w:val="36"/>
              </w:rPr>
            </w:pPr>
            <w:r w:rsidRPr="008200CF">
              <w:rPr>
                <w:rFonts w:ascii="Arial-BoldMT" w:hAnsi="Arial-BoldMT"/>
                <w:b/>
                <w:bCs/>
                <w:color w:val="242021"/>
                <w:sz w:val="36"/>
                <w:szCs w:val="36"/>
              </w:rPr>
              <w:t>Ο αριθμός 3.256 διαιρείται με το 2, γιατί το τελευταίο ψηφίο του είναι 6.</w:t>
            </w:r>
          </w:p>
        </w:tc>
      </w:tr>
    </w:tbl>
    <w:p w14:paraId="49F81D6C" w14:textId="77777777" w:rsidR="007268B1" w:rsidRPr="009D0206" w:rsidRDefault="007268B1" w:rsidP="007268B1">
      <w:pPr>
        <w:spacing w:after="0" w:line="259" w:lineRule="auto"/>
        <w:rPr>
          <w:rFonts w:ascii="Arial" w:eastAsia="Calibri" w:hAnsi="Arial" w:cs="Arial"/>
          <w:b/>
          <w:sz w:val="36"/>
          <w:szCs w:val="36"/>
        </w:rPr>
      </w:pPr>
    </w:p>
    <w:p w14:paraId="35191400" w14:textId="76E56371" w:rsidR="008200CF" w:rsidRDefault="008200CF">
      <w:pPr>
        <w:rPr>
          <w:rFonts w:ascii="Arial" w:eastAsia="Calibri" w:hAnsi="Arial" w:cs="Arial"/>
          <w:b/>
          <w:sz w:val="36"/>
          <w:szCs w:val="36"/>
        </w:rPr>
      </w:pPr>
      <w:r>
        <w:rPr>
          <w:rFonts w:ascii="Arial" w:eastAsia="Calibri" w:hAnsi="Arial" w:cs="Arial"/>
          <w:b/>
          <w:sz w:val="36"/>
          <w:szCs w:val="36"/>
        </w:rPr>
        <w:br w:type="page"/>
      </w:r>
      <w:r w:rsidR="00506284" w:rsidRPr="00506284">
        <w:rPr>
          <w:rFonts w:ascii="Arial" w:eastAsia="Calibri" w:hAnsi="Arial" w:cs="Arial"/>
          <w:b/>
          <w:noProof/>
          <w:sz w:val="36"/>
          <w:szCs w:val="36"/>
        </w:rPr>
        <mc:AlternateContent>
          <mc:Choice Requires="wps">
            <w:drawing>
              <wp:anchor distT="0" distB="0" distL="114300" distR="114300" simplePos="0" relativeHeight="252644352" behindDoc="0" locked="0" layoutInCell="0" allowOverlap="0" wp14:anchorId="5924CD13" wp14:editId="73DC48D0">
                <wp:simplePos x="0" y="0"/>
                <wp:positionH relativeFrom="page">
                  <wp:align>center</wp:align>
                </wp:positionH>
                <wp:positionV relativeFrom="topMargin">
                  <wp:posOffset>9973310</wp:posOffset>
                </wp:positionV>
                <wp:extent cx="1260000" cy="360000"/>
                <wp:effectExtent l="0" t="0" r="0" b="2540"/>
                <wp:wrapNone/>
                <wp:docPr id="399" name="Πλαίσιο κειμένου 3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3134FE69" w14:textId="08664A75" w:rsidR="0069042B" w:rsidRPr="00A57639"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99</w:t>
                            </w:r>
                            <w:r w:rsidRPr="00432B70">
                              <w:rPr>
                                <w:rFonts w:ascii="Arial" w:hAnsi="Arial"/>
                                <w:b/>
                                <w:sz w:val="36"/>
                                <w:szCs w:val="36"/>
                              </w:rPr>
                              <w:t xml:space="preserve"> / </w:t>
                            </w:r>
                            <w:r>
                              <w:rPr>
                                <w:rFonts w:ascii="Arial" w:hAnsi="Arial"/>
                                <w:b/>
                                <w:sz w:val="36"/>
                                <w:szCs w:val="36"/>
                              </w:rPr>
                              <w:t>32</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924CD13" id="Πλαίσιο κειμένου 399" o:spid="_x0000_s1187" type="#_x0000_t202" style="position:absolute;margin-left:0;margin-top:785.3pt;width:99.2pt;height:28.35pt;z-index:25264435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Aw11SAsAIAADQ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14:paraId="3134FE69" w14:textId="08664A75" w:rsidR="0069042B" w:rsidRPr="00A57639"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99</w:t>
                      </w:r>
                      <w:r w:rsidRPr="00432B70">
                        <w:rPr>
                          <w:rFonts w:ascii="Arial" w:hAnsi="Arial"/>
                          <w:b/>
                          <w:sz w:val="36"/>
                          <w:szCs w:val="36"/>
                        </w:rPr>
                        <w:t xml:space="preserve"> / </w:t>
                      </w:r>
                      <w:r>
                        <w:rPr>
                          <w:rFonts w:ascii="Arial" w:hAnsi="Arial"/>
                          <w:b/>
                          <w:sz w:val="36"/>
                          <w:szCs w:val="36"/>
                        </w:rPr>
                        <w:t>32</w:t>
                      </w:r>
                    </w:p>
                  </w:txbxContent>
                </v:textbox>
                <w10:wrap anchorx="page" anchory="margin"/>
              </v:shape>
            </w:pict>
          </mc:Fallback>
        </mc:AlternateContent>
      </w:r>
    </w:p>
    <w:tbl>
      <w:tblPr>
        <w:tblStyle w:val="18"/>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8200CF" w:rsidRPr="009D0206" w14:paraId="748CC428" w14:textId="77777777" w:rsidTr="00E67F17">
        <w:tc>
          <w:tcPr>
            <w:tcW w:w="9639" w:type="dxa"/>
            <w:shd w:val="clear" w:color="auto" w:fill="006600"/>
          </w:tcPr>
          <w:p w14:paraId="3E94FBCD" w14:textId="77777777" w:rsidR="008200CF" w:rsidRPr="00A57639" w:rsidRDefault="008200CF" w:rsidP="00A57639">
            <w:pPr>
              <w:spacing w:after="200" w:line="276" w:lineRule="auto"/>
              <w:rPr>
                <w:rFonts w:ascii="Tahoma" w:eastAsia="Calibri" w:hAnsi="Tahoma" w:cs="Tahoma"/>
                <w:b/>
                <w:sz w:val="36"/>
                <w:szCs w:val="36"/>
              </w:rPr>
            </w:pPr>
            <w:r w:rsidRPr="00A57639">
              <w:rPr>
                <w:rFonts w:ascii="Tahoma" w:eastAsia="Calibri" w:hAnsi="Tahoma" w:cs="Tahoma"/>
                <w:b/>
                <w:color w:val="FFFFFF" w:themeColor="background1"/>
                <w:sz w:val="36"/>
                <w:szCs w:val="36"/>
              </w:rPr>
              <w:lastRenderedPageBreak/>
              <w:t>Βασικές μαθηματικές έννοιες και διεργασίες</w:t>
            </w:r>
          </w:p>
        </w:tc>
      </w:tr>
      <w:tr w:rsidR="008200CF" w:rsidRPr="009D0206" w14:paraId="6C341C87" w14:textId="77777777" w:rsidTr="00E67F17">
        <w:trPr>
          <w:trHeight w:val="294"/>
        </w:trPr>
        <w:tc>
          <w:tcPr>
            <w:tcW w:w="9639" w:type="dxa"/>
            <w:shd w:val="clear" w:color="auto" w:fill="D9FFD9"/>
          </w:tcPr>
          <w:p w14:paraId="574E26D2" w14:textId="2C9458DD" w:rsidR="008200CF" w:rsidRPr="009D0206" w:rsidRDefault="008200CF" w:rsidP="00A57639">
            <w:pPr>
              <w:spacing w:after="120" w:line="276" w:lineRule="auto"/>
              <w:rPr>
                <w:rFonts w:ascii="Arial" w:eastAsia="Calibri" w:hAnsi="Arial" w:cs="Arial"/>
                <w:b/>
                <w:sz w:val="36"/>
                <w:szCs w:val="36"/>
              </w:rPr>
            </w:pPr>
            <w:r w:rsidRPr="008200CF">
              <w:rPr>
                <w:rFonts w:ascii="Arial-BoldMT" w:hAnsi="Arial-BoldMT"/>
                <w:b/>
                <w:bCs/>
                <w:color w:val="242021"/>
                <w:sz w:val="36"/>
                <w:szCs w:val="36"/>
              </w:rPr>
              <w:t xml:space="preserve">β. το </w:t>
            </w:r>
            <w:r w:rsidRPr="008200CF">
              <w:rPr>
                <w:rFonts w:ascii="Tahoma-Bold" w:hAnsi="Tahoma-Bold"/>
                <w:b/>
                <w:bCs/>
                <w:color w:val="242021"/>
                <w:sz w:val="36"/>
                <w:szCs w:val="36"/>
              </w:rPr>
              <w:t xml:space="preserve">5, </w:t>
            </w:r>
            <w:r w:rsidRPr="008200CF">
              <w:rPr>
                <w:rFonts w:ascii="Arial-BoldMT" w:hAnsi="Arial-BoldMT"/>
                <w:b/>
                <w:bCs/>
                <w:color w:val="242021"/>
                <w:sz w:val="36"/>
                <w:szCs w:val="36"/>
              </w:rPr>
              <w:t>όταν το τελευταίο του ψηφίο είναι: 0 ή 5.</w:t>
            </w:r>
          </w:p>
        </w:tc>
      </w:tr>
    </w:tbl>
    <w:p w14:paraId="263769DF" w14:textId="77777777" w:rsidR="008200CF" w:rsidRPr="009D0206" w:rsidRDefault="008200CF" w:rsidP="00A57639">
      <w:pPr>
        <w:spacing w:after="0"/>
        <w:rPr>
          <w:rFonts w:ascii="Arial" w:eastAsia="Calibri" w:hAnsi="Arial" w:cs="Arial"/>
          <w:b/>
          <w:sz w:val="36"/>
          <w:szCs w:val="36"/>
        </w:rPr>
      </w:pPr>
    </w:p>
    <w:tbl>
      <w:tblPr>
        <w:tblStyle w:val="413"/>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8200CF" w:rsidRPr="009D0206" w14:paraId="15355A42" w14:textId="77777777" w:rsidTr="00E67F17">
        <w:trPr>
          <w:jc w:val="center"/>
        </w:trPr>
        <w:tc>
          <w:tcPr>
            <w:tcW w:w="9639" w:type="dxa"/>
            <w:shd w:val="clear" w:color="auto" w:fill="FF0000"/>
          </w:tcPr>
          <w:p w14:paraId="36E5492F" w14:textId="77777777" w:rsidR="008200CF" w:rsidRPr="009D0206" w:rsidRDefault="008200CF" w:rsidP="00A57639">
            <w:pPr>
              <w:spacing w:after="160" w:line="276" w:lineRule="auto"/>
              <w:jc w:val="center"/>
              <w:rPr>
                <w:rFonts w:ascii="Tahoma" w:eastAsia="Calibri" w:hAnsi="Tahoma" w:cs="Tahoma"/>
                <w:b/>
                <w:color w:val="FFFFFF"/>
                <w:sz w:val="36"/>
                <w:szCs w:val="36"/>
              </w:rPr>
            </w:pPr>
            <w:r w:rsidRPr="009D0206">
              <w:rPr>
                <w:rFonts w:ascii="Tahoma" w:eastAsia="Calibri" w:hAnsi="Tahoma" w:cs="Tahoma"/>
                <w:b/>
                <w:color w:val="FFFFFF"/>
                <w:sz w:val="36"/>
                <w:szCs w:val="36"/>
              </w:rPr>
              <w:t>Παραδείγματα</w:t>
            </w:r>
          </w:p>
        </w:tc>
      </w:tr>
      <w:tr w:rsidR="008200CF" w:rsidRPr="009D0206" w14:paraId="7C100473" w14:textId="77777777" w:rsidTr="00E67F17">
        <w:trPr>
          <w:jc w:val="center"/>
        </w:trPr>
        <w:tc>
          <w:tcPr>
            <w:tcW w:w="9639" w:type="dxa"/>
            <w:tcBorders>
              <w:bottom w:val="single" w:sz="48" w:space="0" w:color="FF0000"/>
            </w:tcBorders>
            <w:shd w:val="clear" w:color="auto" w:fill="FFEBEB"/>
          </w:tcPr>
          <w:p w14:paraId="3AD442B6" w14:textId="153F576E" w:rsidR="008200CF" w:rsidRPr="009D0206" w:rsidRDefault="008200CF" w:rsidP="00A57639">
            <w:pPr>
              <w:spacing w:after="160" w:line="276" w:lineRule="auto"/>
              <w:rPr>
                <w:rFonts w:ascii="Arial" w:eastAsia="Calibri" w:hAnsi="Arial" w:cs="Arial"/>
                <w:b/>
                <w:sz w:val="36"/>
                <w:szCs w:val="36"/>
              </w:rPr>
            </w:pPr>
            <w:r w:rsidRPr="008200CF">
              <w:rPr>
                <w:rFonts w:ascii="Arial-BoldMT" w:hAnsi="Arial-BoldMT"/>
                <w:b/>
                <w:bCs/>
                <w:color w:val="242021"/>
                <w:sz w:val="36"/>
                <w:szCs w:val="36"/>
              </w:rPr>
              <w:t>Ο αριθμός 654.385 διαιρείται με το 5, γιατί το τελευταίο ψηφίο του είναι 5.</w:t>
            </w:r>
          </w:p>
        </w:tc>
      </w:tr>
    </w:tbl>
    <w:p w14:paraId="0D87A2CC" w14:textId="77777777" w:rsidR="008200CF" w:rsidRPr="009D0206" w:rsidRDefault="008200CF" w:rsidP="00A57639">
      <w:pPr>
        <w:spacing w:after="0"/>
        <w:rPr>
          <w:rFonts w:ascii="Arial" w:eastAsia="Calibri" w:hAnsi="Arial" w:cs="Arial"/>
          <w:b/>
          <w:sz w:val="36"/>
          <w:szCs w:val="36"/>
        </w:rPr>
      </w:pPr>
    </w:p>
    <w:tbl>
      <w:tblPr>
        <w:tblStyle w:val="18"/>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8200CF" w:rsidRPr="009D0206" w14:paraId="05291B11" w14:textId="77777777" w:rsidTr="00E67F17">
        <w:tc>
          <w:tcPr>
            <w:tcW w:w="9639" w:type="dxa"/>
            <w:shd w:val="clear" w:color="auto" w:fill="006600"/>
          </w:tcPr>
          <w:p w14:paraId="277D18B2" w14:textId="77777777" w:rsidR="008200CF" w:rsidRPr="00A57639" w:rsidRDefault="008200CF" w:rsidP="00A57639">
            <w:pPr>
              <w:spacing w:after="200" w:line="276" w:lineRule="auto"/>
              <w:rPr>
                <w:rFonts w:ascii="Tahoma" w:eastAsia="Calibri" w:hAnsi="Tahoma" w:cs="Tahoma"/>
                <w:b/>
                <w:color w:val="FFFFFF" w:themeColor="background1"/>
                <w:sz w:val="36"/>
                <w:szCs w:val="36"/>
              </w:rPr>
            </w:pPr>
            <w:r w:rsidRPr="00A57639">
              <w:rPr>
                <w:rFonts w:ascii="Tahoma" w:eastAsia="Calibri" w:hAnsi="Tahoma" w:cs="Tahoma"/>
                <w:b/>
                <w:color w:val="FFFFFF" w:themeColor="background1"/>
                <w:sz w:val="36"/>
                <w:szCs w:val="36"/>
              </w:rPr>
              <w:t>Βασικές μαθηματικές έννοιες και διεργασίες</w:t>
            </w:r>
          </w:p>
        </w:tc>
      </w:tr>
      <w:tr w:rsidR="008200CF" w:rsidRPr="009D0206" w14:paraId="21230C37" w14:textId="77777777" w:rsidTr="00E67F17">
        <w:trPr>
          <w:trHeight w:val="294"/>
        </w:trPr>
        <w:tc>
          <w:tcPr>
            <w:tcW w:w="9639" w:type="dxa"/>
            <w:shd w:val="clear" w:color="auto" w:fill="D9FFD9"/>
          </w:tcPr>
          <w:p w14:paraId="3D8136E0" w14:textId="71395A18" w:rsidR="008200CF" w:rsidRPr="009D0206" w:rsidRDefault="00691ADF" w:rsidP="00A57639">
            <w:pPr>
              <w:spacing w:after="120" w:line="276" w:lineRule="auto"/>
              <w:rPr>
                <w:rFonts w:ascii="Arial" w:eastAsia="Calibri" w:hAnsi="Arial" w:cs="Arial"/>
                <w:b/>
                <w:sz w:val="36"/>
                <w:szCs w:val="36"/>
              </w:rPr>
            </w:pPr>
            <w:r w:rsidRPr="00691ADF">
              <w:rPr>
                <w:rFonts w:ascii="Arial-BoldMT" w:hAnsi="Arial-BoldMT"/>
                <w:b/>
                <w:bCs/>
                <w:color w:val="242021"/>
                <w:sz w:val="36"/>
                <w:szCs w:val="36"/>
              </w:rPr>
              <w:t xml:space="preserve">γ. το </w:t>
            </w:r>
            <w:r w:rsidRPr="00691ADF">
              <w:rPr>
                <w:rFonts w:ascii="Tahoma-Bold" w:hAnsi="Tahoma-Bold"/>
                <w:b/>
                <w:bCs/>
                <w:color w:val="242021"/>
                <w:sz w:val="36"/>
                <w:szCs w:val="36"/>
              </w:rPr>
              <w:t>10</w:t>
            </w:r>
            <w:r w:rsidRPr="00691ADF">
              <w:rPr>
                <w:rFonts w:ascii="Arial-BoldMT" w:hAnsi="Arial-BoldMT"/>
                <w:b/>
                <w:bCs/>
                <w:color w:val="242021"/>
                <w:sz w:val="36"/>
                <w:szCs w:val="36"/>
              </w:rPr>
              <w:t>, όταν το τελευταίο του ψηφίο είναι 0.</w:t>
            </w:r>
          </w:p>
        </w:tc>
      </w:tr>
    </w:tbl>
    <w:p w14:paraId="58984F7A" w14:textId="77777777" w:rsidR="008200CF" w:rsidRPr="009D0206" w:rsidRDefault="008200CF" w:rsidP="00A57639">
      <w:pPr>
        <w:spacing w:after="0"/>
        <w:rPr>
          <w:rFonts w:ascii="Arial" w:eastAsia="Calibri" w:hAnsi="Arial" w:cs="Arial"/>
          <w:b/>
          <w:sz w:val="36"/>
          <w:szCs w:val="36"/>
        </w:rPr>
      </w:pPr>
    </w:p>
    <w:tbl>
      <w:tblPr>
        <w:tblStyle w:val="413"/>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8200CF" w:rsidRPr="009D0206" w14:paraId="0B50E9CA" w14:textId="77777777" w:rsidTr="00E67F17">
        <w:trPr>
          <w:jc w:val="center"/>
        </w:trPr>
        <w:tc>
          <w:tcPr>
            <w:tcW w:w="9639" w:type="dxa"/>
            <w:shd w:val="clear" w:color="auto" w:fill="FF0000"/>
          </w:tcPr>
          <w:p w14:paraId="662DEFAF" w14:textId="77777777" w:rsidR="008200CF" w:rsidRPr="009D0206" w:rsidRDefault="008200CF" w:rsidP="00A57639">
            <w:pPr>
              <w:spacing w:after="160" w:line="276" w:lineRule="auto"/>
              <w:jc w:val="center"/>
              <w:rPr>
                <w:rFonts w:ascii="Tahoma" w:eastAsia="Calibri" w:hAnsi="Tahoma" w:cs="Tahoma"/>
                <w:b/>
                <w:color w:val="FFFFFF"/>
                <w:sz w:val="36"/>
                <w:szCs w:val="36"/>
              </w:rPr>
            </w:pPr>
            <w:r w:rsidRPr="009D0206">
              <w:rPr>
                <w:rFonts w:ascii="Tahoma" w:eastAsia="Calibri" w:hAnsi="Tahoma" w:cs="Tahoma"/>
                <w:b/>
                <w:color w:val="FFFFFF"/>
                <w:sz w:val="36"/>
                <w:szCs w:val="36"/>
              </w:rPr>
              <w:t>Παραδείγματα</w:t>
            </w:r>
          </w:p>
        </w:tc>
      </w:tr>
      <w:tr w:rsidR="008200CF" w:rsidRPr="009D0206" w14:paraId="4FEC552E" w14:textId="77777777" w:rsidTr="00E67F17">
        <w:trPr>
          <w:jc w:val="center"/>
        </w:trPr>
        <w:tc>
          <w:tcPr>
            <w:tcW w:w="9639" w:type="dxa"/>
            <w:tcBorders>
              <w:bottom w:val="single" w:sz="48" w:space="0" w:color="FF0000"/>
            </w:tcBorders>
            <w:shd w:val="clear" w:color="auto" w:fill="FFEBEB"/>
          </w:tcPr>
          <w:p w14:paraId="3A259C5C" w14:textId="25844345" w:rsidR="008200CF" w:rsidRPr="009D0206" w:rsidRDefault="00691ADF" w:rsidP="00A57639">
            <w:pPr>
              <w:spacing w:after="160" w:line="276" w:lineRule="auto"/>
              <w:rPr>
                <w:rFonts w:ascii="Arial" w:eastAsia="Calibri" w:hAnsi="Arial" w:cs="Arial"/>
                <w:b/>
                <w:sz w:val="36"/>
                <w:szCs w:val="36"/>
              </w:rPr>
            </w:pPr>
            <w:r w:rsidRPr="00691ADF">
              <w:rPr>
                <w:rFonts w:ascii="Arial-BoldMT" w:hAnsi="Arial-BoldMT"/>
                <w:b/>
                <w:bCs/>
                <w:color w:val="242021"/>
                <w:sz w:val="36"/>
                <w:szCs w:val="36"/>
              </w:rPr>
              <w:t>Ο αριθμός 2.649.350 διαιρείται με το 10, γιατί το τελευταίο ψηφίο του είναι 0.</w:t>
            </w:r>
          </w:p>
        </w:tc>
      </w:tr>
    </w:tbl>
    <w:p w14:paraId="388CA4CC" w14:textId="77777777" w:rsidR="008200CF" w:rsidRPr="009D0206" w:rsidRDefault="008200CF" w:rsidP="00A57639">
      <w:pPr>
        <w:spacing w:after="0"/>
        <w:rPr>
          <w:rFonts w:ascii="Arial" w:eastAsia="Calibri" w:hAnsi="Arial" w:cs="Arial"/>
          <w:b/>
          <w:sz w:val="36"/>
          <w:szCs w:val="36"/>
        </w:rPr>
      </w:pPr>
    </w:p>
    <w:tbl>
      <w:tblPr>
        <w:tblStyle w:val="18"/>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691ADF" w:rsidRPr="009D0206" w14:paraId="6A9715BF" w14:textId="77777777" w:rsidTr="00E67F17">
        <w:tc>
          <w:tcPr>
            <w:tcW w:w="9639" w:type="dxa"/>
            <w:shd w:val="clear" w:color="auto" w:fill="006600"/>
          </w:tcPr>
          <w:p w14:paraId="73D26C71" w14:textId="77777777" w:rsidR="00691ADF" w:rsidRPr="00A57639" w:rsidRDefault="00691ADF" w:rsidP="00A57639">
            <w:pPr>
              <w:spacing w:after="200" w:line="276" w:lineRule="auto"/>
              <w:rPr>
                <w:rFonts w:ascii="Tahoma" w:eastAsia="Calibri" w:hAnsi="Tahoma" w:cs="Tahoma"/>
                <w:b/>
                <w:sz w:val="36"/>
                <w:szCs w:val="36"/>
              </w:rPr>
            </w:pPr>
            <w:r w:rsidRPr="00A57639">
              <w:rPr>
                <w:rFonts w:ascii="Tahoma" w:eastAsia="Calibri" w:hAnsi="Tahoma" w:cs="Tahoma"/>
                <w:b/>
                <w:color w:val="FFFFFF" w:themeColor="background1"/>
                <w:sz w:val="36"/>
                <w:szCs w:val="36"/>
              </w:rPr>
              <w:t>Βασικές μαθηματικές έννοιες και διεργασίες</w:t>
            </w:r>
          </w:p>
        </w:tc>
      </w:tr>
      <w:tr w:rsidR="00691ADF" w:rsidRPr="009D0206" w14:paraId="0B02C94B" w14:textId="77777777" w:rsidTr="00E67F17">
        <w:trPr>
          <w:trHeight w:val="294"/>
        </w:trPr>
        <w:tc>
          <w:tcPr>
            <w:tcW w:w="9639" w:type="dxa"/>
            <w:shd w:val="clear" w:color="auto" w:fill="D9FFD9"/>
          </w:tcPr>
          <w:p w14:paraId="412A3367" w14:textId="43ACB2E8" w:rsidR="00691ADF" w:rsidRPr="009D0206" w:rsidRDefault="00691ADF" w:rsidP="00A57639">
            <w:pPr>
              <w:spacing w:after="120" w:line="276" w:lineRule="auto"/>
              <w:rPr>
                <w:rFonts w:ascii="Arial" w:eastAsia="Calibri" w:hAnsi="Arial" w:cs="Arial"/>
                <w:b/>
                <w:sz w:val="36"/>
                <w:szCs w:val="36"/>
              </w:rPr>
            </w:pPr>
            <w:r w:rsidRPr="00691ADF">
              <w:rPr>
                <w:rFonts w:ascii="Arial-BoldMT" w:hAnsi="Arial-BoldMT"/>
                <w:b/>
                <w:bCs/>
                <w:color w:val="242021"/>
                <w:sz w:val="36"/>
                <w:szCs w:val="36"/>
              </w:rPr>
              <w:t xml:space="preserve">δ. το </w:t>
            </w:r>
            <w:r w:rsidRPr="00691ADF">
              <w:rPr>
                <w:rFonts w:ascii="Tahoma-Bold" w:hAnsi="Tahoma-Bold"/>
                <w:b/>
                <w:bCs/>
                <w:color w:val="242021"/>
                <w:sz w:val="36"/>
                <w:szCs w:val="36"/>
              </w:rPr>
              <w:t>3</w:t>
            </w:r>
            <w:r w:rsidRPr="00691ADF">
              <w:rPr>
                <w:rFonts w:ascii="Arial-BoldMT" w:hAnsi="Arial-BoldMT"/>
                <w:b/>
                <w:bCs/>
                <w:color w:val="242021"/>
                <w:sz w:val="36"/>
                <w:szCs w:val="36"/>
              </w:rPr>
              <w:t>, αν το άθροισμα των ψηφίων του διαιρείται</w:t>
            </w:r>
            <w:r>
              <w:rPr>
                <w:rFonts w:ascii="Arial-BoldMT" w:hAnsi="Arial-BoldMT"/>
                <w:b/>
                <w:bCs/>
                <w:color w:val="242021"/>
                <w:sz w:val="36"/>
                <w:szCs w:val="36"/>
              </w:rPr>
              <w:t xml:space="preserve"> </w:t>
            </w:r>
            <w:r w:rsidRPr="00691ADF">
              <w:rPr>
                <w:rFonts w:ascii="Arial-BoldMT" w:hAnsi="Arial-BoldMT"/>
                <w:b/>
                <w:bCs/>
                <w:color w:val="242021"/>
                <w:sz w:val="36"/>
                <w:szCs w:val="36"/>
              </w:rPr>
              <w:t>με το 3.</w:t>
            </w:r>
          </w:p>
        </w:tc>
      </w:tr>
    </w:tbl>
    <w:p w14:paraId="49F7D61E" w14:textId="10EFD4BB" w:rsidR="009D0206" w:rsidRDefault="00506284" w:rsidP="00A57639">
      <w:pPr>
        <w:rPr>
          <w:rFonts w:ascii="Arial" w:eastAsia="Calibri" w:hAnsi="Arial" w:cs="Arial"/>
          <w:b/>
          <w:sz w:val="36"/>
          <w:szCs w:val="36"/>
        </w:rPr>
      </w:pPr>
      <w:r w:rsidRPr="00506284">
        <w:rPr>
          <w:rFonts w:ascii="Arial" w:eastAsia="Calibri" w:hAnsi="Arial" w:cs="Arial"/>
          <w:b/>
          <w:noProof/>
          <w:sz w:val="36"/>
          <w:szCs w:val="36"/>
        </w:rPr>
        <mc:AlternateContent>
          <mc:Choice Requires="wps">
            <w:drawing>
              <wp:anchor distT="0" distB="0" distL="114300" distR="114300" simplePos="0" relativeHeight="252646400" behindDoc="0" locked="0" layoutInCell="0" allowOverlap="0" wp14:anchorId="5BC0B5C4" wp14:editId="0B0A0403">
                <wp:simplePos x="0" y="0"/>
                <wp:positionH relativeFrom="page">
                  <wp:align>center</wp:align>
                </wp:positionH>
                <wp:positionV relativeFrom="topMargin">
                  <wp:posOffset>9973310</wp:posOffset>
                </wp:positionV>
                <wp:extent cx="1260000" cy="360000"/>
                <wp:effectExtent l="0" t="0" r="0" b="2540"/>
                <wp:wrapNone/>
                <wp:docPr id="400" name="Πλαίσιο κειμένου 4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64E23784" w14:textId="014CA273" w:rsidR="0069042B" w:rsidRPr="00A57639"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100</w:t>
                            </w:r>
                            <w:r w:rsidRPr="00432B70">
                              <w:rPr>
                                <w:rFonts w:ascii="Arial" w:hAnsi="Arial"/>
                                <w:b/>
                                <w:sz w:val="36"/>
                                <w:szCs w:val="36"/>
                              </w:rPr>
                              <w:t xml:space="preserve"> / </w:t>
                            </w:r>
                            <w:r>
                              <w:rPr>
                                <w:rFonts w:ascii="Arial" w:hAnsi="Arial"/>
                                <w:b/>
                                <w:sz w:val="36"/>
                                <w:szCs w:val="36"/>
                              </w:rPr>
                              <w:t>32</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BC0B5C4" id="Πλαίσιο κειμένου 400" o:spid="_x0000_s1188" type="#_x0000_t202" style="position:absolute;margin-left:0;margin-top:785.3pt;width:99.2pt;height:28.35pt;z-index:25264640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C2sgdJsAIAADQ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14:paraId="64E23784" w14:textId="014CA273" w:rsidR="0069042B" w:rsidRPr="00A57639"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100</w:t>
                      </w:r>
                      <w:r w:rsidRPr="00432B70">
                        <w:rPr>
                          <w:rFonts w:ascii="Arial" w:hAnsi="Arial"/>
                          <w:b/>
                          <w:sz w:val="36"/>
                          <w:szCs w:val="36"/>
                        </w:rPr>
                        <w:t xml:space="preserve"> / </w:t>
                      </w:r>
                      <w:r>
                        <w:rPr>
                          <w:rFonts w:ascii="Arial" w:hAnsi="Arial"/>
                          <w:b/>
                          <w:sz w:val="36"/>
                          <w:szCs w:val="36"/>
                        </w:rPr>
                        <w:t>32</w:t>
                      </w:r>
                    </w:p>
                  </w:txbxContent>
                </v:textbox>
                <w10:wrap anchorx="page" anchory="margin"/>
              </v:shape>
            </w:pict>
          </mc:Fallback>
        </mc:AlternateContent>
      </w:r>
    </w:p>
    <w:p w14:paraId="421A766D" w14:textId="0046FF60" w:rsidR="00973567" w:rsidRDefault="00973567" w:rsidP="00A57639">
      <w:pPr>
        <w:rPr>
          <w:rFonts w:ascii="Arial" w:eastAsia="Calibri" w:hAnsi="Arial" w:cs="Arial"/>
          <w:b/>
          <w:sz w:val="36"/>
          <w:szCs w:val="36"/>
        </w:rPr>
      </w:pPr>
      <w:r>
        <w:rPr>
          <w:rFonts w:ascii="Arial" w:eastAsia="Calibri" w:hAnsi="Arial" w:cs="Arial"/>
          <w:b/>
          <w:sz w:val="36"/>
          <w:szCs w:val="36"/>
        </w:rPr>
        <w:br w:type="page"/>
      </w:r>
    </w:p>
    <w:p w14:paraId="644DAC0F" w14:textId="77777777" w:rsidR="00973567" w:rsidRPr="009D0206" w:rsidRDefault="00973567" w:rsidP="00A57639">
      <w:pPr>
        <w:spacing w:after="0"/>
        <w:rPr>
          <w:rFonts w:ascii="Arial" w:eastAsia="Calibri" w:hAnsi="Arial" w:cs="Arial"/>
          <w:b/>
          <w:sz w:val="36"/>
          <w:szCs w:val="36"/>
        </w:rPr>
      </w:pPr>
    </w:p>
    <w:tbl>
      <w:tblPr>
        <w:tblStyle w:val="413"/>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973567" w:rsidRPr="009D0206" w14:paraId="1D38E76A" w14:textId="77777777" w:rsidTr="00E67F17">
        <w:trPr>
          <w:jc w:val="center"/>
        </w:trPr>
        <w:tc>
          <w:tcPr>
            <w:tcW w:w="9639" w:type="dxa"/>
            <w:shd w:val="clear" w:color="auto" w:fill="FF0000"/>
          </w:tcPr>
          <w:p w14:paraId="12CEA913" w14:textId="77777777" w:rsidR="00973567" w:rsidRPr="009D0206" w:rsidRDefault="00973567" w:rsidP="00A57639">
            <w:pPr>
              <w:spacing w:after="160" w:line="276" w:lineRule="auto"/>
              <w:jc w:val="center"/>
              <w:rPr>
                <w:rFonts w:ascii="Tahoma" w:eastAsia="Calibri" w:hAnsi="Tahoma" w:cs="Tahoma"/>
                <w:b/>
                <w:color w:val="FFFFFF"/>
                <w:sz w:val="36"/>
                <w:szCs w:val="36"/>
              </w:rPr>
            </w:pPr>
            <w:r w:rsidRPr="009D0206">
              <w:rPr>
                <w:rFonts w:ascii="Tahoma" w:eastAsia="Calibri" w:hAnsi="Tahoma" w:cs="Tahoma"/>
                <w:b/>
                <w:color w:val="FFFFFF"/>
                <w:sz w:val="36"/>
                <w:szCs w:val="36"/>
              </w:rPr>
              <w:t>Παραδείγματα</w:t>
            </w:r>
          </w:p>
        </w:tc>
      </w:tr>
      <w:tr w:rsidR="00973567" w:rsidRPr="009D0206" w14:paraId="0388AB94" w14:textId="77777777" w:rsidTr="00E67F17">
        <w:trPr>
          <w:jc w:val="center"/>
        </w:trPr>
        <w:tc>
          <w:tcPr>
            <w:tcW w:w="9639" w:type="dxa"/>
            <w:tcBorders>
              <w:bottom w:val="single" w:sz="48" w:space="0" w:color="FF0000"/>
            </w:tcBorders>
            <w:shd w:val="clear" w:color="auto" w:fill="FFEBEB"/>
          </w:tcPr>
          <w:p w14:paraId="54674A30" w14:textId="77777777" w:rsidR="00610D3E" w:rsidRDefault="00610D3E" w:rsidP="00A57639">
            <w:pPr>
              <w:spacing w:after="160" w:line="276" w:lineRule="auto"/>
              <w:rPr>
                <w:rFonts w:ascii="Arial-BoldMT" w:hAnsi="Arial-BoldMT"/>
                <w:b/>
                <w:bCs/>
                <w:color w:val="242021"/>
                <w:sz w:val="36"/>
                <w:szCs w:val="36"/>
              </w:rPr>
            </w:pPr>
            <w:r w:rsidRPr="00610D3E">
              <w:rPr>
                <w:rFonts w:ascii="Arial-BoldMT" w:hAnsi="Arial-BoldMT"/>
                <w:b/>
                <w:bCs/>
                <w:color w:val="242021"/>
                <w:sz w:val="36"/>
                <w:szCs w:val="36"/>
              </w:rPr>
              <w:t>Ο αριθμός 26.163 διαιρείται με το 3, γιατί</w:t>
            </w:r>
          </w:p>
          <w:p w14:paraId="2B12991D" w14:textId="6419FF62" w:rsidR="00973567" w:rsidRPr="009D0206" w:rsidRDefault="00610D3E" w:rsidP="00A57639">
            <w:pPr>
              <w:spacing w:after="160" w:line="276" w:lineRule="auto"/>
              <w:rPr>
                <w:rFonts w:ascii="Arial" w:eastAsia="Calibri" w:hAnsi="Arial" w:cs="Arial"/>
                <w:b/>
                <w:sz w:val="36"/>
                <w:szCs w:val="36"/>
              </w:rPr>
            </w:pPr>
            <w:r w:rsidRPr="00610D3E">
              <w:rPr>
                <w:rFonts w:ascii="Arial-BoldMT" w:hAnsi="Arial-BoldMT"/>
                <w:b/>
                <w:bCs/>
                <w:color w:val="242021"/>
                <w:sz w:val="36"/>
                <w:szCs w:val="36"/>
              </w:rPr>
              <w:t>2 + 6 + 1 + 6 + 3 = 18, που διαιρείται με το 3.</w:t>
            </w:r>
          </w:p>
        </w:tc>
      </w:tr>
    </w:tbl>
    <w:p w14:paraId="2D2B0F87" w14:textId="77777777" w:rsidR="00973567" w:rsidRPr="009D0206" w:rsidRDefault="00973567" w:rsidP="00A57639">
      <w:pPr>
        <w:spacing w:after="0"/>
        <w:rPr>
          <w:rFonts w:ascii="Arial" w:eastAsia="Calibri" w:hAnsi="Arial" w:cs="Arial"/>
          <w:b/>
          <w:sz w:val="36"/>
          <w:szCs w:val="36"/>
        </w:rPr>
      </w:pPr>
    </w:p>
    <w:tbl>
      <w:tblPr>
        <w:tblStyle w:val="18"/>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973567" w:rsidRPr="009D0206" w14:paraId="5023E540" w14:textId="77777777" w:rsidTr="00E67F17">
        <w:tc>
          <w:tcPr>
            <w:tcW w:w="9639" w:type="dxa"/>
            <w:shd w:val="clear" w:color="auto" w:fill="006600"/>
          </w:tcPr>
          <w:p w14:paraId="67FF81D0" w14:textId="77777777" w:rsidR="00973567" w:rsidRPr="00A57639" w:rsidRDefault="00973567" w:rsidP="00A57639">
            <w:pPr>
              <w:spacing w:after="200" w:line="276" w:lineRule="auto"/>
              <w:rPr>
                <w:rFonts w:ascii="Tahoma" w:eastAsia="Calibri" w:hAnsi="Tahoma" w:cs="Tahoma"/>
                <w:b/>
                <w:color w:val="FFFFFF" w:themeColor="background1"/>
                <w:sz w:val="36"/>
                <w:szCs w:val="36"/>
              </w:rPr>
            </w:pPr>
            <w:r w:rsidRPr="00A57639">
              <w:rPr>
                <w:rFonts w:ascii="Tahoma" w:eastAsia="Calibri" w:hAnsi="Tahoma" w:cs="Tahoma"/>
                <w:b/>
                <w:color w:val="FFFFFF" w:themeColor="background1"/>
                <w:sz w:val="36"/>
                <w:szCs w:val="36"/>
              </w:rPr>
              <w:t>Βασικές μαθηματικές έννοιες και διεργασίες</w:t>
            </w:r>
          </w:p>
        </w:tc>
      </w:tr>
      <w:tr w:rsidR="00973567" w:rsidRPr="009D0206" w14:paraId="0C741298" w14:textId="77777777" w:rsidTr="00E67F17">
        <w:trPr>
          <w:trHeight w:val="294"/>
        </w:trPr>
        <w:tc>
          <w:tcPr>
            <w:tcW w:w="9639" w:type="dxa"/>
            <w:shd w:val="clear" w:color="auto" w:fill="D9FFD9"/>
          </w:tcPr>
          <w:p w14:paraId="0C1E962E" w14:textId="5A0406D0" w:rsidR="00973567" w:rsidRPr="009D0206" w:rsidRDefault="00403587" w:rsidP="00A57639">
            <w:pPr>
              <w:spacing w:after="120" w:line="276" w:lineRule="auto"/>
              <w:rPr>
                <w:rFonts w:ascii="Arial" w:eastAsia="Calibri" w:hAnsi="Arial" w:cs="Arial"/>
                <w:b/>
                <w:sz w:val="36"/>
                <w:szCs w:val="36"/>
              </w:rPr>
            </w:pPr>
            <w:r w:rsidRPr="00403587">
              <w:rPr>
                <w:rFonts w:ascii="Arial-BoldMT" w:hAnsi="Arial-BoldMT"/>
                <w:b/>
                <w:bCs/>
                <w:color w:val="242021"/>
                <w:sz w:val="36"/>
                <w:szCs w:val="36"/>
              </w:rPr>
              <w:t xml:space="preserve">ε. το </w:t>
            </w:r>
            <w:r w:rsidRPr="00403587">
              <w:rPr>
                <w:rFonts w:ascii="Tahoma-Bold" w:hAnsi="Tahoma-Bold"/>
                <w:b/>
                <w:bCs/>
                <w:color w:val="242021"/>
                <w:sz w:val="36"/>
                <w:szCs w:val="36"/>
              </w:rPr>
              <w:t>9</w:t>
            </w:r>
            <w:r w:rsidRPr="00403587">
              <w:rPr>
                <w:rFonts w:ascii="Arial-BoldMT" w:hAnsi="Arial-BoldMT"/>
                <w:b/>
                <w:bCs/>
                <w:color w:val="242021"/>
                <w:sz w:val="36"/>
                <w:szCs w:val="36"/>
              </w:rPr>
              <w:t>, αν το άθροισμα των ψηφίων του διαιρείται</w:t>
            </w:r>
            <w:r w:rsidR="00D91372">
              <w:rPr>
                <w:rFonts w:ascii="Arial-BoldMT" w:hAnsi="Arial-BoldMT"/>
                <w:b/>
                <w:bCs/>
                <w:color w:val="242021"/>
                <w:sz w:val="36"/>
                <w:szCs w:val="36"/>
              </w:rPr>
              <w:t xml:space="preserve"> </w:t>
            </w:r>
            <w:r w:rsidRPr="00403587">
              <w:rPr>
                <w:rFonts w:ascii="Arial-BoldMT" w:hAnsi="Arial-BoldMT"/>
                <w:b/>
                <w:bCs/>
                <w:color w:val="242021"/>
                <w:sz w:val="36"/>
                <w:szCs w:val="36"/>
              </w:rPr>
              <w:t>με το 9.</w:t>
            </w:r>
          </w:p>
        </w:tc>
      </w:tr>
    </w:tbl>
    <w:p w14:paraId="5BFA0751" w14:textId="77777777" w:rsidR="00973567" w:rsidRPr="009D0206" w:rsidRDefault="00973567" w:rsidP="00A57639">
      <w:pPr>
        <w:spacing w:after="0"/>
        <w:rPr>
          <w:rFonts w:ascii="Arial" w:eastAsia="Calibri" w:hAnsi="Arial" w:cs="Arial"/>
          <w:b/>
          <w:sz w:val="36"/>
          <w:szCs w:val="36"/>
        </w:rPr>
      </w:pPr>
    </w:p>
    <w:tbl>
      <w:tblPr>
        <w:tblStyle w:val="413"/>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973567" w:rsidRPr="009D0206" w14:paraId="310820CE" w14:textId="77777777" w:rsidTr="00E67F17">
        <w:trPr>
          <w:jc w:val="center"/>
        </w:trPr>
        <w:tc>
          <w:tcPr>
            <w:tcW w:w="9639" w:type="dxa"/>
            <w:shd w:val="clear" w:color="auto" w:fill="FF0000"/>
          </w:tcPr>
          <w:p w14:paraId="21F78DD0" w14:textId="77777777" w:rsidR="00973567" w:rsidRPr="009D0206" w:rsidRDefault="00973567" w:rsidP="00A57639">
            <w:pPr>
              <w:spacing w:after="160" w:line="276" w:lineRule="auto"/>
              <w:jc w:val="center"/>
              <w:rPr>
                <w:rFonts w:ascii="Tahoma" w:eastAsia="Calibri" w:hAnsi="Tahoma" w:cs="Tahoma"/>
                <w:b/>
                <w:color w:val="FFFFFF"/>
                <w:sz w:val="36"/>
                <w:szCs w:val="36"/>
              </w:rPr>
            </w:pPr>
            <w:r w:rsidRPr="009D0206">
              <w:rPr>
                <w:rFonts w:ascii="Tahoma" w:eastAsia="Calibri" w:hAnsi="Tahoma" w:cs="Tahoma"/>
                <w:b/>
                <w:color w:val="FFFFFF"/>
                <w:sz w:val="36"/>
                <w:szCs w:val="36"/>
              </w:rPr>
              <w:t>Παραδείγματα</w:t>
            </w:r>
          </w:p>
        </w:tc>
      </w:tr>
      <w:tr w:rsidR="00973567" w:rsidRPr="009D0206" w14:paraId="569333EF" w14:textId="77777777" w:rsidTr="00E67F17">
        <w:trPr>
          <w:jc w:val="center"/>
        </w:trPr>
        <w:tc>
          <w:tcPr>
            <w:tcW w:w="9639" w:type="dxa"/>
            <w:tcBorders>
              <w:bottom w:val="single" w:sz="48" w:space="0" w:color="FF0000"/>
            </w:tcBorders>
            <w:shd w:val="clear" w:color="auto" w:fill="FFEBEB"/>
          </w:tcPr>
          <w:p w14:paraId="1930D9AD" w14:textId="77777777" w:rsidR="00D91372" w:rsidRDefault="00D91372" w:rsidP="00A57639">
            <w:pPr>
              <w:spacing w:after="160" w:line="276" w:lineRule="auto"/>
              <w:rPr>
                <w:rFonts w:ascii="Arial-BoldMT" w:hAnsi="Arial-BoldMT"/>
                <w:b/>
                <w:bCs/>
                <w:color w:val="242021"/>
                <w:sz w:val="36"/>
                <w:szCs w:val="36"/>
              </w:rPr>
            </w:pPr>
            <w:r w:rsidRPr="00D91372">
              <w:rPr>
                <w:rFonts w:ascii="Arial-BoldMT" w:hAnsi="Arial-BoldMT"/>
                <w:b/>
                <w:bCs/>
                <w:color w:val="242021"/>
                <w:sz w:val="36"/>
                <w:szCs w:val="36"/>
              </w:rPr>
              <w:t>Ο αριθμός 85.356 διαιρείται με το 9, γιατί</w:t>
            </w:r>
          </w:p>
          <w:p w14:paraId="1FDF5A2D" w14:textId="3851121E" w:rsidR="00973567" w:rsidRPr="009D0206" w:rsidRDefault="00D91372" w:rsidP="00A57639">
            <w:pPr>
              <w:spacing w:after="160" w:line="276" w:lineRule="auto"/>
              <w:rPr>
                <w:rFonts w:ascii="Arial" w:eastAsia="Calibri" w:hAnsi="Arial" w:cs="Arial"/>
                <w:b/>
                <w:sz w:val="36"/>
                <w:szCs w:val="36"/>
              </w:rPr>
            </w:pPr>
            <w:r w:rsidRPr="00D91372">
              <w:rPr>
                <w:rFonts w:ascii="Arial-BoldMT" w:hAnsi="Arial-BoldMT"/>
                <w:b/>
                <w:bCs/>
                <w:color w:val="242021"/>
                <w:sz w:val="36"/>
                <w:szCs w:val="36"/>
              </w:rPr>
              <w:t>8 + 5 + 3 + 5 + 6 = 27, που διαιρείται με το 9.</w:t>
            </w:r>
          </w:p>
        </w:tc>
      </w:tr>
    </w:tbl>
    <w:p w14:paraId="683C2B84" w14:textId="77777777" w:rsidR="00973567" w:rsidRPr="009D0206" w:rsidRDefault="00973567" w:rsidP="00A57639">
      <w:pPr>
        <w:spacing w:after="0"/>
        <w:rPr>
          <w:rFonts w:ascii="Arial" w:eastAsia="Calibri" w:hAnsi="Arial" w:cs="Arial"/>
          <w:b/>
          <w:sz w:val="36"/>
          <w:szCs w:val="36"/>
        </w:rPr>
      </w:pPr>
    </w:p>
    <w:p w14:paraId="3EBFC2F1" w14:textId="77777777" w:rsidR="00A0067C" w:rsidRDefault="00A0067C" w:rsidP="00A57639">
      <w:pPr>
        <w:rPr>
          <w:rFonts w:ascii="Arial" w:eastAsia="Calibri" w:hAnsi="Arial" w:cs="Arial"/>
          <w:b/>
          <w:sz w:val="36"/>
          <w:szCs w:val="36"/>
        </w:rPr>
      </w:pPr>
    </w:p>
    <w:p w14:paraId="437F5465" w14:textId="06D57AB1" w:rsidR="00A0067C" w:rsidRDefault="00A0067C" w:rsidP="00A57639">
      <w:pPr>
        <w:rPr>
          <w:rFonts w:ascii="Arial" w:eastAsia="Calibri" w:hAnsi="Arial" w:cs="Arial"/>
          <w:b/>
          <w:sz w:val="36"/>
          <w:szCs w:val="36"/>
        </w:rPr>
      </w:pPr>
    </w:p>
    <w:p w14:paraId="46D07D2A" w14:textId="2A6E60C9" w:rsidR="007268B1" w:rsidRDefault="007268B1">
      <w:pPr>
        <w:rPr>
          <w:rFonts w:ascii="Arial" w:eastAsia="Calibri" w:hAnsi="Arial" w:cs="Arial"/>
          <w:b/>
          <w:sz w:val="36"/>
          <w:szCs w:val="36"/>
        </w:rPr>
      </w:pPr>
      <w:r>
        <w:rPr>
          <w:rFonts w:ascii="Arial" w:eastAsia="Calibri" w:hAnsi="Arial" w:cs="Arial"/>
          <w:b/>
          <w:sz w:val="36"/>
          <w:szCs w:val="36"/>
        </w:rPr>
        <w:br w:type="page"/>
      </w:r>
      <w:r w:rsidR="00506284" w:rsidRPr="00506284">
        <w:rPr>
          <w:rFonts w:ascii="Arial" w:eastAsia="Calibri" w:hAnsi="Arial" w:cs="Arial"/>
          <w:b/>
          <w:noProof/>
          <w:sz w:val="36"/>
          <w:szCs w:val="36"/>
        </w:rPr>
        <mc:AlternateContent>
          <mc:Choice Requires="wps">
            <w:drawing>
              <wp:anchor distT="0" distB="0" distL="114300" distR="114300" simplePos="0" relativeHeight="252648448" behindDoc="0" locked="0" layoutInCell="0" allowOverlap="0" wp14:anchorId="6783C2D4" wp14:editId="44D6279E">
                <wp:simplePos x="0" y="0"/>
                <wp:positionH relativeFrom="page">
                  <wp:align>center</wp:align>
                </wp:positionH>
                <wp:positionV relativeFrom="topMargin">
                  <wp:posOffset>9973310</wp:posOffset>
                </wp:positionV>
                <wp:extent cx="1260000" cy="360000"/>
                <wp:effectExtent l="0" t="0" r="0" b="2540"/>
                <wp:wrapNone/>
                <wp:docPr id="401" name="Πλαίσιο κειμένου 4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1A489878" w14:textId="2154690B" w:rsidR="0069042B" w:rsidRPr="00A57639"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101</w:t>
                            </w:r>
                            <w:r w:rsidRPr="00432B70">
                              <w:rPr>
                                <w:rFonts w:ascii="Arial" w:hAnsi="Arial"/>
                                <w:b/>
                                <w:sz w:val="36"/>
                                <w:szCs w:val="36"/>
                              </w:rPr>
                              <w:t xml:space="preserve"> / </w:t>
                            </w:r>
                            <w:r>
                              <w:rPr>
                                <w:rFonts w:ascii="Arial" w:hAnsi="Arial"/>
                                <w:b/>
                                <w:sz w:val="36"/>
                                <w:szCs w:val="36"/>
                              </w:rPr>
                              <w:t>32</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783C2D4" id="Πλαίσιο κειμένου 401" o:spid="_x0000_s1189" type="#_x0000_t202" style="position:absolute;margin-left:0;margin-top:785.3pt;width:99.2pt;height:28.35pt;z-index:25264844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AHWorTsAIAADQ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14:paraId="1A489878" w14:textId="2154690B" w:rsidR="0069042B" w:rsidRPr="00A57639"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101</w:t>
                      </w:r>
                      <w:r w:rsidRPr="00432B70">
                        <w:rPr>
                          <w:rFonts w:ascii="Arial" w:hAnsi="Arial"/>
                          <w:b/>
                          <w:sz w:val="36"/>
                          <w:szCs w:val="36"/>
                        </w:rPr>
                        <w:t xml:space="preserve"> / </w:t>
                      </w:r>
                      <w:r>
                        <w:rPr>
                          <w:rFonts w:ascii="Arial" w:hAnsi="Arial"/>
                          <w:b/>
                          <w:sz w:val="36"/>
                          <w:szCs w:val="36"/>
                        </w:rPr>
                        <w:t>32</w:t>
                      </w:r>
                    </w:p>
                  </w:txbxContent>
                </v:textbox>
                <w10:wrap anchorx="page" anchory="margin"/>
              </v:shape>
            </w:pict>
          </mc:Fallback>
        </mc:AlternateContent>
      </w:r>
    </w:p>
    <w:tbl>
      <w:tblPr>
        <w:tblStyle w:val="3102"/>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FE9FF"/>
        <w:tblLayout w:type="fixed"/>
        <w:tblLook w:val="04A0" w:firstRow="1" w:lastRow="0" w:firstColumn="1" w:lastColumn="0" w:noHBand="0" w:noVBand="1"/>
      </w:tblPr>
      <w:tblGrid>
        <w:gridCol w:w="851"/>
        <w:gridCol w:w="8788"/>
      </w:tblGrid>
      <w:tr w:rsidR="009D0206" w:rsidRPr="009D0206" w14:paraId="1AAAB10E" w14:textId="77777777" w:rsidTr="00E67F17">
        <w:tc>
          <w:tcPr>
            <w:tcW w:w="851" w:type="dxa"/>
            <w:shd w:val="clear" w:color="auto" w:fill="EFE9FF"/>
          </w:tcPr>
          <w:p w14:paraId="1E21160D" w14:textId="77777777" w:rsidR="009D0206" w:rsidRPr="009D0206" w:rsidRDefault="009D0206" w:rsidP="00A57639">
            <w:pPr>
              <w:spacing w:after="160" w:line="276" w:lineRule="auto"/>
              <w:rPr>
                <w:rFonts w:ascii="Arial" w:eastAsia="Calibri" w:hAnsi="Arial" w:cs="Arial"/>
                <w:b/>
                <w:color w:val="FF3300"/>
                <w:sz w:val="36"/>
                <w:szCs w:val="36"/>
                <w:lang w:eastAsia="el-GR"/>
              </w:rPr>
            </w:pPr>
            <w:r w:rsidRPr="009D0206">
              <w:rPr>
                <w:rFonts w:ascii="Arial" w:eastAsia="Times New Roman" w:hAnsi="Arial" w:cs="Arial"/>
                <w:b/>
                <w:noProof/>
                <w:color w:val="FF3300"/>
                <w:sz w:val="36"/>
                <w:szCs w:val="36"/>
                <w:lang w:eastAsia="el-GR"/>
              </w:rPr>
              <w:lastRenderedPageBreak/>
              <w:drawing>
                <wp:inline distT="0" distB="0" distL="0" distR="0" wp14:anchorId="3761A384" wp14:editId="37CAD5F2">
                  <wp:extent cx="450683" cy="648000"/>
                  <wp:effectExtent l="0" t="0" r="6985" b="0"/>
                  <wp:docPr id="9519" name="Εικόνα 9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efarmogi.emf"/>
                          <pic:cNvPicPr/>
                        </pic:nvPicPr>
                        <pic:blipFill>
                          <a:blip r:embed="rId73" cstate="print">
                            <a:extLst>
                              <a:ext uri="{28A0092B-C50C-407E-A947-70E740481C1C}">
                                <a14:useLocalDpi xmlns:a14="http://schemas.microsoft.com/office/drawing/2010/main" val="0"/>
                              </a:ext>
                            </a:extLst>
                          </a:blip>
                          <a:stretch>
                            <a:fillRect/>
                          </a:stretch>
                        </pic:blipFill>
                        <pic:spPr>
                          <a:xfrm>
                            <a:off x="0" y="0"/>
                            <a:ext cx="450683" cy="648000"/>
                          </a:xfrm>
                          <a:prstGeom prst="rect">
                            <a:avLst/>
                          </a:prstGeom>
                        </pic:spPr>
                      </pic:pic>
                    </a:graphicData>
                  </a:graphic>
                </wp:inline>
              </w:drawing>
            </w:r>
          </w:p>
        </w:tc>
        <w:tc>
          <w:tcPr>
            <w:tcW w:w="8788" w:type="dxa"/>
            <w:shd w:val="clear" w:color="auto" w:fill="EFE9FF"/>
            <w:vAlign w:val="center"/>
          </w:tcPr>
          <w:p w14:paraId="7657A039" w14:textId="77777777" w:rsidR="009D0206" w:rsidRPr="009D0206" w:rsidRDefault="009D0206" w:rsidP="00A57639">
            <w:pPr>
              <w:spacing w:after="160" w:line="276" w:lineRule="auto"/>
              <w:rPr>
                <w:rFonts w:ascii="Arial" w:eastAsia="Calibri" w:hAnsi="Arial" w:cs="Arial"/>
                <w:b/>
                <w:color w:val="FF3300"/>
                <w:sz w:val="36"/>
                <w:szCs w:val="36"/>
                <w:lang w:eastAsia="el-GR"/>
              </w:rPr>
            </w:pPr>
            <w:r w:rsidRPr="009D0206">
              <w:rPr>
                <w:rFonts w:ascii="Tahoma" w:eastAsia="Calibri" w:hAnsi="Tahoma" w:cs="Tahoma"/>
                <w:b/>
                <w:color w:val="FF0000"/>
                <w:sz w:val="36"/>
                <w:szCs w:val="36"/>
                <w:lang w:eastAsia="el-GR"/>
              </w:rPr>
              <w:t>Εφαρμογή</w:t>
            </w:r>
          </w:p>
        </w:tc>
      </w:tr>
      <w:tr w:rsidR="009D0206" w:rsidRPr="009D0206" w14:paraId="296A8DB9" w14:textId="77777777" w:rsidTr="00E67F17">
        <w:tc>
          <w:tcPr>
            <w:tcW w:w="9639" w:type="dxa"/>
            <w:gridSpan w:val="2"/>
            <w:shd w:val="clear" w:color="auto" w:fill="EFE9F5"/>
          </w:tcPr>
          <w:p w14:paraId="19F124C6" w14:textId="77777777" w:rsidR="00D91372" w:rsidRDefault="00D91372" w:rsidP="00A57639">
            <w:pPr>
              <w:spacing w:after="200" w:line="276" w:lineRule="auto"/>
              <w:rPr>
                <w:rFonts w:ascii="Tahoma-Bold" w:hAnsi="Tahoma-Bold"/>
                <w:b/>
                <w:bCs/>
                <w:color w:val="242021"/>
                <w:sz w:val="36"/>
                <w:szCs w:val="36"/>
              </w:rPr>
            </w:pPr>
            <w:r w:rsidRPr="00D91372">
              <w:rPr>
                <w:rFonts w:ascii="Tahoma-Bold" w:hAnsi="Tahoma-Bold"/>
                <w:b/>
                <w:bCs/>
                <w:color w:val="242021"/>
                <w:sz w:val="36"/>
                <w:szCs w:val="36"/>
              </w:rPr>
              <w:t>Να συμπληρώσετε στα τετράγωνα τα ψηφία που</w:t>
            </w:r>
            <w:r w:rsidRPr="00D91372">
              <w:rPr>
                <w:rFonts w:ascii="Tahoma-Bold" w:hAnsi="Tahoma-Bold"/>
                <w:b/>
                <w:bCs/>
                <w:color w:val="242021"/>
                <w:sz w:val="36"/>
                <w:szCs w:val="36"/>
              </w:rPr>
              <w:br/>
              <w:t>λείπουν, έτσι ώστε ο αριθμός που προκύπτει να</w:t>
            </w:r>
            <w:r w:rsidRPr="00D91372">
              <w:rPr>
                <w:rFonts w:ascii="Tahoma-Bold" w:hAnsi="Tahoma-Bold"/>
                <w:b/>
                <w:bCs/>
                <w:color w:val="242021"/>
                <w:sz w:val="36"/>
                <w:szCs w:val="36"/>
              </w:rPr>
              <w:br/>
              <w:t>διαιρείται με το 2 και το 9.</w:t>
            </w:r>
          </w:p>
          <w:p w14:paraId="215733CA" w14:textId="4C2C060C" w:rsidR="009D0206" w:rsidRPr="009D0206" w:rsidRDefault="00D91372" w:rsidP="00A57639">
            <w:pPr>
              <w:spacing w:after="200" w:line="276" w:lineRule="auto"/>
              <w:rPr>
                <w:rFonts w:ascii="Tahoma" w:eastAsia="Calibri" w:hAnsi="Tahoma" w:cs="Tahoma"/>
                <w:b/>
                <w:sz w:val="36"/>
                <w:szCs w:val="36"/>
                <w:lang w:eastAsia="el-GR"/>
              </w:rPr>
            </w:pPr>
            <w:r w:rsidRPr="00D91372">
              <w:rPr>
                <w:rFonts w:ascii="Tahoma-Bold" w:hAnsi="Tahoma-Bold"/>
                <w:b/>
                <w:bCs/>
                <w:color w:val="242021"/>
                <w:sz w:val="36"/>
                <w:szCs w:val="36"/>
              </w:rPr>
              <w:t xml:space="preserve">3 </w:t>
            </w:r>
            <w:r w:rsidR="0021578C" w:rsidRPr="00D54F4A">
              <w:rPr>
                <w:noProof/>
                <w:sz w:val="56"/>
                <w:szCs w:val="56"/>
              </w:rPr>
              <mc:AlternateContent>
                <mc:Choice Requires="wps">
                  <w:drawing>
                    <wp:inline distT="0" distB="0" distL="0" distR="0" wp14:anchorId="2DF4AB51" wp14:editId="1E5D1C91">
                      <wp:extent cx="216000" cy="216000"/>
                      <wp:effectExtent l="19050" t="19050" r="12700" b="12700"/>
                      <wp:docPr id="9524" name="Ορθογώνιο 9524"/>
                      <wp:cNvGraphicFramePr/>
                      <a:graphic xmlns:a="http://schemas.openxmlformats.org/drawingml/2006/main">
                        <a:graphicData uri="http://schemas.microsoft.com/office/word/2010/wordprocessingShape">
                          <wps:wsp>
                            <wps:cNvSpPr/>
                            <wps:spPr>
                              <a:xfrm>
                                <a:off x="0" y="0"/>
                                <a:ext cx="216000" cy="216000"/>
                              </a:xfrm>
                              <a:prstGeom prst="rect">
                                <a:avLst/>
                              </a:prstGeom>
                              <a:noFill/>
                              <a:ln w="2857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1FC417B7" id="Ορθογώνιο 9524" o:spid="_x0000_s1026" style="width:17pt;height:17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" filled="f" strokecolor="windowText" strokeweight="2.25pt">
                      <w10:anchorlock/>
                    </v:rect>
                  </w:pict>
                </mc:Fallback>
              </mc:AlternateContent>
            </w:r>
            <w:r w:rsidR="0021578C">
              <w:rPr>
                <w:rFonts w:ascii="Tahoma-Bold" w:hAnsi="Tahoma-Bold"/>
                <w:b/>
                <w:bCs/>
                <w:color w:val="242021"/>
                <w:sz w:val="36"/>
                <w:szCs w:val="36"/>
              </w:rPr>
              <w:t xml:space="preserve"> </w:t>
            </w:r>
            <w:r w:rsidRPr="00D91372">
              <w:rPr>
                <w:rFonts w:ascii="Tahoma-Bold" w:hAnsi="Tahoma-Bold"/>
                <w:b/>
                <w:bCs/>
                <w:color w:val="242021"/>
                <w:sz w:val="36"/>
                <w:szCs w:val="36"/>
              </w:rPr>
              <w:t>5</w:t>
            </w:r>
            <w:r w:rsidR="0021578C">
              <w:rPr>
                <w:rFonts w:ascii="Tahoma-Bold" w:hAnsi="Tahoma-Bold"/>
                <w:b/>
                <w:bCs/>
                <w:color w:val="242021"/>
                <w:sz w:val="36"/>
                <w:szCs w:val="36"/>
              </w:rPr>
              <w:t xml:space="preserve"> </w:t>
            </w:r>
            <w:r w:rsidR="0021578C" w:rsidRPr="00D54F4A">
              <w:rPr>
                <w:noProof/>
                <w:sz w:val="56"/>
                <w:szCs w:val="56"/>
              </w:rPr>
              <mc:AlternateContent>
                <mc:Choice Requires="wps">
                  <w:drawing>
                    <wp:inline distT="0" distB="0" distL="0" distR="0" wp14:anchorId="4FF0C549" wp14:editId="62CD73EF">
                      <wp:extent cx="216000" cy="216000"/>
                      <wp:effectExtent l="19050" t="19050" r="12700" b="12700"/>
                      <wp:docPr id="9525" name="Ορθογώνιο 9525"/>
                      <wp:cNvGraphicFramePr/>
                      <a:graphic xmlns:a="http://schemas.openxmlformats.org/drawingml/2006/main">
                        <a:graphicData uri="http://schemas.microsoft.com/office/word/2010/wordprocessingShape">
                          <wps:wsp>
                            <wps:cNvSpPr/>
                            <wps:spPr>
                              <a:xfrm>
                                <a:off x="0" y="0"/>
                                <a:ext cx="216000" cy="216000"/>
                              </a:xfrm>
                              <a:prstGeom prst="rect">
                                <a:avLst/>
                              </a:prstGeom>
                              <a:noFill/>
                              <a:ln w="2857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55F530E9" id="Ορθογώνιο 9525" o:spid="_x0000_s1026" style="width:17pt;height:17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" filled="f" strokecolor="windowText" strokeweight="2.25pt">
                      <w10:anchorlock/>
                    </v:rect>
                  </w:pict>
                </mc:Fallback>
              </mc:AlternateContent>
            </w:r>
          </w:p>
        </w:tc>
      </w:tr>
      <w:tr w:rsidR="009D0206" w:rsidRPr="009D0206" w14:paraId="5CD5114C" w14:textId="77777777" w:rsidTr="00E67F17">
        <w:tc>
          <w:tcPr>
            <w:tcW w:w="9639" w:type="dxa"/>
            <w:gridSpan w:val="2"/>
            <w:shd w:val="clear" w:color="auto" w:fill="EFE9F5"/>
          </w:tcPr>
          <w:p w14:paraId="4060BE4F" w14:textId="77777777" w:rsidR="005B524B" w:rsidRDefault="005B524B" w:rsidP="00A57639">
            <w:pPr>
              <w:spacing w:after="160" w:line="276" w:lineRule="auto"/>
              <w:rPr>
                <w:rFonts w:ascii="Arial-BoldMT" w:hAnsi="Arial-BoldMT"/>
                <w:b/>
                <w:bCs/>
                <w:color w:val="242021"/>
                <w:sz w:val="36"/>
                <w:szCs w:val="36"/>
              </w:rPr>
            </w:pPr>
            <w:r w:rsidRPr="005B524B">
              <w:rPr>
                <w:rFonts w:ascii="Arial-BoldMT" w:hAnsi="Arial-BoldMT"/>
                <w:b/>
                <w:bCs/>
                <w:color w:val="242021"/>
                <w:sz w:val="36"/>
                <w:szCs w:val="36"/>
              </w:rPr>
              <w:t>Για να διαιρείται με το 2, το τελευταίο ψηφίο μπορεί</w:t>
            </w:r>
            <w:r>
              <w:rPr>
                <w:rFonts w:ascii="Arial-BoldMT" w:hAnsi="Arial-BoldMT"/>
                <w:b/>
                <w:bCs/>
                <w:color w:val="242021"/>
                <w:sz w:val="36"/>
                <w:szCs w:val="36"/>
              </w:rPr>
              <w:t xml:space="preserve"> </w:t>
            </w:r>
            <w:r w:rsidRPr="005B524B">
              <w:rPr>
                <w:rFonts w:ascii="Arial-BoldMT" w:hAnsi="Arial-BoldMT"/>
                <w:b/>
                <w:bCs/>
                <w:color w:val="242021"/>
                <w:sz w:val="36"/>
                <w:szCs w:val="36"/>
              </w:rPr>
              <w:t xml:space="preserve">να είναι: </w:t>
            </w:r>
            <w:r>
              <w:rPr>
                <w:rFonts w:ascii="Arial-BoldMT" w:hAnsi="Arial-BoldMT"/>
                <w:b/>
                <w:bCs/>
                <w:color w:val="242021"/>
                <w:sz w:val="36"/>
                <w:szCs w:val="36"/>
              </w:rPr>
              <w:t>___</w:t>
            </w:r>
            <w:r w:rsidRPr="005B524B">
              <w:rPr>
                <w:rFonts w:ascii="Arial-BoldMT" w:hAnsi="Arial-BoldMT"/>
                <w:b/>
                <w:bCs/>
                <w:color w:val="242021"/>
                <w:sz w:val="36"/>
                <w:szCs w:val="36"/>
              </w:rPr>
              <w:t xml:space="preserve">, </w:t>
            </w:r>
            <w:r>
              <w:rPr>
                <w:rFonts w:ascii="Arial-BoldMT" w:hAnsi="Arial-BoldMT"/>
                <w:b/>
                <w:bCs/>
                <w:color w:val="242021"/>
                <w:sz w:val="36"/>
                <w:szCs w:val="36"/>
              </w:rPr>
              <w:t>___</w:t>
            </w:r>
            <w:r w:rsidRPr="005B524B">
              <w:rPr>
                <w:rFonts w:ascii="Arial-BoldMT" w:hAnsi="Arial-BoldMT"/>
                <w:b/>
                <w:bCs/>
                <w:color w:val="242021"/>
                <w:sz w:val="36"/>
                <w:szCs w:val="36"/>
              </w:rPr>
              <w:t xml:space="preserve">, </w:t>
            </w:r>
            <w:r>
              <w:rPr>
                <w:rFonts w:ascii="Arial-BoldMT" w:hAnsi="Arial-BoldMT"/>
                <w:b/>
                <w:bCs/>
                <w:color w:val="242021"/>
                <w:sz w:val="36"/>
                <w:szCs w:val="36"/>
              </w:rPr>
              <w:t>___</w:t>
            </w:r>
            <w:r w:rsidRPr="005B524B">
              <w:rPr>
                <w:rFonts w:ascii="Arial-BoldMT" w:hAnsi="Arial-BoldMT"/>
                <w:b/>
                <w:bCs/>
                <w:color w:val="242021"/>
                <w:sz w:val="36"/>
                <w:szCs w:val="36"/>
              </w:rPr>
              <w:t>,</w:t>
            </w:r>
            <w:r>
              <w:rPr>
                <w:rFonts w:ascii="Arial-BoldMT" w:hAnsi="Arial-BoldMT"/>
                <w:b/>
                <w:bCs/>
                <w:color w:val="242021"/>
                <w:sz w:val="36"/>
                <w:szCs w:val="36"/>
              </w:rPr>
              <w:t xml:space="preserve"> ___</w:t>
            </w:r>
            <w:r w:rsidRPr="005B524B">
              <w:rPr>
                <w:rFonts w:ascii="Arial-BoldMT" w:hAnsi="Arial-BoldMT"/>
                <w:b/>
                <w:bCs/>
                <w:color w:val="242021"/>
                <w:sz w:val="36"/>
                <w:szCs w:val="36"/>
              </w:rPr>
              <w:t xml:space="preserve"> ή </w:t>
            </w:r>
            <w:r>
              <w:rPr>
                <w:rFonts w:ascii="Arial-BoldMT" w:hAnsi="Arial-BoldMT"/>
                <w:b/>
                <w:bCs/>
                <w:color w:val="242021"/>
                <w:sz w:val="36"/>
                <w:szCs w:val="36"/>
              </w:rPr>
              <w:t>___</w:t>
            </w:r>
            <w:r w:rsidRPr="005B524B">
              <w:rPr>
                <w:rFonts w:ascii="Arial-BoldMT" w:hAnsi="Arial-BoldMT"/>
                <w:b/>
                <w:bCs/>
                <w:color w:val="242021"/>
                <w:sz w:val="36"/>
                <w:szCs w:val="36"/>
              </w:rPr>
              <w:t>.</w:t>
            </w:r>
          </w:p>
          <w:p w14:paraId="711F68B4" w14:textId="77777777" w:rsidR="005B524B" w:rsidRDefault="005B524B" w:rsidP="00A57639">
            <w:pPr>
              <w:spacing w:after="160" w:line="276" w:lineRule="auto"/>
              <w:rPr>
                <w:rFonts w:ascii="Arial-BoldMT" w:hAnsi="Arial-BoldMT"/>
                <w:b/>
                <w:bCs/>
                <w:color w:val="242021"/>
                <w:sz w:val="36"/>
                <w:szCs w:val="36"/>
              </w:rPr>
            </w:pPr>
            <w:r w:rsidRPr="005B524B">
              <w:rPr>
                <w:rFonts w:ascii="Arial-BoldMT" w:hAnsi="Arial-BoldMT"/>
                <w:b/>
                <w:bCs/>
                <w:color w:val="242021"/>
                <w:sz w:val="36"/>
                <w:szCs w:val="36"/>
              </w:rPr>
              <w:t>Αν είναι 0, τότε το ψηφίο στο πρώτο τετράγωνο είναι το 1, οπότε ο αριθμός είναι:</w:t>
            </w:r>
          </w:p>
          <w:p w14:paraId="7C2AB7B6" w14:textId="77777777" w:rsidR="005B524B" w:rsidRDefault="005B524B" w:rsidP="00A57639">
            <w:pPr>
              <w:spacing w:after="160" w:line="276" w:lineRule="auto"/>
              <w:rPr>
                <w:rFonts w:ascii="Arial-BoldMT" w:hAnsi="Arial-BoldMT"/>
                <w:b/>
                <w:bCs/>
                <w:color w:val="242021"/>
                <w:sz w:val="36"/>
                <w:szCs w:val="36"/>
              </w:rPr>
            </w:pPr>
            <w:r w:rsidRPr="005B524B">
              <w:rPr>
                <w:rFonts w:ascii="Arial-BoldMT" w:hAnsi="Arial-BoldMT"/>
                <w:b/>
                <w:bCs/>
                <w:color w:val="242021"/>
                <w:sz w:val="36"/>
                <w:szCs w:val="36"/>
              </w:rPr>
              <w:t>____________________________________________</w:t>
            </w:r>
          </w:p>
          <w:p w14:paraId="4B94D01F" w14:textId="77777777" w:rsidR="005B524B" w:rsidRDefault="005B524B" w:rsidP="00A57639">
            <w:pPr>
              <w:spacing w:after="160" w:line="276" w:lineRule="auto"/>
              <w:rPr>
                <w:rFonts w:ascii="Arial-BoldMT" w:hAnsi="Arial-BoldMT"/>
                <w:b/>
                <w:bCs/>
                <w:color w:val="242021"/>
                <w:sz w:val="36"/>
                <w:szCs w:val="36"/>
              </w:rPr>
            </w:pPr>
            <w:r w:rsidRPr="005B524B">
              <w:rPr>
                <w:rFonts w:ascii="Arial-BoldMT" w:hAnsi="Arial-BoldMT"/>
                <w:b/>
                <w:bCs/>
                <w:color w:val="242021"/>
                <w:sz w:val="36"/>
                <w:szCs w:val="36"/>
              </w:rPr>
              <w:t>Αν είναι 2, τότε το ψηφίο στο πρώτο τετράγωνο είναι το 8, οπότε ο αριθμός είναι:</w:t>
            </w:r>
          </w:p>
          <w:p w14:paraId="4642BAB5" w14:textId="77777777" w:rsidR="005B524B" w:rsidRDefault="005B524B" w:rsidP="00A57639">
            <w:pPr>
              <w:spacing w:after="160" w:line="276" w:lineRule="auto"/>
              <w:rPr>
                <w:rFonts w:ascii="Arial-BoldMT" w:hAnsi="Arial-BoldMT"/>
                <w:b/>
                <w:bCs/>
                <w:color w:val="242021"/>
                <w:sz w:val="36"/>
                <w:szCs w:val="36"/>
              </w:rPr>
            </w:pPr>
            <w:r w:rsidRPr="005B524B">
              <w:rPr>
                <w:rFonts w:ascii="Arial-BoldMT" w:hAnsi="Arial-BoldMT"/>
                <w:b/>
                <w:bCs/>
                <w:color w:val="242021"/>
                <w:sz w:val="36"/>
                <w:szCs w:val="36"/>
              </w:rPr>
              <w:t>____________________________________________</w:t>
            </w:r>
            <w:r w:rsidRPr="005B524B">
              <w:rPr>
                <w:rFonts w:ascii="Arial-BoldMT" w:hAnsi="Arial-BoldMT"/>
                <w:b/>
                <w:bCs/>
                <w:color w:val="242021"/>
                <w:sz w:val="36"/>
                <w:szCs w:val="36"/>
              </w:rPr>
              <w:br/>
              <w:t>Αν είναι 4, τότε το ψηφίο στο πρώτο τετράγωνο είναι το 6, οπότε ο αριθμός είναι:</w:t>
            </w:r>
          </w:p>
          <w:p w14:paraId="1582FC9F" w14:textId="77777777" w:rsidR="005B524B" w:rsidRDefault="005B524B" w:rsidP="00A57639">
            <w:pPr>
              <w:spacing w:after="160" w:line="276" w:lineRule="auto"/>
              <w:rPr>
                <w:rFonts w:ascii="Arial-BoldMT" w:hAnsi="Arial-BoldMT"/>
                <w:b/>
                <w:bCs/>
                <w:color w:val="242021"/>
                <w:sz w:val="36"/>
                <w:szCs w:val="36"/>
              </w:rPr>
            </w:pPr>
            <w:r w:rsidRPr="005B524B">
              <w:rPr>
                <w:rFonts w:ascii="Arial-BoldMT" w:hAnsi="Arial-BoldMT"/>
                <w:b/>
                <w:bCs/>
                <w:color w:val="242021"/>
                <w:sz w:val="36"/>
                <w:szCs w:val="36"/>
              </w:rPr>
              <w:t>____________________________________________</w:t>
            </w:r>
            <w:r w:rsidRPr="005B524B">
              <w:rPr>
                <w:rFonts w:ascii="Arial-BoldMT" w:hAnsi="Arial-BoldMT"/>
                <w:b/>
                <w:bCs/>
                <w:color w:val="242021"/>
                <w:sz w:val="36"/>
                <w:szCs w:val="36"/>
              </w:rPr>
              <w:br/>
              <w:t>Αν είναι 6, τότε το ψηφίο στο πρώτο τετράγωνο είναι το 4, οπότε ο αριθμός είναι:</w:t>
            </w:r>
          </w:p>
          <w:p w14:paraId="1D799851" w14:textId="6273F4CB" w:rsidR="009D0206" w:rsidRPr="009D0206" w:rsidRDefault="005B524B" w:rsidP="00A57639">
            <w:pPr>
              <w:spacing w:after="160" w:line="276" w:lineRule="auto"/>
              <w:rPr>
                <w:rFonts w:ascii="Arial" w:eastAsia="Calibri" w:hAnsi="Arial" w:cs="Arial"/>
                <w:b/>
                <w:sz w:val="36"/>
                <w:szCs w:val="36"/>
                <w:lang w:eastAsia="el-GR"/>
              </w:rPr>
            </w:pPr>
            <w:r w:rsidRPr="005B524B">
              <w:rPr>
                <w:rFonts w:ascii="Arial-BoldMT" w:hAnsi="Arial-BoldMT"/>
                <w:b/>
                <w:bCs/>
                <w:color w:val="242021"/>
                <w:sz w:val="36"/>
                <w:szCs w:val="36"/>
              </w:rPr>
              <w:t>____________________________________________</w:t>
            </w:r>
            <w:r w:rsidRPr="005B524B">
              <w:t xml:space="preserve"> </w:t>
            </w:r>
          </w:p>
        </w:tc>
      </w:tr>
    </w:tbl>
    <w:p w14:paraId="00908E18" w14:textId="3C0187D3" w:rsidR="005B524B" w:rsidRDefault="005B524B">
      <w:r>
        <w:br w:type="page"/>
      </w:r>
      <w:r w:rsidR="00506284" w:rsidRPr="005D0270">
        <w:rPr>
          <w:rFonts w:ascii="Arial" w:hAnsi="Arial" w:cs="Arial"/>
          <w:noProof/>
        </w:rPr>
        <mc:AlternateContent>
          <mc:Choice Requires="wps">
            <w:drawing>
              <wp:anchor distT="0" distB="0" distL="114300" distR="114300" simplePos="0" relativeHeight="252650496" behindDoc="0" locked="0" layoutInCell="0" allowOverlap="0" wp14:anchorId="21C4722F" wp14:editId="085D4853">
                <wp:simplePos x="0" y="0"/>
                <wp:positionH relativeFrom="page">
                  <wp:align>center</wp:align>
                </wp:positionH>
                <wp:positionV relativeFrom="topMargin">
                  <wp:posOffset>9973310</wp:posOffset>
                </wp:positionV>
                <wp:extent cx="1260000" cy="360000"/>
                <wp:effectExtent l="0" t="0" r="0" b="2540"/>
                <wp:wrapNone/>
                <wp:docPr id="402" name="Πλαίσιο κειμένου 4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66BAA1C0" w14:textId="35A63B47" w:rsidR="0069042B" w:rsidRPr="00A57639"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102</w:t>
                            </w:r>
                            <w:r w:rsidRPr="00432B70">
                              <w:rPr>
                                <w:rFonts w:ascii="Arial" w:hAnsi="Arial"/>
                                <w:b/>
                                <w:sz w:val="36"/>
                                <w:szCs w:val="36"/>
                              </w:rPr>
                              <w:t xml:space="preserve"> / </w:t>
                            </w:r>
                            <w:r>
                              <w:rPr>
                                <w:rFonts w:ascii="Arial" w:hAnsi="Arial"/>
                                <w:b/>
                                <w:sz w:val="36"/>
                                <w:szCs w:val="36"/>
                              </w:rPr>
                              <w:t>32</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1C4722F" id="Πλαίσιο κειμένου 402" o:spid="_x0000_s1190" type="#_x0000_t202" style="position:absolute;margin-left:0;margin-top:785.3pt;width:99.2pt;height:28.35pt;z-index:25265049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JM/NKivAgAANA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14:paraId="66BAA1C0" w14:textId="35A63B47" w:rsidR="0069042B" w:rsidRPr="00A57639"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102</w:t>
                      </w:r>
                      <w:r w:rsidRPr="00432B70">
                        <w:rPr>
                          <w:rFonts w:ascii="Arial" w:hAnsi="Arial"/>
                          <w:b/>
                          <w:sz w:val="36"/>
                          <w:szCs w:val="36"/>
                        </w:rPr>
                        <w:t xml:space="preserve"> / </w:t>
                      </w:r>
                      <w:r>
                        <w:rPr>
                          <w:rFonts w:ascii="Arial" w:hAnsi="Arial"/>
                          <w:b/>
                          <w:sz w:val="36"/>
                          <w:szCs w:val="36"/>
                        </w:rPr>
                        <w:t>32</w:t>
                      </w:r>
                    </w:p>
                  </w:txbxContent>
                </v:textbox>
                <w10:wrap anchorx="page" anchory="margin"/>
              </v:shape>
            </w:pict>
          </mc:Fallback>
        </mc:AlternateContent>
      </w:r>
    </w:p>
    <w:tbl>
      <w:tblPr>
        <w:tblStyle w:val="3102"/>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FE9FF"/>
        <w:tblLayout w:type="fixed"/>
        <w:tblLook w:val="04A0" w:firstRow="1" w:lastRow="0" w:firstColumn="1" w:lastColumn="0" w:noHBand="0" w:noVBand="1"/>
      </w:tblPr>
      <w:tblGrid>
        <w:gridCol w:w="9639"/>
      </w:tblGrid>
      <w:tr w:rsidR="009D0206" w:rsidRPr="009D0206" w14:paraId="6F4407BE" w14:textId="77777777" w:rsidTr="00E67F17">
        <w:tc>
          <w:tcPr>
            <w:tcW w:w="9639" w:type="dxa"/>
            <w:shd w:val="clear" w:color="auto" w:fill="EFE9F5"/>
          </w:tcPr>
          <w:p w14:paraId="040B990B" w14:textId="77777777" w:rsidR="00C5057E" w:rsidRDefault="00C5057E" w:rsidP="00A57639">
            <w:pPr>
              <w:spacing w:after="160" w:line="276" w:lineRule="auto"/>
              <w:rPr>
                <w:rFonts w:ascii="Arial-BoldMT" w:hAnsi="Arial-BoldMT"/>
                <w:b/>
                <w:bCs/>
                <w:color w:val="242021"/>
                <w:sz w:val="36"/>
                <w:szCs w:val="36"/>
              </w:rPr>
            </w:pPr>
            <w:r w:rsidRPr="00C5057E">
              <w:rPr>
                <w:rFonts w:ascii="Arial-BoldMT" w:hAnsi="Arial-BoldMT"/>
                <w:b/>
                <w:bCs/>
                <w:color w:val="242021"/>
                <w:sz w:val="36"/>
                <w:szCs w:val="36"/>
              </w:rPr>
              <w:lastRenderedPageBreak/>
              <w:t>Αν είναι 8, τότε το ψηφίο στο πρώτο τετράγωνο είναι το 2, οπότε ο αριθμός είναι:</w:t>
            </w:r>
          </w:p>
          <w:p w14:paraId="73E6FADA" w14:textId="77777777" w:rsidR="00C5057E" w:rsidRDefault="00C5057E" w:rsidP="00A57639">
            <w:pPr>
              <w:spacing w:after="160" w:line="276" w:lineRule="auto"/>
              <w:rPr>
                <w:rFonts w:ascii="Arial-BoldMT" w:hAnsi="Arial-BoldMT"/>
                <w:b/>
                <w:bCs/>
                <w:color w:val="242021"/>
                <w:sz w:val="36"/>
                <w:szCs w:val="36"/>
              </w:rPr>
            </w:pPr>
            <w:r w:rsidRPr="00C5057E">
              <w:rPr>
                <w:rFonts w:ascii="Arial-BoldMT" w:hAnsi="Arial-BoldMT"/>
                <w:b/>
                <w:bCs/>
                <w:color w:val="242021"/>
                <w:sz w:val="36"/>
                <w:szCs w:val="36"/>
              </w:rPr>
              <w:t>____________________________________________</w:t>
            </w:r>
          </w:p>
          <w:p w14:paraId="72C1EEC6" w14:textId="77777777" w:rsidR="00C5057E" w:rsidRDefault="00C5057E" w:rsidP="00A57639">
            <w:pPr>
              <w:spacing w:after="160" w:line="276" w:lineRule="auto"/>
              <w:rPr>
                <w:rFonts w:ascii="Arial-BoldMT" w:hAnsi="Arial-BoldMT"/>
                <w:b/>
                <w:bCs/>
                <w:color w:val="242021"/>
                <w:sz w:val="36"/>
                <w:szCs w:val="36"/>
              </w:rPr>
            </w:pPr>
            <w:r w:rsidRPr="00C5057E">
              <w:rPr>
                <w:rFonts w:ascii="Arial-BoldMT" w:hAnsi="Arial-BoldMT"/>
                <w:b/>
                <w:bCs/>
                <w:color w:val="242021"/>
                <w:sz w:val="36"/>
                <w:szCs w:val="36"/>
              </w:rPr>
              <w:t>Οι αριθμοί που προκύπτουν είναι: ______________</w:t>
            </w:r>
          </w:p>
          <w:p w14:paraId="68245078" w14:textId="77777777" w:rsidR="00C5057E" w:rsidRDefault="00C5057E" w:rsidP="00A57639">
            <w:pPr>
              <w:spacing w:after="160" w:line="276" w:lineRule="auto"/>
              <w:rPr>
                <w:rFonts w:ascii="Arial-BoldMT" w:hAnsi="Arial-BoldMT"/>
                <w:b/>
                <w:bCs/>
                <w:color w:val="242021"/>
                <w:sz w:val="36"/>
                <w:szCs w:val="36"/>
              </w:rPr>
            </w:pPr>
            <w:r w:rsidRPr="00C5057E">
              <w:rPr>
                <w:rFonts w:ascii="Arial-BoldMT" w:hAnsi="Arial-BoldMT"/>
                <w:b/>
                <w:bCs/>
                <w:color w:val="242021"/>
                <w:sz w:val="36"/>
                <w:szCs w:val="36"/>
              </w:rPr>
              <w:t>____________________________________________</w:t>
            </w:r>
          </w:p>
          <w:p w14:paraId="5086B6B2" w14:textId="77777777" w:rsidR="009D0206" w:rsidRDefault="00C5057E" w:rsidP="00A57639">
            <w:pPr>
              <w:spacing w:after="160" w:line="276" w:lineRule="auto"/>
              <w:rPr>
                <w:rFonts w:ascii="Arial-BoldMT" w:hAnsi="Arial-BoldMT"/>
                <w:b/>
                <w:bCs/>
                <w:color w:val="242021"/>
                <w:sz w:val="36"/>
                <w:szCs w:val="36"/>
              </w:rPr>
            </w:pPr>
            <w:r w:rsidRPr="00C5057E">
              <w:rPr>
                <w:rFonts w:ascii="Arial-BoldMT" w:hAnsi="Arial-BoldMT"/>
                <w:b/>
                <w:bCs/>
                <w:color w:val="242021"/>
                <w:sz w:val="36"/>
                <w:szCs w:val="36"/>
              </w:rPr>
              <w:t>____________________________________________</w:t>
            </w:r>
          </w:p>
          <w:p w14:paraId="75058173" w14:textId="54300042" w:rsidR="00C5057E" w:rsidRPr="009D0206" w:rsidRDefault="00C5057E" w:rsidP="00A57639">
            <w:pPr>
              <w:spacing w:after="160" w:line="276" w:lineRule="auto"/>
              <w:rPr>
                <w:rFonts w:ascii="Arial" w:eastAsia="Calibri" w:hAnsi="Arial" w:cs="Arial"/>
                <w:b/>
                <w:sz w:val="36"/>
                <w:szCs w:val="36"/>
                <w:lang w:eastAsia="el-GR"/>
              </w:rPr>
            </w:pPr>
          </w:p>
        </w:tc>
      </w:tr>
    </w:tbl>
    <w:p w14:paraId="08A00BA2" w14:textId="77777777" w:rsidR="009D0206" w:rsidRPr="009D0206" w:rsidRDefault="009D0206" w:rsidP="00A57639">
      <w:pPr>
        <w:rPr>
          <w:rFonts w:ascii="Arial" w:eastAsia="Calibri" w:hAnsi="Arial" w:cs="Arial"/>
          <w:b/>
          <w:sz w:val="36"/>
          <w:szCs w:val="36"/>
        </w:rPr>
      </w:pPr>
    </w:p>
    <w:tbl>
      <w:tblPr>
        <w:tblStyle w:val="2911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EF8E8"/>
        <w:tblLayout w:type="fixed"/>
        <w:tblLook w:val="04A0" w:firstRow="1" w:lastRow="0" w:firstColumn="1" w:lastColumn="0" w:noHBand="0" w:noVBand="1"/>
      </w:tblPr>
      <w:tblGrid>
        <w:gridCol w:w="1134"/>
        <w:gridCol w:w="8505"/>
      </w:tblGrid>
      <w:tr w:rsidR="009D0206" w:rsidRPr="009D0206" w14:paraId="168EDFA9" w14:textId="77777777" w:rsidTr="00E67F17">
        <w:trPr>
          <w:jc w:val="center"/>
        </w:trPr>
        <w:tc>
          <w:tcPr>
            <w:tcW w:w="1134" w:type="dxa"/>
            <w:shd w:val="clear" w:color="auto" w:fill="FEF8E8"/>
            <w:noWrap/>
            <w:tcMar>
              <w:left w:w="85" w:type="dxa"/>
              <w:right w:w="85" w:type="dxa"/>
            </w:tcMar>
            <w:vAlign w:val="center"/>
          </w:tcPr>
          <w:p w14:paraId="7EEAEBD6" w14:textId="77777777" w:rsidR="009D0206" w:rsidRPr="009D0206" w:rsidRDefault="009D0206" w:rsidP="00A57639">
            <w:pPr>
              <w:spacing w:after="120" w:line="276" w:lineRule="auto"/>
              <w:jc w:val="center"/>
              <w:rPr>
                <w:rFonts w:ascii="Arial" w:eastAsia="Calibri" w:hAnsi="Arial" w:cs="Arial"/>
                <w:b/>
                <w:sz w:val="36"/>
                <w:szCs w:val="36"/>
              </w:rPr>
            </w:pPr>
            <w:r w:rsidRPr="009D0206">
              <w:rPr>
                <w:rFonts w:ascii="Arial" w:eastAsia="Calibri" w:hAnsi="Arial" w:cs="Arial"/>
                <w:b/>
                <w:noProof/>
                <w:sz w:val="36"/>
                <w:szCs w:val="36"/>
              </w:rPr>
              <w:drawing>
                <wp:inline distT="0" distB="0" distL="0" distR="0" wp14:anchorId="7B7E7A54" wp14:editId="3E27EB6A">
                  <wp:extent cx="664884" cy="525600"/>
                  <wp:effectExtent l="0" t="0" r="1905" b="8255"/>
                  <wp:docPr id="9520" name="Εικόνα 9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αναστοχασμος-diafanos.emf"/>
                          <pic:cNvPicPr/>
                        </pic:nvPicPr>
                        <pic:blipFill>
                          <a:blip r:embed="rId54" cstate="print">
                            <a:extLst>
                              <a:ext uri="{28A0092B-C50C-407E-A947-70E740481C1C}">
                                <a14:useLocalDpi xmlns:a14="http://schemas.microsoft.com/office/drawing/2010/main" val="0"/>
                              </a:ext>
                            </a:extLst>
                          </a:blip>
                          <a:stretch>
                            <a:fillRect/>
                          </a:stretch>
                        </pic:blipFill>
                        <pic:spPr>
                          <a:xfrm>
                            <a:off x="0" y="0"/>
                            <a:ext cx="664884" cy="525600"/>
                          </a:xfrm>
                          <a:prstGeom prst="rect">
                            <a:avLst/>
                          </a:prstGeom>
                        </pic:spPr>
                      </pic:pic>
                    </a:graphicData>
                  </a:graphic>
                </wp:inline>
              </w:drawing>
            </w:r>
          </w:p>
        </w:tc>
        <w:tc>
          <w:tcPr>
            <w:tcW w:w="8505" w:type="dxa"/>
            <w:shd w:val="clear" w:color="auto" w:fill="FEF8E8"/>
            <w:vAlign w:val="center"/>
          </w:tcPr>
          <w:p w14:paraId="15667478" w14:textId="77777777" w:rsidR="009D0206" w:rsidRPr="009D0206" w:rsidRDefault="009D0206" w:rsidP="00A57639">
            <w:pPr>
              <w:spacing w:after="120" w:line="276" w:lineRule="auto"/>
              <w:rPr>
                <w:rFonts w:ascii="Arial" w:eastAsia="Calibri" w:hAnsi="Arial" w:cs="Arial"/>
                <w:b/>
                <w:sz w:val="36"/>
                <w:szCs w:val="36"/>
              </w:rPr>
            </w:pPr>
            <w:proofErr w:type="spellStart"/>
            <w:r w:rsidRPr="009D0206">
              <w:rPr>
                <w:rFonts w:ascii="Tahoma" w:eastAsia="Calibri" w:hAnsi="Tahoma" w:cs="Tahoma"/>
                <w:b/>
                <w:sz w:val="36"/>
                <w:szCs w:val="36"/>
              </w:rPr>
              <w:t>Ανα</w:t>
            </w:r>
            <w:r w:rsidRPr="009D0206">
              <w:rPr>
                <w:rFonts w:ascii="Tahoma" w:eastAsia="Calibri" w:hAnsi="Tahoma" w:cs="Tahoma"/>
                <w:b/>
                <w:color w:val="FF0000"/>
                <w:sz w:val="36"/>
                <w:szCs w:val="36"/>
              </w:rPr>
              <w:t>στοχασμός</w:t>
            </w:r>
            <w:proofErr w:type="spellEnd"/>
          </w:p>
        </w:tc>
      </w:tr>
      <w:tr w:rsidR="009D0206" w:rsidRPr="009D0206" w14:paraId="3160F540" w14:textId="77777777" w:rsidTr="00E67F17">
        <w:trPr>
          <w:jc w:val="center"/>
        </w:trPr>
        <w:tc>
          <w:tcPr>
            <w:tcW w:w="9639" w:type="dxa"/>
            <w:gridSpan w:val="2"/>
            <w:shd w:val="clear" w:color="auto" w:fill="FEF8E8"/>
          </w:tcPr>
          <w:p w14:paraId="21D8C5E9" w14:textId="77777777" w:rsidR="007917E3" w:rsidRDefault="007917E3" w:rsidP="00A57639">
            <w:pPr>
              <w:spacing w:after="160" w:line="276" w:lineRule="auto"/>
              <w:rPr>
                <w:rFonts w:ascii="Arial-BoldMT" w:hAnsi="Arial-BoldMT"/>
                <w:b/>
                <w:bCs/>
                <w:color w:val="242021"/>
                <w:sz w:val="36"/>
                <w:szCs w:val="36"/>
              </w:rPr>
            </w:pPr>
            <w:r w:rsidRPr="007917E3">
              <w:rPr>
                <w:rFonts w:ascii="Arial-BoldMT" w:hAnsi="Arial-BoldMT"/>
                <w:b/>
                <w:bCs/>
                <w:color w:val="242021"/>
                <w:sz w:val="36"/>
                <w:szCs w:val="36"/>
              </w:rPr>
              <w:t>1. Ένας άρτιος ή ένας περιττός αριθμός διαιρείται</w:t>
            </w:r>
            <w:r>
              <w:rPr>
                <w:rFonts w:ascii="Arial-BoldMT" w:hAnsi="Arial-BoldMT"/>
                <w:b/>
                <w:bCs/>
                <w:color w:val="242021"/>
                <w:sz w:val="36"/>
                <w:szCs w:val="36"/>
              </w:rPr>
              <w:t xml:space="preserve"> </w:t>
            </w:r>
            <w:r w:rsidRPr="007917E3">
              <w:rPr>
                <w:rFonts w:ascii="Arial-BoldMT" w:hAnsi="Arial-BoldMT"/>
                <w:b/>
                <w:bCs/>
                <w:color w:val="242021"/>
                <w:sz w:val="36"/>
                <w:szCs w:val="36"/>
              </w:rPr>
              <w:t>με το 2; Δικαιολογούμε την απάντησή μας.</w:t>
            </w:r>
          </w:p>
          <w:p w14:paraId="31EF9F9E" w14:textId="5B5A2B4A" w:rsidR="007917E3" w:rsidRDefault="007917E3" w:rsidP="00A57639">
            <w:pPr>
              <w:spacing w:after="160" w:line="276" w:lineRule="auto"/>
              <w:rPr>
                <w:rFonts w:ascii="Arial-BoldMT" w:hAnsi="Arial-BoldMT"/>
                <w:b/>
                <w:bCs/>
                <w:color w:val="242021"/>
                <w:sz w:val="36"/>
                <w:szCs w:val="36"/>
              </w:rPr>
            </w:pPr>
            <w:r w:rsidRPr="007917E3">
              <w:rPr>
                <w:rFonts w:ascii="Arial-BoldMT" w:hAnsi="Arial-BoldMT"/>
                <w:b/>
                <w:bCs/>
                <w:color w:val="242021"/>
                <w:sz w:val="36"/>
                <w:szCs w:val="36"/>
              </w:rPr>
              <w:t>2. Ο Νίκος υποστηρίζει ότι ο αριθμός 1 είναι διαιρέτης όλων των φυσικών αριθμών. Εξηγούμε πώς</w:t>
            </w:r>
            <w:r>
              <w:rPr>
                <w:rFonts w:ascii="Arial-BoldMT" w:hAnsi="Arial-BoldMT"/>
                <w:b/>
                <w:bCs/>
                <w:color w:val="242021"/>
                <w:sz w:val="36"/>
                <w:szCs w:val="36"/>
              </w:rPr>
              <w:t xml:space="preserve"> </w:t>
            </w:r>
            <w:r w:rsidRPr="007917E3">
              <w:rPr>
                <w:rFonts w:ascii="Arial-BoldMT" w:hAnsi="Arial-BoldMT"/>
                <w:b/>
                <w:bCs/>
                <w:color w:val="242021"/>
                <w:sz w:val="36"/>
                <w:szCs w:val="36"/>
              </w:rPr>
              <w:t>μπορεί να σκέφτηκε.</w:t>
            </w:r>
          </w:p>
          <w:p w14:paraId="330B1BC7" w14:textId="77777777" w:rsidR="007917E3" w:rsidRDefault="007917E3" w:rsidP="00A57639">
            <w:pPr>
              <w:spacing w:after="160" w:line="276" w:lineRule="auto"/>
              <w:rPr>
                <w:rFonts w:ascii="Arial-BoldMT" w:hAnsi="Arial-BoldMT"/>
                <w:b/>
                <w:bCs/>
                <w:color w:val="242021"/>
                <w:sz w:val="36"/>
                <w:szCs w:val="36"/>
              </w:rPr>
            </w:pPr>
            <w:r w:rsidRPr="007917E3">
              <w:rPr>
                <w:rFonts w:ascii="Arial-BoldMT" w:hAnsi="Arial-BoldMT"/>
                <w:b/>
                <w:bCs/>
                <w:color w:val="242021"/>
                <w:sz w:val="36"/>
                <w:szCs w:val="36"/>
              </w:rPr>
              <w:t>3. Η Αγγελική υποστηρίζει ότι ένας αριθμός είναι</w:t>
            </w:r>
            <w:r>
              <w:rPr>
                <w:rFonts w:ascii="Arial-BoldMT" w:hAnsi="Arial-BoldMT"/>
                <w:b/>
                <w:bCs/>
                <w:color w:val="242021"/>
                <w:sz w:val="36"/>
                <w:szCs w:val="36"/>
              </w:rPr>
              <w:t xml:space="preserve"> </w:t>
            </w:r>
            <w:r w:rsidRPr="007917E3">
              <w:rPr>
                <w:rFonts w:ascii="Arial-BoldMT" w:hAnsi="Arial-BoldMT"/>
                <w:b/>
                <w:bCs/>
                <w:color w:val="242021"/>
                <w:sz w:val="36"/>
                <w:szCs w:val="36"/>
              </w:rPr>
              <w:t>πολλαπλάσιο ενός άλλου, αν η διαίρεσή τους είναι</w:t>
            </w:r>
            <w:r>
              <w:rPr>
                <w:rFonts w:ascii="Arial-BoldMT" w:hAnsi="Arial-BoldMT"/>
                <w:b/>
                <w:bCs/>
                <w:color w:val="242021"/>
                <w:sz w:val="36"/>
                <w:szCs w:val="36"/>
              </w:rPr>
              <w:t xml:space="preserve"> </w:t>
            </w:r>
            <w:r w:rsidRPr="007917E3">
              <w:rPr>
                <w:rFonts w:ascii="Arial-BoldMT" w:hAnsi="Arial-BoldMT"/>
                <w:b/>
                <w:bCs/>
                <w:color w:val="242021"/>
                <w:sz w:val="36"/>
                <w:szCs w:val="36"/>
              </w:rPr>
              <w:t>τέλεια. Εξηγούμε πώς μπορεί να σκέφτηκε.</w:t>
            </w:r>
          </w:p>
          <w:p w14:paraId="16E24B50" w14:textId="20E5A572" w:rsidR="007917E3" w:rsidRDefault="007917E3" w:rsidP="00A57639">
            <w:pPr>
              <w:spacing w:after="160" w:line="276" w:lineRule="auto"/>
              <w:rPr>
                <w:rFonts w:ascii="Arial-BoldMT" w:hAnsi="Arial-BoldMT"/>
                <w:b/>
                <w:bCs/>
                <w:color w:val="242021"/>
                <w:sz w:val="36"/>
                <w:szCs w:val="36"/>
              </w:rPr>
            </w:pPr>
            <w:r w:rsidRPr="007917E3">
              <w:rPr>
                <w:rFonts w:ascii="Arial-BoldMT" w:hAnsi="Arial-BoldMT"/>
                <w:b/>
                <w:bCs/>
                <w:color w:val="242021"/>
                <w:sz w:val="36"/>
                <w:szCs w:val="36"/>
              </w:rPr>
              <w:t>4. Εξηγούμε γιατί, αν ένας αριθμός διαιρείται με το</w:t>
            </w:r>
            <w:r>
              <w:rPr>
                <w:rFonts w:ascii="Arial-BoldMT" w:hAnsi="Arial-BoldMT"/>
                <w:b/>
                <w:bCs/>
                <w:color w:val="242021"/>
                <w:sz w:val="36"/>
                <w:szCs w:val="36"/>
              </w:rPr>
              <w:t xml:space="preserve"> </w:t>
            </w:r>
            <w:r w:rsidRPr="007917E3">
              <w:rPr>
                <w:rFonts w:ascii="Arial-BoldMT" w:hAnsi="Arial-BoldMT"/>
                <w:b/>
                <w:bCs/>
                <w:color w:val="242021"/>
                <w:sz w:val="36"/>
                <w:szCs w:val="36"/>
              </w:rPr>
              <w:t>3, ο αριθμός που προκύπτει, αν αλλάξουμε τη σειρά των ψηφίων του, διαιρείται κι αυτός με το 3.</w:t>
            </w:r>
          </w:p>
          <w:p w14:paraId="55C80D05" w14:textId="1F1986B5" w:rsidR="009D0206" w:rsidRPr="009D0206" w:rsidRDefault="007917E3" w:rsidP="00A57639">
            <w:pPr>
              <w:spacing w:after="160" w:line="276" w:lineRule="auto"/>
              <w:rPr>
                <w:rFonts w:ascii="Arial" w:eastAsia="Calibri" w:hAnsi="Arial" w:cs="Arial"/>
                <w:b/>
                <w:sz w:val="36"/>
                <w:szCs w:val="36"/>
              </w:rPr>
            </w:pPr>
            <w:r w:rsidRPr="007917E3">
              <w:rPr>
                <w:rFonts w:ascii="Arial-BoldMT" w:hAnsi="Arial-BoldMT"/>
                <w:b/>
                <w:bCs/>
                <w:color w:val="242021"/>
                <w:sz w:val="36"/>
                <w:szCs w:val="36"/>
              </w:rPr>
              <w:t>5. Συζητάμε τη χρησιμότητα των κριτηρίων διαιρετότητας</w:t>
            </w:r>
          </w:p>
          <w:p w14:paraId="76A84B62" w14:textId="77777777" w:rsidR="009D0206" w:rsidRPr="009D0206" w:rsidRDefault="009D0206" w:rsidP="00A57639">
            <w:pPr>
              <w:spacing w:after="160" w:line="276" w:lineRule="auto"/>
              <w:rPr>
                <w:rFonts w:ascii="Arial" w:eastAsia="Calibri" w:hAnsi="Arial" w:cs="Arial"/>
                <w:b/>
                <w:sz w:val="36"/>
                <w:szCs w:val="36"/>
              </w:rPr>
            </w:pPr>
          </w:p>
        </w:tc>
      </w:tr>
    </w:tbl>
    <w:p w14:paraId="0D5630F5" w14:textId="453CDDDF" w:rsidR="009D0206" w:rsidRPr="009D0206" w:rsidRDefault="00506284" w:rsidP="009D0206">
      <w:pPr>
        <w:spacing w:after="160" w:line="259" w:lineRule="auto"/>
        <w:rPr>
          <w:rFonts w:ascii="Arial" w:eastAsia="Calibri" w:hAnsi="Arial" w:cs="Arial"/>
          <w:b/>
          <w:sz w:val="36"/>
          <w:szCs w:val="36"/>
        </w:rPr>
      </w:pPr>
      <w:r w:rsidRPr="00506284">
        <w:rPr>
          <w:rFonts w:ascii="Arial" w:eastAsia="Calibri" w:hAnsi="Arial" w:cs="Arial"/>
          <w:b/>
          <w:noProof/>
          <w:sz w:val="36"/>
          <w:szCs w:val="36"/>
        </w:rPr>
        <mc:AlternateContent>
          <mc:Choice Requires="wps">
            <w:drawing>
              <wp:anchor distT="0" distB="0" distL="114300" distR="114300" simplePos="0" relativeHeight="252652544" behindDoc="0" locked="0" layoutInCell="0" allowOverlap="0" wp14:anchorId="7A3AB922" wp14:editId="39DD45C3">
                <wp:simplePos x="0" y="0"/>
                <wp:positionH relativeFrom="page">
                  <wp:align>center</wp:align>
                </wp:positionH>
                <wp:positionV relativeFrom="topMargin">
                  <wp:posOffset>9973310</wp:posOffset>
                </wp:positionV>
                <wp:extent cx="1260000" cy="360000"/>
                <wp:effectExtent l="0" t="0" r="0" b="2540"/>
                <wp:wrapNone/>
                <wp:docPr id="403" name="Πλαίσιο κειμένου 4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7DAC440F" w14:textId="54E582D8" w:rsidR="0069042B" w:rsidRPr="00A57639"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103</w:t>
                            </w:r>
                            <w:r w:rsidRPr="00432B70">
                              <w:rPr>
                                <w:rFonts w:ascii="Arial" w:hAnsi="Arial"/>
                                <w:b/>
                                <w:sz w:val="36"/>
                                <w:szCs w:val="36"/>
                              </w:rPr>
                              <w:t xml:space="preserve"> / </w:t>
                            </w:r>
                            <w:r>
                              <w:rPr>
                                <w:rFonts w:ascii="Arial" w:hAnsi="Arial"/>
                                <w:b/>
                                <w:sz w:val="36"/>
                                <w:szCs w:val="36"/>
                              </w:rPr>
                              <w:t>32</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A3AB922" id="Πλαίσιο κειμένου 403" o:spid="_x0000_s1191" type="#_x0000_t202" style="position:absolute;margin-left:0;margin-top:785.3pt;width:99.2pt;height:28.35pt;z-index:25265254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Ai17kysAIAADQ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14:paraId="7DAC440F" w14:textId="54E582D8" w:rsidR="0069042B" w:rsidRPr="00A57639"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103</w:t>
                      </w:r>
                      <w:r w:rsidRPr="00432B70">
                        <w:rPr>
                          <w:rFonts w:ascii="Arial" w:hAnsi="Arial"/>
                          <w:b/>
                          <w:sz w:val="36"/>
                          <w:szCs w:val="36"/>
                        </w:rPr>
                        <w:t xml:space="preserve"> / </w:t>
                      </w:r>
                      <w:r>
                        <w:rPr>
                          <w:rFonts w:ascii="Arial" w:hAnsi="Arial"/>
                          <w:b/>
                          <w:sz w:val="36"/>
                          <w:szCs w:val="36"/>
                        </w:rPr>
                        <w:t>32</w:t>
                      </w:r>
                    </w:p>
                  </w:txbxContent>
                </v:textbox>
                <w10:wrap anchorx="page" anchory="margin"/>
              </v:shape>
            </w:pict>
          </mc:Fallback>
        </mc:AlternateContent>
      </w:r>
      <w:r w:rsidR="009D0206" w:rsidRPr="009D0206">
        <w:rPr>
          <w:rFonts w:ascii="Arial" w:eastAsia="Calibri" w:hAnsi="Arial" w:cs="Arial"/>
          <w:b/>
          <w:sz w:val="36"/>
          <w:szCs w:val="36"/>
        </w:rPr>
        <w:br w:type="page"/>
      </w:r>
    </w:p>
    <w:tbl>
      <w:tblPr>
        <w:tblStyle w:val="27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C7E8E1"/>
        <w:tblLook w:val="04A0" w:firstRow="1" w:lastRow="0" w:firstColumn="1" w:lastColumn="0" w:noHBand="0" w:noVBand="1"/>
      </w:tblPr>
      <w:tblGrid>
        <w:gridCol w:w="8505"/>
        <w:gridCol w:w="1133"/>
      </w:tblGrid>
      <w:tr w:rsidR="005C48CA" w:rsidRPr="005C48CA" w14:paraId="5FC42FF6" w14:textId="77777777" w:rsidTr="00C00312">
        <w:tc>
          <w:tcPr>
            <w:tcW w:w="8505" w:type="dxa"/>
            <w:shd w:val="clear" w:color="auto" w:fill="C7E8E1"/>
            <w:vAlign w:val="bottom"/>
          </w:tcPr>
          <w:bookmarkEnd w:id="30"/>
          <w:p w14:paraId="30C945B9" w14:textId="76528481" w:rsidR="005C48CA" w:rsidRPr="005C48CA" w:rsidRDefault="005C48CA" w:rsidP="00C00312">
            <w:pPr>
              <w:spacing w:after="120"/>
              <w:rPr>
                <w:rFonts w:ascii="Tahoma" w:eastAsia="Calibri" w:hAnsi="Tahoma" w:cs="Tahoma"/>
                <w:b/>
                <w:color w:val="01B19C"/>
                <w:sz w:val="62"/>
                <w:szCs w:val="62"/>
              </w:rPr>
            </w:pPr>
            <w:r w:rsidRPr="005C48CA">
              <w:rPr>
                <w:rFonts w:ascii="Tahoma-Bold" w:hAnsi="Tahoma-Bold"/>
                <w:b/>
                <w:bCs/>
                <w:color w:val="01B19C"/>
                <w:sz w:val="42"/>
                <w:szCs w:val="42"/>
              </w:rPr>
              <w:lastRenderedPageBreak/>
              <w:t>Η διαίρεση στους φυσικούς αριθμούς</w:t>
            </w:r>
          </w:p>
        </w:tc>
        <w:tc>
          <w:tcPr>
            <w:tcW w:w="1123" w:type="dxa"/>
            <w:shd w:val="clear" w:color="auto" w:fill="C7E8E1"/>
            <w:vAlign w:val="bottom"/>
          </w:tcPr>
          <w:p w14:paraId="3484A53F" w14:textId="486EE5CD" w:rsidR="005C48CA" w:rsidRPr="00C00312" w:rsidRDefault="005C48CA" w:rsidP="00C00312">
            <w:pPr>
              <w:jc w:val="center"/>
              <w:rPr>
                <w:rFonts w:ascii="Tahoma" w:eastAsia="Calibri" w:hAnsi="Tahoma" w:cs="Tahoma"/>
                <w:b/>
                <w:color w:val="01B19C"/>
                <w:sz w:val="72"/>
                <w:szCs w:val="72"/>
              </w:rPr>
            </w:pPr>
            <w:r w:rsidRPr="00C00312">
              <w:rPr>
                <w:rFonts w:ascii="Tahoma" w:eastAsia="Calibri" w:hAnsi="Tahoma" w:cs="Tahoma"/>
                <w:b/>
                <w:color w:val="01B19C"/>
                <w:sz w:val="72"/>
                <w:szCs w:val="72"/>
              </w:rPr>
              <w:t>12</w:t>
            </w:r>
          </w:p>
        </w:tc>
      </w:tr>
    </w:tbl>
    <w:p w14:paraId="0470D48D" w14:textId="77777777" w:rsidR="005C48CA" w:rsidRPr="005C48CA" w:rsidRDefault="005C48CA" w:rsidP="005C48CA">
      <w:pPr>
        <w:spacing w:after="0" w:line="240" w:lineRule="auto"/>
        <w:rPr>
          <w:rFonts w:ascii="Arial" w:eastAsia="Calibri" w:hAnsi="Arial" w:cs="Arial"/>
          <w:b/>
          <w:sz w:val="20"/>
          <w:szCs w:val="20"/>
        </w:rPr>
      </w:pPr>
    </w:p>
    <w:tbl>
      <w:tblPr>
        <w:tblStyle w:val="1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6"/>
        <w:gridCol w:w="8352"/>
      </w:tblGrid>
      <w:tr w:rsidR="005C48CA" w:rsidRPr="005C48CA" w14:paraId="772CD2B0" w14:textId="77777777" w:rsidTr="00E67F17">
        <w:tc>
          <w:tcPr>
            <w:tcW w:w="1276" w:type="dxa"/>
            <w:vAlign w:val="center"/>
          </w:tcPr>
          <w:p w14:paraId="7796D313" w14:textId="77777777" w:rsidR="005C48CA" w:rsidRPr="005C48CA" w:rsidRDefault="005C48CA" w:rsidP="005C48CA">
            <w:pPr>
              <w:jc w:val="center"/>
              <w:rPr>
                <w:rFonts w:ascii="Arial" w:eastAsia="Calibri" w:hAnsi="Arial" w:cs="Arial"/>
                <w:b/>
                <w:sz w:val="36"/>
                <w:szCs w:val="36"/>
              </w:rPr>
            </w:pPr>
            <w:r w:rsidRPr="005C48CA">
              <w:rPr>
                <w:rFonts w:ascii="Calibri" w:eastAsia="Times New Roman" w:hAnsi="Calibri" w:cs="Times New Roman"/>
                <w:noProof/>
                <w:lang w:eastAsia="el-GR"/>
              </w:rPr>
              <mc:AlternateContent>
                <mc:Choice Requires="wpg">
                  <w:drawing>
                    <wp:inline distT="0" distB="0" distL="0" distR="0" wp14:anchorId="54BD14E8" wp14:editId="74D7E989">
                      <wp:extent cx="540000" cy="540000"/>
                      <wp:effectExtent l="0" t="0" r="0" b="0"/>
                      <wp:docPr id="198" name="Group 95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540000" cy="540000"/>
                                <a:chOff x="1288" y="1028"/>
                                <a:chExt cx="567" cy="566"/>
                              </a:xfrm>
                            </wpg:grpSpPr>
                            <wps:wsp>
                              <wps:cNvPr id="199" name="Freeform 956"/>
                              <wps:cNvSpPr>
                                <a:spLocks/>
                              </wps:cNvSpPr>
                              <wps:spPr bwMode="auto">
                                <a:xfrm>
                                  <a:off x="1309" y="1048"/>
                                  <a:ext cx="526" cy="518"/>
                                </a:xfrm>
                                <a:custGeom>
                                  <a:avLst/>
                                  <a:gdLst>
                                    <a:gd name="T0" fmla="*/ 234 w 526"/>
                                    <a:gd name="T1" fmla="*/ 1 h 518"/>
                                    <a:gd name="T2" fmla="*/ 191 w 526"/>
                                    <a:gd name="T3" fmla="*/ 9 h 518"/>
                                    <a:gd name="T4" fmla="*/ 151 w 526"/>
                                    <a:gd name="T5" fmla="*/ 24 h 518"/>
                                    <a:gd name="T6" fmla="*/ 114 w 526"/>
                                    <a:gd name="T7" fmla="*/ 45 h 518"/>
                                    <a:gd name="T8" fmla="*/ 82 w 526"/>
                                    <a:gd name="T9" fmla="*/ 72 h 518"/>
                                    <a:gd name="T10" fmla="*/ 53 w 526"/>
                                    <a:gd name="T11" fmla="*/ 105 h 518"/>
                                    <a:gd name="T12" fmla="*/ 31 w 526"/>
                                    <a:gd name="T13" fmla="*/ 142 h 518"/>
                                    <a:gd name="T14" fmla="*/ 14 w 526"/>
                                    <a:gd name="T15" fmla="*/ 184 h 518"/>
                                    <a:gd name="T16" fmla="*/ 3 w 526"/>
                                    <a:gd name="T17" fmla="*/ 230 h 518"/>
                                    <a:gd name="T18" fmla="*/ 0 w 526"/>
                                    <a:gd name="T19" fmla="*/ 280 h 518"/>
                                    <a:gd name="T20" fmla="*/ 7 w 526"/>
                                    <a:gd name="T21" fmla="*/ 323 h 518"/>
                                    <a:gd name="T22" fmla="*/ 21 w 526"/>
                                    <a:gd name="T23" fmla="*/ 364 h 518"/>
                                    <a:gd name="T24" fmla="*/ 42 w 526"/>
                                    <a:gd name="T25" fmla="*/ 401 h 518"/>
                                    <a:gd name="T26" fmla="*/ 69 w 526"/>
                                    <a:gd name="T27" fmla="*/ 434 h 518"/>
                                    <a:gd name="T28" fmla="*/ 101 w 526"/>
                                    <a:gd name="T29" fmla="*/ 463 h 518"/>
                                    <a:gd name="T30" fmla="*/ 139 w 526"/>
                                    <a:gd name="T31" fmla="*/ 486 h 518"/>
                                    <a:gd name="T32" fmla="*/ 180 w 526"/>
                                    <a:gd name="T33" fmla="*/ 503 h 518"/>
                                    <a:gd name="T34" fmla="*/ 225 w 526"/>
                                    <a:gd name="T35" fmla="*/ 514 h 518"/>
                                    <a:gd name="T36" fmla="*/ 274 w 526"/>
                                    <a:gd name="T37" fmla="*/ 518 h 518"/>
                                    <a:gd name="T38" fmla="*/ 319 w 526"/>
                                    <a:gd name="T39" fmla="*/ 512 h 518"/>
                                    <a:gd name="T40" fmla="*/ 362 w 526"/>
                                    <a:gd name="T41" fmla="*/ 499 h 518"/>
                                    <a:gd name="T42" fmla="*/ 401 w 526"/>
                                    <a:gd name="T43" fmla="*/ 479 h 518"/>
                                    <a:gd name="T44" fmla="*/ 437 w 526"/>
                                    <a:gd name="T45" fmla="*/ 453 h 518"/>
                                    <a:gd name="T46" fmla="*/ 467 w 526"/>
                                    <a:gd name="T47" fmla="*/ 422 h 518"/>
                                    <a:gd name="T48" fmla="*/ 492 w 526"/>
                                    <a:gd name="T49" fmla="*/ 387 h 518"/>
                                    <a:gd name="T50" fmla="*/ 510 w 526"/>
                                    <a:gd name="T51" fmla="*/ 347 h 518"/>
                                    <a:gd name="T52" fmla="*/ 522 w 526"/>
                                    <a:gd name="T53" fmla="*/ 304 h 518"/>
                                    <a:gd name="T54" fmla="*/ 526 w 526"/>
                                    <a:gd name="T55" fmla="*/ 259 h 518"/>
                                    <a:gd name="T56" fmla="*/ 523 w 526"/>
                                    <a:gd name="T57" fmla="*/ 220 h 518"/>
                                    <a:gd name="T58" fmla="*/ 513 w 526"/>
                                    <a:gd name="T59" fmla="*/ 178 h 518"/>
                                    <a:gd name="T60" fmla="*/ 495 w 526"/>
                                    <a:gd name="T61" fmla="*/ 138 h 518"/>
                                    <a:gd name="T62" fmla="*/ 472 w 526"/>
                                    <a:gd name="T63" fmla="*/ 102 h 518"/>
                                    <a:gd name="T64" fmla="*/ 442 w 526"/>
                                    <a:gd name="T65" fmla="*/ 70 h 518"/>
                                    <a:gd name="T66" fmla="*/ 408 w 526"/>
                                    <a:gd name="T67" fmla="*/ 44 h 518"/>
                                    <a:gd name="T68" fmla="*/ 369 w 526"/>
                                    <a:gd name="T69" fmla="*/ 23 h 518"/>
                                    <a:gd name="T70" fmla="*/ 326 w 526"/>
                                    <a:gd name="T71" fmla="*/ 8 h 518"/>
                                    <a:gd name="T72" fmla="*/ 280 w 526"/>
                                    <a:gd name="T73" fmla="*/ 0 h 5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526" h="518">
                                      <a:moveTo>
                                        <a:pt x="256" y="0"/>
                                      </a:moveTo>
                                      <a:lnTo>
                                        <a:pt x="234" y="1"/>
                                      </a:lnTo>
                                      <a:lnTo>
                                        <a:pt x="212" y="4"/>
                                      </a:lnTo>
                                      <a:lnTo>
                                        <a:pt x="191" y="9"/>
                                      </a:lnTo>
                                      <a:lnTo>
                                        <a:pt x="171" y="16"/>
                                      </a:lnTo>
                                      <a:lnTo>
                                        <a:pt x="151" y="24"/>
                                      </a:lnTo>
                                      <a:lnTo>
                                        <a:pt x="132" y="34"/>
                                      </a:lnTo>
                                      <a:lnTo>
                                        <a:pt x="114" y="45"/>
                                      </a:lnTo>
                                      <a:lnTo>
                                        <a:pt x="97" y="58"/>
                                      </a:lnTo>
                                      <a:lnTo>
                                        <a:pt x="82" y="72"/>
                                      </a:lnTo>
                                      <a:lnTo>
                                        <a:pt x="67" y="88"/>
                                      </a:lnTo>
                                      <a:lnTo>
                                        <a:pt x="53" y="105"/>
                                      </a:lnTo>
                                      <a:lnTo>
                                        <a:pt x="41" y="123"/>
                                      </a:lnTo>
                                      <a:lnTo>
                                        <a:pt x="31" y="142"/>
                                      </a:lnTo>
                                      <a:lnTo>
                                        <a:pt x="21" y="163"/>
                                      </a:lnTo>
                                      <a:lnTo>
                                        <a:pt x="14" y="184"/>
                                      </a:lnTo>
                                      <a:lnTo>
                                        <a:pt x="7" y="207"/>
                                      </a:lnTo>
                                      <a:lnTo>
                                        <a:pt x="3" y="230"/>
                                      </a:lnTo>
                                      <a:lnTo>
                                        <a:pt x="0" y="254"/>
                                      </a:lnTo>
                                      <a:lnTo>
                                        <a:pt x="0" y="280"/>
                                      </a:lnTo>
                                      <a:lnTo>
                                        <a:pt x="2" y="302"/>
                                      </a:lnTo>
                                      <a:lnTo>
                                        <a:pt x="7" y="323"/>
                                      </a:lnTo>
                                      <a:lnTo>
                                        <a:pt x="13" y="344"/>
                                      </a:lnTo>
                                      <a:lnTo>
                                        <a:pt x="21" y="364"/>
                                      </a:lnTo>
                                      <a:lnTo>
                                        <a:pt x="31" y="383"/>
                                      </a:lnTo>
                                      <a:lnTo>
                                        <a:pt x="42" y="401"/>
                                      </a:lnTo>
                                      <a:lnTo>
                                        <a:pt x="55" y="418"/>
                                      </a:lnTo>
                                      <a:lnTo>
                                        <a:pt x="69" y="434"/>
                                      </a:lnTo>
                                      <a:lnTo>
                                        <a:pt x="85" y="449"/>
                                      </a:lnTo>
                                      <a:lnTo>
                                        <a:pt x="101" y="463"/>
                                      </a:lnTo>
                                      <a:lnTo>
                                        <a:pt x="119" y="475"/>
                                      </a:lnTo>
                                      <a:lnTo>
                                        <a:pt x="139" y="486"/>
                                      </a:lnTo>
                                      <a:lnTo>
                                        <a:pt x="159" y="496"/>
                                      </a:lnTo>
                                      <a:lnTo>
                                        <a:pt x="180" y="503"/>
                                      </a:lnTo>
                                      <a:lnTo>
                                        <a:pt x="202" y="510"/>
                                      </a:lnTo>
                                      <a:lnTo>
                                        <a:pt x="225" y="514"/>
                                      </a:lnTo>
                                      <a:lnTo>
                                        <a:pt x="249" y="517"/>
                                      </a:lnTo>
                                      <a:lnTo>
                                        <a:pt x="274" y="518"/>
                                      </a:lnTo>
                                      <a:lnTo>
                                        <a:pt x="297" y="516"/>
                                      </a:lnTo>
                                      <a:lnTo>
                                        <a:pt x="319" y="512"/>
                                      </a:lnTo>
                                      <a:lnTo>
                                        <a:pt x="341" y="506"/>
                                      </a:lnTo>
                                      <a:lnTo>
                                        <a:pt x="362" y="499"/>
                                      </a:lnTo>
                                      <a:lnTo>
                                        <a:pt x="382" y="490"/>
                                      </a:lnTo>
                                      <a:lnTo>
                                        <a:pt x="401" y="479"/>
                                      </a:lnTo>
                                      <a:lnTo>
                                        <a:pt x="420" y="467"/>
                                      </a:lnTo>
                                      <a:lnTo>
                                        <a:pt x="437" y="453"/>
                                      </a:lnTo>
                                      <a:lnTo>
                                        <a:pt x="452" y="439"/>
                                      </a:lnTo>
                                      <a:lnTo>
                                        <a:pt x="467" y="422"/>
                                      </a:lnTo>
                                      <a:lnTo>
                                        <a:pt x="480" y="405"/>
                                      </a:lnTo>
                                      <a:lnTo>
                                        <a:pt x="492" y="387"/>
                                      </a:lnTo>
                                      <a:lnTo>
                                        <a:pt x="502" y="367"/>
                                      </a:lnTo>
                                      <a:lnTo>
                                        <a:pt x="510" y="347"/>
                                      </a:lnTo>
                                      <a:lnTo>
                                        <a:pt x="517" y="326"/>
                                      </a:lnTo>
                                      <a:lnTo>
                                        <a:pt x="522" y="304"/>
                                      </a:lnTo>
                                      <a:lnTo>
                                        <a:pt x="525" y="282"/>
                                      </a:lnTo>
                                      <a:lnTo>
                                        <a:pt x="526" y="259"/>
                                      </a:lnTo>
                                      <a:lnTo>
                                        <a:pt x="525" y="243"/>
                                      </a:lnTo>
                                      <a:lnTo>
                                        <a:pt x="523" y="220"/>
                                      </a:lnTo>
                                      <a:lnTo>
                                        <a:pt x="519" y="199"/>
                                      </a:lnTo>
                                      <a:lnTo>
                                        <a:pt x="513" y="178"/>
                                      </a:lnTo>
                                      <a:lnTo>
                                        <a:pt x="505" y="157"/>
                                      </a:lnTo>
                                      <a:lnTo>
                                        <a:pt x="495" y="138"/>
                                      </a:lnTo>
                                      <a:lnTo>
                                        <a:pt x="484" y="119"/>
                                      </a:lnTo>
                                      <a:lnTo>
                                        <a:pt x="472" y="102"/>
                                      </a:lnTo>
                                      <a:lnTo>
                                        <a:pt x="458" y="85"/>
                                      </a:lnTo>
                                      <a:lnTo>
                                        <a:pt x="442" y="70"/>
                                      </a:lnTo>
                                      <a:lnTo>
                                        <a:pt x="426" y="56"/>
                                      </a:lnTo>
                                      <a:lnTo>
                                        <a:pt x="408" y="44"/>
                                      </a:lnTo>
                                      <a:lnTo>
                                        <a:pt x="389" y="32"/>
                                      </a:lnTo>
                                      <a:lnTo>
                                        <a:pt x="369" y="23"/>
                                      </a:lnTo>
                                      <a:lnTo>
                                        <a:pt x="348" y="15"/>
                                      </a:lnTo>
                                      <a:lnTo>
                                        <a:pt x="326" y="8"/>
                                      </a:lnTo>
                                      <a:lnTo>
                                        <a:pt x="304" y="3"/>
                                      </a:lnTo>
                                      <a:lnTo>
                                        <a:pt x="280" y="0"/>
                                      </a:lnTo>
                                      <a:lnTo>
                                        <a:pt x="256" y="0"/>
                                      </a:lnTo>
                                    </a:path>
                                  </a:pathLst>
                                </a:custGeom>
                                <a:solidFill>
                                  <a:srgbClr val="FFD34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0" name="Freeform 957"/>
                              <wps:cNvSpPr>
                                <a:spLocks/>
                              </wps:cNvSpPr>
                              <wps:spPr bwMode="auto">
                                <a:xfrm>
                                  <a:off x="1420" y="1150"/>
                                  <a:ext cx="218" cy="214"/>
                                </a:xfrm>
                                <a:custGeom>
                                  <a:avLst/>
                                  <a:gdLst>
                                    <a:gd name="T0" fmla="*/ 88 w 218"/>
                                    <a:gd name="T1" fmla="*/ 0 h 214"/>
                                    <a:gd name="T2" fmla="*/ 67 w 218"/>
                                    <a:gd name="T3" fmla="*/ 6 h 214"/>
                                    <a:gd name="T4" fmla="*/ 48 w 218"/>
                                    <a:gd name="T5" fmla="*/ 16 h 214"/>
                                    <a:gd name="T6" fmla="*/ 32 w 218"/>
                                    <a:gd name="T7" fmla="*/ 30 h 214"/>
                                    <a:gd name="T8" fmla="*/ 18 w 218"/>
                                    <a:gd name="T9" fmla="*/ 46 h 214"/>
                                    <a:gd name="T10" fmla="*/ 8 w 218"/>
                                    <a:gd name="T11" fmla="*/ 66 h 214"/>
                                    <a:gd name="T12" fmla="*/ 2 w 218"/>
                                    <a:gd name="T13" fmla="*/ 88 h 214"/>
                                    <a:gd name="T14" fmla="*/ 0 w 218"/>
                                    <a:gd name="T15" fmla="*/ 113 h 214"/>
                                    <a:gd name="T16" fmla="*/ 3 w 218"/>
                                    <a:gd name="T17" fmla="*/ 133 h 214"/>
                                    <a:gd name="T18" fmla="*/ 10 w 218"/>
                                    <a:gd name="T19" fmla="*/ 153 h 214"/>
                                    <a:gd name="T20" fmla="*/ 21 w 218"/>
                                    <a:gd name="T21" fmla="*/ 170 h 214"/>
                                    <a:gd name="T22" fmla="*/ 35 w 218"/>
                                    <a:gd name="T23" fmla="*/ 185 h 214"/>
                                    <a:gd name="T24" fmla="*/ 53 w 218"/>
                                    <a:gd name="T25" fmla="*/ 197 h 214"/>
                                    <a:gd name="T26" fmla="*/ 74 w 218"/>
                                    <a:gd name="T27" fmla="*/ 206 h 214"/>
                                    <a:gd name="T28" fmla="*/ 97 w 218"/>
                                    <a:gd name="T29" fmla="*/ 212 h 214"/>
                                    <a:gd name="T30" fmla="*/ 124 w 218"/>
                                    <a:gd name="T31" fmla="*/ 214 h 214"/>
                                    <a:gd name="T32" fmla="*/ 145 w 218"/>
                                    <a:gd name="T33" fmla="*/ 208 h 214"/>
                                    <a:gd name="T34" fmla="*/ 165 w 218"/>
                                    <a:gd name="T35" fmla="*/ 199 h 214"/>
                                    <a:gd name="T36" fmla="*/ 182 w 218"/>
                                    <a:gd name="T37" fmla="*/ 185 h 214"/>
                                    <a:gd name="T38" fmla="*/ 197 w 218"/>
                                    <a:gd name="T39" fmla="*/ 169 h 214"/>
                                    <a:gd name="T40" fmla="*/ 207 w 218"/>
                                    <a:gd name="T41" fmla="*/ 150 h 214"/>
                                    <a:gd name="T42" fmla="*/ 214 w 218"/>
                                    <a:gd name="T43" fmla="*/ 129 h 214"/>
                                    <a:gd name="T44" fmla="*/ 217 w 218"/>
                                    <a:gd name="T45" fmla="*/ 106 h 214"/>
                                    <a:gd name="T46" fmla="*/ 216 w 218"/>
                                    <a:gd name="T47" fmla="*/ 96 h 214"/>
                                    <a:gd name="T48" fmla="*/ 212 w 218"/>
                                    <a:gd name="T49" fmla="*/ 76 h 214"/>
                                    <a:gd name="T50" fmla="*/ 204 w 218"/>
                                    <a:gd name="T51" fmla="*/ 57 h 214"/>
                                    <a:gd name="T52" fmla="*/ 193 w 218"/>
                                    <a:gd name="T53" fmla="*/ 41 h 214"/>
                                    <a:gd name="T54" fmla="*/ 178 w 218"/>
                                    <a:gd name="T55" fmla="*/ 26 h 214"/>
                                    <a:gd name="T56" fmla="*/ 160 w 218"/>
                                    <a:gd name="T57" fmla="*/ 15 h 214"/>
                                    <a:gd name="T58" fmla="*/ 139 w 218"/>
                                    <a:gd name="T59" fmla="*/ 6 h 214"/>
                                    <a:gd name="T60" fmla="*/ 115 w 218"/>
                                    <a:gd name="T61" fmla="*/ 1 h 214"/>
                                    <a:gd name="T62" fmla="*/ 88 w 218"/>
                                    <a:gd name="T63" fmla="*/ 0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8" h="214">
                                      <a:moveTo>
                                        <a:pt x="88" y="0"/>
                                      </a:moveTo>
                                      <a:lnTo>
                                        <a:pt x="67" y="6"/>
                                      </a:lnTo>
                                      <a:lnTo>
                                        <a:pt x="48" y="16"/>
                                      </a:lnTo>
                                      <a:lnTo>
                                        <a:pt x="32" y="30"/>
                                      </a:lnTo>
                                      <a:lnTo>
                                        <a:pt x="18" y="46"/>
                                      </a:lnTo>
                                      <a:lnTo>
                                        <a:pt x="8" y="66"/>
                                      </a:lnTo>
                                      <a:lnTo>
                                        <a:pt x="2" y="88"/>
                                      </a:lnTo>
                                      <a:lnTo>
                                        <a:pt x="0" y="113"/>
                                      </a:lnTo>
                                      <a:lnTo>
                                        <a:pt x="3" y="133"/>
                                      </a:lnTo>
                                      <a:lnTo>
                                        <a:pt x="10" y="153"/>
                                      </a:lnTo>
                                      <a:lnTo>
                                        <a:pt x="21" y="170"/>
                                      </a:lnTo>
                                      <a:lnTo>
                                        <a:pt x="35" y="185"/>
                                      </a:lnTo>
                                      <a:lnTo>
                                        <a:pt x="53" y="197"/>
                                      </a:lnTo>
                                      <a:lnTo>
                                        <a:pt x="74" y="206"/>
                                      </a:lnTo>
                                      <a:lnTo>
                                        <a:pt x="97" y="212"/>
                                      </a:lnTo>
                                      <a:lnTo>
                                        <a:pt x="124" y="214"/>
                                      </a:lnTo>
                                      <a:lnTo>
                                        <a:pt x="145" y="208"/>
                                      </a:lnTo>
                                      <a:lnTo>
                                        <a:pt x="165" y="199"/>
                                      </a:lnTo>
                                      <a:lnTo>
                                        <a:pt x="182" y="185"/>
                                      </a:lnTo>
                                      <a:lnTo>
                                        <a:pt x="197" y="169"/>
                                      </a:lnTo>
                                      <a:lnTo>
                                        <a:pt x="207" y="150"/>
                                      </a:lnTo>
                                      <a:lnTo>
                                        <a:pt x="214" y="129"/>
                                      </a:lnTo>
                                      <a:lnTo>
                                        <a:pt x="217" y="106"/>
                                      </a:lnTo>
                                      <a:lnTo>
                                        <a:pt x="216" y="96"/>
                                      </a:lnTo>
                                      <a:lnTo>
                                        <a:pt x="212" y="76"/>
                                      </a:lnTo>
                                      <a:lnTo>
                                        <a:pt x="204" y="57"/>
                                      </a:lnTo>
                                      <a:lnTo>
                                        <a:pt x="193" y="41"/>
                                      </a:lnTo>
                                      <a:lnTo>
                                        <a:pt x="178" y="26"/>
                                      </a:lnTo>
                                      <a:lnTo>
                                        <a:pt x="160" y="15"/>
                                      </a:lnTo>
                                      <a:lnTo>
                                        <a:pt x="139" y="6"/>
                                      </a:lnTo>
                                      <a:lnTo>
                                        <a:pt x="115" y="1"/>
                                      </a:lnTo>
                                      <a:lnTo>
                                        <a:pt x="88" y="0"/>
                                      </a:lnTo>
                                    </a:path>
                                  </a:pathLst>
                                </a:custGeom>
                                <a:solidFill>
                                  <a:srgbClr val="FEE67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6" name="Freeform 958"/>
                              <wps:cNvSpPr>
                                <a:spLocks/>
                              </wps:cNvSpPr>
                              <wps:spPr bwMode="auto">
                                <a:xfrm>
                                  <a:off x="1445" y="1196"/>
                                  <a:ext cx="28" cy="46"/>
                                </a:xfrm>
                                <a:custGeom>
                                  <a:avLst/>
                                  <a:gdLst>
                                    <a:gd name="T0" fmla="*/ 28 w 28"/>
                                    <a:gd name="T1" fmla="*/ 0 h 46"/>
                                    <a:gd name="T2" fmla="*/ 26 w 28"/>
                                    <a:gd name="T3" fmla="*/ 0 h 46"/>
                                    <a:gd name="T4" fmla="*/ 25 w 28"/>
                                    <a:gd name="T5" fmla="*/ 0 h 46"/>
                                    <a:gd name="T6" fmla="*/ 23 w 28"/>
                                    <a:gd name="T7" fmla="*/ 0 h 46"/>
                                    <a:gd name="T8" fmla="*/ 21 w 28"/>
                                    <a:gd name="T9" fmla="*/ 1 h 46"/>
                                    <a:gd name="T10" fmla="*/ 16 w 28"/>
                                    <a:gd name="T11" fmla="*/ 4 h 46"/>
                                    <a:gd name="T12" fmla="*/ 13 w 28"/>
                                    <a:gd name="T13" fmla="*/ 6 h 46"/>
                                    <a:gd name="T14" fmla="*/ 11 w 28"/>
                                    <a:gd name="T15" fmla="*/ 8 h 46"/>
                                    <a:gd name="T16" fmla="*/ 9 w 28"/>
                                    <a:gd name="T17" fmla="*/ 11 h 46"/>
                                    <a:gd name="T18" fmla="*/ 6 w 28"/>
                                    <a:gd name="T19" fmla="*/ 14 h 46"/>
                                    <a:gd name="T20" fmla="*/ 5 w 28"/>
                                    <a:gd name="T21" fmla="*/ 17 h 46"/>
                                    <a:gd name="T22" fmla="*/ 3 w 28"/>
                                    <a:gd name="T23" fmla="*/ 20 h 46"/>
                                    <a:gd name="T24" fmla="*/ 1 w 28"/>
                                    <a:gd name="T25" fmla="*/ 23 h 46"/>
                                    <a:gd name="T26" fmla="*/ 1 w 28"/>
                                    <a:gd name="T27" fmla="*/ 26 h 46"/>
                                    <a:gd name="T28" fmla="*/ 0 w 28"/>
                                    <a:gd name="T29" fmla="*/ 30 h 46"/>
                                    <a:gd name="T30" fmla="*/ 0 w 28"/>
                                    <a:gd name="T31" fmla="*/ 35 h 46"/>
                                    <a:gd name="T32" fmla="*/ 0 w 28"/>
                                    <a:gd name="T33" fmla="*/ 39 h 46"/>
                                    <a:gd name="T34" fmla="*/ 1 w 28"/>
                                    <a:gd name="T35" fmla="*/ 41 h 46"/>
                                    <a:gd name="T36" fmla="*/ 1 w 28"/>
                                    <a:gd name="T37" fmla="*/ 42 h 46"/>
                                    <a:gd name="T38" fmla="*/ 2 w 28"/>
                                    <a:gd name="T39" fmla="*/ 44 h 46"/>
                                    <a:gd name="T40" fmla="*/ 3 w 28"/>
                                    <a:gd name="T41" fmla="*/ 45 h 46"/>
                                    <a:gd name="T42" fmla="*/ 3 w 28"/>
                                    <a:gd name="T43" fmla="*/ 45 h 46"/>
                                    <a:gd name="T44" fmla="*/ 4 w 28"/>
                                    <a:gd name="T45" fmla="*/ 45 h 46"/>
                                    <a:gd name="T46" fmla="*/ 4 w 28"/>
                                    <a:gd name="T47" fmla="*/ 44 h 46"/>
                                    <a:gd name="T48" fmla="*/ 5 w 28"/>
                                    <a:gd name="T49" fmla="*/ 44 h 46"/>
                                    <a:gd name="T50" fmla="*/ 5 w 28"/>
                                    <a:gd name="T51" fmla="*/ 43 h 46"/>
                                    <a:gd name="T52" fmla="*/ 6 w 28"/>
                                    <a:gd name="T53" fmla="*/ 42 h 46"/>
                                    <a:gd name="T54" fmla="*/ 7 w 28"/>
                                    <a:gd name="T55" fmla="*/ 41 h 46"/>
                                    <a:gd name="T56" fmla="*/ 8 w 28"/>
                                    <a:gd name="T57" fmla="*/ 40 h 46"/>
                                    <a:gd name="T58" fmla="*/ 9 w 28"/>
                                    <a:gd name="T59" fmla="*/ 39 h 46"/>
                                    <a:gd name="T60" fmla="*/ 10 w 28"/>
                                    <a:gd name="T61" fmla="*/ 38 h 46"/>
                                    <a:gd name="T62" fmla="*/ 11 w 28"/>
                                    <a:gd name="T63" fmla="*/ 37 h 46"/>
                                    <a:gd name="T64" fmla="*/ 13 w 28"/>
                                    <a:gd name="T65" fmla="*/ 35 h 46"/>
                                    <a:gd name="T66" fmla="*/ 14 w 28"/>
                                    <a:gd name="T67" fmla="*/ 33 h 46"/>
                                    <a:gd name="T68" fmla="*/ 16 w 28"/>
                                    <a:gd name="T69" fmla="*/ 30 h 46"/>
                                    <a:gd name="T70" fmla="*/ 19 w 28"/>
                                    <a:gd name="T71" fmla="*/ 26 h 46"/>
                                    <a:gd name="T72" fmla="*/ 19 w 28"/>
                                    <a:gd name="T73" fmla="*/ 25 h 46"/>
                                    <a:gd name="T74" fmla="*/ 22 w 28"/>
                                    <a:gd name="T75" fmla="*/ 20 h 46"/>
                                    <a:gd name="T76" fmla="*/ 25 w 28"/>
                                    <a:gd name="T77" fmla="*/ 14 h 46"/>
                                    <a:gd name="T78" fmla="*/ 26 w 28"/>
                                    <a:gd name="T79" fmla="*/ 8 h 46"/>
                                    <a:gd name="T80" fmla="*/ 27 w 28"/>
                                    <a:gd name="T81" fmla="*/ 4 h 46"/>
                                    <a:gd name="T82" fmla="*/ 27 w 28"/>
                                    <a:gd name="T83" fmla="*/ 2 h 46"/>
                                    <a:gd name="T84" fmla="*/ 28 w 28"/>
                                    <a:gd name="T85" fmla="*/ 2 h 46"/>
                                    <a:gd name="T86" fmla="*/ 28 w 28"/>
                                    <a:gd name="T87" fmla="*/ 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8" h="46">
                                      <a:moveTo>
                                        <a:pt x="28" y="0"/>
                                      </a:moveTo>
                                      <a:lnTo>
                                        <a:pt x="26" y="0"/>
                                      </a:lnTo>
                                      <a:lnTo>
                                        <a:pt x="25" y="0"/>
                                      </a:lnTo>
                                      <a:lnTo>
                                        <a:pt x="23" y="0"/>
                                      </a:lnTo>
                                      <a:lnTo>
                                        <a:pt x="21" y="1"/>
                                      </a:lnTo>
                                      <a:lnTo>
                                        <a:pt x="16" y="4"/>
                                      </a:lnTo>
                                      <a:lnTo>
                                        <a:pt x="13" y="6"/>
                                      </a:lnTo>
                                      <a:lnTo>
                                        <a:pt x="11" y="8"/>
                                      </a:lnTo>
                                      <a:lnTo>
                                        <a:pt x="9" y="11"/>
                                      </a:lnTo>
                                      <a:lnTo>
                                        <a:pt x="6" y="14"/>
                                      </a:lnTo>
                                      <a:lnTo>
                                        <a:pt x="5" y="17"/>
                                      </a:lnTo>
                                      <a:lnTo>
                                        <a:pt x="3" y="20"/>
                                      </a:lnTo>
                                      <a:lnTo>
                                        <a:pt x="1" y="23"/>
                                      </a:lnTo>
                                      <a:lnTo>
                                        <a:pt x="1" y="26"/>
                                      </a:lnTo>
                                      <a:lnTo>
                                        <a:pt x="0" y="30"/>
                                      </a:lnTo>
                                      <a:lnTo>
                                        <a:pt x="0" y="35"/>
                                      </a:lnTo>
                                      <a:lnTo>
                                        <a:pt x="0" y="39"/>
                                      </a:lnTo>
                                      <a:lnTo>
                                        <a:pt x="1" y="41"/>
                                      </a:lnTo>
                                      <a:lnTo>
                                        <a:pt x="1" y="42"/>
                                      </a:lnTo>
                                      <a:lnTo>
                                        <a:pt x="2" y="44"/>
                                      </a:lnTo>
                                      <a:lnTo>
                                        <a:pt x="3" y="45"/>
                                      </a:lnTo>
                                      <a:lnTo>
                                        <a:pt x="3" y="45"/>
                                      </a:lnTo>
                                      <a:lnTo>
                                        <a:pt x="4" y="45"/>
                                      </a:lnTo>
                                      <a:lnTo>
                                        <a:pt x="4" y="44"/>
                                      </a:lnTo>
                                      <a:lnTo>
                                        <a:pt x="5" y="44"/>
                                      </a:lnTo>
                                      <a:lnTo>
                                        <a:pt x="5" y="43"/>
                                      </a:lnTo>
                                      <a:lnTo>
                                        <a:pt x="6" y="42"/>
                                      </a:lnTo>
                                      <a:lnTo>
                                        <a:pt x="7" y="41"/>
                                      </a:lnTo>
                                      <a:lnTo>
                                        <a:pt x="8" y="40"/>
                                      </a:lnTo>
                                      <a:lnTo>
                                        <a:pt x="9" y="39"/>
                                      </a:lnTo>
                                      <a:lnTo>
                                        <a:pt x="10" y="38"/>
                                      </a:lnTo>
                                      <a:lnTo>
                                        <a:pt x="11" y="37"/>
                                      </a:lnTo>
                                      <a:lnTo>
                                        <a:pt x="13" y="35"/>
                                      </a:lnTo>
                                      <a:lnTo>
                                        <a:pt x="14" y="33"/>
                                      </a:lnTo>
                                      <a:lnTo>
                                        <a:pt x="16" y="30"/>
                                      </a:lnTo>
                                      <a:lnTo>
                                        <a:pt x="19" y="26"/>
                                      </a:lnTo>
                                      <a:lnTo>
                                        <a:pt x="19" y="25"/>
                                      </a:lnTo>
                                      <a:lnTo>
                                        <a:pt x="22" y="20"/>
                                      </a:lnTo>
                                      <a:lnTo>
                                        <a:pt x="25" y="14"/>
                                      </a:lnTo>
                                      <a:lnTo>
                                        <a:pt x="26" y="8"/>
                                      </a:lnTo>
                                      <a:lnTo>
                                        <a:pt x="27" y="4"/>
                                      </a:lnTo>
                                      <a:lnTo>
                                        <a:pt x="27" y="2"/>
                                      </a:lnTo>
                                      <a:lnTo>
                                        <a:pt x="28" y="2"/>
                                      </a:lnTo>
                                      <a:lnTo>
                                        <a:pt x="28" y="0"/>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207" name="Group 959"/>
                              <wpg:cNvGrpSpPr>
                                <a:grpSpLocks/>
                              </wpg:cNvGrpSpPr>
                              <wpg:grpSpPr bwMode="auto">
                                <a:xfrm>
                                  <a:off x="1547" y="1238"/>
                                  <a:ext cx="65" cy="97"/>
                                  <a:chOff x="1547" y="1238"/>
                                  <a:chExt cx="65" cy="97"/>
                                </a:xfrm>
                              </wpg:grpSpPr>
                              <wps:wsp>
                                <wps:cNvPr id="208" name="Freeform 960"/>
                                <wps:cNvSpPr>
                                  <a:spLocks/>
                                </wps:cNvSpPr>
                                <wps:spPr bwMode="auto">
                                  <a:xfrm>
                                    <a:off x="1547" y="1238"/>
                                    <a:ext cx="65" cy="97"/>
                                  </a:xfrm>
                                  <a:custGeom>
                                    <a:avLst/>
                                    <a:gdLst>
                                      <a:gd name="T0" fmla="*/ 59 w 65"/>
                                      <a:gd name="T1" fmla="*/ 56 h 97"/>
                                      <a:gd name="T2" fmla="*/ 37 w 65"/>
                                      <a:gd name="T3" fmla="*/ 56 h 97"/>
                                      <a:gd name="T4" fmla="*/ 35 w 65"/>
                                      <a:gd name="T5" fmla="*/ 59 h 97"/>
                                      <a:gd name="T6" fmla="*/ 33 w 65"/>
                                      <a:gd name="T7" fmla="*/ 62 h 97"/>
                                      <a:gd name="T8" fmla="*/ 31 w 65"/>
                                      <a:gd name="T9" fmla="*/ 65 h 97"/>
                                      <a:gd name="T10" fmla="*/ 29 w 65"/>
                                      <a:gd name="T11" fmla="*/ 68 h 97"/>
                                      <a:gd name="T12" fmla="*/ 27 w 65"/>
                                      <a:gd name="T13" fmla="*/ 70 h 97"/>
                                      <a:gd name="T14" fmla="*/ 25 w 65"/>
                                      <a:gd name="T15" fmla="*/ 72 h 97"/>
                                      <a:gd name="T16" fmla="*/ 22 w 65"/>
                                      <a:gd name="T17" fmla="*/ 75 h 97"/>
                                      <a:gd name="T18" fmla="*/ 20 w 65"/>
                                      <a:gd name="T19" fmla="*/ 77 h 97"/>
                                      <a:gd name="T20" fmla="*/ 19 w 65"/>
                                      <a:gd name="T21" fmla="*/ 78 h 97"/>
                                      <a:gd name="T22" fmla="*/ 18 w 65"/>
                                      <a:gd name="T23" fmla="*/ 79 h 97"/>
                                      <a:gd name="T24" fmla="*/ 17 w 65"/>
                                      <a:gd name="T25" fmla="*/ 80 h 97"/>
                                      <a:gd name="T26" fmla="*/ 16 w 65"/>
                                      <a:gd name="T27" fmla="*/ 81 h 97"/>
                                      <a:gd name="T28" fmla="*/ 15 w 65"/>
                                      <a:gd name="T29" fmla="*/ 82 h 97"/>
                                      <a:gd name="T30" fmla="*/ 10 w 65"/>
                                      <a:gd name="T31" fmla="*/ 87 h 97"/>
                                      <a:gd name="T32" fmla="*/ 6 w 65"/>
                                      <a:gd name="T33" fmla="*/ 90 h 97"/>
                                      <a:gd name="T34" fmla="*/ 1 w 65"/>
                                      <a:gd name="T35" fmla="*/ 95 h 97"/>
                                      <a:gd name="T36" fmla="*/ 0 w 65"/>
                                      <a:gd name="T37" fmla="*/ 96 h 97"/>
                                      <a:gd name="T38" fmla="*/ 3 w 65"/>
                                      <a:gd name="T39" fmla="*/ 96 h 97"/>
                                      <a:gd name="T40" fmla="*/ 7 w 65"/>
                                      <a:gd name="T41" fmla="*/ 96 h 97"/>
                                      <a:gd name="T42" fmla="*/ 9 w 65"/>
                                      <a:gd name="T43" fmla="*/ 96 h 97"/>
                                      <a:gd name="T44" fmla="*/ 12 w 65"/>
                                      <a:gd name="T45" fmla="*/ 95 h 97"/>
                                      <a:gd name="T46" fmla="*/ 14 w 65"/>
                                      <a:gd name="T47" fmla="*/ 95 h 97"/>
                                      <a:gd name="T48" fmla="*/ 17 w 65"/>
                                      <a:gd name="T49" fmla="*/ 94 h 97"/>
                                      <a:gd name="T50" fmla="*/ 20 w 65"/>
                                      <a:gd name="T51" fmla="*/ 93 h 97"/>
                                      <a:gd name="T52" fmla="*/ 23 w 65"/>
                                      <a:gd name="T53" fmla="*/ 92 h 97"/>
                                      <a:gd name="T54" fmla="*/ 26 w 65"/>
                                      <a:gd name="T55" fmla="*/ 91 h 97"/>
                                      <a:gd name="T56" fmla="*/ 31 w 65"/>
                                      <a:gd name="T57" fmla="*/ 88 h 97"/>
                                      <a:gd name="T58" fmla="*/ 32 w 65"/>
                                      <a:gd name="T59" fmla="*/ 87 h 97"/>
                                      <a:gd name="T60" fmla="*/ 34 w 65"/>
                                      <a:gd name="T61" fmla="*/ 87 h 97"/>
                                      <a:gd name="T62" fmla="*/ 35 w 65"/>
                                      <a:gd name="T63" fmla="*/ 85 h 97"/>
                                      <a:gd name="T64" fmla="*/ 37 w 65"/>
                                      <a:gd name="T65" fmla="*/ 84 h 97"/>
                                      <a:gd name="T66" fmla="*/ 42 w 65"/>
                                      <a:gd name="T67" fmla="*/ 81 h 97"/>
                                      <a:gd name="T68" fmla="*/ 45 w 65"/>
                                      <a:gd name="T69" fmla="*/ 78 h 97"/>
                                      <a:gd name="T70" fmla="*/ 48 w 65"/>
                                      <a:gd name="T71" fmla="*/ 75 h 97"/>
                                      <a:gd name="T72" fmla="*/ 49 w 65"/>
                                      <a:gd name="T73" fmla="*/ 73 h 97"/>
                                      <a:gd name="T74" fmla="*/ 52 w 65"/>
                                      <a:gd name="T75" fmla="*/ 69 h 97"/>
                                      <a:gd name="T76" fmla="*/ 54 w 65"/>
                                      <a:gd name="T77" fmla="*/ 66 h 97"/>
                                      <a:gd name="T78" fmla="*/ 57 w 65"/>
                                      <a:gd name="T79" fmla="*/ 60 h 97"/>
                                      <a:gd name="T80" fmla="*/ 59 w 65"/>
                                      <a:gd name="T81" fmla="*/ 56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65" h="97">
                                        <a:moveTo>
                                          <a:pt x="59" y="56"/>
                                        </a:moveTo>
                                        <a:lnTo>
                                          <a:pt x="37" y="56"/>
                                        </a:lnTo>
                                        <a:lnTo>
                                          <a:pt x="35" y="59"/>
                                        </a:lnTo>
                                        <a:lnTo>
                                          <a:pt x="33" y="62"/>
                                        </a:lnTo>
                                        <a:lnTo>
                                          <a:pt x="31" y="65"/>
                                        </a:lnTo>
                                        <a:lnTo>
                                          <a:pt x="29" y="68"/>
                                        </a:lnTo>
                                        <a:lnTo>
                                          <a:pt x="27" y="70"/>
                                        </a:lnTo>
                                        <a:lnTo>
                                          <a:pt x="25" y="72"/>
                                        </a:lnTo>
                                        <a:lnTo>
                                          <a:pt x="22" y="75"/>
                                        </a:lnTo>
                                        <a:lnTo>
                                          <a:pt x="20" y="77"/>
                                        </a:lnTo>
                                        <a:lnTo>
                                          <a:pt x="19" y="78"/>
                                        </a:lnTo>
                                        <a:lnTo>
                                          <a:pt x="18" y="79"/>
                                        </a:lnTo>
                                        <a:lnTo>
                                          <a:pt x="17" y="80"/>
                                        </a:lnTo>
                                        <a:lnTo>
                                          <a:pt x="16" y="81"/>
                                        </a:lnTo>
                                        <a:lnTo>
                                          <a:pt x="15" y="82"/>
                                        </a:lnTo>
                                        <a:lnTo>
                                          <a:pt x="10" y="87"/>
                                        </a:lnTo>
                                        <a:lnTo>
                                          <a:pt x="6" y="90"/>
                                        </a:lnTo>
                                        <a:lnTo>
                                          <a:pt x="1" y="95"/>
                                        </a:lnTo>
                                        <a:lnTo>
                                          <a:pt x="0" y="96"/>
                                        </a:lnTo>
                                        <a:lnTo>
                                          <a:pt x="3" y="96"/>
                                        </a:lnTo>
                                        <a:lnTo>
                                          <a:pt x="7" y="96"/>
                                        </a:lnTo>
                                        <a:lnTo>
                                          <a:pt x="9" y="96"/>
                                        </a:lnTo>
                                        <a:lnTo>
                                          <a:pt x="12" y="95"/>
                                        </a:lnTo>
                                        <a:lnTo>
                                          <a:pt x="14" y="95"/>
                                        </a:lnTo>
                                        <a:lnTo>
                                          <a:pt x="17" y="94"/>
                                        </a:lnTo>
                                        <a:lnTo>
                                          <a:pt x="20" y="93"/>
                                        </a:lnTo>
                                        <a:lnTo>
                                          <a:pt x="23" y="92"/>
                                        </a:lnTo>
                                        <a:lnTo>
                                          <a:pt x="26" y="91"/>
                                        </a:lnTo>
                                        <a:lnTo>
                                          <a:pt x="31" y="88"/>
                                        </a:lnTo>
                                        <a:lnTo>
                                          <a:pt x="32" y="87"/>
                                        </a:lnTo>
                                        <a:lnTo>
                                          <a:pt x="34" y="87"/>
                                        </a:lnTo>
                                        <a:lnTo>
                                          <a:pt x="35" y="85"/>
                                        </a:lnTo>
                                        <a:lnTo>
                                          <a:pt x="37" y="84"/>
                                        </a:lnTo>
                                        <a:lnTo>
                                          <a:pt x="42" y="81"/>
                                        </a:lnTo>
                                        <a:lnTo>
                                          <a:pt x="45" y="78"/>
                                        </a:lnTo>
                                        <a:lnTo>
                                          <a:pt x="48" y="75"/>
                                        </a:lnTo>
                                        <a:lnTo>
                                          <a:pt x="49" y="73"/>
                                        </a:lnTo>
                                        <a:lnTo>
                                          <a:pt x="52" y="69"/>
                                        </a:lnTo>
                                        <a:lnTo>
                                          <a:pt x="54" y="66"/>
                                        </a:lnTo>
                                        <a:lnTo>
                                          <a:pt x="57" y="60"/>
                                        </a:lnTo>
                                        <a:lnTo>
                                          <a:pt x="59" y="56"/>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9" name="Freeform 961"/>
                                <wps:cNvSpPr>
                                  <a:spLocks/>
                                </wps:cNvSpPr>
                                <wps:spPr bwMode="auto">
                                  <a:xfrm>
                                    <a:off x="1547" y="1238"/>
                                    <a:ext cx="65" cy="97"/>
                                  </a:xfrm>
                                  <a:custGeom>
                                    <a:avLst/>
                                    <a:gdLst>
                                      <a:gd name="T0" fmla="*/ 58 w 65"/>
                                      <a:gd name="T1" fmla="*/ 0 h 97"/>
                                      <a:gd name="T2" fmla="*/ 57 w 65"/>
                                      <a:gd name="T3" fmla="*/ 3 h 97"/>
                                      <a:gd name="T4" fmla="*/ 56 w 65"/>
                                      <a:gd name="T5" fmla="*/ 5 h 97"/>
                                      <a:gd name="T6" fmla="*/ 56 w 65"/>
                                      <a:gd name="T7" fmla="*/ 7 h 97"/>
                                      <a:gd name="T8" fmla="*/ 55 w 65"/>
                                      <a:gd name="T9" fmla="*/ 9 h 97"/>
                                      <a:gd name="T10" fmla="*/ 55 w 65"/>
                                      <a:gd name="T11" fmla="*/ 11 h 97"/>
                                      <a:gd name="T12" fmla="*/ 55 w 65"/>
                                      <a:gd name="T13" fmla="*/ 12 h 97"/>
                                      <a:gd name="T14" fmla="*/ 54 w 65"/>
                                      <a:gd name="T15" fmla="*/ 14 h 97"/>
                                      <a:gd name="T16" fmla="*/ 53 w 65"/>
                                      <a:gd name="T17" fmla="*/ 16 h 97"/>
                                      <a:gd name="T18" fmla="*/ 53 w 65"/>
                                      <a:gd name="T19" fmla="*/ 17 h 97"/>
                                      <a:gd name="T20" fmla="*/ 51 w 65"/>
                                      <a:gd name="T21" fmla="*/ 24 h 97"/>
                                      <a:gd name="T22" fmla="*/ 50 w 65"/>
                                      <a:gd name="T23" fmla="*/ 27 h 97"/>
                                      <a:gd name="T24" fmla="*/ 47 w 65"/>
                                      <a:gd name="T25" fmla="*/ 33 h 97"/>
                                      <a:gd name="T26" fmla="*/ 44 w 65"/>
                                      <a:gd name="T27" fmla="*/ 42 h 97"/>
                                      <a:gd name="T28" fmla="*/ 42 w 65"/>
                                      <a:gd name="T29" fmla="*/ 45 h 97"/>
                                      <a:gd name="T30" fmla="*/ 41 w 65"/>
                                      <a:gd name="T31" fmla="*/ 48 h 97"/>
                                      <a:gd name="T32" fmla="*/ 39 w 65"/>
                                      <a:gd name="T33" fmla="*/ 51 h 97"/>
                                      <a:gd name="T34" fmla="*/ 37 w 65"/>
                                      <a:gd name="T35" fmla="*/ 56 h 97"/>
                                      <a:gd name="T36" fmla="*/ 37 w 65"/>
                                      <a:gd name="T37" fmla="*/ 56 h 97"/>
                                      <a:gd name="T38" fmla="*/ 59 w 65"/>
                                      <a:gd name="T39" fmla="*/ 56 h 97"/>
                                      <a:gd name="T40" fmla="*/ 61 w 65"/>
                                      <a:gd name="T41" fmla="*/ 48 h 97"/>
                                      <a:gd name="T42" fmla="*/ 62 w 65"/>
                                      <a:gd name="T43" fmla="*/ 44 h 97"/>
                                      <a:gd name="T44" fmla="*/ 63 w 65"/>
                                      <a:gd name="T45" fmla="*/ 38 h 97"/>
                                      <a:gd name="T46" fmla="*/ 64 w 65"/>
                                      <a:gd name="T47" fmla="*/ 36 h 97"/>
                                      <a:gd name="T48" fmla="*/ 64 w 65"/>
                                      <a:gd name="T49" fmla="*/ 35 h 97"/>
                                      <a:gd name="T50" fmla="*/ 64 w 65"/>
                                      <a:gd name="T51" fmla="*/ 33 h 97"/>
                                      <a:gd name="T52" fmla="*/ 64 w 65"/>
                                      <a:gd name="T53" fmla="*/ 22 h 97"/>
                                      <a:gd name="T54" fmla="*/ 64 w 65"/>
                                      <a:gd name="T55" fmla="*/ 19 h 97"/>
                                      <a:gd name="T56" fmla="*/ 64 w 65"/>
                                      <a:gd name="T57" fmla="*/ 17 h 97"/>
                                      <a:gd name="T58" fmla="*/ 63 w 65"/>
                                      <a:gd name="T59" fmla="*/ 16 h 97"/>
                                      <a:gd name="T60" fmla="*/ 63 w 65"/>
                                      <a:gd name="T61" fmla="*/ 13 h 97"/>
                                      <a:gd name="T62" fmla="*/ 62 w 65"/>
                                      <a:gd name="T63" fmla="*/ 11 h 97"/>
                                      <a:gd name="T64" fmla="*/ 62 w 65"/>
                                      <a:gd name="T65" fmla="*/ 8 h 97"/>
                                      <a:gd name="T66" fmla="*/ 61 w 65"/>
                                      <a:gd name="T67" fmla="*/ 6 h 97"/>
                                      <a:gd name="T68" fmla="*/ 60 w 65"/>
                                      <a:gd name="T69" fmla="*/ 5 h 97"/>
                                      <a:gd name="T70" fmla="*/ 60 w 65"/>
                                      <a:gd name="T71" fmla="*/ 3 h 97"/>
                                      <a:gd name="T72" fmla="*/ 59 w 65"/>
                                      <a:gd name="T73" fmla="*/ 2 h 97"/>
                                      <a:gd name="T74" fmla="*/ 58 w 65"/>
                                      <a:gd name="T75" fmla="*/ 1 h 97"/>
                                      <a:gd name="T76" fmla="*/ 58 w 65"/>
                                      <a:gd name="T77" fmla="*/ 0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65" h="97">
                                        <a:moveTo>
                                          <a:pt x="58" y="0"/>
                                        </a:moveTo>
                                        <a:lnTo>
                                          <a:pt x="57" y="3"/>
                                        </a:lnTo>
                                        <a:lnTo>
                                          <a:pt x="56" y="5"/>
                                        </a:lnTo>
                                        <a:lnTo>
                                          <a:pt x="56" y="7"/>
                                        </a:lnTo>
                                        <a:lnTo>
                                          <a:pt x="55" y="9"/>
                                        </a:lnTo>
                                        <a:lnTo>
                                          <a:pt x="55" y="11"/>
                                        </a:lnTo>
                                        <a:lnTo>
                                          <a:pt x="55" y="12"/>
                                        </a:lnTo>
                                        <a:lnTo>
                                          <a:pt x="54" y="14"/>
                                        </a:lnTo>
                                        <a:lnTo>
                                          <a:pt x="53" y="16"/>
                                        </a:lnTo>
                                        <a:lnTo>
                                          <a:pt x="53" y="17"/>
                                        </a:lnTo>
                                        <a:lnTo>
                                          <a:pt x="51" y="24"/>
                                        </a:lnTo>
                                        <a:lnTo>
                                          <a:pt x="50" y="27"/>
                                        </a:lnTo>
                                        <a:lnTo>
                                          <a:pt x="47" y="33"/>
                                        </a:lnTo>
                                        <a:lnTo>
                                          <a:pt x="44" y="42"/>
                                        </a:lnTo>
                                        <a:lnTo>
                                          <a:pt x="42" y="45"/>
                                        </a:lnTo>
                                        <a:lnTo>
                                          <a:pt x="41" y="48"/>
                                        </a:lnTo>
                                        <a:lnTo>
                                          <a:pt x="39" y="51"/>
                                        </a:lnTo>
                                        <a:lnTo>
                                          <a:pt x="37" y="56"/>
                                        </a:lnTo>
                                        <a:lnTo>
                                          <a:pt x="37" y="56"/>
                                        </a:lnTo>
                                        <a:lnTo>
                                          <a:pt x="59" y="56"/>
                                        </a:lnTo>
                                        <a:lnTo>
                                          <a:pt x="61" y="48"/>
                                        </a:lnTo>
                                        <a:lnTo>
                                          <a:pt x="62" y="44"/>
                                        </a:lnTo>
                                        <a:lnTo>
                                          <a:pt x="63" y="38"/>
                                        </a:lnTo>
                                        <a:lnTo>
                                          <a:pt x="64" y="36"/>
                                        </a:lnTo>
                                        <a:lnTo>
                                          <a:pt x="64" y="35"/>
                                        </a:lnTo>
                                        <a:lnTo>
                                          <a:pt x="64" y="33"/>
                                        </a:lnTo>
                                        <a:lnTo>
                                          <a:pt x="64" y="22"/>
                                        </a:lnTo>
                                        <a:lnTo>
                                          <a:pt x="64" y="19"/>
                                        </a:lnTo>
                                        <a:lnTo>
                                          <a:pt x="64" y="17"/>
                                        </a:lnTo>
                                        <a:lnTo>
                                          <a:pt x="63" y="16"/>
                                        </a:lnTo>
                                        <a:lnTo>
                                          <a:pt x="63" y="13"/>
                                        </a:lnTo>
                                        <a:lnTo>
                                          <a:pt x="62" y="11"/>
                                        </a:lnTo>
                                        <a:lnTo>
                                          <a:pt x="62" y="8"/>
                                        </a:lnTo>
                                        <a:lnTo>
                                          <a:pt x="61" y="6"/>
                                        </a:lnTo>
                                        <a:lnTo>
                                          <a:pt x="60" y="5"/>
                                        </a:lnTo>
                                        <a:lnTo>
                                          <a:pt x="60" y="3"/>
                                        </a:lnTo>
                                        <a:lnTo>
                                          <a:pt x="59" y="2"/>
                                        </a:lnTo>
                                        <a:lnTo>
                                          <a:pt x="58" y="1"/>
                                        </a:lnTo>
                                        <a:lnTo>
                                          <a:pt x="58" y="0"/>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210" name="Freeform 962"/>
                              <wps:cNvSpPr>
                                <a:spLocks/>
                              </wps:cNvSpPr>
                              <wps:spPr bwMode="auto">
                                <a:xfrm>
                                  <a:off x="1420" y="1150"/>
                                  <a:ext cx="218" cy="214"/>
                                </a:xfrm>
                                <a:custGeom>
                                  <a:avLst/>
                                  <a:gdLst>
                                    <a:gd name="T0" fmla="*/ 217 w 218"/>
                                    <a:gd name="T1" fmla="*/ 106 h 214"/>
                                    <a:gd name="T2" fmla="*/ 214 w 218"/>
                                    <a:gd name="T3" fmla="*/ 129 h 214"/>
                                    <a:gd name="T4" fmla="*/ 207 w 218"/>
                                    <a:gd name="T5" fmla="*/ 150 h 214"/>
                                    <a:gd name="T6" fmla="*/ 197 w 218"/>
                                    <a:gd name="T7" fmla="*/ 169 h 214"/>
                                    <a:gd name="T8" fmla="*/ 182 w 218"/>
                                    <a:gd name="T9" fmla="*/ 185 h 214"/>
                                    <a:gd name="T10" fmla="*/ 165 w 218"/>
                                    <a:gd name="T11" fmla="*/ 199 h 214"/>
                                    <a:gd name="T12" fmla="*/ 145 w 218"/>
                                    <a:gd name="T13" fmla="*/ 208 h 214"/>
                                    <a:gd name="T14" fmla="*/ 124 w 218"/>
                                    <a:gd name="T15" fmla="*/ 214 h 214"/>
                                    <a:gd name="T16" fmla="*/ 97 w 218"/>
                                    <a:gd name="T17" fmla="*/ 212 h 214"/>
                                    <a:gd name="T18" fmla="*/ 74 w 218"/>
                                    <a:gd name="T19" fmla="*/ 206 h 214"/>
                                    <a:gd name="T20" fmla="*/ 53 w 218"/>
                                    <a:gd name="T21" fmla="*/ 197 h 214"/>
                                    <a:gd name="T22" fmla="*/ 35 w 218"/>
                                    <a:gd name="T23" fmla="*/ 185 h 214"/>
                                    <a:gd name="T24" fmla="*/ 21 w 218"/>
                                    <a:gd name="T25" fmla="*/ 170 h 214"/>
                                    <a:gd name="T26" fmla="*/ 10 w 218"/>
                                    <a:gd name="T27" fmla="*/ 153 h 214"/>
                                    <a:gd name="T28" fmla="*/ 3 w 218"/>
                                    <a:gd name="T29" fmla="*/ 133 h 214"/>
                                    <a:gd name="T30" fmla="*/ 0 w 218"/>
                                    <a:gd name="T31" fmla="*/ 113 h 214"/>
                                    <a:gd name="T32" fmla="*/ 2 w 218"/>
                                    <a:gd name="T33" fmla="*/ 88 h 214"/>
                                    <a:gd name="T34" fmla="*/ 8 w 218"/>
                                    <a:gd name="T35" fmla="*/ 66 h 214"/>
                                    <a:gd name="T36" fmla="*/ 18 w 218"/>
                                    <a:gd name="T37" fmla="*/ 46 h 214"/>
                                    <a:gd name="T38" fmla="*/ 32 w 218"/>
                                    <a:gd name="T39" fmla="*/ 30 h 214"/>
                                    <a:gd name="T40" fmla="*/ 48 w 218"/>
                                    <a:gd name="T41" fmla="*/ 16 h 214"/>
                                    <a:gd name="T42" fmla="*/ 67 w 218"/>
                                    <a:gd name="T43" fmla="*/ 6 h 214"/>
                                    <a:gd name="T44" fmla="*/ 88 w 218"/>
                                    <a:gd name="T45" fmla="*/ 0 h 214"/>
                                    <a:gd name="T46" fmla="*/ 115 w 218"/>
                                    <a:gd name="T47" fmla="*/ 1 h 214"/>
                                    <a:gd name="T48" fmla="*/ 139 w 218"/>
                                    <a:gd name="T49" fmla="*/ 6 h 214"/>
                                    <a:gd name="T50" fmla="*/ 160 w 218"/>
                                    <a:gd name="T51" fmla="*/ 15 h 214"/>
                                    <a:gd name="T52" fmla="*/ 178 w 218"/>
                                    <a:gd name="T53" fmla="*/ 26 h 214"/>
                                    <a:gd name="T54" fmla="*/ 193 w 218"/>
                                    <a:gd name="T55" fmla="*/ 41 h 214"/>
                                    <a:gd name="T56" fmla="*/ 204 w 218"/>
                                    <a:gd name="T57" fmla="*/ 57 h 214"/>
                                    <a:gd name="T58" fmla="*/ 212 w 218"/>
                                    <a:gd name="T59" fmla="*/ 76 h 214"/>
                                    <a:gd name="T60" fmla="*/ 216 w 218"/>
                                    <a:gd name="T61" fmla="*/ 96 h 214"/>
                                    <a:gd name="T62" fmla="*/ 217 w 218"/>
                                    <a:gd name="T63" fmla="*/ 106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8" h="214">
                                      <a:moveTo>
                                        <a:pt x="217" y="106"/>
                                      </a:moveTo>
                                      <a:lnTo>
                                        <a:pt x="214" y="129"/>
                                      </a:lnTo>
                                      <a:lnTo>
                                        <a:pt x="207" y="150"/>
                                      </a:lnTo>
                                      <a:lnTo>
                                        <a:pt x="197" y="169"/>
                                      </a:lnTo>
                                      <a:lnTo>
                                        <a:pt x="182" y="185"/>
                                      </a:lnTo>
                                      <a:lnTo>
                                        <a:pt x="165" y="199"/>
                                      </a:lnTo>
                                      <a:lnTo>
                                        <a:pt x="145" y="208"/>
                                      </a:lnTo>
                                      <a:lnTo>
                                        <a:pt x="124" y="214"/>
                                      </a:lnTo>
                                      <a:lnTo>
                                        <a:pt x="97" y="212"/>
                                      </a:lnTo>
                                      <a:lnTo>
                                        <a:pt x="74" y="206"/>
                                      </a:lnTo>
                                      <a:lnTo>
                                        <a:pt x="53" y="197"/>
                                      </a:lnTo>
                                      <a:lnTo>
                                        <a:pt x="35" y="185"/>
                                      </a:lnTo>
                                      <a:lnTo>
                                        <a:pt x="21" y="170"/>
                                      </a:lnTo>
                                      <a:lnTo>
                                        <a:pt x="10" y="153"/>
                                      </a:lnTo>
                                      <a:lnTo>
                                        <a:pt x="3" y="133"/>
                                      </a:lnTo>
                                      <a:lnTo>
                                        <a:pt x="0" y="113"/>
                                      </a:lnTo>
                                      <a:lnTo>
                                        <a:pt x="2" y="88"/>
                                      </a:lnTo>
                                      <a:lnTo>
                                        <a:pt x="8" y="66"/>
                                      </a:lnTo>
                                      <a:lnTo>
                                        <a:pt x="18" y="46"/>
                                      </a:lnTo>
                                      <a:lnTo>
                                        <a:pt x="32" y="30"/>
                                      </a:lnTo>
                                      <a:lnTo>
                                        <a:pt x="48" y="16"/>
                                      </a:lnTo>
                                      <a:lnTo>
                                        <a:pt x="67" y="6"/>
                                      </a:lnTo>
                                      <a:lnTo>
                                        <a:pt x="88" y="0"/>
                                      </a:lnTo>
                                      <a:lnTo>
                                        <a:pt x="115" y="1"/>
                                      </a:lnTo>
                                      <a:lnTo>
                                        <a:pt x="139" y="6"/>
                                      </a:lnTo>
                                      <a:lnTo>
                                        <a:pt x="160" y="15"/>
                                      </a:lnTo>
                                      <a:lnTo>
                                        <a:pt x="178" y="26"/>
                                      </a:lnTo>
                                      <a:lnTo>
                                        <a:pt x="193" y="41"/>
                                      </a:lnTo>
                                      <a:lnTo>
                                        <a:pt x="204" y="57"/>
                                      </a:lnTo>
                                      <a:lnTo>
                                        <a:pt x="212" y="76"/>
                                      </a:lnTo>
                                      <a:lnTo>
                                        <a:pt x="216" y="96"/>
                                      </a:lnTo>
                                      <a:lnTo>
                                        <a:pt x="217" y="106"/>
                                      </a:lnTo>
                                      <a:close/>
                                    </a:path>
                                  </a:pathLst>
                                </a:custGeom>
                                <a:noFill/>
                                <a:ln w="14427">
                                  <a:solidFill>
                                    <a:srgbClr val="686868"/>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211" name="Group 963"/>
                              <wpg:cNvGrpSpPr>
                                <a:grpSpLocks/>
                              </wpg:cNvGrpSpPr>
                              <wpg:grpSpPr bwMode="auto">
                                <a:xfrm>
                                  <a:off x="1589" y="1329"/>
                                  <a:ext cx="155" cy="165"/>
                                  <a:chOff x="1589" y="1329"/>
                                  <a:chExt cx="155" cy="165"/>
                                </a:xfrm>
                              </wpg:grpSpPr>
                              <wps:wsp>
                                <wps:cNvPr id="212" name="Freeform 964"/>
                                <wps:cNvSpPr>
                                  <a:spLocks/>
                                </wps:cNvSpPr>
                                <wps:spPr bwMode="auto">
                                  <a:xfrm>
                                    <a:off x="1589" y="1329"/>
                                    <a:ext cx="155" cy="165"/>
                                  </a:xfrm>
                                  <a:custGeom>
                                    <a:avLst/>
                                    <a:gdLst>
                                      <a:gd name="T0" fmla="*/ 21 w 155"/>
                                      <a:gd name="T1" fmla="*/ 0 h 165"/>
                                      <a:gd name="T2" fmla="*/ 0 w 155"/>
                                      <a:gd name="T3" fmla="*/ 19 h 165"/>
                                      <a:gd name="T4" fmla="*/ 2 w 155"/>
                                      <a:gd name="T5" fmla="*/ 20 h 165"/>
                                      <a:gd name="T6" fmla="*/ 9 w 155"/>
                                      <a:gd name="T7" fmla="*/ 28 h 165"/>
                                      <a:gd name="T8" fmla="*/ 14 w 155"/>
                                      <a:gd name="T9" fmla="*/ 33 h 165"/>
                                      <a:gd name="T10" fmla="*/ 18 w 155"/>
                                      <a:gd name="T11" fmla="*/ 41 h 165"/>
                                      <a:gd name="T12" fmla="*/ 19 w 155"/>
                                      <a:gd name="T13" fmla="*/ 42 h 165"/>
                                      <a:gd name="T14" fmla="*/ 20 w 155"/>
                                      <a:gd name="T15" fmla="*/ 44 h 165"/>
                                      <a:gd name="T16" fmla="*/ 20 w 155"/>
                                      <a:gd name="T17" fmla="*/ 45 h 165"/>
                                      <a:gd name="T18" fmla="*/ 21 w 155"/>
                                      <a:gd name="T19" fmla="*/ 45 h 165"/>
                                      <a:gd name="T20" fmla="*/ 21 w 155"/>
                                      <a:gd name="T21" fmla="*/ 47 h 165"/>
                                      <a:gd name="T22" fmla="*/ 22 w 155"/>
                                      <a:gd name="T23" fmla="*/ 50 h 165"/>
                                      <a:gd name="T24" fmla="*/ 20 w 155"/>
                                      <a:gd name="T25" fmla="*/ 55 h 165"/>
                                      <a:gd name="T26" fmla="*/ 21 w 155"/>
                                      <a:gd name="T27" fmla="*/ 57 h 165"/>
                                      <a:gd name="T28" fmla="*/ 24 w 155"/>
                                      <a:gd name="T29" fmla="*/ 61 h 165"/>
                                      <a:gd name="T30" fmla="*/ 27 w 155"/>
                                      <a:gd name="T31" fmla="*/ 65 h 165"/>
                                      <a:gd name="T32" fmla="*/ 31 w 155"/>
                                      <a:gd name="T33" fmla="*/ 69 h 165"/>
                                      <a:gd name="T34" fmla="*/ 37 w 155"/>
                                      <a:gd name="T35" fmla="*/ 78 h 165"/>
                                      <a:gd name="T36" fmla="*/ 45 w 155"/>
                                      <a:gd name="T37" fmla="*/ 87 h 165"/>
                                      <a:gd name="T38" fmla="*/ 56 w 155"/>
                                      <a:gd name="T39" fmla="*/ 100 h 165"/>
                                      <a:gd name="T40" fmla="*/ 60 w 155"/>
                                      <a:gd name="T41" fmla="*/ 104 h 165"/>
                                      <a:gd name="T42" fmla="*/ 63 w 155"/>
                                      <a:gd name="T43" fmla="*/ 109 h 165"/>
                                      <a:gd name="T44" fmla="*/ 78 w 155"/>
                                      <a:gd name="T45" fmla="*/ 125 h 165"/>
                                      <a:gd name="T46" fmla="*/ 81 w 155"/>
                                      <a:gd name="T47" fmla="*/ 129 h 165"/>
                                      <a:gd name="T48" fmla="*/ 88 w 155"/>
                                      <a:gd name="T49" fmla="*/ 137 h 165"/>
                                      <a:gd name="T50" fmla="*/ 91 w 155"/>
                                      <a:gd name="T51" fmla="*/ 140 h 165"/>
                                      <a:gd name="T52" fmla="*/ 94 w 155"/>
                                      <a:gd name="T53" fmla="*/ 143 h 165"/>
                                      <a:gd name="T54" fmla="*/ 100 w 155"/>
                                      <a:gd name="T55" fmla="*/ 150 h 165"/>
                                      <a:gd name="T56" fmla="*/ 109 w 155"/>
                                      <a:gd name="T57" fmla="*/ 158 h 165"/>
                                      <a:gd name="T58" fmla="*/ 112 w 155"/>
                                      <a:gd name="T59" fmla="*/ 162 h 165"/>
                                      <a:gd name="T60" fmla="*/ 114 w 155"/>
                                      <a:gd name="T61" fmla="*/ 164 h 165"/>
                                      <a:gd name="T62" fmla="*/ 154 w 155"/>
                                      <a:gd name="T63" fmla="*/ 128 h 165"/>
                                      <a:gd name="T64" fmla="*/ 152 w 155"/>
                                      <a:gd name="T65" fmla="*/ 126 h 165"/>
                                      <a:gd name="T66" fmla="*/ 149 w 155"/>
                                      <a:gd name="T67" fmla="*/ 122 h 165"/>
                                      <a:gd name="T68" fmla="*/ 141 w 155"/>
                                      <a:gd name="T69" fmla="*/ 113 h 165"/>
                                      <a:gd name="T70" fmla="*/ 135 w 155"/>
                                      <a:gd name="T71" fmla="*/ 106 h 165"/>
                                      <a:gd name="T72" fmla="*/ 129 w 155"/>
                                      <a:gd name="T73" fmla="*/ 99 h 165"/>
                                      <a:gd name="T74" fmla="*/ 123 w 155"/>
                                      <a:gd name="T75" fmla="*/ 92 h 165"/>
                                      <a:gd name="T76" fmla="*/ 119 w 155"/>
                                      <a:gd name="T77" fmla="*/ 88 h 165"/>
                                      <a:gd name="T78" fmla="*/ 100 w 155"/>
                                      <a:gd name="T79" fmla="*/ 68 h 165"/>
                                      <a:gd name="T80" fmla="*/ 96 w 155"/>
                                      <a:gd name="T81" fmla="*/ 64 h 165"/>
                                      <a:gd name="T82" fmla="*/ 84 w 155"/>
                                      <a:gd name="T83" fmla="*/ 51 h 165"/>
                                      <a:gd name="T84" fmla="*/ 76 w 155"/>
                                      <a:gd name="T85" fmla="*/ 43 h 165"/>
                                      <a:gd name="T86" fmla="*/ 64 w 155"/>
                                      <a:gd name="T87" fmla="*/ 32 h 165"/>
                                      <a:gd name="T88" fmla="*/ 60 w 155"/>
                                      <a:gd name="T89" fmla="*/ 28 h 165"/>
                                      <a:gd name="T90" fmla="*/ 57 w 155"/>
                                      <a:gd name="T91" fmla="*/ 25 h 165"/>
                                      <a:gd name="T92" fmla="*/ 49 w 155"/>
                                      <a:gd name="T93" fmla="*/ 25 h 165"/>
                                      <a:gd name="T94" fmla="*/ 47 w 155"/>
                                      <a:gd name="T95" fmla="*/ 24 h 165"/>
                                      <a:gd name="T96" fmla="*/ 45 w 155"/>
                                      <a:gd name="T97" fmla="*/ 24 h 165"/>
                                      <a:gd name="T98" fmla="*/ 44 w 155"/>
                                      <a:gd name="T99" fmla="*/ 23 h 165"/>
                                      <a:gd name="T100" fmla="*/ 43 w 155"/>
                                      <a:gd name="T101" fmla="*/ 22 h 165"/>
                                      <a:gd name="T102" fmla="*/ 42 w 155"/>
                                      <a:gd name="T103" fmla="*/ 21 h 165"/>
                                      <a:gd name="T104" fmla="*/ 41 w 155"/>
                                      <a:gd name="T105" fmla="*/ 20 h 165"/>
                                      <a:gd name="T106" fmla="*/ 34 w 155"/>
                                      <a:gd name="T107" fmla="*/ 15 h 165"/>
                                      <a:gd name="T108" fmla="*/ 29 w 155"/>
                                      <a:gd name="T109" fmla="*/ 10 h 165"/>
                                      <a:gd name="T110" fmla="*/ 22 w 155"/>
                                      <a:gd name="T111" fmla="*/ 2 h 165"/>
                                      <a:gd name="T112" fmla="*/ 21 w 155"/>
                                      <a:gd name="T113" fmla="*/ 0 h 1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55" h="165">
                                        <a:moveTo>
                                          <a:pt x="21" y="0"/>
                                        </a:moveTo>
                                        <a:lnTo>
                                          <a:pt x="0" y="19"/>
                                        </a:lnTo>
                                        <a:lnTo>
                                          <a:pt x="2" y="20"/>
                                        </a:lnTo>
                                        <a:lnTo>
                                          <a:pt x="9" y="28"/>
                                        </a:lnTo>
                                        <a:lnTo>
                                          <a:pt x="14" y="33"/>
                                        </a:lnTo>
                                        <a:lnTo>
                                          <a:pt x="18" y="41"/>
                                        </a:lnTo>
                                        <a:lnTo>
                                          <a:pt x="19" y="42"/>
                                        </a:lnTo>
                                        <a:lnTo>
                                          <a:pt x="20" y="44"/>
                                        </a:lnTo>
                                        <a:lnTo>
                                          <a:pt x="20" y="45"/>
                                        </a:lnTo>
                                        <a:lnTo>
                                          <a:pt x="21" y="45"/>
                                        </a:lnTo>
                                        <a:lnTo>
                                          <a:pt x="21" y="47"/>
                                        </a:lnTo>
                                        <a:lnTo>
                                          <a:pt x="22" y="50"/>
                                        </a:lnTo>
                                        <a:lnTo>
                                          <a:pt x="20" y="55"/>
                                        </a:lnTo>
                                        <a:lnTo>
                                          <a:pt x="21" y="57"/>
                                        </a:lnTo>
                                        <a:lnTo>
                                          <a:pt x="24" y="61"/>
                                        </a:lnTo>
                                        <a:lnTo>
                                          <a:pt x="27" y="65"/>
                                        </a:lnTo>
                                        <a:lnTo>
                                          <a:pt x="31" y="69"/>
                                        </a:lnTo>
                                        <a:lnTo>
                                          <a:pt x="37" y="78"/>
                                        </a:lnTo>
                                        <a:lnTo>
                                          <a:pt x="45" y="87"/>
                                        </a:lnTo>
                                        <a:lnTo>
                                          <a:pt x="56" y="100"/>
                                        </a:lnTo>
                                        <a:lnTo>
                                          <a:pt x="60" y="104"/>
                                        </a:lnTo>
                                        <a:lnTo>
                                          <a:pt x="63" y="109"/>
                                        </a:lnTo>
                                        <a:lnTo>
                                          <a:pt x="78" y="125"/>
                                        </a:lnTo>
                                        <a:lnTo>
                                          <a:pt x="81" y="129"/>
                                        </a:lnTo>
                                        <a:lnTo>
                                          <a:pt x="88" y="137"/>
                                        </a:lnTo>
                                        <a:lnTo>
                                          <a:pt x="91" y="140"/>
                                        </a:lnTo>
                                        <a:lnTo>
                                          <a:pt x="94" y="143"/>
                                        </a:lnTo>
                                        <a:lnTo>
                                          <a:pt x="100" y="150"/>
                                        </a:lnTo>
                                        <a:lnTo>
                                          <a:pt x="109" y="158"/>
                                        </a:lnTo>
                                        <a:lnTo>
                                          <a:pt x="112" y="162"/>
                                        </a:lnTo>
                                        <a:lnTo>
                                          <a:pt x="114" y="164"/>
                                        </a:lnTo>
                                        <a:lnTo>
                                          <a:pt x="154" y="128"/>
                                        </a:lnTo>
                                        <a:lnTo>
                                          <a:pt x="152" y="126"/>
                                        </a:lnTo>
                                        <a:lnTo>
                                          <a:pt x="149" y="122"/>
                                        </a:lnTo>
                                        <a:lnTo>
                                          <a:pt x="141" y="113"/>
                                        </a:lnTo>
                                        <a:lnTo>
                                          <a:pt x="135" y="106"/>
                                        </a:lnTo>
                                        <a:lnTo>
                                          <a:pt x="129" y="99"/>
                                        </a:lnTo>
                                        <a:lnTo>
                                          <a:pt x="123" y="92"/>
                                        </a:lnTo>
                                        <a:lnTo>
                                          <a:pt x="119" y="88"/>
                                        </a:lnTo>
                                        <a:lnTo>
                                          <a:pt x="100" y="68"/>
                                        </a:lnTo>
                                        <a:lnTo>
                                          <a:pt x="96" y="64"/>
                                        </a:lnTo>
                                        <a:lnTo>
                                          <a:pt x="84" y="51"/>
                                        </a:lnTo>
                                        <a:lnTo>
                                          <a:pt x="76" y="43"/>
                                        </a:lnTo>
                                        <a:lnTo>
                                          <a:pt x="64" y="32"/>
                                        </a:lnTo>
                                        <a:lnTo>
                                          <a:pt x="60" y="28"/>
                                        </a:lnTo>
                                        <a:lnTo>
                                          <a:pt x="57" y="25"/>
                                        </a:lnTo>
                                        <a:lnTo>
                                          <a:pt x="49" y="25"/>
                                        </a:lnTo>
                                        <a:lnTo>
                                          <a:pt x="47" y="24"/>
                                        </a:lnTo>
                                        <a:lnTo>
                                          <a:pt x="45" y="24"/>
                                        </a:lnTo>
                                        <a:lnTo>
                                          <a:pt x="44" y="23"/>
                                        </a:lnTo>
                                        <a:lnTo>
                                          <a:pt x="43" y="22"/>
                                        </a:lnTo>
                                        <a:lnTo>
                                          <a:pt x="42" y="21"/>
                                        </a:lnTo>
                                        <a:lnTo>
                                          <a:pt x="41" y="20"/>
                                        </a:lnTo>
                                        <a:lnTo>
                                          <a:pt x="34" y="15"/>
                                        </a:lnTo>
                                        <a:lnTo>
                                          <a:pt x="29" y="10"/>
                                        </a:lnTo>
                                        <a:lnTo>
                                          <a:pt x="22" y="2"/>
                                        </a:lnTo>
                                        <a:lnTo>
                                          <a:pt x="21" y="0"/>
                                        </a:lnTo>
                                      </a:path>
                                    </a:pathLst>
                                  </a:custGeom>
                                  <a:solidFill>
                                    <a:srgbClr val="68686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3" name="Freeform 965"/>
                                <wps:cNvSpPr>
                                  <a:spLocks/>
                                </wps:cNvSpPr>
                                <wps:spPr bwMode="auto">
                                  <a:xfrm>
                                    <a:off x="1589" y="1329"/>
                                    <a:ext cx="155" cy="165"/>
                                  </a:xfrm>
                                  <a:custGeom>
                                    <a:avLst/>
                                    <a:gdLst>
                                      <a:gd name="T0" fmla="*/ 55 w 155"/>
                                      <a:gd name="T1" fmla="*/ 23 h 165"/>
                                      <a:gd name="T2" fmla="*/ 49 w 155"/>
                                      <a:gd name="T3" fmla="*/ 25 h 165"/>
                                      <a:gd name="T4" fmla="*/ 57 w 155"/>
                                      <a:gd name="T5" fmla="*/ 25 h 165"/>
                                      <a:gd name="T6" fmla="*/ 55 w 155"/>
                                      <a:gd name="T7" fmla="*/ 23 h 165"/>
                                    </a:gdLst>
                                    <a:ahLst/>
                                    <a:cxnLst>
                                      <a:cxn ang="0">
                                        <a:pos x="T0" y="T1"/>
                                      </a:cxn>
                                      <a:cxn ang="0">
                                        <a:pos x="T2" y="T3"/>
                                      </a:cxn>
                                      <a:cxn ang="0">
                                        <a:pos x="T4" y="T5"/>
                                      </a:cxn>
                                      <a:cxn ang="0">
                                        <a:pos x="T6" y="T7"/>
                                      </a:cxn>
                                    </a:cxnLst>
                                    <a:rect l="0" t="0" r="r" b="b"/>
                                    <a:pathLst>
                                      <a:path w="155" h="165">
                                        <a:moveTo>
                                          <a:pt x="55" y="23"/>
                                        </a:moveTo>
                                        <a:lnTo>
                                          <a:pt x="49" y="25"/>
                                        </a:lnTo>
                                        <a:lnTo>
                                          <a:pt x="57" y="25"/>
                                        </a:lnTo>
                                        <a:lnTo>
                                          <a:pt x="55" y="23"/>
                                        </a:lnTo>
                                      </a:path>
                                    </a:pathLst>
                                  </a:custGeom>
                                  <a:solidFill>
                                    <a:srgbClr val="68686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214" name="Freeform 966"/>
                              <wps:cNvSpPr>
                                <a:spLocks/>
                              </wps:cNvSpPr>
                              <wps:spPr bwMode="auto">
                                <a:xfrm>
                                  <a:off x="1308" y="1048"/>
                                  <a:ext cx="527" cy="526"/>
                                </a:xfrm>
                                <a:custGeom>
                                  <a:avLst/>
                                  <a:gdLst>
                                    <a:gd name="T0" fmla="*/ 526 w 527"/>
                                    <a:gd name="T1" fmla="*/ 286 h 526"/>
                                    <a:gd name="T2" fmla="*/ 518 w 527"/>
                                    <a:gd name="T3" fmla="*/ 330 h 526"/>
                                    <a:gd name="T4" fmla="*/ 503 w 527"/>
                                    <a:gd name="T5" fmla="*/ 372 h 526"/>
                                    <a:gd name="T6" fmla="*/ 481 w 527"/>
                                    <a:gd name="T7" fmla="*/ 410 h 526"/>
                                    <a:gd name="T8" fmla="*/ 454 w 527"/>
                                    <a:gd name="T9" fmla="*/ 444 h 526"/>
                                    <a:gd name="T10" fmla="*/ 422 w 527"/>
                                    <a:gd name="T11" fmla="*/ 473 h 526"/>
                                    <a:gd name="T12" fmla="*/ 385 w 527"/>
                                    <a:gd name="T13" fmla="*/ 496 h 526"/>
                                    <a:gd name="T14" fmla="*/ 344 w 527"/>
                                    <a:gd name="T15" fmla="*/ 513 h 526"/>
                                    <a:gd name="T16" fmla="*/ 301 w 527"/>
                                    <a:gd name="T17" fmla="*/ 523 h 526"/>
                                    <a:gd name="T18" fmla="*/ 253 w 527"/>
                                    <a:gd name="T19" fmla="*/ 525 h 526"/>
                                    <a:gd name="T20" fmla="*/ 206 w 527"/>
                                    <a:gd name="T21" fmla="*/ 517 h 526"/>
                                    <a:gd name="T22" fmla="*/ 162 w 527"/>
                                    <a:gd name="T23" fmla="*/ 503 h 526"/>
                                    <a:gd name="T24" fmla="*/ 123 w 527"/>
                                    <a:gd name="T25" fmla="*/ 483 h 526"/>
                                    <a:gd name="T26" fmla="*/ 88 w 527"/>
                                    <a:gd name="T27" fmla="*/ 457 h 526"/>
                                    <a:gd name="T28" fmla="*/ 58 w 527"/>
                                    <a:gd name="T29" fmla="*/ 427 h 526"/>
                                    <a:gd name="T30" fmla="*/ 34 w 527"/>
                                    <a:gd name="T31" fmla="*/ 392 h 526"/>
                                    <a:gd name="T32" fmla="*/ 16 w 527"/>
                                    <a:gd name="T33" fmla="*/ 353 h 526"/>
                                    <a:gd name="T34" fmla="*/ 4 w 527"/>
                                    <a:gd name="T35" fmla="*/ 311 h 526"/>
                                    <a:gd name="T36" fmla="*/ 0 w 527"/>
                                    <a:gd name="T37" fmla="*/ 267 h 526"/>
                                    <a:gd name="T38" fmla="*/ 3 w 527"/>
                                    <a:gd name="T39" fmla="*/ 220 h 526"/>
                                    <a:gd name="T40" fmla="*/ 15 w 527"/>
                                    <a:gd name="T41" fmla="*/ 176 h 526"/>
                                    <a:gd name="T42" fmla="*/ 33 w 527"/>
                                    <a:gd name="T43" fmla="*/ 136 h 526"/>
                                    <a:gd name="T44" fmla="*/ 57 w 527"/>
                                    <a:gd name="T45" fmla="*/ 99 h 526"/>
                                    <a:gd name="T46" fmla="*/ 86 w 527"/>
                                    <a:gd name="T47" fmla="*/ 68 h 526"/>
                                    <a:gd name="T48" fmla="*/ 120 w 527"/>
                                    <a:gd name="T49" fmla="*/ 41 h 526"/>
                                    <a:gd name="T50" fmla="*/ 159 w 527"/>
                                    <a:gd name="T51" fmla="*/ 20 h 526"/>
                                    <a:gd name="T52" fmla="*/ 200 w 527"/>
                                    <a:gd name="T53" fmla="*/ 6 h 526"/>
                                    <a:gd name="T54" fmla="*/ 245 w 527"/>
                                    <a:gd name="T55" fmla="*/ 0 h 526"/>
                                    <a:gd name="T56" fmla="*/ 294 w 527"/>
                                    <a:gd name="T57" fmla="*/ 3 h 526"/>
                                    <a:gd name="T58" fmla="*/ 340 w 527"/>
                                    <a:gd name="T59" fmla="*/ 14 h 526"/>
                                    <a:gd name="T60" fmla="*/ 382 w 527"/>
                                    <a:gd name="T61" fmla="*/ 31 h 526"/>
                                    <a:gd name="T62" fmla="*/ 420 w 527"/>
                                    <a:gd name="T63" fmla="*/ 53 h 526"/>
                                    <a:gd name="T64" fmla="*/ 452 w 527"/>
                                    <a:gd name="T65" fmla="*/ 81 h 526"/>
                                    <a:gd name="T66" fmla="*/ 480 w 527"/>
                                    <a:gd name="T67" fmla="*/ 114 h 526"/>
                                    <a:gd name="T68" fmla="*/ 501 w 527"/>
                                    <a:gd name="T69" fmla="*/ 150 h 526"/>
                                    <a:gd name="T70" fmla="*/ 517 w 527"/>
                                    <a:gd name="T71" fmla="*/ 190 h 526"/>
                                    <a:gd name="T72" fmla="*/ 525 w 527"/>
                                    <a:gd name="T73" fmla="*/ 233 h 526"/>
                                    <a:gd name="T74" fmla="*/ 527 w 527"/>
                                    <a:gd name="T75" fmla="*/ 262 h 5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527" h="526">
                                      <a:moveTo>
                                        <a:pt x="527" y="262"/>
                                      </a:moveTo>
                                      <a:lnTo>
                                        <a:pt x="526" y="286"/>
                                      </a:lnTo>
                                      <a:lnTo>
                                        <a:pt x="523" y="308"/>
                                      </a:lnTo>
                                      <a:lnTo>
                                        <a:pt x="518" y="330"/>
                                      </a:lnTo>
                                      <a:lnTo>
                                        <a:pt x="511" y="351"/>
                                      </a:lnTo>
                                      <a:lnTo>
                                        <a:pt x="503" y="372"/>
                                      </a:lnTo>
                                      <a:lnTo>
                                        <a:pt x="493" y="391"/>
                                      </a:lnTo>
                                      <a:lnTo>
                                        <a:pt x="481" y="410"/>
                                      </a:lnTo>
                                      <a:lnTo>
                                        <a:pt x="469" y="428"/>
                                      </a:lnTo>
                                      <a:lnTo>
                                        <a:pt x="454" y="444"/>
                                      </a:lnTo>
                                      <a:lnTo>
                                        <a:pt x="439" y="459"/>
                                      </a:lnTo>
                                      <a:lnTo>
                                        <a:pt x="422" y="473"/>
                                      </a:lnTo>
                                      <a:lnTo>
                                        <a:pt x="404" y="485"/>
                                      </a:lnTo>
                                      <a:lnTo>
                                        <a:pt x="385" y="496"/>
                                      </a:lnTo>
                                      <a:lnTo>
                                        <a:pt x="365" y="506"/>
                                      </a:lnTo>
                                      <a:lnTo>
                                        <a:pt x="344" y="513"/>
                                      </a:lnTo>
                                      <a:lnTo>
                                        <a:pt x="323" y="519"/>
                                      </a:lnTo>
                                      <a:lnTo>
                                        <a:pt x="301" y="523"/>
                                      </a:lnTo>
                                      <a:lnTo>
                                        <a:pt x="278" y="526"/>
                                      </a:lnTo>
                                      <a:lnTo>
                                        <a:pt x="253" y="525"/>
                                      </a:lnTo>
                                      <a:lnTo>
                                        <a:pt x="229" y="522"/>
                                      </a:lnTo>
                                      <a:lnTo>
                                        <a:pt x="206" y="517"/>
                                      </a:lnTo>
                                      <a:lnTo>
                                        <a:pt x="184" y="511"/>
                                      </a:lnTo>
                                      <a:lnTo>
                                        <a:pt x="162" y="503"/>
                                      </a:lnTo>
                                      <a:lnTo>
                                        <a:pt x="142" y="494"/>
                                      </a:lnTo>
                                      <a:lnTo>
                                        <a:pt x="123" y="483"/>
                                      </a:lnTo>
                                      <a:lnTo>
                                        <a:pt x="105" y="471"/>
                                      </a:lnTo>
                                      <a:lnTo>
                                        <a:pt x="88" y="457"/>
                                      </a:lnTo>
                                      <a:lnTo>
                                        <a:pt x="72" y="443"/>
                                      </a:lnTo>
                                      <a:lnTo>
                                        <a:pt x="58" y="427"/>
                                      </a:lnTo>
                                      <a:lnTo>
                                        <a:pt x="45" y="410"/>
                                      </a:lnTo>
                                      <a:lnTo>
                                        <a:pt x="34" y="392"/>
                                      </a:lnTo>
                                      <a:lnTo>
                                        <a:pt x="24" y="373"/>
                                      </a:lnTo>
                                      <a:lnTo>
                                        <a:pt x="16" y="353"/>
                                      </a:lnTo>
                                      <a:lnTo>
                                        <a:pt x="9" y="332"/>
                                      </a:lnTo>
                                      <a:lnTo>
                                        <a:pt x="4" y="311"/>
                                      </a:lnTo>
                                      <a:lnTo>
                                        <a:pt x="1" y="289"/>
                                      </a:lnTo>
                                      <a:lnTo>
                                        <a:pt x="0" y="267"/>
                                      </a:lnTo>
                                      <a:lnTo>
                                        <a:pt x="0" y="243"/>
                                      </a:lnTo>
                                      <a:lnTo>
                                        <a:pt x="3" y="220"/>
                                      </a:lnTo>
                                      <a:lnTo>
                                        <a:pt x="8" y="198"/>
                                      </a:lnTo>
                                      <a:lnTo>
                                        <a:pt x="15" y="176"/>
                                      </a:lnTo>
                                      <a:lnTo>
                                        <a:pt x="23" y="155"/>
                                      </a:lnTo>
                                      <a:lnTo>
                                        <a:pt x="33" y="136"/>
                                      </a:lnTo>
                                      <a:lnTo>
                                        <a:pt x="44" y="117"/>
                                      </a:lnTo>
                                      <a:lnTo>
                                        <a:pt x="57" y="99"/>
                                      </a:lnTo>
                                      <a:lnTo>
                                        <a:pt x="71" y="83"/>
                                      </a:lnTo>
                                      <a:lnTo>
                                        <a:pt x="86" y="68"/>
                                      </a:lnTo>
                                      <a:lnTo>
                                        <a:pt x="103" y="54"/>
                                      </a:lnTo>
                                      <a:lnTo>
                                        <a:pt x="120" y="41"/>
                                      </a:lnTo>
                                      <a:lnTo>
                                        <a:pt x="139" y="30"/>
                                      </a:lnTo>
                                      <a:lnTo>
                                        <a:pt x="159" y="20"/>
                                      </a:lnTo>
                                      <a:lnTo>
                                        <a:pt x="179" y="13"/>
                                      </a:lnTo>
                                      <a:lnTo>
                                        <a:pt x="200" y="6"/>
                                      </a:lnTo>
                                      <a:lnTo>
                                        <a:pt x="222" y="2"/>
                                      </a:lnTo>
                                      <a:lnTo>
                                        <a:pt x="245" y="0"/>
                                      </a:lnTo>
                                      <a:lnTo>
                                        <a:pt x="270" y="0"/>
                                      </a:lnTo>
                                      <a:lnTo>
                                        <a:pt x="294" y="3"/>
                                      </a:lnTo>
                                      <a:lnTo>
                                        <a:pt x="318" y="7"/>
                                      </a:lnTo>
                                      <a:lnTo>
                                        <a:pt x="340" y="14"/>
                                      </a:lnTo>
                                      <a:lnTo>
                                        <a:pt x="362" y="21"/>
                                      </a:lnTo>
                                      <a:lnTo>
                                        <a:pt x="382" y="31"/>
                                      </a:lnTo>
                                      <a:lnTo>
                                        <a:pt x="401" y="41"/>
                                      </a:lnTo>
                                      <a:lnTo>
                                        <a:pt x="420" y="53"/>
                                      </a:lnTo>
                                      <a:lnTo>
                                        <a:pt x="437" y="67"/>
                                      </a:lnTo>
                                      <a:lnTo>
                                        <a:pt x="452" y="81"/>
                                      </a:lnTo>
                                      <a:lnTo>
                                        <a:pt x="467" y="97"/>
                                      </a:lnTo>
                                      <a:lnTo>
                                        <a:pt x="480" y="114"/>
                                      </a:lnTo>
                                      <a:lnTo>
                                        <a:pt x="491" y="132"/>
                                      </a:lnTo>
                                      <a:lnTo>
                                        <a:pt x="501" y="150"/>
                                      </a:lnTo>
                                      <a:lnTo>
                                        <a:pt x="510" y="170"/>
                                      </a:lnTo>
                                      <a:lnTo>
                                        <a:pt x="517" y="190"/>
                                      </a:lnTo>
                                      <a:lnTo>
                                        <a:pt x="522" y="212"/>
                                      </a:lnTo>
                                      <a:lnTo>
                                        <a:pt x="525" y="233"/>
                                      </a:lnTo>
                                      <a:lnTo>
                                        <a:pt x="527" y="255"/>
                                      </a:lnTo>
                                      <a:lnTo>
                                        <a:pt x="527" y="262"/>
                                      </a:lnTo>
                                      <a:close/>
                                    </a:path>
                                  </a:pathLst>
                                </a:custGeom>
                                <a:noFill/>
                                <a:ln w="25247">
                                  <a:solidFill>
                                    <a:srgbClr val="FFD34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w14:anchorId="06BA1416" id="Group 955" o:spid="_x0000_s1026" style="width:42.5pt;height:42.5pt;mso-position-horizontal-relative:char;mso-position-vertical-relative:line" coordorigin="1288,1028" coordsize="567,5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">
                      <o:lock v:ext="edit" aspectratio="t"/>
                      <v:shape id="Freeform 956" o:spid="_x0000_s1027" style="position:absolute;left:1309;top:1048;width:526;height:518;visibility:visible;mso-wrap-style:square;v-text-anchor:top" coordsize="526,5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" path="m256,l234,1,212,4,191,9r-20,7l151,24,132,34,114,45,97,58,82,72,67,88,53,105,41,123,31,142,21,163r-7,21l7,207,3,230,,254r,26l2,302r5,21l13,344r8,20l31,383r11,18l55,418r14,16l85,449r16,14l119,475r20,11l159,496r21,7l202,510r23,4l249,517r25,1l297,516r22,-4l341,506r21,-7l382,490r19,-11l420,467r17,-14l452,439r15,-17l480,405r12,-18l502,367r8,-20l517,326r5,-22l525,282r1,-23l525,243r-2,-23l519,199r-6,-21l505,157,495,138,484,119,472,102,458,85,442,70,426,56,408,44,389,32,369,23,348,15,326,8,304,3,280,,256,e" fillcolor="#ffd340" stroked="f">
                        <v:path arrowok="t" o:connecttype="custom" o:connectlocs="234,1;191,9;151,24;114,45;82,72;53,105;31,142;14,184;3,230;0,280;7,323;21,364;42,401;69,434;101,463;139,486;180,503;225,514;274,518;319,512;362,499;401,479;437,453;467,422;492,387;510,347;522,304;526,259;523,220;513,178;495,138;472,102;442,70;408,44;369,23;326,8;280,0" o:connectangles="0,0,0,0,0,0,0,0,0,0,0,0,0,0,0,0,0,0,0,0,0,0,0,0,0,0,0,0,0,0,0,0,0,0,0,0,0"/>
                      </v:shape>
                      <v:shape id="Freeform 957" o:spid="_x0000_s1028" style="position:absolute;left:1420;top:1150;width:218;height:214;visibility:visible;mso-wrap-style:square;v-text-anchor:top" coordsize="218,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" path="m88,l67,6,48,16,32,30,18,46,8,66,2,88,,113r3,20l10,153r11,17l35,185r18,12l74,206r23,6l124,214r21,-6l165,199r17,-14l197,169r10,-19l214,129r3,-23l216,96,212,76,204,57,193,41,178,26,160,15,139,6,115,1,88,e" fillcolor="#fee67c" stroked="f">
                        <v:path arrowok="t" o:connecttype="custom" o:connectlocs="88,0;67,6;48,16;32,30;18,46;8,66;2,88;0,113;3,133;10,153;21,170;35,185;53,197;74,206;97,212;124,214;145,208;165,199;182,185;197,169;207,150;214,129;217,106;216,96;212,76;204,57;193,41;178,26;160,15;139,6;115,1;88,0" o:connectangles="0,0,0,0,0,0,0,0,0,0,0,0,0,0,0,0,0,0,0,0,0,0,0,0,0,0,0,0,0,0,0,0"/>
                      </v:shape>
                      <v:shape id="Freeform 958" o:spid="_x0000_s1029" style="position:absolute;left:1445;top:1196;width:28;height:46;visibility:visible;mso-wrap-style:square;v-text-anchor:top" coordsize="28,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" path="m28,l26,,25,,23,,21,1,16,4,13,6,11,8,9,11,6,14,5,17,3,20,1,23r,3l,30r,5l,39r1,2l1,42r1,2l3,45r,l4,45r,-1l5,44r,-1l6,42,7,41,8,40,9,39r1,-1l11,37r2,-2l14,33r2,-3l19,26r,-1l22,20r3,-6l26,8,27,4r,-2l28,2,28,e" stroked="f">
                        <v:path arrowok="t" o:connecttype="custom" o:connectlocs="28,0;26,0;25,0;23,0;21,1;16,4;13,6;11,8;9,11;6,14;5,17;3,20;1,23;1,26;0,30;0,35;0,39;1,41;1,42;2,44;3,45;3,45;4,45;4,44;5,44;5,43;6,42;7,41;8,40;9,39;10,38;11,37;13,35;14,33;16,30;19,26;19,25;22,20;25,14;26,8;27,4;27,2;28,2;28,0" o:connectangles="0,0,0,0,0,0,0,0,0,0,0,0,0,0,0,0,0,0,0,0,0,0,0,0,0,0,0,0,0,0,0,0,0,0,0,0,0,0,0,0,0,0,0,0"/>
                      </v:shape>
                      <v:group id="Group 959" o:spid="_x0000_s1030" style="position:absolute;left:1547;top:1238;width:65;height:97" coordorigin="1547,1238" coordsize="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">
                        <v:shape id="Freeform 960" o:spid="_x0000_s1031" style="position:absolute;left:1547;top:1238;width:65;height:97;visibility:visible;mso-wrap-style:square;v-text-anchor:top" coordsize="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" path="m59,56r-22,l35,59r-2,3l31,65r-2,3l27,70r-2,2l22,75r-2,2l19,78r-1,1l17,80r-1,1l15,82r-5,5l6,90,1,95,,96r3,l7,96r2,l12,95r2,l17,94r3,-1l23,92r3,-1l31,88r1,-1l34,87r1,-2l37,84r5,-3l45,78r3,-3l49,73r3,-4l54,66r3,-6l59,56e" stroked="f">
                          <v:path arrowok="t" o:connecttype="custom" o:connectlocs="59,56;37,56;35,59;33,62;31,65;29,68;27,70;25,72;22,75;20,77;19,78;18,79;17,80;16,81;15,82;10,87;6,90;1,95;0,96;3,96;7,96;9,96;12,95;14,95;17,94;20,93;23,92;26,91;31,88;32,87;34,87;35,85;37,84;42,81;45,78;48,75;49,73;52,69;54,66;57,60;59,56" o:connectangles="0,0,0,0,0,0,0,0,0,0,0,0,0,0,0,0,0,0,0,0,0,0,0,0,0,0,0,0,0,0,0,0,0,0,0,0,0,0,0,0,0"/>
                        </v:shape>
                        <v:shape id="Freeform 961" o:spid="_x0000_s1032" style="position:absolute;left:1547;top:1238;width:65;height:97;visibility:visible;mso-wrap-style:square;v-text-anchor:top" coordsize="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" path="m58,l57,3,56,5r,2l55,9r,2l55,12r-1,2l53,16r,1l51,24r-1,3l47,33r-3,9l42,45r-1,3l39,51r-2,5l37,56r22,l61,48r1,-4l63,38r1,-2l64,35r,-2l64,22r,-3l64,17,63,16r,-3l62,11r,-3l61,6,60,5r,-2l59,2,58,1,58,e" stroked="f">
                          <v:path arrowok="t" o:connecttype="custom" o:connectlocs="58,0;57,3;56,5;56,7;55,9;55,11;55,12;54,14;53,16;53,17;51,24;50,27;47,33;44,42;42,45;41,48;39,51;37,56;37,56;59,56;61,48;62,44;63,38;64,36;64,35;64,33;64,22;64,19;64,17;63,16;63,13;62,11;62,8;61,6;60,5;60,3;59,2;58,1;58,0" o:connectangles="0,0,0,0,0,0,0,0,0,0,0,0,0,0,0,0,0,0,0,0,0,0,0,0,0,0,0,0,0,0,0,0,0,0,0,0,0,0,0"/>
                        </v:shape>
                      </v:group>
                      <v:shape id="Freeform 962" o:spid="_x0000_s1033" style="position:absolute;left:1420;top:1150;width:218;height:214;visibility:visible;mso-wrap-style:square;v-text-anchor:top" coordsize="218,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" path="m217,106r-3,23l207,150r-10,19l182,185r-17,14l145,208r-21,6l97,212,74,206,53,197,35,185,21,170,10,153,3,133,,113,2,88,8,66,18,46,32,30,48,16,67,6,88,r27,1l139,6r21,9l178,26r15,15l204,57r8,19l216,96r1,10xe" filled="f" strokecolor="#686868" strokeweight=".40075mm">
                        <v:path arrowok="t" o:connecttype="custom" o:connectlocs="217,106;214,129;207,150;197,169;182,185;165,199;145,208;124,214;97,212;74,206;53,197;35,185;21,170;10,153;3,133;0,113;2,88;8,66;18,46;32,30;48,16;67,6;88,0;115,1;139,6;160,15;178,26;193,41;204,57;212,76;216,96;217,106" o:connectangles="0,0,0,0,0,0,0,0,0,0,0,0,0,0,0,0,0,0,0,0,0,0,0,0,0,0,0,0,0,0,0,0"/>
                      </v:shape>
                      <v:group id="Group 963" o:spid="_x0000_s1034" style="position:absolute;left:1589;top:1329;width:155;height:165" coordorigin="1589,1329" coordsize="15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">
                        <v:shape id="Freeform 964" o:spid="_x0000_s1035" style="position:absolute;left:1589;top:1329;width:155;height:165;visibility:visible;mso-wrap-style:square;v-text-anchor:top" coordsize="15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" path="m21,l,19r2,1l9,28r5,5l18,41r1,1l20,44r,1l21,45r,2l22,50r-2,5l21,57r3,4l27,65r4,4l37,78r8,9l56,100r4,4l63,109r15,16l81,129r7,8l91,140r3,3l100,150r9,8l112,162r2,2l154,128r-2,-2l149,122r-8,-9l135,106r-6,-7l123,92r-4,-4l100,68,96,64,84,51,76,43,64,32,60,28,57,25r-8,l47,24r-2,l44,23,43,22,42,21,41,20,34,15,29,10,22,2,21,e" fillcolor="#686868" stroked="f">
                          <v:path arrowok="t" o:connecttype="custom" o:connectlocs="21,0;0,19;2,20;9,28;14,33;18,41;19,42;20,44;20,45;21,45;21,47;22,50;20,55;21,57;24,61;27,65;31,69;37,78;45,87;56,100;60,104;63,109;78,125;81,129;88,137;91,140;94,143;100,150;109,158;112,162;114,164;154,128;152,126;149,122;141,113;135,106;129,99;123,92;119,88;100,68;96,64;84,51;76,43;64,32;60,28;57,25;49,25;47,24;45,24;44,23;43,22;42,21;41,20;34,15;29,10;22,2;21,0" o:connectangles="0,0,0,0,0,0,0,0,0,0,0,0,0,0,0,0,0,0,0,0,0,0,0,0,0,0,0,0,0,0,0,0,0,0,0,0,0,0,0,0,0,0,0,0,0,0,0,0,0,0,0,0,0,0,0,0,0"/>
                        </v:shape>
                        <v:shape id="Freeform 965" o:spid="_x0000_s1036" style="position:absolute;left:1589;top:1329;width:155;height:165;visibility:visible;mso-wrap-style:square;v-text-anchor:top" coordsize="15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" path="m55,23r-6,2l57,25,55,23e" fillcolor="#686868" stroked="f">
                          <v:path arrowok="t" o:connecttype="custom" o:connectlocs="55,23;49,25;57,25;55,23" o:connectangles="0,0,0,0"/>
                        </v:shape>
                      </v:group>
                      <v:shape id="Freeform 966" o:spid="_x0000_s1037" style="position:absolute;left:1308;top:1048;width:527;height:526;visibility:visible;mso-wrap-style:square;v-text-anchor:top" coordsize="527,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" path="m527,262r-1,24l523,308r-5,22l511,351r-8,21l493,391r-12,19l469,428r-15,16l439,459r-17,14l404,485r-19,11l365,506r-21,7l323,519r-22,4l278,526r-25,-1l229,522r-23,-5l184,511r-22,-8l142,494,123,483,105,471,88,457,72,443,58,427,45,410,34,392,24,373,16,353,9,332,4,311,1,289,,267,,243,3,220,8,198r7,-22l23,155,33,136,44,117,57,99,71,83,86,68,103,54,120,41,139,30,159,20r20,-7l200,6,222,2,245,r25,l294,3r24,4l340,14r22,7l382,31r19,10l420,53r17,14l452,81r15,16l480,114r11,18l501,150r9,20l517,190r5,22l525,233r2,22l527,262xe" filled="f" strokecolor="#ffd340" strokeweight=".70131mm">
                        <v:path arrowok="t" o:connecttype="custom" o:connectlocs="526,286;518,330;503,372;481,410;454,444;422,473;385,496;344,513;301,523;253,525;206,517;162,503;123,483;88,457;58,427;34,392;16,353;4,311;0,267;3,220;15,176;33,136;57,99;86,68;120,41;159,20;200,6;245,0;294,3;340,14;382,31;420,53;452,81;480,114;501,150;517,190;525,233;527,262" o:connectangles="0,0,0,0,0,0,0,0,0,0,0,0,0,0,0,0,0,0,0,0,0,0,0,0,0,0,0,0,0,0,0,0,0,0,0,0,0,0"/>
                      </v:shape>
                      <w10:anchorlock/>
                    </v:group>
                  </w:pict>
                </mc:Fallback>
              </mc:AlternateContent>
            </w:r>
          </w:p>
        </w:tc>
        <w:tc>
          <w:tcPr>
            <w:tcW w:w="8352" w:type="dxa"/>
            <w:vAlign w:val="center"/>
          </w:tcPr>
          <w:p w14:paraId="702C8665" w14:textId="77777777" w:rsidR="005C48CA" w:rsidRPr="005C48CA" w:rsidRDefault="005C48CA" w:rsidP="005C48CA">
            <w:pPr>
              <w:rPr>
                <w:rFonts w:ascii="Tahoma" w:eastAsia="Calibri" w:hAnsi="Tahoma" w:cs="Tahoma"/>
                <w:b/>
                <w:sz w:val="38"/>
                <w:szCs w:val="38"/>
              </w:rPr>
            </w:pPr>
            <w:r w:rsidRPr="005C48CA">
              <w:rPr>
                <w:rFonts w:ascii="Tahoma" w:eastAsia="Calibri" w:hAnsi="Tahoma" w:cs="Tahoma"/>
                <w:b/>
                <w:color w:val="4A8ECC"/>
                <w:sz w:val="38"/>
                <w:szCs w:val="38"/>
              </w:rPr>
              <w:t>Διερεύνηση</w:t>
            </w:r>
          </w:p>
        </w:tc>
      </w:tr>
    </w:tbl>
    <w:p w14:paraId="0D9BAFD6" w14:textId="77777777" w:rsidR="005C48CA" w:rsidRPr="005C48CA" w:rsidRDefault="005C48CA" w:rsidP="005C48CA">
      <w:pPr>
        <w:spacing w:line="240" w:lineRule="auto"/>
        <w:rPr>
          <w:rFonts w:ascii="Arial" w:eastAsia="Calibri" w:hAnsi="Arial" w:cs="Arial"/>
          <w:b/>
          <w:sz w:val="20"/>
          <w:szCs w:val="20"/>
        </w:rPr>
      </w:pPr>
    </w:p>
    <w:p w14:paraId="28B56EFF" w14:textId="0C9F117C" w:rsidR="005C48CA" w:rsidRPr="005C48CA" w:rsidRDefault="005C48CA" w:rsidP="005C48CA">
      <w:pPr>
        <w:spacing w:after="160" w:line="259" w:lineRule="auto"/>
        <w:jc w:val="center"/>
        <w:rPr>
          <w:rFonts w:ascii="Arial" w:eastAsia="Calibri" w:hAnsi="Arial" w:cs="Arial"/>
          <w:b/>
          <w:sz w:val="36"/>
          <w:szCs w:val="36"/>
        </w:rPr>
      </w:pPr>
      <w:r>
        <w:rPr>
          <w:rFonts w:ascii="Arial" w:eastAsia="Calibri" w:hAnsi="Arial" w:cs="Arial"/>
          <w:b/>
          <w:noProof/>
          <w:sz w:val="36"/>
          <w:szCs w:val="36"/>
        </w:rPr>
        <w:drawing>
          <wp:inline distT="0" distB="0" distL="0" distR="0" wp14:anchorId="4D6E6F74" wp14:editId="7705920D">
            <wp:extent cx="5954400" cy="1000225"/>
            <wp:effectExtent l="0" t="0" r="8255" b="9525"/>
            <wp:docPr id="219" name="Εικόνα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 name="k12-01-parking.emf"/>
                    <pic:cNvPicPr/>
                  </pic:nvPicPr>
                  <pic:blipFill>
                    <a:blip r:embed="rId94">
                      <a:extLst>
                        <a:ext uri="{28A0092B-C50C-407E-A947-70E740481C1C}">
                          <a14:useLocalDpi xmlns:a14="http://schemas.microsoft.com/office/drawing/2010/main" val="0"/>
                        </a:ext>
                      </a:extLst>
                    </a:blip>
                    <a:stretch>
                      <a:fillRect/>
                    </a:stretch>
                  </pic:blipFill>
                  <pic:spPr>
                    <a:xfrm>
                      <a:off x="0" y="0"/>
                      <a:ext cx="5954400" cy="1000225"/>
                    </a:xfrm>
                    <a:prstGeom prst="rect">
                      <a:avLst/>
                    </a:prstGeom>
                  </pic:spPr>
                </pic:pic>
              </a:graphicData>
            </a:graphic>
          </wp:inline>
        </w:drawing>
      </w:r>
    </w:p>
    <w:p w14:paraId="18300686" w14:textId="77777777" w:rsidR="00E55172" w:rsidRDefault="00360B76" w:rsidP="00C00312">
      <w:pPr>
        <w:spacing w:after="160"/>
        <w:rPr>
          <w:rFonts w:ascii="Arial-BoldMT" w:hAnsi="Arial-BoldMT"/>
          <w:b/>
          <w:bCs/>
          <w:color w:val="242021"/>
          <w:sz w:val="36"/>
          <w:szCs w:val="36"/>
        </w:rPr>
      </w:pPr>
      <w:r w:rsidRPr="00360B76">
        <w:rPr>
          <w:rFonts w:ascii="Tahoma-Bold" w:hAnsi="Tahoma-Bold"/>
          <w:b/>
          <w:bCs/>
          <w:color w:val="458ECB"/>
          <w:sz w:val="36"/>
          <w:szCs w:val="36"/>
        </w:rPr>
        <w:t xml:space="preserve">1. </w:t>
      </w:r>
      <w:r w:rsidRPr="00360B76">
        <w:rPr>
          <w:rFonts w:ascii="Arial-BoldMT" w:hAnsi="Arial-BoldMT"/>
          <w:b/>
          <w:bCs/>
          <w:color w:val="242021"/>
          <w:sz w:val="36"/>
          <w:szCs w:val="36"/>
        </w:rPr>
        <w:t>Ένας χώρος στάθμευσης έχει 21 σειρές, καθεμιά από</w:t>
      </w:r>
      <w:r w:rsidR="00E55172">
        <w:rPr>
          <w:rFonts w:ascii="Arial-BoldMT" w:hAnsi="Arial-BoldMT"/>
          <w:b/>
          <w:bCs/>
          <w:color w:val="242021"/>
          <w:sz w:val="36"/>
          <w:szCs w:val="36"/>
        </w:rPr>
        <w:t xml:space="preserve"> </w:t>
      </w:r>
      <w:r w:rsidRPr="00360B76">
        <w:rPr>
          <w:rFonts w:ascii="Arial-BoldMT" w:hAnsi="Arial-BoldMT"/>
          <w:b/>
          <w:bCs/>
          <w:color w:val="242021"/>
          <w:sz w:val="36"/>
          <w:szCs w:val="36"/>
        </w:rPr>
        <w:t>τις οποίες έχει 8 θέσεις.</w:t>
      </w:r>
    </w:p>
    <w:p w14:paraId="44683067" w14:textId="77777777" w:rsidR="00E55172" w:rsidRDefault="00360B76" w:rsidP="00C00312">
      <w:pPr>
        <w:spacing w:after="160"/>
        <w:rPr>
          <w:rFonts w:ascii="Arial-BoldMT" w:hAnsi="Arial-BoldMT"/>
          <w:b/>
          <w:bCs/>
          <w:color w:val="242021"/>
          <w:sz w:val="36"/>
          <w:szCs w:val="36"/>
        </w:rPr>
      </w:pPr>
      <w:r w:rsidRPr="00360B76">
        <w:rPr>
          <w:rFonts w:ascii="Arial-BoldMT" w:hAnsi="Arial-BoldMT"/>
          <w:b/>
          <w:bCs/>
          <w:color w:val="242021"/>
          <w:sz w:val="36"/>
          <w:szCs w:val="36"/>
        </w:rPr>
        <w:t>Πόσες θέσεις έχει συνολικά ο χώρος στάθμευσης;</w:t>
      </w:r>
    </w:p>
    <w:p w14:paraId="27A92DCB" w14:textId="3F2D3572" w:rsidR="00E55172" w:rsidRDefault="00360B76" w:rsidP="00C00312">
      <w:pPr>
        <w:spacing w:after="160"/>
        <w:rPr>
          <w:rFonts w:ascii="Arial-BoldMT" w:hAnsi="Arial-BoldMT"/>
          <w:b/>
          <w:bCs/>
          <w:color w:val="242021"/>
          <w:sz w:val="36"/>
          <w:szCs w:val="36"/>
        </w:rPr>
      </w:pPr>
      <w:r w:rsidRPr="00360B76">
        <w:rPr>
          <w:rFonts w:ascii="Arial-BoldMT" w:hAnsi="Arial-BoldMT"/>
          <w:b/>
          <w:bCs/>
          <w:color w:val="242021"/>
          <w:sz w:val="36"/>
          <w:szCs w:val="36"/>
        </w:rPr>
        <w:t>Λύνουμε το παραπάνω πρόβλημα και, με βάση αυτό,</w:t>
      </w:r>
      <w:r w:rsidR="00E55172">
        <w:rPr>
          <w:rFonts w:ascii="Arial-BoldMT" w:hAnsi="Arial-BoldMT"/>
          <w:b/>
          <w:bCs/>
          <w:color w:val="242021"/>
          <w:sz w:val="36"/>
          <w:szCs w:val="36"/>
        </w:rPr>
        <w:t xml:space="preserve"> </w:t>
      </w:r>
      <w:r w:rsidRPr="00360B76">
        <w:rPr>
          <w:rFonts w:ascii="Arial-BoldMT" w:hAnsi="Arial-BoldMT"/>
          <w:b/>
          <w:bCs/>
          <w:color w:val="242021"/>
          <w:sz w:val="36"/>
          <w:szCs w:val="36"/>
        </w:rPr>
        <w:t>διατυπώνουμε προβλήματα διαίρεσης.</w:t>
      </w:r>
    </w:p>
    <w:p w14:paraId="6A149559" w14:textId="77777777" w:rsidR="00E55172" w:rsidRDefault="00360B76" w:rsidP="00C00312">
      <w:pPr>
        <w:spacing w:after="160"/>
        <w:rPr>
          <w:rFonts w:ascii="Tahoma-Bold" w:hAnsi="Tahoma-Bold"/>
          <w:b/>
          <w:bCs/>
          <w:color w:val="242021"/>
          <w:sz w:val="36"/>
          <w:szCs w:val="36"/>
        </w:rPr>
      </w:pPr>
      <w:r w:rsidRPr="00360B76">
        <w:rPr>
          <w:rFonts w:ascii="Tahoma-Bold" w:hAnsi="Tahoma-Bold"/>
          <w:b/>
          <w:bCs/>
          <w:color w:val="242021"/>
          <w:sz w:val="36"/>
          <w:szCs w:val="36"/>
        </w:rPr>
        <w:t>Λύση</w:t>
      </w:r>
    </w:p>
    <w:p w14:paraId="7AF410C8" w14:textId="77777777" w:rsidR="00D968AC" w:rsidRDefault="00D968AC" w:rsidP="00C00312">
      <w:pPr>
        <w:spacing w:after="160"/>
        <w:rPr>
          <w:rFonts w:ascii="Arial-BoldMT" w:hAnsi="Arial-BoldMT"/>
          <w:b/>
          <w:bCs/>
          <w:color w:val="242021"/>
          <w:sz w:val="36"/>
          <w:szCs w:val="36"/>
        </w:rPr>
      </w:pPr>
      <w:r w:rsidRPr="00360B76">
        <w:rPr>
          <w:rFonts w:ascii="Arial-BoldMT" w:hAnsi="Arial-BoldMT"/>
          <w:b/>
          <w:bCs/>
          <w:color w:val="242021"/>
          <w:sz w:val="36"/>
          <w:szCs w:val="36"/>
        </w:rPr>
        <w:t>...................................................................................</w:t>
      </w:r>
      <w:r>
        <w:rPr>
          <w:rFonts w:ascii="Arial-BoldMT" w:hAnsi="Arial-BoldMT"/>
          <w:b/>
          <w:bCs/>
          <w:color w:val="242021"/>
          <w:sz w:val="36"/>
          <w:szCs w:val="36"/>
        </w:rPr>
        <w:t>...........</w:t>
      </w:r>
    </w:p>
    <w:p w14:paraId="0034CD35" w14:textId="77777777" w:rsidR="00D968AC" w:rsidRDefault="00D968AC" w:rsidP="00C00312">
      <w:pPr>
        <w:spacing w:after="160"/>
        <w:rPr>
          <w:rFonts w:ascii="Arial-BoldMT" w:hAnsi="Arial-BoldMT"/>
          <w:b/>
          <w:bCs/>
          <w:color w:val="242021"/>
          <w:sz w:val="36"/>
          <w:szCs w:val="36"/>
        </w:rPr>
      </w:pPr>
      <w:r w:rsidRPr="00360B76">
        <w:rPr>
          <w:rFonts w:ascii="Arial-BoldMT" w:hAnsi="Arial-BoldMT"/>
          <w:b/>
          <w:bCs/>
          <w:color w:val="242021"/>
          <w:sz w:val="36"/>
          <w:szCs w:val="36"/>
        </w:rPr>
        <w:t>...................................................................................</w:t>
      </w:r>
      <w:r>
        <w:rPr>
          <w:rFonts w:ascii="Arial-BoldMT" w:hAnsi="Arial-BoldMT"/>
          <w:b/>
          <w:bCs/>
          <w:color w:val="242021"/>
          <w:sz w:val="36"/>
          <w:szCs w:val="36"/>
        </w:rPr>
        <w:t>...........</w:t>
      </w:r>
    </w:p>
    <w:p w14:paraId="04B12A2C" w14:textId="77777777" w:rsidR="00D968AC" w:rsidRDefault="00D968AC" w:rsidP="00C00312">
      <w:pPr>
        <w:spacing w:after="160"/>
        <w:rPr>
          <w:rFonts w:ascii="Arial-BoldMT" w:hAnsi="Arial-BoldMT"/>
          <w:b/>
          <w:bCs/>
          <w:color w:val="242021"/>
          <w:sz w:val="36"/>
          <w:szCs w:val="36"/>
        </w:rPr>
      </w:pPr>
      <w:r w:rsidRPr="00360B76">
        <w:rPr>
          <w:rFonts w:ascii="Arial-BoldMT" w:hAnsi="Arial-BoldMT"/>
          <w:b/>
          <w:bCs/>
          <w:color w:val="242021"/>
          <w:sz w:val="36"/>
          <w:szCs w:val="36"/>
        </w:rPr>
        <w:t>...................................................................................</w:t>
      </w:r>
      <w:r>
        <w:rPr>
          <w:rFonts w:ascii="Arial-BoldMT" w:hAnsi="Arial-BoldMT"/>
          <w:b/>
          <w:bCs/>
          <w:color w:val="242021"/>
          <w:sz w:val="36"/>
          <w:szCs w:val="36"/>
        </w:rPr>
        <w:t>...........</w:t>
      </w:r>
    </w:p>
    <w:p w14:paraId="59064704" w14:textId="1BAB8B24" w:rsidR="00E55172" w:rsidRDefault="00360B76" w:rsidP="00C00312">
      <w:pPr>
        <w:spacing w:after="160"/>
        <w:rPr>
          <w:rFonts w:ascii="Arial-BoldMT" w:hAnsi="Arial-BoldMT"/>
          <w:b/>
          <w:bCs/>
          <w:color w:val="242021"/>
          <w:sz w:val="36"/>
          <w:szCs w:val="36"/>
        </w:rPr>
      </w:pPr>
      <w:r w:rsidRPr="00360B76">
        <w:rPr>
          <w:rFonts w:ascii="Arial-BoldMT" w:hAnsi="Arial-BoldMT"/>
          <w:b/>
          <w:bCs/>
          <w:color w:val="242021"/>
          <w:sz w:val="36"/>
          <w:szCs w:val="36"/>
        </w:rPr>
        <w:t>...................................................................................</w:t>
      </w:r>
      <w:r w:rsidR="00D968AC">
        <w:rPr>
          <w:rFonts w:ascii="Arial-BoldMT" w:hAnsi="Arial-BoldMT"/>
          <w:b/>
          <w:bCs/>
          <w:color w:val="242021"/>
          <w:sz w:val="36"/>
          <w:szCs w:val="36"/>
        </w:rPr>
        <w:t>...........</w:t>
      </w:r>
    </w:p>
    <w:p w14:paraId="14F7E755" w14:textId="77777777" w:rsidR="00E55172" w:rsidRDefault="00360B76" w:rsidP="00C00312">
      <w:pPr>
        <w:spacing w:after="160"/>
        <w:rPr>
          <w:rFonts w:ascii="Tahoma-Bold" w:hAnsi="Tahoma-Bold"/>
          <w:b/>
          <w:bCs/>
          <w:color w:val="242021"/>
          <w:sz w:val="36"/>
          <w:szCs w:val="36"/>
        </w:rPr>
      </w:pPr>
      <w:r w:rsidRPr="00360B76">
        <w:rPr>
          <w:rFonts w:ascii="Tahoma-Bold" w:hAnsi="Tahoma-Bold"/>
          <w:b/>
          <w:bCs/>
          <w:color w:val="242021"/>
          <w:sz w:val="36"/>
          <w:szCs w:val="36"/>
        </w:rPr>
        <w:t>Πρόβλημα</w:t>
      </w:r>
    </w:p>
    <w:p w14:paraId="1F05ABEC" w14:textId="77777777" w:rsidR="00D968AC" w:rsidRDefault="00D968AC" w:rsidP="00C00312">
      <w:pPr>
        <w:spacing w:after="160"/>
        <w:rPr>
          <w:rFonts w:ascii="Arial-BoldMT" w:hAnsi="Arial-BoldMT"/>
          <w:b/>
          <w:bCs/>
          <w:color w:val="242021"/>
          <w:sz w:val="36"/>
          <w:szCs w:val="36"/>
        </w:rPr>
      </w:pPr>
      <w:r w:rsidRPr="00360B76">
        <w:rPr>
          <w:rFonts w:ascii="Arial-BoldMT" w:hAnsi="Arial-BoldMT"/>
          <w:b/>
          <w:bCs/>
          <w:color w:val="242021"/>
          <w:sz w:val="36"/>
          <w:szCs w:val="36"/>
        </w:rPr>
        <w:t>...................................................................................</w:t>
      </w:r>
      <w:r>
        <w:rPr>
          <w:rFonts w:ascii="Arial-BoldMT" w:hAnsi="Arial-BoldMT"/>
          <w:b/>
          <w:bCs/>
          <w:color w:val="242021"/>
          <w:sz w:val="36"/>
          <w:szCs w:val="36"/>
        </w:rPr>
        <w:t>...........</w:t>
      </w:r>
    </w:p>
    <w:p w14:paraId="37A1471A" w14:textId="77777777" w:rsidR="00D968AC" w:rsidRDefault="00D968AC" w:rsidP="00C00312">
      <w:pPr>
        <w:spacing w:after="160"/>
        <w:rPr>
          <w:rFonts w:ascii="Arial-BoldMT" w:hAnsi="Arial-BoldMT"/>
          <w:b/>
          <w:bCs/>
          <w:color w:val="242021"/>
          <w:sz w:val="36"/>
          <w:szCs w:val="36"/>
        </w:rPr>
      </w:pPr>
      <w:r w:rsidRPr="00360B76">
        <w:rPr>
          <w:rFonts w:ascii="Arial-BoldMT" w:hAnsi="Arial-BoldMT"/>
          <w:b/>
          <w:bCs/>
          <w:color w:val="242021"/>
          <w:sz w:val="36"/>
          <w:szCs w:val="36"/>
        </w:rPr>
        <w:t>...................................................................................</w:t>
      </w:r>
      <w:r>
        <w:rPr>
          <w:rFonts w:ascii="Arial-BoldMT" w:hAnsi="Arial-BoldMT"/>
          <w:b/>
          <w:bCs/>
          <w:color w:val="242021"/>
          <w:sz w:val="36"/>
          <w:szCs w:val="36"/>
        </w:rPr>
        <w:t>...........</w:t>
      </w:r>
    </w:p>
    <w:p w14:paraId="413181C8" w14:textId="07668455" w:rsidR="00D968AC" w:rsidRDefault="00D968AC" w:rsidP="00C00312">
      <w:pPr>
        <w:spacing w:after="160"/>
        <w:rPr>
          <w:rFonts w:ascii="Arial-BoldMT" w:hAnsi="Arial-BoldMT"/>
          <w:b/>
          <w:bCs/>
          <w:color w:val="242021"/>
          <w:sz w:val="36"/>
          <w:szCs w:val="36"/>
        </w:rPr>
      </w:pPr>
      <w:r w:rsidRPr="00360B76">
        <w:rPr>
          <w:rFonts w:ascii="Arial-BoldMT" w:hAnsi="Arial-BoldMT"/>
          <w:b/>
          <w:bCs/>
          <w:color w:val="242021"/>
          <w:sz w:val="36"/>
          <w:szCs w:val="36"/>
        </w:rPr>
        <w:t>.....................................</w:t>
      </w:r>
      <w:r w:rsidR="00506284" w:rsidRPr="00506284">
        <w:rPr>
          <w:rFonts w:ascii="Arial" w:hAnsi="Arial" w:cs="Arial"/>
          <w:b/>
          <w:bCs/>
          <w:noProof/>
          <w:color w:val="242021"/>
          <w:sz w:val="36"/>
          <w:szCs w:val="36"/>
        </w:rPr>
        <mc:AlternateContent>
          <mc:Choice Requires="wps">
            <w:drawing>
              <wp:anchor distT="0" distB="0" distL="114300" distR="114300" simplePos="0" relativeHeight="252654592" behindDoc="0" locked="0" layoutInCell="0" allowOverlap="0" wp14:anchorId="02EF5346" wp14:editId="325A6638">
                <wp:simplePos x="0" y="0"/>
                <wp:positionH relativeFrom="page">
                  <wp:align>center</wp:align>
                </wp:positionH>
                <wp:positionV relativeFrom="topMargin">
                  <wp:posOffset>9973310</wp:posOffset>
                </wp:positionV>
                <wp:extent cx="1260000" cy="360000"/>
                <wp:effectExtent l="0" t="0" r="0" b="2540"/>
                <wp:wrapNone/>
                <wp:docPr id="404" name="Πλαίσιο κειμένου 4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78CA1FC8" w14:textId="448D7A0F" w:rsidR="0069042B" w:rsidRPr="00C00312"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104</w:t>
                            </w:r>
                            <w:r w:rsidRPr="00432B70">
                              <w:rPr>
                                <w:rFonts w:ascii="Arial" w:hAnsi="Arial"/>
                                <w:b/>
                                <w:sz w:val="36"/>
                                <w:szCs w:val="36"/>
                              </w:rPr>
                              <w:t xml:space="preserve"> / </w:t>
                            </w:r>
                            <w:r>
                              <w:rPr>
                                <w:rFonts w:ascii="Arial" w:hAnsi="Arial"/>
                                <w:b/>
                                <w:sz w:val="36"/>
                                <w:szCs w:val="36"/>
                              </w:rPr>
                              <w:t>33</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2EF5346" id="Πλαίσιο κειμένου 404" o:spid="_x0000_s1192" type="#_x0000_t202" style="position:absolute;margin-left:0;margin-top:785.3pt;width:99.2pt;height:28.35pt;z-index:25265459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fAftrwIAADQ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Bt8B+2vAgAANA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14:paraId="78CA1FC8" w14:textId="448D7A0F" w:rsidR="0069042B" w:rsidRPr="00C00312"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104</w:t>
                      </w:r>
                      <w:r w:rsidRPr="00432B70">
                        <w:rPr>
                          <w:rFonts w:ascii="Arial" w:hAnsi="Arial"/>
                          <w:b/>
                          <w:sz w:val="36"/>
                          <w:szCs w:val="36"/>
                        </w:rPr>
                        <w:t xml:space="preserve"> / </w:t>
                      </w:r>
                      <w:r>
                        <w:rPr>
                          <w:rFonts w:ascii="Arial" w:hAnsi="Arial"/>
                          <w:b/>
                          <w:sz w:val="36"/>
                          <w:szCs w:val="36"/>
                        </w:rPr>
                        <w:t>33</w:t>
                      </w:r>
                    </w:p>
                  </w:txbxContent>
                </v:textbox>
                <w10:wrap anchorx="page" anchory="margin"/>
              </v:shape>
            </w:pict>
          </mc:Fallback>
        </mc:AlternateContent>
      </w:r>
      <w:r w:rsidRPr="00360B76">
        <w:rPr>
          <w:rFonts w:ascii="Arial-BoldMT" w:hAnsi="Arial-BoldMT"/>
          <w:b/>
          <w:bCs/>
          <w:color w:val="242021"/>
          <w:sz w:val="36"/>
          <w:szCs w:val="36"/>
        </w:rPr>
        <w:t>..............................................</w:t>
      </w:r>
      <w:r>
        <w:rPr>
          <w:rFonts w:ascii="Arial-BoldMT" w:hAnsi="Arial-BoldMT"/>
          <w:b/>
          <w:bCs/>
          <w:color w:val="242021"/>
          <w:sz w:val="36"/>
          <w:szCs w:val="36"/>
        </w:rPr>
        <w:t>...........</w:t>
      </w:r>
    </w:p>
    <w:p w14:paraId="234CA2D6" w14:textId="77777777" w:rsidR="00D968AC" w:rsidRDefault="00D968AC" w:rsidP="00C00312">
      <w:pPr>
        <w:spacing w:after="160"/>
        <w:rPr>
          <w:rFonts w:ascii="Arial-BoldMT" w:hAnsi="Arial-BoldMT"/>
          <w:b/>
          <w:bCs/>
          <w:color w:val="242021"/>
          <w:sz w:val="36"/>
          <w:szCs w:val="36"/>
        </w:rPr>
      </w:pPr>
      <w:r w:rsidRPr="00360B76">
        <w:rPr>
          <w:rFonts w:ascii="Arial-BoldMT" w:hAnsi="Arial-BoldMT"/>
          <w:b/>
          <w:bCs/>
          <w:color w:val="242021"/>
          <w:sz w:val="36"/>
          <w:szCs w:val="36"/>
        </w:rPr>
        <w:t>...................................................................................</w:t>
      </w:r>
      <w:r>
        <w:rPr>
          <w:rFonts w:ascii="Arial-BoldMT" w:hAnsi="Arial-BoldMT"/>
          <w:b/>
          <w:bCs/>
          <w:color w:val="242021"/>
          <w:sz w:val="36"/>
          <w:szCs w:val="36"/>
        </w:rPr>
        <w:t>...........</w:t>
      </w:r>
    </w:p>
    <w:p w14:paraId="25C24120" w14:textId="28492D69" w:rsidR="005C48CA" w:rsidRDefault="005C48CA" w:rsidP="00C00312">
      <w:pPr>
        <w:spacing w:after="160"/>
        <w:rPr>
          <w:rFonts w:ascii="Arial" w:eastAsia="Calibri" w:hAnsi="Arial" w:cs="Arial"/>
          <w:b/>
          <w:sz w:val="36"/>
          <w:szCs w:val="36"/>
        </w:rPr>
      </w:pPr>
    </w:p>
    <w:p w14:paraId="1A5FE53F" w14:textId="4C7D2340" w:rsidR="00360B76" w:rsidRDefault="00360B76" w:rsidP="00C00312">
      <w:pPr>
        <w:rPr>
          <w:rFonts w:ascii="Arial" w:eastAsia="Calibri" w:hAnsi="Arial" w:cs="Arial"/>
          <w:b/>
          <w:sz w:val="36"/>
          <w:szCs w:val="36"/>
        </w:rPr>
      </w:pPr>
      <w:r>
        <w:rPr>
          <w:rFonts w:ascii="Arial" w:eastAsia="Calibri" w:hAnsi="Arial" w:cs="Arial"/>
          <w:b/>
          <w:sz w:val="36"/>
          <w:szCs w:val="36"/>
        </w:rPr>
        <w:br w:type="page"/>
      </w:r>
    </w:p>
    <w:tbl>
      <w:tblPr>
        <w:tblStyle w:val="1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56"/>
        <w:gridCol w:w="8272"/>
      </w:tblGrid>
      <w:tr w:rsidR="005C48CA" w:rsidRPr="005C48CA" w14:paraId="61873468" w14:textId="77777777" w:rsidTr="00E67F17">
        <w:tc>
          <w:tcPr>
            <w:tcW w:w="1356" w:type="dxa"/>
          </w:tcPr>
          <w:p w14:paraId="0F6AF257" w14:textId="77777777" w:rsidR="005C48CA" w:rsidRPr="005C48CA" w:rsidRDefault="005C48CA" w:rsidP="00C00312">
            <w:pPr>
              <w:spacing w:line="276" w:lineRule="auto"/>
              <w:jc w:val="center"/>
              <w:rPr>
                <w:rFonts w:ascii="Arial" w:eastAsia="Calibri" w:hAnsi="Arial" w:cs="Arial"/>
                <w:b/>
                <w:sz w:val="36"/>
                <w:szCs w:val="36"/>
              </w:rPr>
            </w:pPr>
            <w:r w:rsidRPr="005C48CA">
              <w:rPr>
                <w:rFonts w:ascii="Calibri" w:eastAsia="Calibri" w:hAnsi="Calibri" w:cs="Times New Roman"/>
                <w:noProof/>
              </w:rPr>
              <w:lastRenderedPageBreak/>
              <w:drawing>
                <wp:inline distT="0" distB="0" distL="0" distR="0" wp14:anchorId="1A272422" wp14:editId="6AA1ED76">
                  <wp:extent cx="720000" cy="471910"/>
                  <wp:effectExtent l="0" t="0" r="4445" b="4445"/>
                  <wp:docPr id="215" name="Εικόνα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720000" cy="471910"/>
                          </a:xfrm>
                          <a:prstGeom prst="rect">
                            <a:avLst/>
                          </a:prstGeom>
                        </pic:spPr>
                      </pic:pic>
                    </a:graphicData>
                  </a:graphic>
                </wp:inline>
              </w:drawing>
            </w:r>
          </w:p>
        </w:tc>
        <w:tc>
          <w:tcPr>
            <w:tcW w:w="8272" w:type="dxa"/>
          </w:tcPr>
          <w:p w14:paraId="14DF9C98" w14:textId="4C659ECD" w:rsidR="005C48CA" w:rsidRPr="005C48CA" w:rsidRDefault="005C48CA" w:rsidP="00C00312">
            <w:pPr>
              <w:spacing w:line="276" w:lineRule="auto"/>
              <w:rPr>
                <w:rFonts w:ascii="Tahoma" w:eastAsia="Calibri" w:hAnsi="Tahoma" w:cs="Tahoma"/>
                <w:b/>
                <w:color w:val="365F91"/>
                <w:sz w:val="36"/>
                <w:szCs w:val="36"/>
              </w:rPr>
            </w:pPr>
            <w:r w:rsidRPr="005C48CA">
              <w:rPr>
                <w:rFonts w:ascii="Tahoma" w:eastAsia="Calibri" w:hAnsi="Tahoma" w:cs="Tahoma"/>
                <w:b/>
                <w:color w:val="365F91"/>
                <w:sz w:val="36"/>
                <w:szCs w:val="36"/>
              </w:rPr>
              <w:t xml:space="preserve">Συζητάμε </w:t>
            </w:r>
            <w:r w:rsidR="00005036" w:rsidRPr="00005036">
              <w:rPr>
                <w:rFonts w:ascii="Tahoma" w:eastAsia="Calibri" w:hAnsi="Tahoma" w:cs="Tahoma"/>
                <w:b/>
                <w:color w:val="365F91"/>
                <w:sz w:val="36"/>
                <w:szCs w:val="36"/>
              </w:rPr>
              <w:t>πόσα προβλήματα διαίρεσης μπορούμε να διατυπώσουμε με βάση το παραπάνω</w:t>
            </w:r>
            <w:r w:rsidR="00005036">
              <w:rPr>
                <w:rFonts w:ascii="Tahoma" w:eastAsia="Calibri" w:hAnsi="Tahoma" w:cs="Tahoma"/>
                <w:b/>
                <w:color w:val="365F91"/>
                <w:sz w:val="36"/>
                <w:szCs w:val="36"/>
              </w:rPr>
              <w:t xml:space="preserve"> </w:t>
            </w:r>
            <w:r w:rsidR="00005036" w:rsidRPr="00005036">
              <w:rPr>
                <w:rFonts w:ascii="Tahoma" w:eastAsia="Calibri" w:hAnsi="Tahoma" w:cs="Tahoma"/>
                <w:b/>
                <w:color w:val="365F91"/>
                <w:sz w:val="36"/>
                <w:szCs w:val="36"/>
              </w:rPr>
              <w:t>πρόβλημα.</w:t>
            </w:r>
          </w:p>
        </w:tc>
      </w:tr>
    </w:tbl>
    <w:p w14:paraId="350BF5D9" w14:textId="77777777" w:rsidR="00AD3D06" w:rsidRDefault="00AD3D06" w:rsidP="00C00312">
      <w:pPr>
        <w:spacing w:after="160"/>
        <w:rPr>
          <w:rFonts w:ascii="Arial-BoldMT" w:hAnsi="Arial-BoldMT"/>
          <w:b/>
          <w:bCs/>
          <w:color w:val="242021"/>
          <w:sz w:val="36"/>
          <w:szCs w:val="36"/>
        </w:rPr>
      </w:pPr>
      <w:r w:rsidRPr="00AD3D06">
        <w:rPr>
          <w:rFonts w:ascii="Arial-BoldMT" w:hAnsi="Arial-BoldMT"/>
          <w:b/>
          <w:bCs/>
          <w:color w:val="242021"/>
          <w:sz w:val="36"/>
          <w:szCs w:val="36"/>
        </w:rPr>
        <w:t>α. Σε τι μοιάζουν αυτά τα προβλήματα;</w:t>
      </w:r>
    </w:p>
    <w:p w14:paraId="61E2649E" w14:textId="77777777" w:rsidR="00AD3D06" w:rsidRDefault="00AD3D06" w:rsidP="00C00312">
      <w:pPr>
        <w:spacing w:after="160"/>
        <w:rPr>
          <w:rFonts w:ascii="Arial-BoldMT" w:hAnsi="Arial-BoldMT"/>
          <w:b/>
          <w:bCs/>
          <w:color w:val="242021"/>
          <w:sz w:val="36"/>
          <w:szCs w:val="36"/>
        </w:rPr>
      </w:pPr>
      <w:r w:rsidRPr="00AD3D06">
        <w:rPr>
          <w:rFonts w:ascii="Arial-BoldMT" w:hAnsi="Arial-BoldMT"/>
          <w:b/>
          <w:bCs/>
          <w:color w:val="242021"/>
          <w:sz w:val="36"/>
          <w:szCs w:val="36"/>
        </w:rPr>
        <w:t>β. Σε τι διαφέρουν αυτά τα προβλήματα;</w:t>
      </w:r>
    </w:p>
    <w:p w14:paraId="01BF5962" w14:textId="77777777" w:rsidR="00AD3D06" w:rsidRDefault="00AD3D06" w:rsidP="00C00312">
      <w:pPr>
        <w:spacing w:after="160"/>
        <w:rPr>
          <w:rFonts w:ascii="Tahoma-Bold" w:hAnsi="Tahoma-Bold"/>
          <w:b/>
          <w:bCs/>
          <w:color w:val="458ECB"/>
          <w:sz w:val="36"/>
          <w:szCs w:val="36"/>
        </w:rPr>
      </w:pPr>
    </w:p>
    <w:p w14:paraId="0D12318A" w14:textId="77777777" w:rsidR="00AD3D06" w:rsidRDefault="00AD3D06" w:rsidP="00C00312">
      <w:pPr>
        <w:spacing w:after="160"/>
        <w:rPr>
          <w:rFonts w:ascii="Arial-BoldMT" w:hAnsi="Arial-BoldMT"/>
          <w:b/>
          <w:bCs/>
          <w:color w:val="242021"/>
          <w:sz w:val="36"/>
          <w:szCs w:val="36"/>
        </w:rPr>
      </w:pPr>
      <w:r w:rsidRPr="00AD3D06">
        <w:rPr>
          <w:rFonts w:ascii="Tahoma-Bold" w:hAnsi="Tahoma-Bold"/>
          <w:b/>
          <w:bCs/>
          <w:color w:val="458ECB"/>
          <w:sz w:val="36"/>
          <w:szCs w:val="36"/>
        </w:rPr>
        <w:t xml:space="preserve">2. </w:t>
      </w:r>
      <w:r w:rsidRPr="00AD3D06">
        <w:rPr>
          <w:rFonts w:ascii="Arial-BoldMT" w:hAnsi="Arial-BoldMT"/>
          <w:b/>
          <w:bCs/>
          <w:color w:val="242021"/>
          <w:sz w:val="36"/>
          <w:szCs w:val="36"/>
        </w:rPr>
        <w:t>Σε πόσες σειρές του προηγούμενου χώρου σταθμεύουν 152 αυτοκίνητα;</w:t>
      </w:r>
    </w:p>
    <w:p w14:paraId="1AF254AC" w14:textId="595E0CCE" w:rsidR="005C48CA" w:rsidRDefault="00AD3D06" w:rsidP="00C00312">
      <w:pPr>
        <w:spacing w:after="160"/>
        <w:rPr>
          <w:rFonts w:ascii="Arial-BoldMT" w:hAnsi="Arial-BoldMT"/>
          <w:b/>
          <w:bCs/>
          <w:color w:val="242021"/>
          <w:sz w:val="36"/>
          <w:szCs w:val="36"/>
        </w:rPr>
      </w:pPr>
      <w:r w:rsidRPr="00AD3D06">
        <w:rPr>
          <w:rFonts w:ascii="Arial-BoldMT" w:hAnsi="Arial-BoldMT"/>
          <w:b/>
          <w:bCs/>
          <w:color w:val="242021"/>
          <w:sz w:val="36"/>
          <w:szCs w:val="36"/>
        </w:rPr>
        <w:t>Σε πόσες σειρές του σταθμεύουν 156 αυτοκίνητα;</w:t>
      </w:r>
    </w:p>
    <w:p w14:paraId="081E2A09" w14:textId="77777777" w:rsidR="00563C4A" w:rsidRPr="005C48CA" w:rsidRDefault="00563C4A" w:rsidP="00C00312">
      <w:pPr>
        <w:spacing w:after="160"/>
        <w:rPr>
          <w:rFonts w:ascii="Arial" w:eastAsia="Calibri" w:hAnsi="Arial" w:cs="Arial"/>
          <w:b/>
          <w:sz w:val="36"/>
          <w:szCs w:val="36"/>
        </w:rPr>
      </w:pPr>
    </w:p>
    <w:tbl>
      <w:tblPr>
        <w:tblStyle w:val="1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56"/>
        <w:gridCol w:w="8272"/>
      </w:tblGrid>
      <w:tr w:rsidR="00563C4A" w:rsidRPr="005C48CA" w14:paraId="174A3232" w14:textId="77777777" w:rsidTr="00E67F17">
        <w:tc>
          <w:tcPr>
            <w:tcW w:w="1356" w:type="dxa"/>
          </w:tcPr>
          <w:p w14:paraId="6E8236F7" w14:textId="77777777" w:rsidR="00563C4A" w:rsidRPr="005C48CA" w:rsidRDefault="00563C4A" w:rsidP="00C00312">
            <w:pPr>
              <w:spacing w:line="276" w:lineRule="auto"/>
              <w:jc w:val="center"/>
              <w:rPr>
                <w:rFonts w:ascii="Arial" w:eastAsia="Calibri" w:hAnsi="Arial" w:cs="Arial"/>
                <w:b/>
                <w:sz w:val="36"/>
                <w:szCs w:val="36"/>
              </w:rPr>
            </w:pPr>
            <w:r w:rsidRPr="005C48CA">
              <w:rPr>
                <w:rFonts w:ascii="Calibri" w:eastAsia="Calibri" w:hAnsi="Calibri" w:cs="Times New Roman"/>
                <w:noProof/>
              </w:rPr>
              <w:drawing>
                <wp:inline distT="0" distB="0" distL="0" distR="0" wp14:anchorId="14747425" wp14:editId="529869F6">
                  <wp:extent cx="720000" cy="471910"/>
                  <wp:effectExtent l="0" t="0" r="4445" b="4445"/>
                  <wp:docPr id="220" name="Εικόνα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720000" cy="471910"/>
                          </a:xfrm>
                          <a:prstGeom prst="rect">
                            <a:avLst/>
                          </a:prstGeom>
                        </pic:spPr>
                      </pic:pic>
                    </a:graphicData>
                  </a:graphic>
                </wp:inline>
              </w:drawing>
            </w:r>
          </w:p>
        </w:tc>
        <w:tc>
          <w:tcPr>
            <w:tcW w:w="8272" w:type="dxa"/>
          </w:tcPr>
          <w:p w14:paraId="14839725" w14:textId="104731CA" w:rsidR="00563C4A" w:rsidRPr="005C48CA" w:rsidRDefault="00563C4A" w:rsidP="00C00312">
            <w:pPr>
              <w:spacing w:line="276" w:lineRule="auto"/>
              <w:rPr>
                <w:rFonts w:ascii="Tahoma" w:eastAsia="Calibri" w:hAnsi="Tahoma" w:cs="Tahoma"/>
                <w:b/>
                <w:color w:val="365F91"/>
                <w:sz w:val="36"/>
                <w:szCs w:val="36"/>
              </w:rPr>
            </w:pPr>
            <w:r w:rsidRPr="005C48CA">
              <w:rPr>
                <w:rFonts w:ascii="Tahoma" w:eastAsia="Calibri" w:hAnsi="Tahoma" w:cs="Tahoma"/>
                <w:b/>
                <w:color w:val="365F91"/>
                <w:sz w:val="36"/>
                <w:szCs w:val="36"/>
              </w:rPr>
              <w:t xml:space="preserve">Συζητάμε </w:t>
            </w:r>
            <w:r w:rsidRPr="00563C4A">
              <w:rPr>
                <w:rFonts w:ascii="Tahoma" w:eastAsia="Calibri" w:hAnsi="Tahoma" w:cs="Tahoma"/>
                <w:b/>
                <w:color w:val="365F91"/>
                <w:sz w:val="36"/>
                <w:szCs w:val="36"/>
              </w:rPr>
              <w:t xml:space="preserve">τους τρόπους με τους οποίους μπορούμε να δείξουμε το πηλίκο καθεμιάς από </w:t>
            </w:r>
            <w:r>
              <w:rPr>
                <w:rFonts w:ascii="Tahoma" w:eastAsia="Calibri" w:hAnsi="Tahoma" w:cs="Tahoma"/>
                <w:b/>
                <w:color w:val="365F91"/>
                <w:sz w:val="36"/>
                <w:szCs w:val="36"/>
              </w:rPr>
              <w:t xml:space="preserve">τις </w:t>
            </w:r>
            <w:r w:rsidRPr="00563C4A">
              <w:rPr>
                <w:rFonts w:ascii="Tahoma" w:eastAsia="Calibri" w:hAnsi="Tahoma" w:cs="Tahoma"/>
                <w:b/>
                <w:color w:val="365F91"/>
                <w:sz w:val="36"/>
                <w:szCs w:val="36"/>
              </w:rPr>
              <w:t>παραπάνω διαιρέσεις με τη βοήθεια:</w:t>
            </w:r>
          </w:p>
        </w:tc>
      </w:tr>
    </w:tbl>
    <w:p w14:paraId="7B458FCA" w14:textId="77777777" w:rsidR="005877BC" w:rsidRPr="005877BC" w:rsidRDefault="005877BC" w:rsidP="00C00312">
      <w:pPr>
        <w:spacing w:before="360" w:after="160"/>
        <w:rPr>
          <w:rFonts w:ascii="Arial" w:eastAsia="Calibri" w:hAnsi="Arial" w:cs="Arial"/>
          <w:b/>
          <w:sz w:val="36"/>
          <w:szCs w:val="36"/>
        </w:rPr>
      </w:pPr>
      <w:r w:rsidRPr="005877BC">
        <w:rPr>
          <w:rFonts w:ascii="Arial" w:eastAsia="Calibri" w:hAnsi="Arial" w:cs="Arial"/>
          <w:b/>
          <w:sz w:val="36"/>
          <w:szCs w:val="36"/>
        </w:rPr>
        <w:t>α. τετραγωνισμένου χαρτιού</w:t>
      </w:r>
    </w:p>
    <w:p w14:paraId="2177126C" w14:textId="36AA2FF8" w:rsidR="005877BC" w:rsidRDefault="005877BC" w:rsidP="00C00312">
      <w:pPr>
        <w:spacing w:before="360" w:after="160"/>
        <w:rPr>
          <w:rFonts w:ascii="Arial" w:eastAsia="Calibri" w:hAnsi="Arial" w:cs="Arial"/>
          <w:b/>
          <w:sz w:val="36"/>
          <w:szCs w:val="36"/>
        </w:rPr>
      </w:pPr>
      <w:r w:rsidRPr="005877BC">
        <w:rPr>
          <w:rFonts w:ascii="Arial" w:eastAsia="Calibri" w:hAnsi="Arial" w:cs="Arial"/>
          <w:b/>
          <w:sz w:val="36"/>
          <w:szCs w:val="36"/>
        </w:rPr>
        <w:t>β. υλικού δεκαδικής βάσης</w:t>
      </w:r>
    </w:p>
    <w:p w14:paraId="3C76788B" w14:textId="34388228" w:rsidR="005877BC" w:rsidRDefault="005877BC" w:rsidP="00C00312">
      <w:pPr>
        <w:rPr>
          <w:rFonts w:ascii="Arial" w:eastAsia="Calibri" w:hAnsi="Arial" w:cs="Arial"/>
          <w:b/>
          <w:sz w:val="36"/>
          <w:szCs w:val="36"/>
        </w:rPr>
      </w:pPr>
      <w:r>
        <w:rPr>
          <w:rFonts w:ascii="Arial" w:eastAsia="Calibri" w:hAnsi="Arial" w:cs="Arial"/>
          <w:b/>
          <w:sz w:val="36"/>
          <w:szCs w:val="36"/>
        </w:rPr>
        <w:br w:type="page"/>
      </w:r>
      <w:r w:rsidR="00506284" w:rsidRPr="00506284">
        <w:rPr>
          <w:rFonts w:ascii="Arial" w:eastAsia="Calibri" w:hAnsi="Arial" w:cs="Arial"/>
          <w:b/>
          <w:noProof/>
          <w:sz w:val="36"/>
          <w:szCs w:val="36"/>
        </w:rPr>
        <mc:AlternateContent>
          <mc:Choice Requires="wps">
            <w:drawing>
              <wp:anchor distT="0" distB="0" distL="114300" distR="114300" simplePos="0" relativeHeight="252656640" behindDoc="0" locked="0" layoutInCell="0" allowOverlap="0" wp14:anchorId="76E6172A" wp14:editId="74138FE7">
                <wp:simplePos x="0" y="0"/>
                <wp:positionH relativeFrom="page">
                  <wp:align>center</wp:align>
                </wp:positionH>
                <wp:positionV relativeFrom="topMargin">
                  <wp:posOffset>9973310</wp:posOffset>
                </wp:positionV>
                <wp:extent cx="1260000" cy="360000"/>
                <wp:effectExtent l="0" t="0" r="0" b="2540"/>
                <wp:wrapNone/>
                <wp:docPr id="405" name="Πλαίσιο κειμένου 4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51103841" w14:textId="577155B9" w:rsidR="0069042B" w:rsidRPr="00C00312"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105</w:t>
                            </w:r>
                            <w:r w:rsidRPr="00432B70">
                              <w:rPr>
                                <w:rFonts w:ascii="Arial" w:hAnsi="Arial"/>
                                <w:b/>
                                <w:sz w:val="36"/>
                                <w:szCs w:val="36"/>
                              </w:rPr>
                              <w:t xml:space="preserve"> / </w:t>
                            </w:r>
                            <w:r>
                              <w:rPr>
                                <w:rFonts w:ascii="Arial" w:hAnsi="Arial"/>
                                <w:b/>
                                <w:sz w:val="36"/>
                                <w:szCs w:val="36"/>
                              </w:rPr>
                              <w:t>33</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6E6172A" id="Πλαίσιο κειμένου 405" o:spid="_x0000_s1193" type="#_x0000_t202" style="position:absolute;margin-left:0;margin-top:785.3pt;width:99.2pt;height:28.35pt;z-index:25265664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lIp3rwIAADQ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KqUinevAgAANA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14:paraId="51103841" w14:textId="577155B9" w:rsidR="0069042B" w:rsidRPr="00C00312"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105</w:t>
                      </w:r>
                      <w:r w:rsidRPr="00432B70">
                        <w:rPr>
                          <w:rFonts w:ascii="Arial" w:hAnsi="Arial"/>
                          <w:b/>
                          <w:sz w:val="36"/>
                          <w:szCs w:val="36"/>
                        </w:rPr>
                        <w:t xml:space="preserve"> / </w:t>
                      </w:r>
                      <w:r>
                        <w:rPr>
                          <w:rFonts w:ascii="Arial" w:hAnsi="Arial"/>
                          <w:b/>
                          <w:sz w:val="36"/>
                          <w:szCs w:val="36"/>
                        </w:rPr>
                        <w:t>33</w:t>
                      </w:r>
                    </w:p>
                  </w:txbxContent>
                </v:textbox>
                <w10:wrap anchorx="page" anchory="margin"/>
              </v:shape>
            </w:pict>
          </mc:Fallback>
        </mc:AlternateContent>
      </w:r>
    </w:p>
    <w:tbl>
      <w:tblPr>
        <w:tblStyle w:val="19"/>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5C48CA" w:rsidRPr="005C48CA" w14:paraId="6EB8B8B7" w14:textId="77777777" w:rsidTr="00E67F17">
        <w:tc>
          <w:tcPr>
            <w:tcW w:w="9639" w:type="dxa"/>
            <w:shd w:val="clear" w:color="auto" w:fill="006600"/>
          </w:tcPr>
          <w:p w14:paraId="6FCB8BA2" w14:textId="77777777" w:rsidR="005C48CA" w:rsidRPr="00C00312" w:rsidRDefault="005C48CA" w:rsidP="005C48CA">
            <w:pPr>
              <w:spacing w:after="200"/>
              <w:rPr>
                <w:rFonts w:ascii="Tahoma" w:eastAsia="Calibri" w:hAnsi="Tahoma" w:cs="Tahoma"/>
                <w:b/>
                <w:sz w:val="36"/>
                <w:szCs w:val="36"/>
              </w:rPr>
            </w:pPr>
            <w:r w:rsidRPr="00C00312">
              <w:rPr>
                <w:rFonts w:ascii="Tahoma" w:eastAsia="Calibri" w:hAnsi="Tahoma" w:cs="Tahoma"/>
                <w:b/>
                <w:color w:val="FFFFFF" w:themeColor="background1"/>
                <w:sz w:val="36"/>
                <w:szCs w:val="36"/>
              </w:rPr>
              <w:lastRenderedPageBreak/>
              <w:t>Βασικές μαθηματικές έννοιες και διεργασίες</w:t>
            </w:r>
          </w:p>
        </w:tc>
      </w:tr>
      <w:tr w:rsidR="005C48CA" w:rsidRPr="005C48CA" w14:paraId="0C9FA347" w14:textId="77777777" w:rsidTr="00E67F17">
        <w:trPr>
          <w:trHeight w:val="294"/>
        </w:trPr>
        <w:tc>
          <w:tcPr>
            <w:tcW w:w="9639" w:type="dxa"/>
            <w:shd w:val="clear" w:color="auto" w:fill="D9FFD9"/>
          </w:tcPr>
          <w:p w14:paraId="27ED846B" w14:textId="77777777" w:rsidR="006F1957" w:rsidRDefault="006F1957" w:rsidP="005C48CA">
            <w:pPr>
              <w:spacing w:after="120"/>
              <w:rPr>
                <w:rFonts w:ascii="Arial-BoldMT" w:hAnsi="Arial-BoldMT"/>
                <w:b/>
                <w:bCs/>
                <w:color w:val="242021"/>
                <w:sz w:val="36"/>
                <w:szCs w:val="36"/>
              </w:rPr>
            </w:pPr>
            <w:r w:rsidRPr="006F1957">
              <w:rPr>
                <w:rFonts w:ascii="Arial-BoldMT" w:hAnsi="Arial-BoldMT"/>
                <w:b/>
                <w:bCs/>
                <w:color w:val="242021"/>
                <w:sz w:val="36"/>
                <w:szCs w:val="36"/>
              </w:rPr>
              <w:t>Όταν έχουμε δύο φυσικούς αριθμούς Δ και δ, τότε</w:t>
            </w:r>
            <w:r>
              <w:rPr>
                <w:rFonts w:ascii="Arial-BoldMT" w:hAnsi="Arial-BoldMT"/>
                <w:b/>
                <w:bCs/>
                <w:color w:val="242021"/>
                <w:sz w:val="36"/>
                <w:szCs w:val="36"/>
              </w:rPr>
              <w:t xml:space="preserve"> </w:t>
            </w:r>
            <w:r w:rsidRPr="006F1957">
              <w:rPr>
                <w:rFonts w:ascii="Arial-BoldMT" w:hAnsi="Arial-BoldMT"/>
                <w:b/>
                <w:bCs/>
                <w:color w:val="242021"/>
                <w:sz w:val="36"/>
                <w:szCs w:val="36"/>
              </w:rPr>
              <w:t>μπορούμε να βρούμε δύο άλλους μοναδικούς φυσικούς αριθμούς π και υ, έτσι ώστε να ισχύει:</w:t>
            </w:r>
          </w:p>
          <w:p w14:paraId="3A1A4228" w14:textId="77777777" w:rsidR="006F1957" w:rsidRDefault="006F1957" w:rsidP="005C48CA">
            <w:pPr>
              <w:spacing w:after="120"/>
              <w:rPr>
                <w:rFonts w:ascii="Arial-BoldMT" w:hAnsi="Arial-BoldMT"/>
                <w:b/>
                <w:bCs/>
                <w:color w:val="242021"/>
                <w:sz w:val="36"/>
                <w:szCs w:val="36"/>
              </w:rPr>
            </w:pPr>
            <w:r w:rsidRPr="006F1957">
              <w:rPr>
                <w:rFonts w:ascii="Arial-BoldMT" w:hAnsi="Arial-BoldMT"/>
                <w:b/>
                <w:bCs/>
                <w:color w:val="242021"/>
                <w:sz w:val="36"/>
                <w:szCs w:val="36"/>
              </w:rPr>
              <w:t>Δ = δ x π + υ.</w:t>
            </w:r>
          </w:p>
          <w:p w14:paraId="3750A8C4" w14:textId="6BA1D2A0" w:rsidR="006F1957" w:rsidRDefault="006F1957" w:rsidP="005C48CA">
            <w:pPr>
              <w:spacing w:after="120"/>
              <w:rPr>
                <w:rFonts w:ascii="Arial-BoldMT" w:hAnsi="Arial-BoldMT"/>
                <w:b/>
                <w:bCs/>
                <w:color w:val="242021"/>
                <w:sz w:val="36"/>
                <w:szCs w:val="36"/>
              </w:rPr>
            </w:pPr>
            <w:r w:rsidRPr="006F1957">
              <w:rPr>
                <w:rFonts w:ascii="Arial-BoldMT" w:hAnsi="Arial-BoldMT"/>
                <w:b/>
                <w:bCs/>
                <w:color w:val="242021"/>
                <w:sz w:val="36"/>
                <w:szCs w:val="36"/>
              </w:rPr>
              <w:t xml:space="preserve">Ο αριθμός Δ ονομάζεται </w:t>
            </w:r>
            <w:r w:rsidRPr="006F1957">
              <w:rPr>
                <w:rFonts w:ascii="Tahoma-Bold" w:hAnsi="Tahoma-Bold"/>
                <w:b/>
                <w:bCs/>
                <w:color w:val="242021"/>
                <w:sz w:val="36"/>
                <w:szCs w:val="36"/>
              </w:rPr>
              <w:t>Διαιρετέος</w:t>
            </w:r>
            <w:r w:rsidRPr="006F1957">
              <w:rPr>
                <w:rFonts w:ascii="Arial-BoldMT" w:hAnsi="Arial-BoldMT"/>
                <w:b/>
                <w:bCs/>
                <w:color w:val="242021"/>
                <w:sz w:val="36"/>
                <w:szCs w:val="36"/>
              </w:rPr>
              <w:t xml:space="preserve">, ο δ </w:t>
            </w:r>
            <w:r w:rsidRPr="006F1957">
              <w:rPr>
                <w:rFonts w:ascii="Tahoma-Bold" w:hAnsi="Tahoma-Bold"/>
                <w:b/>
                <w:bCs/>
                <w:color w:val="242021"/>
                <w:sz w:val="36"/>
                <w:szCs w:val="36"/>
              </w:rPr>
              <w:t>διαιρέτης</w:t>
            </w:r>
            <w:r w:rsidRPr="006F1957">
              <w:rPr>
                <w:rFonts w:ascii="Arial-BoldMT" w:hAnsi="Arial-BoldMT"/>
                <w:b/>
                <w:bCs/>
                <w:color w:val="242021"/>
                <w:sz w:val="36"/>
                <w:szCs w:val="36"/>
              </w:rPr>
              <w:t>,</w:t>
            </w:r>
            <w:r>
              <w:rPr>
                <w:rFonts w:ascii="Arial-BoldMT" w:hAnsi="Arial-BoldMT"/>
                <w:b/>
                <w:bCs/>
                <w:color w:val="242021"/>
                <w:sz w:val="36"/>
                <w:szCs w:val="36"/>
              </w:rPr>
              <w:t xml:space="preserve"> </w:t>
            </w:r>
            <w:r w:rsidRPr="006F1957">
              <w:rPr>
                <w:rFonts w:ascii="Arial-BoldMT" w:hAnsi="Arial-BoldMT"/>
                <w:b/>
                <w:bCs/>
                <w:color w:val="242021"/>
                <w:sz w:val="36"/>
                <w:szCs w:val="36"/>
              </w:rPr>
              <w:t xml:space="preserve">ο π </w:t>
            </w:r>
            <w:r w:rsidRPr="006F1957">
              <w:rPr>
                <w:rFonts w:ascii="Tahoma-Bold" w:hAnsi="Tahoma-Bold"/>
                <w:b/>
                <w:bCs/>
                <w:color w:val="242021"/>
                <w:sz w:val="36"/>
                <w:szCs w:val="36"/>
              </w:rPr>
              <w:t xml:space="preserve">πηλίκο </w:t>
            </w:r>
            <w:r w:rsidRPr="006F1957">
              <w:rPr>
                <w:rFonts w:ascii="Arial-BoldMT" w:hAnsi="Arial-BoldMT"/>
                <w:b/>
                <w:bCs/>
                <w:color w:val="242021"/>
                <w:sz w:val="36"/>
                <w:szCs w:val="36"/>
              </w:rPr>
              <w:t xml:space="preserve">και ο υ </w:t>
            </w:r>
            <w:r w:rsidRPr="006F1957">
              <w:rPr>
                <w:rFonts w:ascii="Tahoma-Bold" w:hAnsi="Tahoma-Bold"/>
                <w:b/>
                <w:bCs/>
                <w:color w:val="242021"/>
                <w:sz w:val="36"/>
                <w:szCs w:val="36"/>
              </w:rPr>
              <w:t xml:space="preserve">υπόλοιπο </w:t>
            </w:r>
            <w:r w:rsidRPr="006F1957">
              <w:rPr>
                <w:rFonts w:ascii="Arial-BoldMT" w:hAnsi="Arial-BoldMT"/>
                <w:b/>
                <w:bCs/>
                <w:color w:val="242021"/>
                <w:sz w:val="36"/>
                <w:szCs w:val="36"/>
              </w:rPr>
              <w:t>της διαίρεσης.</w:t>
            </w:r>
          </w:p>
          <w:p w14:paraId="3F932FDA" w14:textId="0B041971" w:rsidR="005C48CA" w:rsidRPr="005C48CA" w:rsidRDefault="006F1957" w:rsidP="005C48CA">
            <w:pPr>
              <w:spacing w:after="120"/>
              <w:rPr>
                <w:rFonts w:ascii="Arial" w:eastAsia="Calibri" w:hAnsi="Arial" w:cs="Arial"/>
                <w:b/>
                <w:sz w:val="36"/>
                <w:szCs w:val="36"/>
              </w:rPr>
            </w:pPr>
            <w:r w:rsidRPr="006F1957">
              <w:rPr>
                <w:rFonts w:ascii="Arial-BoldMT" w:hAnsi="Arial-BoldMT"/>
                <w:b/>
                <w:bCs/>
                <w:color w:val="242021"/>
                <w:sz w:val="36"/>
                <w:szCs w:val="36"/>
              </w:rPr>
              <w:t>Το υπόλοιπο είναι πάντα αριθμός μικρότερος από</w:t>
            </w:r>
            <w:r>
              <w:rPr>
                <w:rFonts w:ascii="Arial-BoldMT" w:hAnsi="Arial-BoldMT"/>
                <w:b/>
                <w:bCs/>
                <w:color w:val="242021"/>
                <w:sz w:val="36"/>
                <w:szCs w:val="36"/>
              </w:rPr>
              <w:t xml:space="preserve"> </w:t>
            </w:r>
            <w:r w:rsidRPr="006F1957">
              <w:rPr>
                <w:rFonts w:ascii="Arial-BoldMT" w:hAnsi="Arial-BoldMT"/>
                <w:b/>
                <w:bCs/>
                <w:color w:val="242021"/>
                <w:sz w:val="36"/>
                <w:szCs w:val="36"/>
              </w:rPr>
              <w:t>τον διαιρέτη και μεγαλύτερος ή ίσος του μηδενός.</w:t>
            </w:r>
          </w:p>
        </w:tc>
      </w:tr>
    </w:tbl>
    <w:p w14:paraId="63478F8A" w14:textId="77777777" w:rsidR="005C48CA" w:rsidRPr="005C48CA" w:rsidRDefault="005C48CA" w:rsidP="005C48CA">
      <w:pPr>
        <w:spacing w:after="0" w:line="259" w:lineRule="auto"/>
        <w:rPr>
          <w:rFonts w:ascii="Arial" w:eastAsia="Calibri" w:hAnsi="Arial" w:cs="Arial"/>
          <w:b/>
          <w:sz w:val="36"/>
          <w:szCs w:val="36"/>
        </w:rPr>
      </w:pP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5C48CA" w:rsidRPr="005C48CA" w14:paraId="6E343A30" w14:textId="77777777" w:rsidTr="00E67F17">
        <w:trPr>
          <w:jc w:val="center"/>
        </w:trPr>
        <w:tc>
          <w:tcPr>
            <w:tcW w:w="9639" w:type="dxa"/>
            <w:shd w:val="clear" w:color="auto" w:fill="FF0000"/>
          </w:tcPr>
          <w:p w14:paraId="4B5A9C8A" w14:textId="77777777" w:rsidR="005C48CA" w:rsidRPr="005C48CA" w:rsidRDefault="005C48CA" w:rsidP="005C48CA">
            <w:pPr>
              <w:spacing w:after="160" w:line="259" w:lineRule="auto"/>
              <w:jc w:val="center"/>
              <w:rPr>
                <w:rFonts w:ascii="Tahoma" w:eastAsia="Calibri" w:hAnsi="Tahoma" w:cs="Tahoma"/>
                <w:b/>
                <w:color w:val="FFFFFF"/>
                <w:sz w:val="36"/>
                <w:szCs w:val="36"/>
              </w:rPr>
            </w:pPr>
            <w:r w:rsidRPr="005C48CA">
              <w:rPr>
                <w:rFonts w:ascii="Tahoma" w:eastAsia="Calibri" w:hAnsi="Tahoma" w:cs="Tahoma"/>
                <w:b/>
                <w:color w:val="FFFFFF"/>
                <w:sz w:val="36"/>
                <w:szCs w:val="36"/>
              </w:rPr>
              <w:t>Παραδείγματα</w:t>
            </w:r>
          </w:p>
        </w:tc>
      </w:tr>
      <w:tr w:rsidR="005C48CA" w:rsidRPr="005C48CA" w14:paraId="4BCB8561" w14:textId="77777777" w:rsidTr="00E67F17">
        <w:trPr>
          <w:jc w:val="center"/>
        </w:trPr>
        <w:tc>
          <w:tcPr>
            <w:tcW w:w="9639" w:type="dxa"/>
            <w:tcBorders>
              <w:bottom w:val="single" w:sz="48" w:space="0" w:color="FF0000"/>
            </w:tcBorders>
            <w:shd w:val="clear" w:color="auto" w:fill="FFEBEB"/>
          </w:tcPr>
          <w:p w14:paraId="75B6B712" w14:textId="3C794EDE" w:rsidR="005C48CA" w:rsidRDefault="005C48CA" w:rsidP="005C48CA">
            <w:pPr>
              <w:spacing w:after="160" w:line="259" w:lineRule="auto"/>
              <w:rPr>
                <w:rFonts w:ascii="Arial" w:eastAsia="Calibri" w:hAnsi="Arial" w:cs="Arial"/>
                <w:b/>
                <w:sz w:val="36"/>
                <w:szCs w:val="36"/>
              </w:rPr>
            </w:pPr>
          </w:p>
          <w:p w14:paraId="1DCE5B44" w14:textId="3F266C4C" w:rsidR="00E67F17" w:rsidRDefault="00E67F17" w:rsidP="005C48CA">
            <w:pPr>
              <w:spacing w:after="160" w:line="259" w:lineRule="auto"/>
              <w:rPr>
                <w:rFonts w:ascii="Arial" w:eastAsia="Calibri" w:hAnsi="Arial" w:cs="Arial"/>
                <w:b/>
                <w:sz w:val="36"/>
                <w:szCs w:val="36"/>
              </w:rPr>
            </w:pPr>
            <w:r>
              <w:rPr>
                <w:rFonts w:ascii="Arial" w:hAnsi="Arial" w:cs="Arial"/>
                <w:b/>
                <w:noProof/>
                <w:sz w:val="36"/>
                <w:szCs w:val="36"/>
              </w:rPr>
              <mc:AlternateContent>
                <mc:Choice Requires="wps">
                  <w:drawing>
                    <wp:anchor distT="0" distB="0" distL="114300" distR="114300" simplePos="0" relativeHeight="252471296" behindDoc="0" locked="0" layoutInCell="1" allowOverlap="1" wp14:anchorId="4893A371" wp14:editId="78925C41">
                      <wp:simplePos x="0" y="0"/>
                      <wp:positionH relativeFrom="column">
                        <wp:posOffset>1913890</wp:posOffset>
                      </wp:positionH>
                      <wp:positionV relativeFrom="paragraph">
                        <wp:posOffset>1664017</wp:posOffset>
                      </wp:positionV>
                      <wp:extent cx="1376699" cy="363721"/>
                      <wp:effectExtent l="0" t="0" r="0" b="0"/>
                      <wp:wrapNone/>
                      <wp:docPr id="225" name="Πλαίσιο κειμένου 2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6699" cy="363721"/>
                              </a:xfrm>
                              <a:prstGeom prst="rect">
                                <a:avLst/>
                              </a:prstGeom>
                              <a:noFill/>
                              <a:ln w="9525">
                                <a:noFill/>
                                <a:miter lim="800000"/>
                                <a:headEnd/>
                                <a:tailEnd/>
                              </a:ln>
                            </wps:spPr>
                            <wps:txbx>
                              <w:txbxContent>
                                <w:p w14:paraId="2798538F" w14:textId="77777777" w:rsidR="0069042B" w:rsidRPr="008C582E" w:rsidRDefault="0069042B" w:rsidP="00E67F17">
                                  <w:pPr>
                                    <w:rPr>
                                      <w:rFonts w:ascii="Tahoma" w:hAnsi="Tahoma" w:cs="Tahoma"/>
                                      <w:b/>
                                      <w:sz w:val="36"/>
                                      <w:szCs w:val="36"/>
                                    </w:rPr>
                                  </w:pPr>
                                  <w:r w:rsidRPr="008C582E">
                                    <w:rPr>
                                      <w:rFonts w:ascii="Tahoma" w:hAnsi="Tahoma" w:cs="Tahoma"/>
                                      <w:b/>
                                      <w:sz w:val="36"/>
                                      <w:szCs w:val="36"/>
                                    </w:rPr>
                                    <w:t>υ</w:t>
                                  </w:r>
                                  <w:r w:rsidRPr="008C582E">
                                    <w:rPr>
                                      <w:rFonts w:ascii="Arial" w:hAnsi="Arial" w:cs="Arial"/>
                                      <w:b/>
                                      <w:sz w:val="36"/>
                                      <w:szCs w:val="36"/>
                                    </w:rPr>
                                    <w:t>πόλοιπο</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893A371" id="Πλαίσιο κειμένου 225" o:spid="_x0000_s1194" type="#_x0000_t202" style="position:absolute;margin-left:150.7pt;margin-top:131pt;width:108.4pt;height:28.65pt;z-index:252471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" filled="f" stroked="f">
                      <v:textbox>
                        <w:txbxContent>
                          <w:p w14:paraId="2798538F" w14:textId="77777777" w:rsidR="0069042B" w:rsidRPr="008C582E" w:rsidRDefault="0069042B" w:rsidP="00E67F17">
                            <w:pPr>
                              <w:rPr>
                                <w:rFonts w:ascii="Tahoma" w:hAnsi="Tahoma" w:cs="Tahoma"/>
                                <w:b/>
                                <w:sz w:val="36"/>
                                <w:szCs w:val="36"/>
                              </w:rPr>
                            </w:pPr>
                            <w:r w:rsidRPr="008C582E">
                              <w:rPr>
                                <w:rFonts w:ascii="Tahoma" w:hAnsi="Tahoma" w:cs="Tahoma"/>
                                <w:b/>
                                <w:sz w:val="36"/>
                                <w:szCs w:val="36"/>
                              </w:rPr>
                              <w:t>υ</w:t>
                            </w:r>
                            <w:r w:rsidRPr="008C582E">
                              <w:rPr>
                                <w:rFonts w:ascii="Arial" w:hAnsi="Arial" w:cs="Arial"/>
                                <w:b/>
                                <w:sz w:val="36"/>
                                <w:szCs w:val="36"/>
                              </w:rPr>
                              <w:t>πόλοιπο</w:t>
                            </w:r>
                          </w:p>
                        </w:txbxContent>
                      </v:textbox>
                    </v:shape>
                  </w:pict>
                </mc:Fallback>
              </mc:AlternateContent>
            </w:r>
            <w:r w:rsidRPr="008C582E">
              <w:rPr>
                <w:rFonts w:ascii="Arial" w:hAnsi="Arial" w:cs="Arial"/>
                <w:b/>
                <w:noProof/>
                <w:sz w:val="24"/>
                <w:szCs w:val="24"/>
              </w:rPr>
              <mc:AlternateContent>
                <mc:Choice Requires="wps">
                  <w:drawing>
                    <wp:anchor distT="0" distB="0" distL="114300" distR="114300" simplePos="0" relativeHeight="252469248" behindDoc="0" locked="0" layoutInCell="1" allowOverlap="1" wp14:anchorId="6FE7F664" wp14:editId="4FF1084A">
                      <wp:simplePos x="0" y="0"/>
                      <wp:positionH relativeFrom="column">
                        <wp:posOffset>4040505</wp:posOffset>
                      </wp:positionH>
                      <wp:positionV relativeFrom="paragraph">
                        <wp:posOffset>566420</wp:posOffset>
                      </wp:positionV>
                      <wp:extent cx="981075" cy="433388"/>
                      <wp:effectExtent l="0" t="0" r="0" b="5080"/>
                      <wp:wrapNone/>
                      <wp:docPr id="224" name="Πλαίσιο κειμένου 2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1075" cy="433388"/>
                              </a:xfrm>
                              <a:prstGeom prst="rect">
                                <a:avLst/>
                              </a:prstGeom>
                              <a:noFill/>
                              <a:ln w="9525">
                                <a:noFill/>
                                <a:miter lim="800000"/>
                                <a:headEnd/>
                                <a:tailEnd/>
                              </a:ln>
                            </wps:spPr>
                            <wps:txbx>
                              <w:txbxContent>
                                <w:p w14:paraId="6E4A2FFD" w14:textId="77777777" w:rsidR="0069042B" w:rsidRPr="008C582E" w:rsidRDefault="0069042B" w:rsidP="00E67F17">
                                  <w:pPr>
                                    <w:rPr>
                                      <w:rFonts w:ascii="Tahoma" w:hAnsi="Tahoma" w:cs="Tahoma"/>
                                      <w:b/>
                                      <w:sz w:val="36"/>
                                      <w:szCs w:val="36"/>
                                      <w:lang w:val="en-US"/>
                                    </w:rPr>
                                  </w:pPr>
                                  <w:r w:rsidRPr="008C582E">
                                    <w:rPr>
                                      <w:rFonts w:ascii="Tahoma" w:hAnsi="Tahoma" w:cs="Tahoma"/>
                                      <w:b/>
                                      <w:sz w:val="36"/>
                                      <w:szCs w:val="36"/>
                                    </w:rPr>
                                    <w:t>π</w:t>
                                  </w:r>
                                  <w:r w:rsidRPr="008C582E">
                                    <w:rPr>
                                      <w:rFonts w:ascii="Arial" w:hAnsi="Arial" w:cs="Arial"/>
                                      <w:b/>
                                      <w:sz w:val="36"/>
                                      <w:szCs w:val="36"/>
                                    </w:rPr>
                                    <w:t>ηλίκο</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FE7F664" id="Πλαίσιο κειμένου 224" o:spid="_x0000_s1195" type="#_x0000_t202" style="position:absolute;margin-left:318.15pt;margin-top:44.6pt;width:77.25pt;height:34.15pt;z-index:252469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" filled="f" stroked="f">
                      <v:textbox>
                        <w:txbxContent>
                          <w:p w14:paraId="6E4A2FFD" w14:textId="77777777" w:rsidR="0069042B" w:rsidRPr="008C582E" w:rsidRDefault="0069042B" w:rsidP="00E67F17">
                            <w:pPr>
                              <w:rPr>
                                <w:rFonts w:ascii="Tahoma" w:hAnsi="Tahoma" w:cs="Tahoma"/>
                                <w:b/>
                                <w:sz w:val="36"/>
                                <w:szCs w:val="36"/>
                                <w:lang w:val="en-US"/>
                              </w:rPr>
                            </w:pPr>
                            <w:r w:rsidRPr="008C582E">
                              <w:rPr>
                                <w:rFonts w:ascii="Tahoma" w:hAnsi="Tahoma" w:cs="Tahoma"/>
                                <w:b/>
                                <w:sz w:val="36"/>
                                <w:szCs w:val="36"/>
                              </w:rPr>
                              <w:t>π</w:t>
                            </w:r>
                            <w:r w:rsidRPr="008C582E">
                              <w:rPr>
                                <w:rFonts w:ascii="Arial" w:hAnsi="Arial" w:cs="Arial"/>
                                <w:b/>
                                <w:sz w:val="36"/>
                                <w:szCs w:val="36"/>
                              </w:rPr>
                              <w:t>ηλίκο</w:t>
                            </w:r>
                          </w:p>
                        </w:txbxContent>
                      </v:textbox>
                    </v:shape>
                  </w:pict>
                </mc:Fallback>
              </mc:AlternateContent>
            </w:r>
            <w:r w:rsidRPr="008C582E">
              <w:rPr>
                <w:rFonts w:ascii="Arial" w:hAnsi="Arial" w:cs="Arial"/>
                <w:b/>
                <w:noProof/>
                <w:sz w:val="24"/>
                <w:szCs w:val="24"/>
              </w:rPr>
              <mc:AlternateContent>
                <mc:Choice Requires="wps">
                  <w:drawing>
                    <wp:anchor distT="0" distB="0" distL="114300" distR="114300" simplePos="0" relativeHeight="252467200" behindDoc="0" locked="0" layoutInCell="1" allowOverlap="1" wp14:anchorId="282D07ED" wp14:editId="696DB2C0">
                      <wp:simplePos x="0" y="0"/>
                      <wp:positionH relativeFrom="column">
                        <wp:posOffset>1863090</wp:posOffset>
                      </wp:positionH>
                      <wp:positionV relativeFrom="paragraph">
                        <wp:posOffset>4445</wp:posOffset>
                      </wp:positionV>
                      <wp:extent cx="2667000" cy="409575"/>
                      <wp:effectExtent l="0" t="0" r="0" b="0"/>
                      <wp:wrapNone/>
                      <wp:docPr id="223" name="Πλαίσιο κειμένου 2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7000" cy="409575"/>
                              </a:xfrm>
                              <a:prstGeom prst="rect">
                                <a:avLst/>
                              </a:prstGeom>
                              <a:noFill/>
                              <a:ln w="9525">
                                <a:noFill/>
                                <a:miter lim="800000"/>
                                <a:headEnd/>
                                <a:tailEnd/>
                              </a:ln>
                            </wps:spPr>
                            <wps:txbx>
                              <w:txbxContent>
                                <w:p w14:paraId="02A3EA6C" w14:textId="2729E66C" w:rsidR="0069042B" w:rsidRPr="008C582E" w:rsidRDefault="0069042B" w:rsidP="00E67F17">
                                  <w:pPr>
                                    <w:rPr>
                                      <w:rFonts w:ascii="Tahoma" w:hAnsi="Tahoma" w:cs="Tahoma"/>
                                      <w:b/>
                                      <w:sz w:val="36"/>
                                      <w:szCs w:val="36"/>
                                      <w:lang w:val="en-US"/>
                                    </w:rPr>
                                  </w:pPr>
                                  <w:r w:rsidRPr="008C582E">
                                    <w:rPr>
                                      <w:rFonts w:ascii="Tahoma" w:hAnsi="Tahoma" w:cs="Tahoma"/>
                                      <w:b/>
                                      <w:sz w:val="36"/>
                                      <w:szCs w:val="36"/>
                                    </w:rPr>
                                    <w:t>Δ</w:t>
                                  </w:r>
                                  <w:r w:rsidRPr="008C582E">
                                    <w:rPr>
                                      <w:rFonts w:ascii="Arial" w:hAnsi="Arial" w:cs="Arial"/>
                                      <w:b/>
                                      <w:sz w:val="36"/>
                                      <w:szCs w:val="36"/>
                                    </w:rPr>
                                    <w:t>ιαιρετέος</w:t>
                                  </w:r>
                                  <w:r w:rsidRPr="008C582E">
                                    <w:rPr>
                                      <w:rFonts w:ascii="Tahoma" w:hAnsi="Tahoma" w:cs="Tahoma"/>
                                      <w:b/>
                                      <w:sz w:val="36"/>
                                      <w:szCs w:val="36"/>
                                    </w:rPr>
                                    <w:t xml:space="preserve">  δ</w:t>
                                  </w:r>
                                  <w:r w:rsidRPr="008C582E">
                                    <w:rPr>
                                      <w:rFonts w:ascii="Arial" w:hAnsi="Arial" w:cs="Arial"/>
                                      <w:b/>
                                      <w:sz w:val="36"/>
                                      <w:szCs w:val="36"/>
                                    </w:rPr>
                                    <w:t>ιαιρέτης</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82D07ED" id="Πλαίσιο κειμένου 223" o:spid="_x0000_s1196" type="#_x0000_t202" style="position:absolute;margin-left:146.7pt;margin-top:.35pt;width:210pt;height:32.25pt;z-index:252467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" filled="f" stroked="f">
                      <v:textbox>
                        <w:txbxContent>
                          <w:p w14:paraId="02A3EA6C" w14:textId="2729E66C" w:rsidR="0069042B" w:rsidRPr="008C582E" w:rsidRDefault="0069042B" w:rsidP="00E67F17">
                            <w:pPr>
                              <w:rPr>
                                <w:rFonts w:ascii="Tahoma" w:hAnsi="Tahoma" w:cs="Tahoma"/>
                                <w:b/>
                                <w:sz w:val="36"/>
                                <w:szCs w:val="36"/>
                                <w:lang w:val="en-US"/>
                              </w:rPr>
                            </w:pPr>
                            <w:r w:rsidRPr="008C582E">
                              <w:rPr>
                                <w:rFonts w:ascii="Tahoma" w:hAnsi="Tahoma" w:cs="Tahoma"/>
                                <w:b/>
                                <w:sz w:val="36"/>
                                <w:szCs w:val="36"/>
                              </w:rPr>
                              <w:t>Δ</w:t>
                            </w:r>
                            <w:r w:rsidRPr="008C582E">
                              <w:rPr>
                                <w:rFonts w:ascii="Arial" w:hAnsi="Arial" w:cs="Arial"/>
                                <w:b/>
                                <w:sz w:val="36"/>
                                <w:szCs w:val="36"/>
                              </w:rPr>
                              <w:t>ιαιρετέος</w:t>
                            </w:r>
                            <w:r w:rsidRPr="008C582E">
                              <w:rPr>
                                <w:rFonts w:ascii="Tahoma" w:hAnsi="Tahoma" w:cs="Tahoma"/>
                                <w:b/>
                                <w:sz w:val="36"/>
                                <w:szCs w:val="36"/>
                              </w:rPr>
                              <w:t xml:space="preserve">  δ</w:t>
                            </w:r>
                            <w:r w:rsidRPr="008C582E">
                              <w:rPr>
                                <w:rFonts w:ascii="Arial" w:hAnsi="Arial" w:cs="Arial"/>
                                <w:b/>
                                <w:sz w:val="36"/>
                                <w:szCs w:val="36"/>
                              </w:rPr>
                              <w:t>ιαιρέτης</w:t>
                            </w:r>
                          </w:p>
                        </w:txbxContent>
                      </v:textbox>
                    </v:shape>
                  </w:pict>
                </mc:Fallback>
              </mc:AlternateContent>
            </w:r>
          </w:p>
          <w:tbl>
            <w:tblPr>
              <w:tblW w:w="0" w:type="auto"/>
              <w:jc w:val="center"/>
              <w:tblLayout w:type="fixed"/>
              <w:tblLook w:val="04A0" w:firstRow="1" w:lastRow="0" w:firstColumn="1" w:lastColumn="0" w:noHBand="0" w:noVBand="1"/>
            </w:tblPr>
            <w:tblGrid>
              <w:gridCol w:w="617"/>
              <w:gridCol w:w="617"/>
              <w:gridCol w:w="617"/>
              <w:gridCol w:w="617"/>
              <w:gridCol w:w="617"/>
            </w:tblGrid>
            <w:tr w:rsidR="00E67F17" w:rsidRPr="008C582E" w14:paraId="15F99EF1" w14:textId="77777777" w:rsidTr="00E67F17">
              <w:trPr>
                <w:trHeight w:val="335"/>
                <w:jc w:val="center"/>
              </w:trPr>
              <w:tc>
                <w:tcPr>
                  <w:tcW w:w="617" w:type="dxa"/>
                  <w:shd w:val="clear" w:color="auto" w:fill="auto"/>
                </w:tcPr>
                <w:p w14:paraId="13F2F366" w14:textId="77777777" w:rsidR="00E67F17" w:rsidRPr="008C582E" w:rsidRDefault="00E67F17" w:rsidP="00E67F17">
                  <w:pPr>
                    <w:spacing w:after="0" w:line="240" w:lineRule="auto"/>
                    <w:rPr>
                      <w:rFonts w:ascii="Arial" w:hAnsi="Arial" w:cs="Arial"/>
                      <w:b/>
                      <w:sz w:val="36"/>
                      <w:szCs w:val="36"/>
                    </w:rPr>
                  </w:pPr>
                  <w:r w:rsidRPr="008C582E">
                    <w:rPr>
                      <w:rFonts w:ascii="Arial" w:hAnsi="Arial" w:cs="Arial"/>
                      <w:b/>
                      <w:sz w:val="36"/>
                      <w:szCs w:val="36"/>
                    </w:rPr>
                    <w:t>1</w:t>
                  </w:r>
                </w:p>
              </w:tc>
              <w:tc>
                <w:tcPr>
                  <w:tcW w:w="617" w:type="dxa"/>
                  <w:shd w:val="clear" w:color="auto" w:fill="auto"/>
                </w:tcPr>
                <w:p w14:paraId="6A703C1C" w14:textId="5C0170B3" w:rsidR="00E67F17" w:rsidRPr="008C582E" w:rsidRDefault="00E67F17" w:rsidP="00E67F17">
                  <w:pPr>
                    <w:spacing w:after="0" w:line="240" w:lineRule="auto"/>
                    <w:rPr>
                      <w:rFonts w:ascii="Arial" w:hAnsi="Arial" w:cs="Arial"/>
                      <w:b/>
                      <w:sz w:val="36"/>
                      <w:szCs w:val="36"/>
                    </w:rPr>
                  </w:pPr>
                  <w:r w:rsidRPr="008C582E">
                    <w:rPr>
                      <w:rFonts w:ascii="Arial" w:hAnsi="Arial" w:cs="Arial"/>
                      <w:b/>
                      <w:sz w:val="36"/>
                      <w:szCs w:val="36"/>
                    </w:rPr>
                    <w:t>3</w:t>
                  </w:r>
                </w:p>
              </w:tc>
              <w:tc>
                <w:tcPr>
                  <w:tcW w:w="617" w:type="dxa"/>
                  <w:tcBorders>
                    <w:right w:val="single" w:sz="12" w:space="0" w:color="auto"/>
                  </w:tcBorders>
                  <w:shd w:val="clear" w:color="auto" w:fill="auto"/>
                </w:tcPr>
                <w:p w14:paraId="6EBEF6E1" w14:textId="56645BBC" w:rsidR="00E67F17" w:rsidRPr="008C582E" w:rsidRDefault="00E67F17" w:rsidP="00E67F17">
                  <w:pPr>
                    <w:spacing w:after="0" w:line="240" w:lineRule="auto"/>
                    <w:rPr>
                      <w:rFonts w:ascii="Arial" w:hAnsi="Arial" w:cs="Arial"/>
                      <w:b/>
                      <w:sz w:val="36"/>
                      <w:szCs w:val="36"/>
                    </w:rPr>
                  </w:pPr>
                  <w:r w:rsidRPr="008C582E">
                    <w:rPr>
                      <w:rFonts w:ascii="Arial" w:hAnsi="Arial" w:cs="Arial"/>
                      <w:b/>
                      <w:sz w:val="36"/>
                      <w:szCs w:val="36"/>
                    </w:rPr>
                    <w:t>5</w:t>
                  </w:r>
                </w:p>
              </w:tc>
              <w:tc>
                <w:tcPr>
                  <w:tcW w:w="617" w:type="dxa"/>
                  <w:tcBorders>
                    <w:left w:val="single" w:sz="12" w:space="0" w:color="auto"/>
                    <w:bottom w:val="single" w:sz="12" w:space="0" w:color="auto"/>
                  </w:tcBorders>
                  <w:shd w:val="clear" w:color="auto" w:fill="auto"/>
                </w:tcPr>
                <w:p w14:paraId="2F12077B" w14:textId="77777777" w:rsidR="00E67F17" w:rsidRPr="008C582E" w:rsidRDefault="00E67F17" w:rsidP="00E67F17">
                  <w:pPr>
                    <w:spacing w:after="0" w:line="240" w:lineRule="auto"/>
                    <w:rPr>
                      <w:rFonts w:ascii="Arial" w:hAnsi="Arial" w:cs="Arial"/>
                      <w:b/>
                      <w:sz w:val="36"/>
                      <w:szCs w:val="36"/>
                    </w:rPr>
                  </w:pPr>
                  <w:r w:rsidRPr="008C582E">
                    <w:rPr>
                      <w:rFonts w:ascii="Arial" w:hAnsi="Arial" w:cs="Arial"/>
                      <w:b/>
                      <w:sz w:val="36"/>
                      <w:szCs w:val="36"/>
                    </w:rPr>
                    <w:t>7</w:t>
                  </w:r>
                </w:p>
              </w:tc>
              <w:tc>
                <w:tcPr>
                  <w:tcW w:w="617" w:type="dxa"/>
                  <w:tcBorders>
                    <w:bottom w:val="single" w:sz="12" w:space="0" w:color="auto"/>
                  </w:tcBorders>
                  <w:shd w:val="clear" w:color="auto" w:fill="auto"/>
                </w:tcPr>
                <w:p w14:paraId="61B5C955" w14:textId="77777777" w:rsidR="00E67F17" w:rsidRPr="008C582E" w:rsidRDefault="00E67F17" w:rsidP="00E67F17">
                  <w:pPr>
                    <w:spacing w:after="0" w:line="240" w:lineRule="auto"/>
                    <w:rPr>
                      <w:rFonts w:ascii="Arial" w:hAnsi="Arial" w:cs="Arial"/>
                      <w:b/>
                      <w:sz w:val="36"/>
                      <w:szCs w:val="36"/>
                    </w:rPr>
                  </w:pPr>
                </w:p>
              </w:tc>
            </w:tr>
            <w:tr w:rsidR="00E67F17" w:rsidRPr="008C582E" w14:paraId="52CD03DB" w14:textId="77777777" w:rsidTr="00E67F17">
              <w:trPr>
                <w:trHeight w:val="335"/>
                <w:jc w:val="center"/>
              </w:trPr>
              <w:tc>
                <w:tcPr>
                  <w:tcW w:w="617" w:type="dxa"/>
                  <w:tcBorders>
                    <w:bottom w:val="single" w:sz="12" w:space="0" w:color="auto"/>
                  </w:tcBorders>
                  <w:shd w:val="clear" w:color="auto" w:fill="auto"/>
                </w:tcPr>
                <w:p w14:paraId="24534DF5" w14:textId="77777777" w:rsidR="00E67F17" w:rsidRPr="008C582E" w:rsidRDefault="00E67F17" w:rsidP="00E67F17">
                  <w:pPr>
                    <w:spacing w:after="0" w:line="240" w:lineRule="auto"/>
                    <w:rPr>
                      <w:rFonts w:ascii="Arial" w:hAnsi="Arial" w:cs="Arial"/>
                      <w:b/>
                      <w:sz w:val="36"/>
                      <w:szCs w:val="36"/>
                    </w:rPr>
                  </w:pPr>
                  <w:r w:rsidRPr="008C582E">
                    <w:rPr>
                      <w:rFonts w:ascii="Arial" w:hAnsi="Arial" w:cs="Arial"/>
                      <w:b/>
                      <w:sz w:val="36"/>
                      <w:szCs w:val="36"/>
                    </w:rPr>
                    <w:t>-</w:t>
                  </w:r>
                </w:p>
              </w:tc>
              <w:tc>
                <w:tcPr>
                  <w:tcW w:w="617" w:type="dxa"/>
                  <w:tcBorders>
                    <w:bottom w:val="single" w:sz="12" w:space="0" w:color="auto"/>
                  </w:tcBorders>
                  <w:shd w:val="clear" w:color="auto" w:fill="auto"/>
                </w:tcPr>
                <w:p w14:paraId="2AE271A5" w14:textId="77777777" w:rsidR="00E67F17" w:rsidRPr="008C582E" w:rsidRDefault="00E67F17" w:rsidP="00E67F17">
                  <w:pPr>
                    <w:spacing w:after="0" w:line="240" w:lineRule="auto"/>
                    <w:rPr>
                      <w:rFonts w:ascii="Arial" w:hAnsi="Arial" w:cs="Arial"/>
                      <w:b/>
                      <w:sz w:val="36"/>
                      <w:szCs w:val="36"/>
                    </w:rPr>
                  </w:pPr>
                  <w:r w:rsidRPr="008C582E">
                    <w:rPr>
                      <w:rFonts w:ascii="Arial" w:hAnsi="Arial" w:cs="Arial"/>
                      <w:b/>
                      <w:sz w:val="36"/>
                      <w:szCs w:val="36"/>
                    </w:rPr>
                    <w:t>7</w:t>
                  </w:r>
                </w:p>
              </w:tc>
              <w:tc>
                <w:tcPr>
                  <w:tcW w:w="617" w:type="dxa"/>
                  <w:tcBorders>
                    <w:right w:val="single" w:sz="12" w:space="0" w:color="auto"/>
                  </w:tcBorders>
                  <w:shd w:val="clear" w:color="auto" w:fill="auto"/>
                </w:tcPr>
                <w:p w14:paraId="4C2E7EEA" w14:textId="77777777" w:rsidR="00E67F17" w:rsidRPr="008C582E" w:rsidRDefault="00E67F17" w:rsidP="00E67F17">
                  <w:pPr>
                    <w:spacing w:after="0" w:line="240" w:lineRule="auto"/>
                    <w:rPr>
                      <w:rFonts w:ascii="Arial" w:hAnsi="Arial" w:cs="Arial"/>
                      <w:b/>
                      <w:sz w:val="36"/>
                      <w:szCs w:val="36"/>
                    </w:rPr>
                  </w:pPr>
                </w:p>
              </w:tc>
              <w:tc>
                <w:tcPr>
                  <w:tcW w:w="617" w:type="dxa"/>
                  <w:tcBorders>
                    <w:top w:val="single" w:sz="12" w:space="0" w:color="auto"/>
                    <w:left w:val="single" w:sz="12" w:space="0" w:color="auto"/>
                  </w:tcBorders>
                  <w:shd w:val="clear" w:color="auto" w:fill="auto"/>
                </w:tcPr>
                <w:p w14:paraId="2EC7A4C9" w14:textId="77777777" w:rsidR="00E67F17" w:rsidRPr="008C582E" w:rsidRDefault="00E67F17" w:rsidP="00E67F17">
                  <w:pPr>
                    <w:spacing w:after="0" w:line="240" w:lineRule="auto"/>
                    <w:rPr>
                      <w:rFonts w:ascii="Arial" w:hAnsi="Arial" w:cs="Arial"/>
                      <w:b/>
                      <w:sz w:val="36"/>
                      <w:szCs w:val="36"/>
                    </w:rPr>
                  </w:pPr>
                  <w:r w:rsidRPr="008C582E">
                    <w:rPr>
                      <w:rFonts w:ascii="Arial" w:hAnsi="Arial" w:cs="Arial"/>
                      <w:b/>
                      <w:sz w:val="36"/>
                      <w:szCs w:val="36"/>
                    </w:rPr>
                    <w:t>1</w:t>
                  </w:r>
                </w:p>
              </w:tc>
              <w:tc>
                <w:tcPr>
                  <w:tcW w:w="617" w:type="dxa"/>
                  <w:tcBorders>
                    <w:top w:val="single" w:sz="12" w:space="0" w:color="auto"/>
                  </w:tcBorders>
                  <w:shd w:val="clear" w:color="auto" w:fill="auto"/>
                </w:tcPr>
                <w:p w14:paraId="3C097B53" w14:textId="77777777" w:rsidR="00E67F17" w:rsidRPr="008C582E" w:rsidRDefault="00E67F17" w:rsidP="00E67F17">
                  <w:pPr>
                    <w:spacing w:after="0" w:line="240" w:lineRule="auto"/>
                    <w:rPr>
                      <w:rFonts w:ascii="Arial" w:hAnsi="Arial" w:cs="Arial"/>
                      <w:b/>
                      <w:sz w:val="36"/>
                      <w:szCs w:val="36"/>
                    </w:rPr>
                  </w:pPr>
                  <w:r w:rsidRPr="008C582E">
                    <w:rPr>
                      <w:rFonts w:ascii="Arial" w:hAnsi="Arial" w:cs="Arial"/>
                      <w:b/>
                      <w:sz w:val="36"/>
                      <w:szCs w:val="36"/>
                    </w:rPr>
                    <w:t>9</w:t>
                  </w:r>
                </w:p>
              </w:tc>
            </w:tr>
            <w:tr w:rsidR="00E67F17" w:rsidRPr="008C582E" w14:paraId="46DC8F72" w14:textId="77777777" w:rsidTr="00E67F17">
              <w:trPr>
                <w:trHeight w:val="354"/>
                <w:jc w:val="center"/>
              </w:trPr>
              <w:tc>
                <w:tcPr>
                  <w:tcW w:w="617" w:type="dxa"/>
                  <w:tcBorders>
                    <w:top w:val="single" w:sz="12" w:space="0" w:color="auto"/>
                  </w:tcBorders>
                  <w:shd w:val="clear" w:color="auto" w:fill="auto"/>
                </w:tcPr>
                <w:p w14:paraId="1E19C732" w14:textId="77777777" w:rsidR="00E67F17" w:rsidRPr="008C582E" w:rsidRDefault="00E67F17" w:rsidP="00E67F17">
                  <w:pPr>
                    <w:spacing w:after="0" w:line="240" w:lineRule="auto"/>
                    <w:rPr>
                      <w:rFonts w:ascii="Arial" w:hAnsi="Arial" w:cs="Arial"/>
                      <w:b/>
                      <w:sz w:val="36"/>
                      <w:szCs w:val="36"/>
                    </w:rPr>
                  </w:pPr>
                </w:p>
              </w:tc>
              <w:tc>
                <w:tcPr>
                  <w:tcW w:w="617" w:type="dxa"/>
                  <w:tcBorders>
                    <w:top w:val="single" w:sz="12" w:space="0" w:color="auto"/>
                  </w:tcBorders>
                  <w:shd w:val="clear" w:color="auto" w:fill="auto"/>
                </w:tcPr>
                <w:p w14:paraId="5DFB8C73" w14:textId="77777777" w:rsidR="00E67F17" w:rsidRPr="008C582E" w:rsidRDefault="00E67F17" w:rsidP="00E67F17">
                  <w:pPr>
                    <w:spacing w:after="0" w:line="240" w:lineRule="auto"/>
                    <w:rPr>
                      <w:rFonts w:ascii="Arial" w:hAnsi="Arial" w:cs="Arial"/>
                      <w:b/>
                      <w:sz w:val="36"/>
                      <w:szCs w:val="36"/>
                    </w:rPr>
                  </w:pPr>
                  <w:r w:rsidRPr="008C582E">
                    <w:rPr>
                      <w:rFonts w:ascii="Arial" w:hAnsi="Arial" w:cs="Arial"/>
                      <w:b/>
                      <w:sz w:val="36"/>
                      <w:szCs w:val="36"/>
                    </w:rPr>
                    <w:t>6</w:t>
                  </w:r>
                </w:p>
              </w:tc>
              <w:tc>
                <w:tcPr>
                  <w:tcW w:w="617" w:type="dxa"/>
                  <w:tcBorders>
                    <w:right w:val="single" w:sz="12" w:space="0" w:color="auto"/>
                  </w:tcBorders>
                  <w:shd w:val="clear" w:color="auto" w:fill="auto"/>
                </w:tcPr>
                <w:p w14:paraId="1647F5F7" w14:textId="77777777" w:rsidR="00E67F17" w:rsidRPr="008C582E" w:rsidRDefault="00E67F17" w:rsidP="00E67F17">
                  <w:pPr>
                    <w:spacing w:after="0" w:line="240" w:lineRule="auto"/>
                    <w:rPr>
                      <w:rFonts w:ascii="Arial" w:hAnsi="Arial" w:cs="Arial"/>
                      <w:b/>
                      <w:sz w:val="36"/>
                      <w:szCs w:val="36"/>
                    </w:rPr>
                  </w:pPr>
                  <w:r w:rsidRPr="008C582E">
                    <w:rPr>
                      <w:rFonts w:ascii="Arial" w:hAnsi="Arial" w:cs="Arial"/>
                      <w:b/>
                      <w:sz w:val="36"/>
                      <w:szCs w:val="36"/>
                    </w:rPr>
                    <w:t>5</w:t>
                  </w:r>
                </w:p>
              </w:tc>
              <w:tc>
                <w:tcPr>
                  <w:tcW w:w="617" w:type="dxa"/>
                  <w:tcBorders>
                    <w:left w:val="single" w:sz="12" w:space="0" w:color="auto"/>
                  </w:tcBorders>
                  <w:shd w:val="clear" w:color="auto" w:fill="auto"/>
                </w:tcPr>
                <w:p w14:paraId="61B3C491" w14:textId="77777777" w:rsidR="00E67F17" w:rsidRPr="008C582E" w:rsidRDefault="00E67F17" w:rsidP="00E67F17">
                  <w:pPr>
                    <w:spacing w:after="0" w:line="240" w:lineRule="auto"/>
                    <w:rPr>
                      <w:rFonts w:ascii="Arial" w:hAnsi="Arial" w:cs="Arial"/>
                      <w:b/>
                      <w:sz w:val="36"/>
                      <w:szCs w:val="36"/>
                    </w:rPr>
                  </w:pPr>
                </w:p>
              </w:tc>
              <w:tc>
                <w:tcPr>
                  <w:tcW w:w="617" w:type="dxa"/>
                  <w:shd w:val="clear" w:color="auto" w:fill="auto"/>
                </w:tcPr>
                <w:p w14:paraId="4888E596" w14:textId="77777777" w:rsidR="00E67F17" w:rsidRPr="008C582E" w:rsidRDefault="00E67F17" w:rsidP="00E67F17">
                  <w:pPr>
                    <w:spacing w:after="0" w:line="240" w:lineRule="auto"/>
                    <w:rPr>
                      <w:rFonts w:ascii="Arial" w:hAnsi="Arial" w:cs="Arial"/>
                      <w:b/>
                      <w:sz w:val="36"/>
                      <w:szCs w:val="36"/>
                    </w:rPr>
                  </w:pPr>
                </w:p>
              </w:tc>
            </w:tr>
            <w:tr w:rsidR="00E67F17" w:rsidRPr="008C582E" w14:paraId="2CCB7279" w14:textId="77777777" w:rsidTr="00E67F17">
              <w:trPr>
                <w:trHeight w:val="335"/>
                <w:jc w:val="center"/>
              </w:trPr>
              <w:tc>
                <w:tcPr>
                  <w:tcW w:w="617" w:type="dxa"/>
                  <w:tcBorders>
                    <w:bottom w:val="single" w:sz="12" w:space="0" w:color="auto"/>
                  </w:tcBorders>
                  <w:shd w:val="clear" w:color="auto" w:fill="auto"/>
                </w:tcPr>
                <w:p w14:paraId="1677EE18" w14:textId="77777777" w:rsidR="00E67F17" w:rsidRPr="008C582E" w:rsidRDefault="00E67F17" w:rsidP="00E67F17">
                  <w:pPr>
                    <w:spacing w:after="0" w:line="240" w:lineRule="auto"/>
                    <w:rPr>
                      <w:rFonts w:ascii="Arial" w:hAnsi="Arial" w:cs="Arial"/>
                      <w:b/>
                      <w:sz w:val="36"/>
                      <w:szCs w:val="36"/>
                    </w:rPr>
                  </w:pPr>
                  <w:r w:rsidRPr="008C582E">
                    <w:rPr>
                      <w:rFonts w:ascii="Arial" w:hAnsi="Arial" w:cs="Arial"/>
                      <w:b/>
                      <w:sz w:val="36"/>
                      <w:szCs w:val="36"/>
                    </w:rPr>
                    <w:t>-</w:t>
                  </w:r>
                </w:p>
              </w:tc>
              <w:tc>
                <w:tcPr>
                  <w:tcW w:w="617" w:type="dxa"/>
                  <w:tcBorders>
                    <w:bottom w:val="single" w:sz="12" w:space="0" w:color="auto"/>
                  </w:tcBorders>
                  <w:shd w:val="clear" w:color="auto" w:fill="auto"/>
                </w:tcPr>
                <w:p w14:paraId="11F5D4DB" w14:textId="77777777" w:rsidR="00E67F17" w:rsidRPr="008C582E" w:rsidRDefault="00E67F17" w:rsidP="00E67F17">
                  <w:pPr>
                    <w:spacing w:after="0" w:line="240" w:lineRule="auto"/>
                    <w:rPr>
                      <w:rFonts w:ascii="Arial" w:hAnsi="Arial" w:cs="Arial"/>
                      <w:b/>
                      <w:sz w:val="36"/>
                      <w:szCs w:val="36"/>
                    </w:rPr>
                  </w:pPr>
                  <w:r w:rsidRPr="008C582E">
                    <w:rPr>
                      <w:rFonts w:ascii="Arial" w:hAnsi="Arial" w:cs="Arial"/>
                      <w:b/>
                      <w:sz w:val="36"/>
                      <w:szCs w:val="36"/>
                    </w:rPr>
                    <w:t>6</w:t>
                  </w:r>
                </w:p>
              </w:tc>
              <w:tc>
                <w:tcPr>
                  <w:tcW w:w="617" w:type="dxa"/>
                  <w:tcBorders>
                    <w:bottom w:val="single" w:sz="12" w:space="0" w:color="auto"/>
                    <w:right w:val="single" w:sz="12" w:space="0" w:color="auto"/>
                  </w:tcBorders>
                  <w:shd w:val="clear" w:color="auto" w:fill="auto"/>
                </w:tcPr>
                <w:p w14:paraId="1EF389A3" w14:textId="77777777" w:rsidR="00E67F17" w:rsidRPr="008C582E" w:rsidRDefault="00E67F17" w:rsidP="00E67F17">
                  <w:pPr>
                    <w:spacing w:after="0" w:line="240" w:lineRule="auto"/>
                    <w:rPr>
                      <w:rFonts w:ascii="Arial" w:hAnsi="Arial" w:cs="Arial"/>
                      <w:b/>
                      <w:sz w:val="36"/>
                      <w:szCs w:val="36"/>
                    </w:rPr>
                  </w:pPr>
                  <w:r w:rsidRPr="008C582E">
                    <w:rPr>
                      <w:rFonts w:ascii="Arial" w:hAnsi="Arial" w:cs="Arial"/>
                      <w:b/>
                      <w:sz w:val="36"/>
                      <w:szCs w:val="36"/>
                    </w:rPr>
                    <w:t>3</w:t>
                  </w:r>
                </w:p>
              </w:tc>
              <w:tc>
                <w:tcPr>
                  <w:tcW w:w="617" w:type="dxa"/>
                  <w:tcBorders>
                    <w:left w:val="single" w:sz="12" w:space="0" w:color="auto"/>
                  </w:tcBorders>
                  <w:shd w:val="clear" w:color="auto" w:fill="auto"/>
                </w:tcPr>
                <w:p w14:paraId="7FF3EEE7" w14:textId="77777777" w:rsidR="00E67F17" w:rsidRPr="008C582E" w:rsidRDefault="00E67F17" w:rsidP="00E67F17">
                  <w:pPr>
                    <w:spacing w:after="0" w:line="240" w:lineRule="auto"/>
                    <w:rPr>
                      <w:rFonts w:ascii="Arial" w:hAnsi="Arial" w:cs="Arial"/>
                      <w:b/>
                      <w:sz w:val="36"/>
                      <w:szCs w:val="36"/>
                    </w:rPr>
                  </w:pPr>
                </w:p>
              </w:tc>
              <w:tc>
                <w:tcPr>
                  <w:tcW w:w="617" w:type="dxa"/>
                  <w:shd w:val="clear" w:color="auto" w:fill="auto"/>
                </w:tcPr>
                <w:p w14:paraId="4C211911" w14:textId="77777777" w:rsidR="00E67F17" w:rsidRPr="008C582E" w:rsidRDefault="00E67F17" w:rsidP="00E67F17">
                  <w:pPr>
                    <w:spacing w:after="0" w:line="240" w:lineRule="auto"/>
                    <w:rPr>
                      <w:rFonts w:ascii="Arial" w:hAnsi="Arial" w:cs="Arial"/>
                      <w:b/>
                      <w:sz w:val="36"/>
                      <w:szCs w:val="36"/>
                    </w:rPr>
                  </w:pPr>
                </w:p>
              </w:tc>
            </w:tr>
            <w:tr w:rsidR="00E67F17" w:rsidRPr="008C582E" w14:paraId="06088DD0" w14:textId="77777777" w:rsidTr="00E67F17">
              <w:trPr>
                <w:trHeight w:val="335"/>
                <w:jc w:val="center"/>
              </w:trPr>
              <w:tc>
                <w:tcPr>
                  <w:tcW w:w="617" w:type="dxa"/>
                  <w:tcBorders>
                    <w:top w:val="single" w:sz="12" w:space="0" w:color="auto"/>
                  </w:tcBorders>
                  <w:shd w:val="clear" w:color="auto" w:fill="auto"/>
                </w:tcPr>
                <w:p w14:paraId="13F368DF" w14:textId="77777777" w:rsidR="00E67F17" w:rsidRPr="008C582E" w:rsidRDefault="00E67F17" w:rsidP="00E67F17">
                  <w:pPr>
                    <w:spacing w:after="0" w:line="240" w:lineRule="auto"/>
                    <w:rPr>
                      <w:rFonts w:ascii="Arial" w:hAnsi="Arial" w:cs="Arial"/>
                      <w:b/>
                      <w:sz w:val="36"/>
                      <w:szCs w:val="36"/>
                    </w:rPr>
                  </w:pPr>
                </w:p>
              </w:tc>
              <w:tc>
                <w:tcPr>
                  <w:tcW w:w="617" w:type="dxa"/>
                  <w:tcBorders>
                    <w:top w:val="single" w:sz="12" w:space="0" w:color="auto"/>
                  </w:tcBorders>
                  <w:shd w:val="clear" w:color="auto" w:fill="auto"/>
                </w:tcPr>
                <w:p w14:paraId="7C0AEF7A" w14:textId="77777777" w:rsidR="00E67F17" w:rsidRPr="008C582E" w:rsidRDefault="00E67F17" w:rsidP="00E67F17">
                  <w:pPr>
                    <w:spacing w:after="0" w:line="240" w:lineRule="auto"/>
                    <w:rPr>
                      <w:rFonts w:ascii="Arial" w:hAnsi="Arial" w:cs="Arial"/>
                      <w:b/>
                      <w:sz w:val="36"/>
                      <w:szCs w:val="36"/>
                    </w:rPr>
                  </w:pPr>
                </w:p>
              </w:tc>
              <w:tc>
                <w:tcPr>
                  <w:tcW w:w="617" w:type="dxa"/>
                  <w:tcBorders>
                    <w:top w:val="single" w:sz="12" w:space="0" w:color="auto"/>
                    <w:right w:val="single" w:sz="12" w:space="0" w:color="auto"/>
                  </w:tcBorders>
                  <w:shd w:val="clear" w:color="auto" w:fill="auto"/>
                </w:tcPr>
                <w:p w14:paraId="4A920B90" w14:textId="77777777" w:rsidR="00E67F17" w:rsidRPr="008C582E" w:rsidRDefault="00E67F17" w:rsidP="00E67F17">
                  <w:pPr>
                    <w:spacing w:after="0" w:line="240" w:lineRule="auto"/>
                    <w:rPr>
                      <w:rFonts w:ascii="Arial" w:hAnsi="Arial" w:cs="Arial"/>
                      <w:b/>
                      <w:sz w:val="36"/>
                      <w:szCs w:val="36"/>
                    </w:rPr>
                  </w:pPr>
                  <w:r w:rsidRPr="008C582E">
                    <w:rPr>
                      <w:rFonts w:ascii="Arial" w:hAnsi="Arial" w:cs="Arial"/>
                      <w:b/>
                      <w:sz w:val="36"/>
                      <w:szCs w:val="36"/>
                    </w:rPr>
                    <w:t>2</w:t>
                  </w:r>
                </w:p>
              </w:tc>
              <w:tc>
                <w:tcPr>
                  <w:tcW w:w="617" w:type="dxa"/>
                  <w:tcBorders>
                    <w:left w:val="single" w:sz="12" w:space="0" w:color="auto"/>
                  </w:tcBorders>
                  <w:shd w:val="clear" w:color="auto" w:fill="auto"/>
                </w:tcPr>
                <w:p w14:paraId="5FD2710C" w14:textId="77777777" w:rsidR="00E67F17" w:rsidRPr="008C582E" w:rsidRDefault="00E67F17" w:rsidP="00E67F17">
                  <w:pPr>
                    <w:spacing w:after="0" w:line="240" w:lineRule="auto"/>
                    <w:rPr>
                      <w:rFonts w:ascii="Arial" w:hAnsi="Arial" w:cs="Arial"/>
                      <w:b/>
                      <w:sz w:val="36"/>
                      <w:szCs w:val="36"/>
                    </w:rPr>
                  </w:pPr>
                </w:p>
              </w:tc>
              <w:tc>
                <w:tcPr>
                  <w:tcW w:w="617" w:type="dxa"/>
                  <w:shd w:val="clear" w:color="auto" w:fill="auto"/>
                </w:tcPr>
                <w:p w14:paraId="2747BC1E" w14:textId="77777777" w:rsidR="00E67F17" w:rsidRPr="008C582E" w:rsidRDefault="00E67F17" w:rsidP="00E67F17">
                  <w:pPr>
                    <w:spacing w:after="0" w:line="240" w:lineRule="auto"/>
                    <w:rPr>
                      <w:rFonts w:ascii="Arial" w:hAnsi="Arial" w:cs="Arial"/>
                      <w:b/>
                      <w:sz w:val="36"/>
                      <w:szCs w:val="36"/>
                    </w:rPr>
                  </w:pPr>
                </w:p>
              </w:tc>
            </w:tr>
          </w:tbl>
          <w:p w14:paraId="7D2C007C" w14:textId="187A20BE" w:rsidR="00E67F17" w:rsidRDefault="00E67F17" w:rsidP="00E67F17">
            <w:pPr>
              <w:spacing w:after="160" w:line="259" w:lineRule="auto"/>
              <w:jc w:val="center"/>
              <w:rPr>
                <w:rFonts w:ascii="Arial" w:eastAsia="Calibri" w:hAnsi="Arial" w:cs="Arial"/>
                <w:b/>
                <w:sz w:val="36"/>
                <w:szCs w:val="36"/>
              </w:rPr>
            </w:pPr>
          </w:p>
          <w:p w14:paraId="66BB66B4" w14:textId="55EEA46A" w:rsidR="00E67F17" w:rsidRDefault="00E67F17" w:rsidP="005C48CA">
            <w:pPr>
              <w:spacing w:after="160" w:line="259" w:lineRule="auto"/>
              <w:rPr>
                <w:rFonts w:ascii="Arial" w:eastAsia="Calibri" w:hAnsi="Arial" w:cs="Arial"/>
                <w:b/>
                <w:sz w:val="36"/>
                <w:szCs w:val="36"/>
              </w:rPr>
            </w:pPr>
          </w:p>
          <w:p w14:paraId="64A93E65" w14:textId="1C1B849E" w:rsidR="00E67F17" w:rsidRPr="005C48CA" w:rsidRDefault="00E67F17" w:rsidP="005C48CA">
            <w:pPr>
              <w:spacing w:after="160" w:line="259" w:lineRule="auto"/>
              <w:rPr>
                <w:rFonts w:ascii="Arial" w:eastAsia="Calibri" w:hAnsi="Arial" w:cs="Arial"/>
                <w:b/>
                <w:sz w:val="36"/>
                <w:szCs w:val="36"/>
              </w:rPr>
            </w:pPr>
          </w:p>
        </w:tc>
      </w:tr>
    </w:tbl>
    <w:p w14:paraId="59C8A82A" w14:textId="77777777" w:rsidR="005C48CA" w:rsidRPr="005C48CA" w:rsidRDefault="005C48CA" w:rsidP="005C48CA">
      <w:pPr>
        <w:spacing w:after="0" w:line="259" w:lineRule="auto"/>
        <w:rPr>
          <w:rFonts w:ascii="Arial" w:eastAsia="Calibri" w:hAnsi="Arial" w:cs="Arial"/>
          <w:b/>
          <w:sz w:val="36"/>
          <w:szCs w:val="36"/>
        </w:rPr>
      </w:pPr>
    </w:p>
    <w:p w14:paraId="01E82981" w14:textId="2BB31287" w:rsidR="002361F0" w:rsidRDefault="002361F0">
      <w:pPr>
        <w:rPr>
          <w:rFonts w:ascii="Arial" w:eastAsia="Calibri" w:hAnsi="Arial" w:cs="Arial"/>
          <w:b/>
          <w:sz w:val="36"/>
          <w:szCs w:val="36"/>
        </w:rPr>
      </w:pPr>
      <w:r>
        <w:rPr>
          <w:rFonts w:ascii="Arial" w:eastAsia="Calibri" w:hAnsi="Arial" w:cs="Arial"/>
          <w:b/>
          <w:sz w:val="36"/>
          <w:szCs w:val="36"/>
        </w:rPr>
        <w:br w:type="page"/>
      </w:r>
      <w:r w:rsidR="00506284" w:rsidRPr="00506284">
        <w:rPr>
          <w:rFonts w:ascii="Arial" w:eastAsia="Calibri" w:hAnsi="Arial" w:cs="Arial"/>
          <w:b/>
          <w:noProof/>
          <w:sz w:val="36"/>
          <w:szCs w:val="36"/>
        </w:rPr>
        <mc:AlternateContent>
          <mc:Choice Requires="wps">
            <w:drawing>
              <wp:anchor distT="0" distB="0" distL="114300" distR="114300" simplePos="0" relativeHeight="252658688" behindDoc="0" locked="0" layoutInCell="0" allowOverlap="0" wp14:anchorId="0FDA7F44" wp14:editId="4C510C59">
                <wp:simplePos x="0" y="0"/>
                <wp:positionH relativeFrom="page">
                  <wp:align>center</wp:align>
                </wp:positionH>
                <wp:positionV relativeFrom="topMargin">
                  <wp:posOffset>9973310</wp:posOffset>
                </wp:positionV>
                <wp:extent cx="1260000" cy="360000"/>
                <wp:effectExtent l="0" t="0" r="0" b="2540"/>
                <wp:wrapNone/>
                <wp:docPr id="406" name="Πλαίσιο κειμένου 4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2D84959E" w14:textId="7091445E" w:rsidR="0069042B" w:rsidRPr="00C00312"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106</w:t>
                            </w:r>
                            <w:r w:rsidRPr="00432B70">
                              <w:rPr>
                                <w:rFonts w:ascii="Arial" w:hAnsi="Arial"/>
                                <w:b/>
                                <w:sz w:val="36"/>
                                <w:szCs w:val="36"/>
                              </w:rPr>
                              <w:t xml:space="preserve"> / </w:t>
                            </w:r>
                            <w:r>
                              <w:rPr>
                                <w:rFonts w:ascii="Arial" w:hAnsi="Arial"/>
                                <w:b/>
                                <w:sz w:val="36"/>
                                <w:szCs w:val="36"/>
                              </w:rPr>
                              <w:t>34</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FDA7F44" id="Πλαίσιο κειμένου 406" o:spid="_x0000_s1197" type="#_x0000_t202" style="position:absolute;margin-left:0;margin-top:785.3pt;width:99.2pt;height:28.35pt;z-index:25265868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CbSDTosAIAADQ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14:paraId="2D84959E" w14:textId="7091445E" w:rsidR="0069042B" w:rsidRPr="00C00312"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106</w:t>
                      </w:r>
                      <w:r w:rsidRPr="00432B70">
                        <w:rPr>
                          <w:rFonts w:ascii="Arial" w:hAnsi="Arial"/>
                          <w:b/>
                          <w:sz w:val="36"/>
                          <w:szCs w:val="36"/>
                        </w:rPr>
                        <w:t xml:space="preserve"> / </w:t>
                      </w:r>
                      <w:r>
                        <w:rPr>
                          <w:rFonts w:ascii="Arial" w:hAnsi="Arial"/>
                          <w:b/>
                          <w:sz w:val="36"/>
                          <w:szCs w:val="36"/>
                        </w:rPr>
                        <w:t>34</w:t>
                      </w:r>
                    </w:p>
                  </w:txbxContent>
                </v:textbox>
                <w10:wrap anchorx="page" anchory="margin"/>
              </v:shape>
            </w:pict>
          </mc:Fallback>
        </mc:AlternateContent>
      </w:r>
    </w:p>
    <w:tbl>
      <w:tblPr>
        <w:tblStyle w:val="19"/>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2361F0" w:rsidRPr="005C48CA" w14:paraId="2364A494" w14:textId="77777777" w:rsidTr="00E67F17">
        <w:tc>
          <w:tcPr>
            <w:tcW w:w="9639" w:type="dxa"/>
            <w:shd w:val="clear" w:color="auto" w:fill="006600"/>
          </w:tcPr>
          <w:p w14:paraId="582F2328" w14:textId="77777777" w:rsidR="002361F0" w:rsidRPr="00C00312" w:rsidRDefault="002361F0" w:rsidP="00E67F17">
            <w:pPr>
              <w:spacing w:after="200"/>
              <w:rPr>
                <w:rFonts w:ascii="Tahoma" w:eastAsia="Calibri" w:hAnsi="Tahoma" w:cs="Tahoma"/>
                <w:b/>
                <w:color w:val="FFFFFF" w:themeColor="background1"/>
                <w:sz w:val="36"/>
                <w:szCs w:val="36"/>
              </w:rPr>
            </w:pPr>
            <w:r w:rsidRPr="00C00312">
              <w:rPr>
                <w:rFonts w:ascii="Tahoma" w:eastAsia="Calibri" w:hAnsi="Tahoma" w:cs="Tahoma"/>
                <w:b/>
                <w:color w:val="FFFFFF" w:themeColor="background1"/>
                <w:sz w:val="36"/>
                <w:szCs w:val="36"/>
              </w:rPr>
              <w:lastRenderedPageBreak/>
              <w:t>Βασικές μαθηματικές έννοιες και διεργασίες</w:t>
            </w:r>
          </w:p>
        </w:tc>
      </w:tr>
      <w:tr w:rsidR="002361F0" w:rsidRPr="005C48CA" w14:paraId="155C6A7B" w14:textId="77777777" w:rsidTr="00E67F17">
        <w:trPr>
          <w:trHeight w:val="294"/>
        </w:trPr>
        <w:tc>
          <w:tcPr>
            <w:tcW w:w="9639" w:type="dxa"/>
            <w:shd w:val="clear" w:color="auto" w:fill="D9FFD9"/>
          </w:tcPr>
          <w:p w14:paraId="06AB822B" w14:textId="77777777" w:rsidR="002361F0" w:rsidRDefault="002361F0" w:rsidP="00E67F17">
            <w:pPr>
              <w:spacing w:after="120"/>
              <w:rPr>
                <w:rFonts w:ascii="Arial-BoldMT" w:hAnsi="Arial-BoldMT"/>
                <w:b/>
                <w:bCs/>
                <w:color w:val="242021"/>
                <w:sz w:val="36"/>
                <w:szCs w:val="36"/>
              </w:rPr>
            </w:pPr>
            <w:r w:rsidRPr="002361F0">
              <w:rPr>
                <w:rFonts w:ascii="Arial-BoldMT" w:hAnsi="Arial-BoldMT"/>
                <w:b/>
                <w:bCs/>
                <w:color w:val="242021"/>
                <w:sz w:val="36"/>
                <w:szCs w:val="36"/>
              </w:rPr>
              <w:t xml:space="preserve">Αν το υπόλοιπο υ είναι 0, τότε έχουμε μία </w:t>
            </w:r>
          </w:p>
          <w:p w14:paraId="385AC0D5" w14:textId="59DCCCD9" w:rsidR="002361F0" w:rsidRDefault="002361F0" w:rsidP="00E67F17">
            <w:pPr>
              <w:spacing w:after="120"/>
              <w:rPr>
                <w:rFonts w:ascii="Tahoma-Bold" w:hAnsi="Tahoma-Bold"/>
                <w:b/>
                <w:bCs/>
                <w:color w:val="242021"/>
                <w:sz w:val="36"/>
                <w:szCs w:val="36"/>
              </w:rPr>
            </w:pPr>
            <w:r w:rsidRPr="002361F0">
              <w:rPr>
                <w:rFonts w:ascii="Tahoma-Bold" w:hAnsi="Tahoma-Bold"/>
                <w:b/>
                <w:bCs/>
                <w:color w:val="242021"/>
                <w:sz w:val="36"/>
                <w:szCs w:val="36"/>
              </w:rPr>
              <w:t>Τέλεια</w:t>
            </w:r>
            <w:r>
              <w:rPr>
                <w:rFonts w:ascii="Tahoma-Bold" w:hAnsi="Tahoma-Bold"/>
                <w:b/>
                <w:bCs/>
                <w:color w:val="242021"/>
                <w:sz w:val="36"/>
                <w:szCs w:val="36"/>
              </w:rPr>
              <w:t xml:space="preserve"> </w:t>
            </w:r>
            <w:r w:rsidRPr="002361F0">
              <w:rPr>
                <w:rFonts w:ascii="Tahoma-Bold" w:hAnsi="Tahoma-Bold"/>
                <w:b/>
                <w:bCs/>
                <w:color w:val="242021"/>
                <w:sz w:val="36"/>
                <w:szCs w:val="36"/>
              </w:rPr>
              <w:t>Διαίρεση:</w:t>
            </w:r>
          </w:p>
          <w:p w14:paraId="524AA9AE" w14:textId="6D1ACDEC" w:rsidR="002361F0" w:rsidRPr="005C48CA" w:rsidRDefault="002361F0" w:rsidP="00E67F17">
            <w:pPr>
              <w:spacing w:after="120"/>
              <w:rPr>
                <w:rFonts w:ascii="Arial" w:eastAsia="Calibri" w:hAnsi="Arial" w:cs="Arial"/>
                <w:b/>
                <w:sz w:val="36"/>
                <w:szCs w:val="36"/>
              </w:rPr>
            </w:pPr>
            <w:r w:rsidRPr="002361F0">
              <w:rPr>
                <w:rFonts w:ascii="Arial-BoldMT" w:hAnsi="Arial-BoldMT"/>
                <w:b/>
                <w:bCs/>
                <w:color w:val="242021"/>
                <w:sz w:val="36"/>
                <w:szCs w:val="36"/>
              </w:rPr>
              <w:t>Δ = δ x π</w:t>
            </w:r>
          </w:p>
        </w:tc>
      </w:tr>
    </w:tbl>
    <w:p w14:paraId="6B35425B" w14:textId="77777777" w:rsidR="002361F0" w:rsidRPr="005C48CA" w:rsidRDefault="002361F0" w:rsidP="002361F0">
      <w:pPr>
        <w:spacing w:after="0" w:line="259" w:lineRule="auto"/>
        <w:rPr>
          <w:rFonts w:ascii="Arial" w:eastAsia="Calibri" w:hAnsi="Arial" w:cs="Arial"/>
          <w:b/>
          <w:sz w:val="36"/>
          <w:szCs w:val="36"/>
        </w:rPr>
      </w:pP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2361F0" w:rsidRPr="005C48CA" w14:paraId="200E984D" w14:textId="77777777" w:rsidTr="00E67F17">
        <w:trPr>
          <w:jc w:val="center"/>
        </w:trPr>
        <w:tc>
          <w:tcPr>
            <w:tcW w:w="9639" w:type="dxa"/>
            <w:shd w:val="clear" w:color="auto" w:fill="FF0000"/>
          </w:tcPr>
          <w:p w14:paraId="753F7F96" w14:textId="77777777" w:rsidR="002361F0" w:rsidRPr="005C48CA" w:rsidRDefault="002361F0" w:rsidP="00E67F17">
            <w:pPr>
              <w:spacing w:after="160" w:line="259" w:lineRule="auto"/>
              <w:jc w:val="center"/>
              <w:rPr>
                <w:rFonts w:ascii="Tahoma" w:eastAsia="Calibri" w:hAnsi="Tahoma" w:cs="Tahoma"/>
                <w:b/>
                <w:color w:val="FFFFFF"/>
                <w:sz w:val="36"/>
                <w:szCs w:val="36"/>
              </w:rPr>
            </w:pPr>
            <w:r w:rsidRPr="005C48CA">
              <w:rPr>
                <w:rFonts w:ascii="Tahoma" w:eastAsia="Calibri" w:hAnsi="Tahoma" w:cs="Tahoma"/>
                <w:b/>
                <w:color w:val="FFFFFF"/>
                <w:sz w:val="36"/>
                <w:szCs w:val="36"/>
              </w:rPr>
              <w:t>Παραδείγματα</w:t>
            </w:r>
          </w:p>
        </w:tc>
      </w:tr>
      <w:tr w:rsidR="002361F0" w:rsidRPr="005C48CA" w14:paraId="69BDDF5F" w14:textId="77777777" w:rsidTr="00E67F17">
        <w:trPr>
          <w:jc w:val="center"/>
        </w:trPr>
        <w:tc>
          <w:tcPr>
            <w:tcW w:w="9639" w:type="dxa"/>
            <w:tcBorders>
              <w:bottom w:val="single" w:sz="48" w:space="0" w:color="FF0000"/>
            </w:tcBorders>
            <w:shd w:val="clear" w:color="auto" w:fill="FFEBEB"/>
          </w:tcPr>
          <w:p w14:paraId="5D21BDAC" w14:textId="77777777" w:rsidR="002361F0" w:rsidRDefault="002361F0" w:rsidP="00E67F17">
            <w:pPr>
              <w:spacing w:after="160" w:line="259" w:lineRule="auto"/>
              <w:rPr>
                <w:rFonts w:ascii="Arial" w:eastAsia="Calibri" w:hAnsi="Arial" w:cs="Arial"/>
                <w:b/>
                <w:sz w:val="36"/>
                <w:szCs w:val="36"/>
              </w:rPr>
            </w:pPr>
          </w:p>
          <w:tbl>
            <w:tblPr>
              <w:tblW w:w="0" w:type="auto"/>
              <w:jc w:val="center"/>
              <w:tblLayout w:type="fixed"/>
              <w:tblLook w:val="04A0" w:firstRow="1" w:lastRow="0" w:firstColumn="1" w:lastColumn="0" w:noHBand="0" w:noVBand="1"/>
            </w:tblPr>
            <w:tblGrid>
              <w:gridCol w:w="333"/>
              <w:gridCol w:w="333"/>
              <w:gridCol w:w="333"/>
              <w:gridCol w:w="479"/>
              <w:gridCol w:w="473"/>
              <w:gridCol w:w="426"/>
            </w:tblGrid>
            <w:tr w:rsidR="00E67F17" w:rsidRPr="00A101AE" w14:paraId="08B53890" w14:textId="77777777" w:rsidTr="00B866EA">
              <w:trPr>
                <w:trHeight w:hRule="exact" w:val="454"/>
                <w:jc w:val="center"/>
              </w:trPr>
              <w:tc>
                <w:tcPr>
                  <w:tcW w:w="333" w:type="dxa"/>
                  <w:shd w:val="clear" w:color="auto" w:fill="auto"/>
                </w:tcPr>
                <w:p w14:paraId="097090F5" w14:textId="77777777" w:rsidR="00E67F17" w:rsidRPr="00A101AE" w:rsidRDefault="00E67F17" w:rsidP="00E67F17">
                  <w:pPr>
                    <w:spacing w:line="240" w:lineRule="auto"/>
                    <w:rPr>
                      <w:rFonts w:ascii="Arial" w:hAnsi="Arial" w:cs="Arial"/>
                      <w:b/>
                      <w:sz w:val="36"/>
                      <w:szCs w:val="36"/>
                    </w:rPr>
                  </w:pPr>
                </w:p>
              </w:tc>
              <w:tc>
                <w:tcPr>
                  <w:tcW w:w="333" w:type="dxa"/>
                  <w:shd w:val="clear" w:color="auto" w:fill="auto"/>
                </w:tcPr>
                <w:p w14:paraId="3E75B922" w14:textId="77777777" w:rsidR="00E67F17" w:rsidRPr="00A101AE" w:rsidRDefault="00E67F17" w:rsidP="00E67F17">
                  <w:pPr>
                    <w:spacing w:line="240" w:lineRule="auto"/>
                    <w:rPr>
                      <w:rFonts w:ascii="Arial" w:hAnsi="Arial" w:cs="Arial"/>
                      <w:b/>
                      <w:sz w:val="36"/>
                      <w:szCs w:val="36"/>
                    </w:rPr>
                  </w:pPr>
                  <w:r w:rsidRPr="00A101AE">
                    <w:rPr>
                      <w:rFonts w:ascii="Arial" w:hAnsi="Arial" w:cs="Arial"/>
                      <w:b/>
                      <w:sz w:val="36"/>
                      <w:szCs w:val="36"/>
                    </w:rPr>
                    <w:t>1</w:t>
                  </w:r>
                </w:p>
              </w:tc>
              <w:tc>
                <w:tcPr>
                  <w:tcW w:w="333" w:type="dxa"/>
                  <w:shd w:val="clear" w:color="auto" w:fill="auto"/>
                </w:tcPr>
                <w:p w14:paraId="454C14AF" w14:textId="77777777" w:rsidR="00E67F17" w:rsidRPr="00A101AE" w:rsidRDefault="00E67F17" w:rsidP="00E67F17">
                  <w:pPr>
                    <w:spacing w:line="240" w:lineRule="auto"/>
                    <w:rPr>
                      <w:rFonts w:ascii="Arial" w:hAnsi="Arial" w:cs="Arial"/>
                      <w:b/>
                      <w:sz w:val="36"/>
                      <w:szCs w:val="36"/>
                    </w:rPr>
                  </w:pPr>
                  <w:r w:rsidRPr="00A101AE">
                    <w:rPr>
                      <w:rFonts w:ascii="Arial" w:hAnsi="Arial" w:cs="Arial"/>
                      <w:b/>
                      <w:sz w:val="36"/>
                      <w:szCs w:val="36"/>
                    </w:rPr>
                    <w:t>9</w:t>
                  </w:r>
                </w:p>
              </w:tc>
              <w:tc>
                <w:tcPr>
                  <w:tcW w:w="479" w:type="dxa"/>
                  <w:tcBorders>
                    <w:right w:val="single" w:sz="12" w:space="0" w:color="auto"/>
                  </w:tcBorders>
                  <w:shd w:val="clear" w:color="auto" w:fill="auto"/>
                </w:tcPr>
                <w:p w14:paraId="12C2546B" w14:textId="77777777" w:rsidR="00E67F17" w:rsidRPr="00A101AE" w:rsidRDefault="00E67F17" w:rsidP="00E67F17">
                  <w:pPr>
                    <w:spacing w:line="240" w:lineRule="auto"/>
                    <w:rPr>
                      <w:rFonts w:ascii="Arial" w:hAnsi="Arial" w:cs="Arial"/>
                      <w:b/>
                      <w:sz w:val="36"/>
                      <w:szCs w:val="36"/>
                    </w:rPr>
                  </w:pPr>
                  <w:r w:rsidRPr="00A101AE">
                    <w:rPr>
                      <w:rFonts w:ascii="Arial" w:hAnsi="Arial" w:cs="Arial"/>
                      <w:b/>
                      <w:sz w:val="36"/>
                      <w:szCs w:val="36"/>
                    </w:rPr>
                    <w:t>2</w:t>
                  </w:r>
                </w:p>
              </w:tc>
              <w:tc>
                <w:tcPr>
                  <w:tcW w:w="473" w:type="dxa"/>
                  <w:tcBorders>
                    <w:left w:val="single" w:sz="12" w:space="0" w:color="auto"/>
                    <w:bottom w:val="single" w:sz="12" w:space="0" w:color="auto"/>
                  </w:tcBorders>
                  <w:shd w:val="clear" w:color="auto" w:fill="auto"/>
                </w:tcPr>
                <w:p w14:paraId="442D545A" w14:textId="77777777" w:rsidR="00E67F17" w:rsidRPr="00A101AE" w:rsidRDefault="00E67F17" w:rsidP="00E67F17">
                  <w:pPr>
                    <w:spacing w:line="240" w:lineRule="auto"/>
                    <w:rPr>
                      <w:rFonts w:ascii="Arial" w:hAnsi="Arial" w:cs="Arial"/>
                      <w:b/>
                      <w:sz w:val="36"/>
                      <w:szCs w:val="36"/>
                    </w:rPr>
                  </w:pPr>
                  <w:r w:rsidRPr="00A101AE">
                    <w:rPr>
                      <w:rFonts w:ascii="Arial" w:hAnsi="Arial" w:cs="Arial"/>
                      <w:b/>
                      <w:sz w:val="36"/>
                      <w:szCs w:val="36"/>
                    </w:rPr>
                    <w:t>1</w:t>
                  </w:r>
                </w:p>
              </w:tc>
              <w:tc>
                <w:tcPr>
                  <w:tcW w:w="426" w:type="dxa"/>
                  <w:tcBorders>
                    <w:bottom w:val="single" w:sz="12" w:space="0" w:color="auto"/>
                  </w:tcBorders>
                  <w:shd w:val="clear" w:color="auto" w:fill="auto"/>
                </w:tcPr>
                <w:p w14:paraId="1A09E57A" w14:textId="77777777" w:rsidR="00E67F17" w:rsidRPr="00A101AE" w:rsidRDefault="00E67F17" w:rsidP="00E67F17">
                  <w:pPr>
                    <w:spacing w:line="240" w:lineRule="auto"/>
                    <w:rPr>
                      <w:rFonts w:ascii="Arial" w:hAnsi="Arial" w:cs="Arial"/>
                      <w:b/>
                      <w:sz w:val="36"/>
                      <w:szCs w:val="36"/>
                    </w:rPr>
                  </w:pPr>
                  <w:r w:rsidRPr="00A101AE">
                    <w:rPr>
                      <w:rFonts w:ascii="Arial" w:hAnsi="Arial" w:cs="Arial"/>
                      <w:b/>
                      <w:sz w:val="36"/>
                      <w:szCs w:val="36"/>
                    </w:rPr>
                    <w:t>2</w:t>
                  </w:r>
                </w:p>
              </w:tc>
            </w:tr>
            <w:tr w:rsidR="00E67F17" w:rsidRPr="00A101AE" w14:paraId="17892B46" w14:textId="77777777" w:rsidTr="00B866EA">
              <w:trPr>
                <w:trHeight w:hRule="exact" w:val="454"/>
                <w:jc w:val="center"/>
              </w:trPr>
              <w:tc>
                <w:tcPr>
                  <w:tcW w:w="333" w:type="dxa"/>
                  <w:tcBorders>
                    <w:bottom w:val="single" w:sz="12" w:space="0" w:color="auto"/>
                  </w:tcBorders>
                  <w:shd w:val="clear" w:color="auto" w:fill="auto"/>
                </w:tcPr>
                <w:p w14:paraId="2B47AB7B" w14:textId="77777777" w:rsidR="00E67F17" w:rsidRPr="00A101AE" w:rsidRDefault="00E67F17" w:rsidP="00E67F17">
                  <w:pPr>
                    <w:spacing w:line="240" w:lineRule="auto"/>
                    <w:rPr>
                      <w:rFonts w:ascii="Arial" w:hAnsi="Arial" w:cs="Arial"/>
                      <w:b/>
                      <w:sz w:val="36"/>
                      <w:szCs w:val="36"/>
                    </w:rPr>
                  </w:pPr>
                  <w:r w:rsidRPr="00A101AE">
                    <w:rPr>
                      <w:rFonts w:ascii="Arial" w:hAnsi="Arial" w:cs="Arial"/>
                      <w:b/>
                      <w:sz w:val="36"/>
                      <w:szCs w:val="36"/>
                    </w:rPr>
                    <w:t>-</w:t>
                  </w:r>
                </w:p>
              </w:tc>
              <w:tc>
                <w:tcPr>
                  <w:tcW w:w="333" w:type="dxa"/>
                  <w:tcBorders>
                    <w:bottom w:val="single" w:sz="12" w:space="0" w:color="auto"/>
                  </w:tcBorders>
                  <w:shd w:val="clear" w:color="auto" w:fill="auto"/>
                </w:tcPr>
                <w:p w14:paraId="778A45E0" w14:textId="77777777" w:rsidR="00E67F17" w:rsidRPr="00A101AE" w:rsidRDefault="00E67F17" w:rsidP="00E67F17">
                  <w:pPr>
                    <w:spacing w:line="240" w:lineRule="auto"/>
                    <w:rPr>
                      <w:rFonts w:ascii="Arial" w:hAnsi="Arial" w:cs="Arial"/>
                      <w:b/>
                      <w:sz w:val="36"/>
                      <w:szCs w:val="36"/>
                    </w:rPr>
                  </w:pPr>
                  <w:r w:rsidRPr="00A101AE">
                    <w:rPr>
                      <w:rFonts w:ascii="Arial" w:hAnsi="Arial" w:cs="Arial"/>
                      <w:b/>
                      <w:sz w:val="36"/>
                      <w:szCs w:val="36"/>
                    </w:rPr>
                    <w:t>1</w:t>
                  </w:r>
                </w:p>
              </w:tc>
              <w:tc>
                <w:tcPr>
                  <w:tcW w:w="333" w:type="dxa"/>
                  <w:tcBorders>
                    <w:bottom w:val="single" w:sz="12" w:space="0" w:color="auto"/>
                  </w:tcBorders>
                  <w:shd w:val="clear" w:color="auto" w:fill="auto"/>
                </w:tcPr>
                <w:p w14:paraId="0EA7AB6C" w14:textId="77777777" w:rsidR="00E67F17" w:rsidRPr="00A101AE" w:rsidRDefault="00E67F17" w:rsidP="00E67F17">
                  <w:pPr>
                    <w:spacing w:line="240" w:lineRule="auto"/>
                    <w:rPr>
                      <w:rFonts w:ascii="Arial" w:hAnsi="Arial" w:cs="Arial"/>
                      <w:b/>
                      <w:sz w:val="36"/>
                      <w:szCs w:val="36"/>
                    </w:rPr>
                  </w:pPr>
                  <w:r w:rsidRPr="00A101AE">
                    <w:rPr>
                      <w:rFonts w:ascii="Arial" w:hAnsi="Arial" w:cs="Arial"/>
                      <w:b/>
                      <w:sz w:val="36"/>
                      <w:szCs w:val="36"/>
                    </w:rPr>
                    <w:t>2</w:t>
                  </w:r>
                </w:p>
              </w:tc>
              <w:tc>
                <w:tcPr>
                  <w:tcW w:w="479" w:type="dxa"/>
                  <w:tcBorders>
                    <w:right w:val="single" w:sz="12" w:space="0" w:color="auto"/>
                  </w:tcBorders>
                  <w:shd w:val="clear" w:color="auto" w:fill="auto"/>
                </w:tcPr>
                <w:p w14:paraId="51680A40" w14:textId="77777777" w:rsidR="00E67F17" w:rsidRPr="00A101AE" w:rsidRDefault="00E67F17" w:rsidP="00E67F17">
                  <w:pPr>
                    <w:spacing w:line="240" w:lineRule="auto"/>
                    <w:rPr>
                      <w:rFonts w:ascii="Arial" w:hAnsi="Arial" w:cs="Arial"/>
                      <w:b/>
                      <w:sz w:val="36"/>
                      <w:szCs w:val="36"/>
                    </w:rPr>
                  </w:pPr>
                </w:p>
              </w:tc>
              <w:tc>
                <w:tcPr>
                  <w:tcW w:w="473" w:type="dxa"/>
                  <w:tcBorders>
                    <w:top w:val="single" w:sz="12" w:space="0" w:color="auto"/>
                    <w:left w:val="single" w:sz="12" w:space="0" w:color="auto"/>
                  </w:tcBorders>
                  <w:shd w:val="clear" w:color="auto" w:fill="auto"/>
                </w:tcPr>
                <w:p w14:paraId="1F5E260C" w14:textId="77777777" w:rsidR="00E67F17" w:rsidRPr="00A101AE" w:rsidRDefault="00E67F17" w:rsidP="00E67F17">
                  <w:pPr>
                    <w:spacing w:line="240" w:lineRule="auto"/>
                    <w:rPr>
                      <w:rFonts w:ascii="Arial" w:hAnsi="Arial" w:cs="Arial"/>
                      <w:b/>
                      <w:sz w:val="36"/>
                      <w:szCs w:val="36"/>
                    </w:rPr>
                  </w:pPr>
                  <w:r w:rsidRPr="00A101AE">
                    <w:rPr>
                      <w:rFonts w:ascii="Arial" w:hAnsi="Arial" w:cs="Arial"/>
                      <w:b/>
                      <w:sz w:val="36"/>
                      <w:szCs w:val="36"/>
                    </w:rPr>
                    <w:t>1</w:t>
                  </w:r>
                </w:p>
              </w:tc>
              <w:tc>
                <w:tcPr>
                  <w:tcW w:w="426" w:type="dxa"/>
                  <w:tcBorders>
                    <w:top w:val="single" w:sz="12" w:space="0" w:color="auto"/>
                  </w:tcBorders>
                  <w:shd w:val="clear" w:color="auto" w:fill="auto"/>
                </w:tcPr>
                <w:p w14:paraId="79E66A4E" w14:textId="77777777" w:rsidR="00E67F17" w:rsidRPr="00A101AE" w:rsidRDefault="00E67F17" w:rsidP="00E67F17">
                  <w:pPr>
                    <w:spacing w:line="240" w:lineRule="auto"/>
                    <w:rPr>
                      <w:rFonts w:ascii="Arial" w:hAnsi="Arial" w:cs="Arial"/>
                      <w:b/>
                      <w:sz w:val="36"/>
                      <w:szCs w:val="36"/>
                    </w:rPr>
                  </w:pPr>
                  <w:r w:rsidRPr="00A101AE">
                    <w:rPr>
                      <w:rFonts w:ascii="Arial" w:hAnsi="Arial" w:cs="Arial"/>
                      <w:b/>
                      <w:sz w:val="36"/>
                      <w:szCs w:val="36"/>
                    </w:rPr>
                    <w:t>6</w:t>
                  </w:r>
                </w:p>
              </w:tc>
            </w:tr>
            <w:tr w:rsidR="00E67F17" w:rsidRPr="00A101AE" w14:paraId="0302E3A6" w14:textId="77777777" w:rsidTr="00B866EA">
              <w:trPr>
                <w:trHeight w:hRule="exact" w:val="454"/>
                <w:jc w:val="center"/>
              </w:trPr>
              <w:tc>
                <w:tcPr>
                  <w:tcW w:w="333" w:type="dxa"/>
                  <w:tcBorders>
                    <w:top w:val="single" w:sz="12" w:space="0" w:color="auto"/>
                  </w:tcBorders>
                  <w:shd w:val="clear" w:color="auto" w:fill="auto"/>
                </w:tcPr>
                <w:p w14:paraId="044DD681" w14:textId="77777777" w:rsidR="00E67F17" w:rsidRPr="00A101AE" w:rsidRDefault="00E67F17" w:rsidP="00E67F17">
                  <w:pPr>
                    <w:spacing w:line="240" w:lineRule="auto"/>
                    <w:rPr>
                      <w:rFonts w:ascii="Arial" w:hAnsi="Arial" w:cs="Arial"/>
                      <w:b/>
                      <w:sz w:val="36"/>
                      <w:szCs w:val="36"/>
                    </w:rPr>
                  </w:pPr>
                </w:p>
              </w:tc>
              <w:tc>
                <w:tcPr>
                  <w:tcW w:w="333" w:type="dxa"/>
                  <w:tcBorders>
                    <w:top w:val="single" w:sz="12" w:space="0" w:color="auto"/>
                  </w:tcBorders>
                  <w:shd w:val="clear" w:color="auto" w:fill="auto"/>
                </w:tcPr>
                <w:p w14:paraId="392ABD93" w14:textId="77777777" w:rsidR="00E67F17" w:rsidRPr="00A101AE" w:rsidRDefault="00E67F17" w:rsidP="00E67F17">
                  <w:pPr>
                    <w:spacing w:line="240" w:lineRule="auto"/>
                    <w:rPr>
                      <w:rFonts w:ascii="Arial" w:hAnsi="Arial" w:cs="Arial"/>
                      <w:b/>
                      <w:sz w:val="36"/>
                      <w:szCs w:val="36"/>
                    </w:rPr>
                  </w:pPr>
                </w:p>
              </w:tc>
              <w:tc>
                <w:tcPr>
                  <w:tcW w:w="333" w:type="dxa"/>
                  <w:tcBorders>
                    <w:top w:val="single" w:sz="12" w:space="0" w:color="auto"/>
                  </w:tcBorders>
                  <w:shd w:val="clear" w:color="auto" w:fill="auto"/>
                </w:tcPr>
                <w:p w14:paraId="37B77869" w14:textId="77777777" w:rsidR="00E67F17" w:rsidRPr="00A101AE" w:rsidRDefault="00E67F17" w:rsidP="00E67F17">
                  <w:pPr>
                    <w:spacing w:line="240" w:lineRule="auto"/>
                    <w:rPr>
                      <w:rFonts w:ascii="Arial" w:hAnsi="Arial" w:cs="Arial"/>
                      <w:b/>
                      <w:sz w:val="36"/>
                      <w:szCs w:val="36"/>
                    </w:rPr>
                  </w:pPr>
                  <w:r w:rsidRPr="00A101AE">
                    <w:rPr>
                      <w:rFonts w:ascii="Arial" w:hAnsi="Arial" w:cs="Arial"/>
                      <w:b/>
                      <w:sz w:val="36"/>
                      <w:szCs w:val="36"/>
                    </w:rPr>
                    <w:t>7</w:t>
                  </w:r>
                </w:p>
              </w:tc>
              <w:tc>
                <w:tcPr>
                  <w:tcW w:w="479" w:type="dxa"/>
                  <w:tcBorders>
                    <w:right w:val="single" w:sz="12" w:space="0" w:color="auto"/>
                  </w:tcBorders>
                  <w:shd w:val="clear" w:color="auto" w:fill="auto"/>
                </w:tcPr>
                <w:p w14:paraId="14931CFA" w14:textId="77777777" w:rsidR="00E67F17" w:rsidRPr="00A101AE" w:rsidRDefault="00E67F17" w:rsidP="00E67F17">
                  <w:pPr>
                    <w:spacing w:line="240" w:lineRule="auto"/>
                    <w:rPr>
                      <w:rFonts w:ascii="Arial" w:hAnsi="Arial" w:cs="Arial"/>
                      <w:b/>
                      <w:sz w:val="36"/>
                      <w:szCs w:val="36"/>
                    </w:rPr>
                  </w:pPr>
                  <w:r w:rsidRPr="00A101AE">
                    <w:rPr>
                      <w:rFonts w:ascii="Arial" w:hAnsi="Arial" w:cs="Arial"/>
                      <w:b/>
                      <w:sz w:val="36"/>
                      <w:szCs w:val="36"/>
                    </w:rPr>
                    <w:t>2</w:t>
                  </w:r>
                </w:p>
              </w:tc>
              <w:tc>
                <w:tcPr>
                  <w:tcW w:w="473" w:type="dxa"/>
                  <w:tcBorders>
                    <w:left w:val="single" w:sz="12" w:space="0" w:color="auto"/>
                  </w:tcBorders>
                  <w:shd w:val="clear" w:color="auto" w:fill="auto"/>
                </w:tcPr>
                <w:p w14:paraId="6ACB6B93" w14:textId="77777777" w:rsidR="00E67F17" w:rsidRPr="00A101AE" w:rsidRDefault="00E67F17" w:rsidP="00E67F17">
                  <w:pPr>
                    <w:spacing w:line="240" w:lineRule="auto"/>
                    <w:rPr>
                      <w:rFonts w:ascii="Arial" w:hAnsi="Arial" w:cs="Arial"/>
                      <w:b/>
                      <w:sz w:val="36"/>
                      <w:szCs w:val="36"/>
                    </w:rPr>
                  </w:pPr>
                </w:p>
              </w:tc>
              <w:tc>
                <w:tcPr>
                  <w:tcW w:w="426" w:type="dxa"/>
                  <w:shd w:val="clear" w:color="auto" w:fill="auto"/>
                </w:tcPr>
                <w:p w14:paraId="18EACE8E" w14:textId="77777777" w:rsidR="00E67F17" w:rsidRPr="00A101AE" w:rsidRDefault="00E67F17" w:rsidP="00E67F17">
                  <w:pPr>
                    <w:spacing w:line="240" w:lineRule="auto"/>
                    <w:rPr>
                      <w:rFonts w:ascii="Arial" w:hAnsi="Arial" w:cs="Arial"/>
                      <w:b/>
                      <w:sz w:val="36"/>
                      <w:szCs w:val="36"/>
                    </w:rPr>
                  </w:pPr>
                </w:p>
              </w:tc>
            </w:tr>
            <w:tr w:rsidR="00E67F17" w:rsidRPr="00A101AE" w14:paraId="39C10EEE" w14:textId="77777777" w:rsidTr="00B866EA">
              <w:trPr>
                <w:trHeight w:hRule="exact" w:val="454"/>
                <w:jc w:val="center"/>
              </w:trPr>
              <w:tc>
                <w:tcPr>
                  <w:tcW w:w="333" w:type="dxa"/>
                  <w:shd w:val="clear" w:color="auto" w:fill="auto"/>
                </w:tcPr>
                <w:p w14:paraId="20E4046A" w14:textId="77777777" w:rsidR="00E67F17" w:rsidRPr="00A101AE" w:rsidRDefault="00E67F17" w:rsidP="00E67F17">
                  <w:pPr>
                    <w:spacing w:line="240" w:lineRule="auto"/>
                    <w:rPr>
                      <w:rFonts w:ascii="Arial" w:hAnsi="Arial" w:cs="Arial"/>
                      <w:b/>
                      <w:sz w:val="36"/>
                      <w:szCs w:val="36"/>
                    </w:rPr>
                  </w:pPr>
                </w:p>
              </w:tc>
              <w:tc>
                <w:tcPr>
                  <w:tcW w:w="333" w:type="dxa"/>
                  <w:tcBorders>
                    <w:bottom w:val="single" w:sz="12" w:space="0" w:color="auto"/>
                  </w:tcBorders>
                  <w:shd w:val="clear" w:color="auto" w:fill="auto"/>
                </w:tcPr>
                <w:p w14:paraId="668A1752" w14:textId="77777777" w:rsidR="00E67F17" w:rsidRPr="00A101AE" w:rsidRDefault="00E67F17" w:rsidP="00E67F17">
                  <w:pPr>
                    <w:spacing w:line="240" w:lineRule="auto"/>
                    <w:rPr>
                      <w:rFonts w:ascii="Arial" w:hAnsi="Arial" w:cs="Arial"/>
                      <w:b/>
                      <w:sz w:val="36"/>
                      <w:szCs w:val="36"/>
                    </w:rPr>
                  </w:pPr>
                  <w:r w:rsidRPr="00A101AE">
                    <w:rPr>
                      <w:rFonts w:ascii="Arial" w:hAnsi="Arial" w:cs="Arial"/>
                      <w:b/>
                      <w:sz w:val="36"/>
                      <w:szCs w:val="36"/>
                    </w:rPr>
                    <w:t>-</w:t>
                  </w:r>
                </w:p>
              </w:tc>
              <w:tc>
                <w:tcPr>
                  <w:tcW w:w="333" w:type="dxa"/>
                  <w:tcBorders>
                    <w:bottom w:val="single" w:sz="12" w:space="0" w:color="auto"/>
                  </w:tcBorders>
                  <w:shd w:val="clear" w:color="auto" w:fill="auto"/>
                </w:tcPr>
                <w:p w14:paraId="5AAD9A33" w14:textId="77777777" w:rsidR="00E67F17" w:rsidRPr="00A101AE" w:rsidRDefault="00E67F17" w:rsidP="00E67F17">
                  <w:pPr>
                    <w:spacing w:line="240" w:lineRule="auto"/>
                    <w:rPr>
                      <w:rFonts w:ascii="Arial" w:hAnsi="Arial" w:cs="Arial"/>
                      <w:b/>
                      <w:sz w:val="36"/>
                      <w:szCs w:val="36"/>
                    </w:rPr>
                  </w:pPr>
                  <w:r w:rsidRPr="00A101AE">
                    <w:rPr>
                      <w:rFonts w:ascii="Arial" w:hAnsi="Arial" w:cs="Arial"/>
                      <w:b/>
                      <w:sz w:val="36"/>
                      <w:szCs w:val="36"/>
                    </w:rPr>
                    <w:t>7</w:t>
                  </w:r>
                </w:p>
              </w:tc>
              <w:tc>
                <w:tcPr>
                  <w:tcW w:w="479" w:type="dxa"/>
                  <w:tcBorders>
                    <w:bottom w:val="single" w:sz="12" w:space="0" w:color="auto"/>
                    <w:right w:val="single" w:sz="12" w:space="0" w:color="auto"/>
                  </w:tcBorders>
                  <w:shd w:val="clear" w:color="auto" w:fill="auto"/>
                </w:tcPr>
                <w:p w14:paraId="51018891" w14:textId="77777777" w:rsidR="00E67F17" w:rsidRPr="00A101AE" w:rsidRDefault="00E67F17" w:rsidP="00E67F17">
                  <w:pPr>
                    <w:spacing w:line="240" w:lineRule="auto"/>
                    <w:rPr>
                      <w:rFonts w:ascii="Arial" w:hAnsi="Arial" w:cs="Arial"/>
                      <w:b/>
                      <w:sz w:val="36"/>
                      <w:szCs w:val="36"/>
                    </w:rPr>
                  </w:pPr>
                  <w:r w:rsidRPr="00A101AE">
                    <w:rPr>
                      <w:rFonts w:ascii="Arial" w:hAnsi="Arial" w:cs="Arial"/>
                      <w:b/>
                      <w:sz w:val="36"/>
                      <w:szCs w:val="36"/>
                    </w:rPr>
                    <w:t>2</w:t>
                  </w:r>
                </w:p>
              </w:tc>
              <w:tc>
                <w:tcPr>
                  <w:tcW w:w="473" w:type="dxa"/>
                  <w:tcBorders>
                    <w:left w:val="single" w:sz="12" w:space="0" w:color="auto"/>
                  </w:tcBorders>
                  <w:shd w:val="clear" w:color="auto" w:fill="auto"/>
                </w:tcPr>
                <w:p w14:paraId="42E10E0C" w14:textId="77777777" w:rsidR="00E67F17" w:rsidRPr="00A101AE" w:rsidRDefault="00E67F17" w:rsidP="00E67F17">
                  <w:pPr>
                    <w:spacing w:line="240" w:lineRule="auto"/>
                    <w:rPr>
                      <w:rFonts w:ascii="Arial" w:hAnsi="Arial" w:cs="Arial"/>
                      <w:b/>
                      <w:sz w:val="36"/>
                      <w:szCs w:val="36"/>
                    </w:rPr>
                  </w:pPr>
                </w:p>
              </w:tc>
              <w:tc>
                <w:tcPr>
                  <w:tcW w:w="426" w:type="dxa"/>
                  <w:shd w:val="clear" w:color="auto" w:fill="auto"/>
                </w:tcPr>
                <w:p w14:paraId="4EE4C75D" w14:textId="77777777" w:rsidR="00E67F17" w:rsidRPr="00A101AE" w:rsidRDefault="00E67F17" w:rsidP="00E67F17">
                  <w:pPr>
                    <w:spacing w:line="240" w:lineRule="auto"/>
                    <w:rPr>
                      <w:rFonts w:ascii="Arial" w:hAnsi="Arial" w:cs="Arial"/>
                      <w:b/>
                      <w:sz w:val="36"/>
                      <w:szCs w:val="36"/>
                    </w:rPr>
                  </w:pPr>
                </w:p>
              </w:tc>
            </w:tr>
            <w:tr w:rsidR="00E67F17" w:rsidRPr="00A101AE" w14:paraId="3B9231A6" w14:textId="77777777" w:rsidTr="00B866EA">
              <w:trPr>
                <w:trHeight w:hRule="exact" w:val="454"/>
                <w:jc w:val="center"/>
              </w:trPr>
              <w:tc>
                <w:tcPr>
                  <w:tcW w:w="333" w:type="dxa"/>
                  <w:shd w:val="clear" w:color="auto" w:fill="auto"/>
                </w:tcPr>
                <w:p w14:paraId="3E6699A0" w14:textId="77777777" w:rsidR="00E67F17" w:rsidRPr="00A101AE" w:rsidRDefault="00E67F17" w:rsidP="00E67F17">
                  <w:pPr>
                    <w:spacing w:line="240" w:lineRule="auto"/>
                    <w:rPr>
                      <w:rFonts w:ascii="Arial" w:hAnsi="Arial" w:cs="Arial"/>
                      <w:b/>
                      <w:sz w:val="36"/>
                      <w:szCs w:val="36"/>
                    </w:rPr>
                  </w:pPr>
                </w:p>
              </w:tc>
              <w:tc>
                <w:tcPr>
                  <w:tcW w:w="333" w:type="dxa"/>
                  <w:tcBorders>
                    <w:top w:val="single" w:sz="12" w:space="0" w:color="auto"/>
                  </w:tcBorders>
                  <w:shd w:val="clear" w:color="auto" w:fill="auto"/>
                </w:tcPr>
                <w:p w14:paraId="01206ED0" w14:textId="77777777" w:rsidR="00E67F17" w:rsidRPr="00A101AE" w:rsidRDefault="00E67F17" w:rsidP="00E67F17">
                  <w:pPr>
                    <w:spacing w:line="240" w:lineRule="auto"/>
                    <w:rPr>
                      <w:rFonts w:ascii="Arial" w:hAnsi="Arial" w:cs="Arial"/>
                      <w:b/>
                      <w:sz w:val="36"/>
                      <w:szCs w:val="36"/>
                    </w:rPr>
                  </w:pPr>
                </w:p>
              </w:tc>
              <w:tc>
                <w:tcPr>
                  <w:tcW w:w="333" w:type="dxa"/>
                  <w:tcBorders>
                    <w:top w:val="single" w:sz="12" w:space="0" w:color="auto"/>
                  </w:tcBorders>
                  <w:shd w:val="clear" w:color="auto" w:fill="auto"/>
                </w:tcPr>
                <w:p w14:paraId="5447D350" w14:textId="77777777" w:rsidR="00E67F17" w:rsidRPr="00A101AE" w:rsidRDefault="00E67F17" w:rsidP="00E67F17">
                  <w:pPr>
                    <w:spacing w:line="240" w:lineRule="auto"/>
                    <w:rPr>
                      <w:rFonts w:ascii="Arial" w:hAnsi="Arial" w:cs="Arial"/>
                      <w:b/>
                      <w:sz w:val="36"/>
                      <w:szCs w:val="36"/>
                    </w:rPr>
                  </w:pPr>
                </w:p>
              </w:tc>
              <w:tc>
                <w:tcPr>
                  <w:tcW w:w="479" w:type="dxa"/>
                  <w:tcBorders>
                    <w:top w:val="single" w:sz="12" w:space="0" w:color="auto"/>
                    <w:right w:val="single" w:sz="12" w:space="0" w:color="auto"/>
                  </w:tcBorders>
                  <w:shd w:val="clear" w:color="auto" w:fill="auto"/>
                </w:tcPr>
                <w:p w14:paraId="62829547" w14:textId="77777777" w:rsidR="00E67F17" w:rsidRPr="00A101AE" w:rsidRDefault="00E67F17" w:rsidP="00E67F17">
                  <w:pPr>
                    <w:spacing w:line="240" w:lineRule="auto"/>
                    <w:rPr>
                      <w:rFonts w:ascii="Arial" w:hAnsi="Arial" w:cs="Arial"/>
                      <w:b/>
                      <w:sz w:val="36"/>
                      <w:szCs w:val="36"/>
                    </w:rPr>
                  </w:pPr>
                  <w:r w:rsidRPr="00A101AE">
                    <w:rPr>
                      <w:rFonts w:ascii="Arial" w:hAnsi="Arial" w:cs="Arial"/>
                      <w:b/>
                      <w:sz w:val="36"/>
                      <w:szCs w:val="36"/>
                    </w:rPr>
                    <w:t>0</w:t>
                  </w:r>
                </w:p>
              </w:tc>
              <w:tc>
                <w:tcPr>
                  <w:tcW w:w="473" w:type="dxa"/>
                  <w:tcBorders>
                    <w:left w:val="single" w:sz="12" w:space="0" w:color="auto"/>
                  </w:tcBorders>
                  <w:shd w:val="clear" w:color="auto" w:fill="auto"/>
                </w:tcPr>
                <w:p w14:paraId="46A5BBB4" w14:textId="77777777" w:rsidR="00E67F17" w:rsidRPr="00A101AE" w:rsidRDefault="00E67F17" w:rsidP="00E67F17">
                  <w:pPr>
                    <w:spacing w:line="240" w:lineRule="auto"/>
                    <w:rPr>
                      <w:rFonts w:ascii="Arial" w:hAnsi="Arial" w:cs="Arial"/>
                      <w:b/>
                      <w:sz w:val="36"/>
                      <w:szCs w:val="36"/>
                    </w:rPr>
                  </w:pPr>
                </w:p>
              </w:tc>
              <w:tc>
                <w:tcPr>
                  <w:tcW w:w="426" w:type="dxa"/>
                  <w:shd w:val="clear" w:color="auto" w:fill="auto"/>
                </w:tcPr>
                <w:p w14:paraId="5F1ECC58" w14:textId="77777777" w:rsidR="00E67F17" w:rsidRPr="00A101AE" w:rsidRDefault="00E67F17" w:rsidP="00E67F17">
                  <w:pPr>
                    <w:spacing w:line="240" w:lineRule="auto"/>
                    <w:rPr>
                      <w:rFonts w:ascii="Arial" w:hAnsi="Arial" w:cs="Arial"/>
                      <w:b/>
                      <w:sz w:val="36"/>
                      <w:szCs w:val="36"/>
                    </w:rPr>
                  </w:pPr>
                </w:p>
              </w:tc>
            </w:tr>
          </w:tbl>
          <w:p w14:paraId="6AF590B8" w14:textId="236B8444" w:rsidR="00E67F17" w:rsidRPr="005C48CA" w:rsidRDefault="00E67F17" w:rsidP="00E67F17">
            <w:pPr>
              <w:spacing w:after="160" w:line="259" w:lineRule="auto"/>
              <w:rPr>
                <w:rFonts w:ascii="Arial" w:eastAsia="Calibri" w:hAnsi="Arial" w:cs="Arial"/>
                <w:b/>
                <w:sz w:val="36"/>
                <w:szCs w:val="36"/>
              </w:rPr>
            </w:pPr>
          </w:p>
        </w:tc>
      </w:tr>
    </w:tbl>
    <w:p w14:paraId="342F3B85" w14:textId="77777777" w:rsidR="002361F0" w:rsidRPr="005C48CA" w:rsidRDefault="002361F0" w:rsidP="002361F0">
      <w:pPr>
        <w:spacing w:after="0" w:line="259" w:lineRule="auto"/>
        <w:rPr>
          <w:rFonts w:ascii="Arial" w:eastAsia="Calibri" w:hAnsi="Arial" w:cs="Arial"/>
          <w:b/>
          <w:sz w:val="36"/>
          <w:szCs w:val="36"/>
        </w:rPr>
      </w:pPr>
    </w:p>
    <w:tbl>
      <w:tblPr>
        <w:tblStyle w:val="19"/>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2361F0" w:rsidRPr="005C48CA" w14:paraId="437C91D1" w14:textId="77777777" w:rsidTr="00E67F17">
        <w:tc>
          <w:tcPr>
            <w:tcW w:w="9639" w:type="dxa"/>
            <w:shd w:val="clear" w:color="auto" w:fill="006600"/>
          </w:tcPr>
          <w:p w14:paraId="0490D65E" w14:textId="77777777" w:rsidR="002361F0" w:rsidRPr="00C00312" w:rsidRDefault="002361F0" w:rsidP="00E67F17">
            <w:pPr>
              <w:spacing w:after="200"/>
              <w:rPr>
                <w:rFonts w:ascii="Tahoma" w:eastAsia="Calibri" w:hAnsi="Tahoma" w:cs="Tahoma"/>
                <w:b/>
                <w:sz w:val="36"/>
                <w:szCs w:val="36"/>
              </w:rPr>
            </w:pPr>
            <w:r w:rsidRPr="00C00312">
              <w:rPr>
                <w:rFonts w:ascii="Tahoma" w:eastAsia="Calibri" w:hAnsi="Tahoma" w:cs="Tahoma"/>
                <w:b/>
                <w:color w:val="FFFFFF" w:themeColor="background1"/>
                <w:sz w:val="36"/>
                <w:szCs w:val="36"/>
              </w:rPr>
              <w:t>Βασικές μαθηματικές έννοιες και διεργασίες</w:t>
            </w:r>
          </w:p>
        </w:tc>
      </w:tr>
      <w:tr w:rsidR="002361F0" w:rsidRPr="005C48CA" w14:paraId="7AFB7D4C" w14:textId="77777777" w:rsidTr="00E67F17">
        <w:trPr>
          <w:trHeight w:val="294"/>
        </w:trPr>
        <w:tc>
          <w:tcPr>
            <w:tcW w:w="9639" w:type="dxa"/>
            <w:shd w:val="clear" w:color="auto" w:fill="D9FFD9"/>
          </w:tcPr>
          <w:p w14:paraId="6EA20D15" w14:textId="77777777" w:rsidR="002361F0" w:rsidRDefault="002361F0" w:rsidP="00E67F17">
            <w:pPr>
              <w:spacing w:after="120"/>
              <w:rPr>
                <w:rFonts w:ascii="Arial-BoldMT" w:hAnsi="Arial-BoldMT"/>
                <w:b/>
                <w:bCs/>
                <w:color w:val="242021"/>
                <w:sz w:val="36"/>
                <w:szCs w:val="36"/>
              </w:rPr>
            </w:pPr>
            <w:r w:rsidRPr="002361F0">
              <w:rPr>
                <w:rFonts w:ascii="Arial-BoldMT" w:hAnsi="Arial-BoldMT"/>
                <w:b/>
                <w:bCs/>
                <w:color w:val="242021"/>
                <w:sz w:val="36"/>
                <w:szCs w:val="36"/>
              </w:rPr>
              <w:t>Η διαίρεση της μορφής Δ = δ x π + υ λέγεται</w:t>
            </w:r>
          </w:p>
          <w:p w14:paraId="28846AA1" w14:textId="7D9C4222" w:rsidR="002361F0" w:rsidRPr="005C48CA" w:rsidRDefault="002361F0" w:rsidP="00E67F17">
            <w:pPr>
              <w:spacing w:after="120"/>
              <w:rPr>
                <w:rFonts w:ascii="Arial" w:eastAsia="Calibri" w:hAnsi="Arial" w:cs="Arial"/>
                <w:b/>
                <w:sz w:val="36"/>
                <w:szCs w:val="36"/>
              </w:rPr>
            </w:pPr>
            <w:r w:rsidRPr="002361F0">
              <w:rPr>
                <w:rFonts w:ascii="Tahoma-Bold" w:hAnsi="Tahoma-Bold"/>
                <w:b/>
                <w:bCs/>
                <w:color w:val="242021"/>
                <w:sz w:val="36"/>
                <w:szCs w:val="36"/>
              </w:rPr>
              <w:t>Ευκλείδεια Διαίρεση.</w:t>
            </w:r>
          </w:p>
        </w:tc>
      </w:tr>
    </w:tbl>
    <w:p w14:paraId="1D02D282" w14:textId="77777777" w:rsidR="002361F0" w:rsidRPr="005C48CA" w:rsidRDefault="002361F0" w:rsidP="002361F0">
      <w:pPr>
        <w:spacing w:after="0" w:line="259" w:lineRule="auto"/>
        <w:rPr>
          <w:rFonts w:ascii="Arial" w:eastAsia="Calibri" w:hAnsi="Arial" w:cs="Arial"/>
          <w:b/>
          <w:sz w:val="36"/>
          <w:szCs w:val="36"/>
        </w:rPr>
      </w:pP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2361F0" w:rsidRPr="005C48CA" w14:paraId="4A573BBF" w14:textId="77777777" w:rsidTr="00E67F17">
        <w:trPr>
          <w:jc w:val="center"/>
        </w:trPr>
        <w:tc>
          <w:tcPr>
            <w:tcW w:w="9639" w:type="dxa"/>
            <w:shd w:val="clear" w:color="auto" w:fill="FF0000"/>
          </w:tcPr>
          <w:p w14:paraId="10528F7C" w14:textId="77777777" w:rsidR="002361F0" w:rsidRPr="005C48CA" w:rsidRDefault="002361F0" w:rsidP="00E67F17">
            <w:pPr>
              <w:spacing w:after="160" w:line="259" w:lineRule="auto"/>
              <w:jc w:val="center"/>
              <w:rPr>
                <w:rFonts w:ascii="Tahoma" w:eastAsia="Calibri" w:hAnsi="Tahoma" w:cs="Tahoma"/>
                <w:b/>
                <w:color w:val="FFFFFF"/>
                <w:sz w:val="36"/>
                <w:szCs w:val="36"/>
              </w:rPr>
            </w:pPr>
            <w:r w:rsidRPr="005C48CA">
              <w:rPr>
                <w:rFonts w:ascii="Tahoma" w:eastAsia="Calibri" w:hAnsi="Tahoma" w:cs="Tahoma"/>
                <w:b/>
                <w:color w:val="FFFFFF"/>
                <w:sz w:val="36"/>
                <w:szCs w:val="36"/>
              </w:rPr>
              <w:t>Παραδείγματα</w:t>
            </w:r>
          </w:p>
        </w:tc>
      </w:tr>
      <w:tr w:rsidR="002361F0" w:rsidRPr="005C48CA" w14:paraId="6D1174C1" w14:textId="77777777" w:rsidTr="00E67F17">
        <w:trPr>
          <w:jc w:val="center"/>
        </w:trPr>
        <w:tc>
          <w:tcPr>
            <w:tcW w:w="9639" w:type="dxa"/>
            <w:tcBorders>
              <w:bottom w:val="single" w:sz="48" w:space="0" w:color="FF0000"/>
            </w:tcBorders>
            <w:shd w:val="clear" w:color="auto" w:fill="FFEBEB"/>
          </w:tcPr>
          <w:p w14:paraId="2FC152E7" w14:textId="77777777" w:rsidR="002361F0" w:rsidRDefault="002361F0" w:rsidP="002361F0">
            <w:pPr>
              <w:spacing w:after="160" w:line="259" w:lineRule="auto"/>
              <w:jc w:val="center"/>
              <w:rPr>
                <w:rFonts w:ascii="Arial-BoldMT" w:hAnsi="Arial-BoldMT"/>
                <w:b/>
                <w:bCs/>
                <w:color w:val="242021"/>
                <w:sz w:val="36"/>
                <w:szCs w:val="36"/>
              </w:rPr>
            </w:pPr>
            <w:r w:rsidRPr="002361F0">
              <w:rPr>
                <w:rFonts w:ascii="Arial-BoldMT" w:hAnsi="Arial-BoldMT"/>
                <w:b/>
                <w:bCs/>
                <w:color w:val="242021"/>
                <w:sz w:val="36"/>
                <w:szCs w:val="36"/>
              </w:rPr>
              <w:t>135 = 7 x 19 + 2</w:t>
            </w:r>
          </w:p>
          <w:p w14:paraId="0F9BF4F8" w14:textId="3FAECB7D" w:rsidR="002361F0" w:rsidRPr="005C48CA" w:rsidRDefault="002361F0" w:rsidP="002361F0">
            <w:pPr>
              <w:spacing w:after="160" w:line="259" w:lineRule="auto"/>
              <w:jc w:val="center"/>
              <w:rPr>
                <w:rFonts w:ascii="Arial" w:eastAsia="Calibri" w:hAnsi="Arial" w:cs="Arial"/>
                <w:b/>
                <w:sz w:val="36"/>
                <w:szCs w:val="36"/>
              </w:rPr>
            </w:pPr>
            <w:r w:rsidRPr="002361F0">
              <w:rPr>
                <w:rFonts w:ascii="Arial-BoldMT" w:hAnsi="Arial-BoldMT"/>
                <w:b/>
                <w:bCs/>
                <w:color w:val="242021"/>
                <w:sz w:val="36"/>
                <w:szCs w:val="36"/>
              </w:rPr>
              <w:t>192 = 12 x 16 + 0</w:t>
            </w:r>
          </w:p>
        </w:tc>
      </w:tr>
    </w:tbl>
    <w:p w14:paraId="51B905D3" w14:textId="77777777" w:rsidR="002361F0" w:rsidRPr="005C48CA" w:rsidRDefault="002361F0" w:rsidP="002361F0">
      <w:pPr>
        <w:spacing w:after="0" w:line="259" w:lineRule="auto"/>
        <w:rPr>
          <w:rFonts w:ascii="Arial" w:eastAsia="Calibri" w:hAnsi="Arial" w:cs="Arial"/>
          <w:b/>
          <w:sz w:val="36"/>
          <w:szCs w:val="36"/>
        </w:rPr>
      </w:pPr>
    </w:p>
    <w:p w14:paraId="5BE1EA87" w14:textId="04EF3036" w:rsidR="005C48CA" w:rsidRDefault="005C48CA" w:rsidP="005C48CA">
      <w:pPr>
        <w:spacing w:line="240" w:lineRule="auto"/>
        <w:rPr>
          <w:rFonts w:ascii="Arial" w:eastAsia="Calibri" w:hAnsi="Arial" w:cs="Arial"/>
          <w:b/>
          <w:sz w:val="36"/>
          <w:szCs w:val="36"/>
        </w:rPr>
      </w:pPr>
    </w:p>
    <w:p w14:paraId="6719420F" w14:textId="17D9ED7E" w:rsidR="002361F0" w:rsidRDefault="00506284" w:rsidP="005C48CA">
      <w:pPr>
        <w:spacing w:line="240" w:lineRule="auto"/>
        <w:rPr>
          <w:rFonts w:ascii="Arial" w:eastAsia="Calibri" w:hAnsi="Arial" w:cs="Arial"/>
          <w:b/>
          <w:sz w:val="36"/>
          <w:szCs w:val="36"/>
        </w:rPr>
      </w:pPr>
      <w:r w:rsidRPr="00506284">
        <w:rPr>
          <w:rFonts w:ascii="Arial" w:eastAsia="Calibri" w:hAnsi="Arial" w:cs="Arial"/>
          <w:b/>
          <w:noProof/>
          <w:sz w:val="36"/>
          <w:szCs w:val="36"/>
        </w:rPr>
        <mc:AlternateContent>
          <mc:Choice Requires="wps">
            <w:drawing>
              <wp:anchor distT="0" distB="0" distL="114300" distR="114300" simplePos="0" relativeHeight="252660736" behindDoc="0" locked="0" layoutInCell="0" allowOverlap="0" wp14:anchorId="1E78B9B7" wp14:editId="18796B23">
                <wp:simplePos x="0" y="0"/>
                <wp:positionH relativeFrom="page">
                  <wp:align>center</wp:align>
                </wp:positionH>
                <wp:positionV relativeFrom="topMargin">
                  <wp:posOffset>9973310</wp:posOffset>
                </wp:positionV>
                <wp:extent cx="1260000" cy="360000"/>
                <wp:effectExtent l="0" t="0" r="0" b="2540"/>
                <wp:wrapNone/>
                <wp:docPr id="407" name="Πλαίσιο κειμένου 4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5C539875" w14:textId="089A9EC8" w:rsidR="0069042B" w:rsidRPr="00C00312"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107</w:t>
                            </w:r>
                            <w:r w:rsidRPr="00432B70">
                              <w:rPr>
                                <w:rFonts w:ascii="Arial" w:hAnsi="Arial"/>
                                <w:b/>
                                <w:sz w:val="36"/>
                                <w:szCs w:val="36"/>
                              </w:rPr>
                              <w:t xml:space="preserve"> / </w:t>
                            </w:r>
                            <w:r>
                              <w:rPr>
                                <w:rFonts w:ascii="Arial" w:hAnsi="Arial"/>
                                <w:b/>
                                <w:sz w:val="36"/>
                                <w:szCs w:val="36"/>
                              </w:rPr>
                              <w:t>34</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E78B9B7" id="Πλαίσιο κειμένου 407" o:spid="_x0000_s1198" type="#_x0000_t202" style="position:absolute;margin-left:0;margin-top:785.3pt;width:99.2pt;height:28.35pt;z-index:25266073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Cs7InCvAgAANA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14:paraId="5C539875" w14:textId="089A9EC8" w:rsidR="0069042B" w:rsidRPr="00C00312"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107</w:t>
                      </w:r>
                      <w:r w:rsidRPr="00432B70">
                        <w:rPr>
                          <w:rFonts w:ascii="Arial" w:hAnsi="Arial"/>
                          <w:b/>
                          <w:sz w:val="36"/>
                          <w:szCs w:val="36"/>
                        </w:rPr>
                        <w:t xml:space="preserve"> / </w:t>
                      </w:r>
                      <w:r>
                        <w:rPr>
                          <w:rFonts w:ascii="Arial" w:hAnsi="Arial"/>
                          <w:b/>
                          <w:sz w:val="36"/>
                          <w:szCs w:val="36"/>
                        </w:rPr>
                        <w:t>34</w:t>
                      </w:r>
                    </w:p>
                  </w:txbxContent>
                </v:textbox>
                <w10:wrap anchorx="page" anchory="margin"/>
              </v:shape>
            </w:pict>
          </mc:Fallback>
        </mc:AlternateContent>
      </w:r>
    </w:p>
    <w:p w14:paraId="07C1228E" w14:textId="175745EE" w:rsidR="002361F0" w:rsidRDefault="002361F0">
      <w:pPr>
        <w:rPr>
          <w:rFonts w:ascii="Arial" w:eastAsia="Calibri" w:hAnsi="Arial" w:cs="Arial"/>
          <w:b/>
          <w:sz w:val="36"/>
          <w:szCs w:val="36"/>
        </w:rPr>
      </w:pPr>
      <w:r>
        <w:rPr>
          <w:rFonts w:ascii="Arial" w:eastAsia="Calibri" w:hAnsi="Arial" w:cs="Arial"/>
          <w:b/>
          <w:sz w:val="36"/>
          <w:szCs w:val="36"/>
        </w:rPr>
        <w:br w:type="page"/>
      </w:r>
    </w:p>
    <w:tbl>
      <w:tblPr>
        <w:tblStyle w:val="3103"/>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FE9FF"/>
        <w:tblLayout w:type="fixed"/>
        <w:tblLook w:val="04A0" w:firstRow="1" w:lastRow="0" w:firstColumn="1" w:lastColumn="0" w:noHBand="0" w:noVBand="1"/>
      </w:tblPr>
      <w:tblGrid>
        <w:gridCol w:w="851"/>
        <w:gridCol w:w="8788"/>
      </w:tblGrid>
      <w:tr w:rsidR="005C48CA" w:rsidRPr="005C48CA" w14:paraId="7C3DB25B" w14:textId="77777777" w:rsidTr="00E67F17">
        <w:tc>
          <w:tcPr>
            <w:tcW w:w="851" w:type="dxa"/>
            <w:shd w:val="clear" w:color="auto" w:fill="EFE9FF"/>
          </w:tcPr>
          <w:p w14:paraId="428CEFF6" w14:textId="77777777" w:rsidR="005C48CA" w:rsidRPr="005C48CA" w:rsidRDefault="005C48CA" w:rsidP="005C48CA">
            <w:pPr>
              <w:spacing w:after="160" w:line="259" w:lineRule="auto"/>
              <w:rPr>
                <w:rFonts w:ascii="Arial" w:eastAsia="Calibri" w:hAnsi="Arial" w:cs="Arial"/>
                <w:b/>
                <w:color w:val="FF3300"/>
                <w:sz w:val="36"/>
                <w:szCs w:val="36"/>
                <w:lang w:eastAsia="el-GR"/>
              </w:rPr>
            </w:pPr>
            <w:r w:rsidRPr="005C48CA">
              <w:rPr>
                <w:rFonts w:ascii="Arial" w:eastAsia="Times New Roman" w:hAnsi="Arial" w:cs="Arial"/>
                <w:b/>
                <w:noProof/>
                <w:color w:val="FF3300"/>
                <w:sz w:val="36"/>
                <w:szCs w:val="36"/>
                <w:lang w:eastAsia="el-GR"/>
              </w:rPr>
              <w:lastRenderedPageBreak/>
              <w:drawing>
                <wp:inline distT="0" distB="0" distL="0" distR="0" wp14:anchorId="611FC226" wp14:editId="1A68166E">
                  <wp:extent cx="450683" cy="648000"/>
                  <wp:effectExtent l="0" t="0" r="6985" b="0"/>
                  <wp:docPr id="216" name="Εικόνα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efarmogi.emf"/>
                          <pic:cNvPicPr/>
                        </pic:nvPicPr>
                        <pic:blipFill>
                          <a:blip r:embed="rId73" cstate="print">
                            <a:extLst>
                              <a:ext uri="{28A0092B-C50C-407E-A947-70E740481C1C}">
                                <a14:useLocalDpi xmlns:a14="http://schemas.microsoft.com/office/drawing/2010/main" val="0"/>
                              </a:ext>
                            </a:extLst>
                          </a:blip>
                          <a:stretch>
                            <a:fillRect/>
                          </a:stretch>
                        </pic:blipFill>
                        <pic:spPr>
                          <a:xfrm>
                            <a:off x="0" y="0"/>
                            <a:ext cx="450683" cy="648000"/>
                          </a:xfrm>
                          <a:prstGeom prst="rect">
                            <a:avLst/>
                          </a:prstGeom>
                        </pic:spPr>
                      </pic:pic>
                    </a:graphicData>
                  </a:graphic>
                </wp:inline>
              </w:drawing>
            </w:r>
          </w:p>
        </w:tc>
        <w:tc>
          <w:tcPr>
            <w:tcW w:w="8788" w:type="dxa"/>
            <w:shd w:val="clear" w:color="auto" w:fill="EFE9FF"/>
            <w:vAlign w:val="center"/>
          </w:tcPr>
          <w:p w14:paraId="33DE8FC1" w14:textId="77777777" w:rsidR="005C48CA" w:rsidRPr="005C48CA" w:rsidRDefault="005C48CA" w:rsidP="005C48CA">
            <w:pPr>
              <w:spacing w:after="160" w:line="259" w:lineRule="auto"/>
              <w:rPr>
                <w:rFonts w:ascii="Arial" w:eastAsia="Calibri" w:hAnsi="Arial" w:cs="Arial"/>
                <w:b/>
                <w:color w:val="FF3300"/>
                <w:sz w:val="36"/>
                <w:szCs w:val="36"/>
                <w:lang w:eastAsia="el-GR"/>
              </w:rPr>
            </w:pPr>
            <w:r w:rsidRPr="005C48CA">
              <w:rPr>
                <w:rFonts w:ascii="Tahoma" w:eastAsia="Calibri" w:hAnsi="Tahoma" w:cs="Tahoma"/>
                <w:b/>
                <w:color w:val="FF0000"/>
                <w:sz w:val="36"/>
                <w:szCs w:val="36"/>
                <w:lang w:eastAsia="el-GR"/>
              </w:rPr>
              <w:t>Εφαρμογή</w:t>
            </w:r>
          </w:p>
        </w:tc>
      </w:tr>
      <w:tr w:rsidR="005C48CA" w:rsidRPr="005C48CA" w14:paraId="4DAE8239" w14:textId="77777777" w:rsidTr="00E67F17">
        <w:tc>
          <w:tcPr>
            <w:tcW w:w="9639" w:type="dxa"/>
            <w:gridSpan w:val="2"/>
            <w:shd w:val="clear" w:color="auto" w:fill="EFE9F5"/>
          </w:tcPr>
          <w:p w14:paraId="2BB45F25" w14:textId="77777777" w:rsidR="00AA72FF" w:rsidRPr="00AA72FF" w:rsidRDefault="00AA72FF" w:rsidP="00AA72FF">
            <w:pPr>
              <w:spacing w:line="259" w:lineRule="auto"/>
              <w:rPr>
                <w:rFonts w:ascii="Tahoma" w:eastAsia="Calibri" w:hAnsi="Tahoma" w:cs="Tahoma"/>
                <w:b/>
                <w:sz w:val="36"/>
                <w:szCs w:val="36"/>
                <w:lang w:eastAsia="el-GR"/>
              </w:rPr>
            </w:pPr>
            <w:r w:rsidRPr="00AA72FF">
              <w:rPr>
                <w:rFonts w:ascii="Tahoma" w:eastAsia="Calibri" w:hAnsi="Tahoma" w:cs="Tahoma"/>
                <w:b/>
                <w:sz w:val="36"/>
                <w:szCs w:val="36"/>
                <w:lang w:eastAsia="el-GR"/>
              </w:rPr>
              <w:t>Να υπολογίσετε το πηλίκο της διαίρεσης</w:t>
            </w:r>
          </w:p>
          <w:p w14:paraId="65F045B1" w14:textId="41B2E6C8" w:rsidR="005C48CA" w:rsidRPr="005C48CA" w:rsidRDefault="00AA72FF" w:rsidP="00AA72FF">
            <w:pPr>
              <w:spacing w:after="200" w:line="259" w:lineRule="auto"/>
              <w:rPr>
                <w:rFonts w:ascii="Tahoma" w:eastAsia="Calibri" w:hAnsi="Tahoma" w:cs="Tahoma"/>
                <w:b/>
                <w:sz w:val="36"/>
                <w:szCs w:val="36"/>
                <w:lang w:eastAsia="el-GR"/>
              </w:rPr>
            </w:pPr>
            <w:r w:rsidRPr="00AA72FF">
              <w:rPr>
                <w:rFonts w:ascii="Tahoma" w:eastAsia="Calibri" w:hAnsi="Tahoma" w:cs="Tahoma"/>
                <w:b/>
                <w:sz w:val="36"/>
                <w:szCs w:val="36"/>
                <w:lang w:eastAsia="el-GR"/>
              </w:rPr>
              <w:t>1.245:40.</w:t>
            </w:r>
          </w:p>
        </w:tc>
      </w:tr>
      <w:tr w:rsidR="005C48CA" w:rsidRPr="005C48CA" w14:paraId="687CBA00" w14:textId="77777777" w:rsidTr="00E67F17">
        <w:tc>
          <w:tcPr>
            <w:tcW w:w="9639" w:type="dxa"/>
            <w:gridSpan w:val="2"/>
            <w:shd w:val="clear" w:color="auto" w:fill="EFE9F5"/>
          </w:tcPr>
          <w:p w14:paraId="3AC6A644" w14:textId="5404E4D0" w:rsidR="005C48CA" w:rsidRDefault="00DB415B" w:rsidP="005C48CA">
            <w:pPr>
              <w:spacing w:after="160" w:line="259" w:lineRule="auto"/>
              <w:rPr>
                <w:rFonts w:ascii="Arial-BoldMT" w:hAnsi="Arial-BoldMT"/>
                <w:b/>
                <w:bCs/>
                <w:color w:val="242021"/>
                <w:sz w:val="36"/>
                <w:szCs w:val="36"/>
              </w:rPr>
            </w:pPr>
            <w:r w:rsidRPr="00DB415B">
              <w:rPr>
                <w:rFonts w:ascii="Arial-BoldMT" w:hAnsi="Arial-BoldMT"/>
                <w:b/>
                <w:bCs/>
                <w:color w:val="242021"/>
                <w:sz w:val="36"/>
                <w:szCs w:val="36"/>
              </w:rPr>
              <w:t>Μπορούμε να αναλύσουμε τον αριθμό, όπως φαίνεται στο επόμενο σχήμα:</w:t>
            </w:r>
          </w:p>
          <w:p w14:paraId="3306075F" w14:textId="77777777" w:rsidR="00B556F5" w:rsidRPr="00B556F5" w:rsidRDefault="00B556F5" w:rsidP="00B556F5">
            <w:pPr>
              <w:jc w:val="both"/>
              <w:rPr>
                <w:rFonts w:ascii="Arial" w:eastAsia="Calibri" w:hAnsi="Arial" w:cs="Arial"/>
                <w:b/>
                <w:sz w:val="36"/>
                <w:szCs w:val="26"/>
              </w:rPr>
            </w:pPr>
            <w:r w:rsidRPr="00B556F5">
              <w:rPr>
                <w:rFonts w:ascii="Arial" w:eastAsia="Calibri" w:hAnsi="Arial" w:cs="Arial"/>
                <w:b/>
                <w:noProof/>
                <w:sz w:val="36"/>
                <w:szCs w:val="26"/>
              </w:rPr>
              <mc:AlternateContent>
                <mc:Choice Requires="wps">
                  <w:drawing>
                    <wp:anchor distT="0" distB="0" distL="114300" distR="114300" simplePos="0" relativeHeight="252485632" behindDoc="0" locked="0" layoutInCell="1" allowOverlap="1" wp14:anchorId="7B0133A9" wp14:editId="7827CBC2">
                      <wp:simplePos x="0" y="0"/>
                      <wp:positionH relativeFrom="column">
                        <wp:posOffset>2591435</wp:posOffset>
                      </wp:positionH>
                      <wp:positionV relativeFrom="paragraph">
                        <wp:posOffset>81280</wp:posOffset>
                      </wp:positionV>
                      <wp:extent cx="746125" cy="333375"/>
                      <wp:effectExtent l="0" t="0" r="15875" b="28575"/>
                      <wp:wrapNone/>
                      <wp:docPr id="226" name="Οβάλ 2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46125" cy="333375"/>
                              </a:xfrm>
                              <a:prstGeom prst="ellipse">
                                <a:avLst/>
                              </a:prstGeom>
                              <a:noFill/>
                              <a:ln w="25400">
                                <a:solidFill>
                                  <a:srgbClr val="243F6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oval w14:anchorId="19F1A793" id="Οβάλ 226" o:spid="_x0000_s1026" style="position:absolute;margin-left:204.05pt;margin-top:6.4pt;width:58.75pt;height:26.25pt;z-index:252485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" filled="f" strokecolor="#243f60" strokeweight="2pt"/>
                  </w:pict>
                </mc:Fallback>
              </mc:AlternateContent>
            </w:r>
            <w:r w:rsidRPr="00B556F5">
              <w:rPr>
                <w:rFonts w:ascii="Arial" w:eastAsia="Calibri" w:hAnsi="Arial" w:cs="Arial"/>
                <w:b/>
                <w:noProof/>
                <w:sz w:val="36"/>
                <w:szCs w:val="26"/>
              </w:rPr>
              <mc:AlternateContent>
                <mc:Choice Requires="wps">
                  <w:drawing>
                    <wp:anchor distT="0" distB="0" distL="114300" distR="114300" simplePos="0" relativeHeight="252486656" behindDoc="0" locked="0" layoutInCell="1" allowOverlap="1" wp14:anchorId="29C0CAF0" wp14:editId="64361D98">
                      <wp:simplePos x="0" y="0"/>
                      <wp:positionH relativeFrom="column">
                        <wp:posOffset>2591716</wp:posOffset>
                      </wp:positionH>
                      <wp:positionV relativeFrom="paragraph">
                        <wp:posOffset>93782</wp:posOffset>
                      </wp:positionV>
                      <wp:extent cx="744805" cy="426085"/>
                      <wp:effectExtent l="0" t="0" r="0" b="0"/>
                      <wp:wrapNone/>
                      <wp:docPr id="227" name="Πλαίσιο κειμένου 2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44805" cy="426085"/>
                              </a:xfrm>
                              <a:prstGeom prst="rect">
                                <a:avLst/>
                              </a:prstGeom>
                              <a:noFill/>
                              <a:ln w="9525">
                                <a:noFill/>
                                <a:miter lim="800000"/>
                                <a:headEnd/>
                                <a:tailEnd/>
                              </a:ln>
                            </wps:spPr>
                            <wps:txbx>
                              <w:txbxContent>
                                <w:p w14:paraId="5778D796" w14:textId="77777777" w:rsidR="0069042B" w:rsidRPr="00AC6ADE" w:rsidRDefault="0069042B" w:rsidP="00B556F5">
                                  <w:pPr>
                                    <w:spacing w:after="0" w:line="240" w:lineRule="auto"/>
                                    <w:jc w:val="both"/>
                                    <w:rPr>
                                      <w:lang w:val="en-US"/>
                                    </w:rPr>
                                  </w:pPr>
                                  <w:r w:rsidRPr="003A3700">
                                    <w:rPr>
                                      <w:rFonts w:ascii="Arial" w:hAnsi="Arial" w:cs="Arial"/>
                                      <w:b/>
                                      <w:noProof/>
                                      <w:sz w:val="36"/>
                                      <w:szCs w:val="26"/>
                                    </w:rPr>
                                    <w:t>1245</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9C0CAF0" id="Πλαίσιο κειμένου 227" o:spid="_x0000_s1199" type="#_x0000_t202" style="position:absolute;left:0;text-align:left;margin-left:204.05pt;margin-top:7.4pt;width:58.65pt;height:33.55pt;z-index:25248665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" filled="f" stroked="f">
                      <v:textbox style="mso-fit-shape-to-text:t">
                        <w:txbxContent>
                          <w:p w14:paraId="5778D796" w14:textId="77777777" w:rsidR="0069042B" w:rsidRPr="00AC6ADE" w:rsidRDefault="0069042B" w:rsidP="00B556F5">
                            <w:pPr>
                              <w:spacing w:after="0" w:line="240" w:lineRule="auto"/>
                              <w:jc w:val="both"/>
                              <w:rPr>
                                <w:lang w:val="en-US"/>
                              </w:rPr>
                            </w:pPr>
                            <w:r w:rsidRPr="003A3700">
                              <w:rPr>
                                <w:rFonts w:ascii="Arial" w:hAnsi="Arial" w:cs="Arial"/>
                                <w:b/>
                                <w:noProof/>
                                <w:sz w:val="36"/>
                                <w:szCs w:val="26"/>
                              </w:rPr>
                              <w:t>1245</w:t>
                            </w:r>
                          </w:p>
                        </w:txbxContent>
                      </v:textbox>
                    </v:shape>
                  </w:pict>
                </mc:Fallback>
              </mc:AlternateContent>
            </w:r>
          </w:p>
          <w:p w14:paraId="095592AB" w14:textId="77777777" w:rsidR="00B556F5" w:rsidRPr="00B556F5" w:rsidRDefault="00B556F5" w:rsidP="00B556F5">
            <w:pPr>
              <w:jc w:val="both"/>
              <w:rPr>
                <w:rFonts w:ascii="Arial" w:eastAsia="Calibri" w:hAnsi="Arial" w:cs="Arial"/>
                <w:b/>
                <w:sz w:val="36"/>
                <w:szCs w:val="26"/>
              </w:rPr>
            </w:pPr>
            <w:r w:rsidRPr="00B556F5">
              <w:rPr>
                <w:rFonts w:ascii="Arial" w:eastAsia="Calibri" w:hAnsi="Arial" w:cs="Arial"/>
                <w:b/>
                <w:noProof/>
                <w:sz w:val="36"/>
                <w:szCs w:val="26"/>
                <w:lang w:val="en-US"/>
              </w:rPr>
              <mc:AlternateContent>
                <mc:Choice Requires="wps">
                  <w:drawing>
                    <wp:anchor distT="0" distB="0" distL="114300" distR="114300" simplePos="0" relativeHeight="252476416" behindDoc="0" locked="0" layoutInCell="1" allowOverlap="1" wp14:anchorId="0B1A4A35" wp14:editId="0A9D7BA5">
                      <wp:simplePos x="0" y="0"/>
                      <wp:positionH relativeFrom="column">
                        <wp:posOffset>1137656</wp:posOffset>
                      </wp:positionH>
                      <wp:positionV relativeFrom="paragraph">
                        <wp:posOffset>109146</wp:posOffset>
                      </wp:positionV>
                      <wp:extent cx="1539488" cy="475012"/>
                      <wp:effectExtent l="38100" t="0" r="22860" b="77470"/>
                      <wp:wrapNone/>
                      <wp:docPr id="229" name="Ευθύγραμμο βέλος σύνδεσης 2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39488" cy="475012"/>
                              </a:xfrm>
                              <a:prstGeom prst="straightConnector1">
                                <a:avLst/>
                              </a:prstGeom>
                              <a:noFill/>
                              <a:ln w="19050">
                                <a:solidFill>
                                  <a:srgbClr val="4579B8"/>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6E19CC1A" id="_x0000_t32" coordsize="21600,21600" o:spt="32" o:oned="t" path="m,l21600,21600e" filled="f">
                      <v:path arrowok="t" fillok="f" o:connecttype="none"/>
                      <o:lock v:ext="edit" shapetype="t"/>
                    </v:shapetype>
                    <v:shape id="Ευθύγραμμο βέλος σύνδεσης 229" o:spid="_x0000_s1026" type="#_x0000_t32" style="position:absolute;margin-left:89.6pt;margin-top:8.6pt;width:121.2pt;height:37.4pt;flip:x;z-index:252476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" strokecolor="#4579b8" strokeweight="1.5pt">
                      <v:stroke endarrow="open"/>
                    </v:shape>
                  </w:pict>
                </mc:Fallback>
              </mc:AlternateContent>
            </w:r>
            <w:r w:rsidRPr="00B556F5">
              <w:rPr>
                <w:rFonts w:ascii="Arial" w:eastAsia="Calibri" w:hAnsi="Arial" w:cs="Arial"/>
                <w:b/>
                <w:noProof/>
                <w:sz w:val="36"/>
                <w:szCs w:val="26"/>
                <w:lang w:val="en-US"/>
              </w:rPr>
              <mc:AlternateContent>
                <mc:Choice Requires="wps">
                  <w:drawing>
                    <wp:anchor distT="0" distB="0" distL="114300" distR="114300" simplePos="0" relativeHeight="252477440" behindDoc="0" locked="0" layoutInCell="1" allowOverlap="1" wp14:anchorId="569D18BF" wp14:editId="63CB2CE1">
                      <wp:simplePos x="0" y="0"/>
                      <wp:positionH relativeFrom="column">
                        <wp:posOffset>2432215</wp:posOffset>
                      </wp:positionH>
                      <wp:positionV relativeFrom="paragraph">
                        <wp:posOffset>186335</wp:posOffset>
                      </wp:positionV>
                      <wp:extent cx="360342" cy="332105"/>
                      <wp:effectExtent l="38100" t="0" r="20955" b="48895"/>
                      <wp:wrapNone/>
                      <wp:docPr id="231" name="Ευθύγραμμο βέλος σύνδεσης 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60342" cy="332105"/>
                              </a:xfrm>
                              <a:prstGeom prst="straightConnector1">
                                <a:avLst/>
                              </a:prstGeom>
                              <a:noFill/>
                              <a:ln w="19050">
                                <a:solidFill>
                                  <a:srgbClr val="4579B8"/>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7FF5DA3" id="Ευθύγραμμο βέλος σύνδεσης 231" o:spid="_x0000_s1026" type="#_x0000_t32" style="position:absolute;margin-left:191.5pt;margin-top:14.65pt;width:28.35pt;height:26.15pt;flip:x;z-index:252477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" strokecolor="#4579b8" strokeweight="1.5pt">
                      <v:stroke endarrow="open"/>
                    </v:shape>
                  </w:pict>
                </mc:Fallback>
              </mc:AlternateContent>
            </w:r>
            <w:r w:rsidRPr="00B556F5">
              <w:rPr>
                <w:rFonts w:ascii="Arial" w:eastAsia="Calibri" w:hAnsi="Arial" w:cs="Arial"/>
                <w:b/>
                <w:noProof/>
                <w:sz w:val="36"/>
                <w:szCs w:val="26"/>
                <w:lang w:val="en-US"/>
              </w:rPr>
              <mc:AlternateContent>
                <mc:Choice Requires="wps">
                  <w:drawing>
                    <wp:anchor distT="0" distB="0" distL="114300" distR="114300" simplePos="0" relativeHeight="252478464" behindDoc="0" locked="0" layoutInCell="1" allowOverlap="1" wp14:anchorId="0485973F" wp14:editId="140807C2">
                      <wp:simplePos x="0" y="0"/>
                      <wp:positionH relativeFrom="column">
                        <wp:posOffset>3126921</wp:posOffset>
                      </wp:positionH>
                      <wp:positionV relativeFrom="paragraph">
                        <wp:posOffset>186335</wp:posOffset>
                      </wp:positionV>
                      <wp:extent cx="534390" cy="332509"/>
                      <wp:effectExtent l="0" t="0" r="56515" b="48895"/>
                      <wp:wrapNone/>
                      <wp:docPr id="232" name="Ευθύγραμμο βέλος σύνδεσης 2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4390" cy="332509"/>
                              </a:xfrm>
                              <a:prstGeom prst="straightConnector1">
                                <a:avLst/>
                              </a:prstGeom>
                              <a:noFill/>
                              <a:ln w="19050">
                                <a:solidFill>
                                  <a:srgbClr val="4579B8"/>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2A22EA5" id="Ευθύγραμμο βέλος σύνδεσης 232" o:spid="_x0000_s1026" type="#_x0000_t32" style="position:absolute;margin-left:246.2pt;margin-top:14.65pt;width:42.1pt;height:26.2pt;z-index:252478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" strokecolor="#4579b8" strokeweight="1.5pt">
                      <v:stroke endarrow="open"/>
                    </v:shape>
                  </w:pict>
                </mc:Fallback>
              </mc:AlternateContent>
            </w:r>
            <w:r w:rsidRPr="00B556F5">
              <w:rPr>
                <w:rFonts w:ascii="Arial" w:eastAsia="Calibri" w:hAnsi="Arial" w:cs="Arial"/>
                <w:b/>
                <w:noProof/>
                <w:sz w:val="36"/>
                <w:szCs w:val="26"/>
                <w:lang w:val="en-US"/>
              </w:rPr>
              <mc:AlternateContent>
                <mc:Choice Requires="wps">
                  <w:drawing>
                    <wp:anchor distT="0" distB="0" distL="114300" distR="114300" simplePos="0" relativeHeight="252479488" behindDoc="0" locked="0" layoutInCell="1" allowOverlap="1" wp14:anchorId="131E55FA" wp14:editId="0DD509A7">
                      <wp:simplePos x="0" y="0"/>
                      <wp:positionH relativeFrom="column">
                        <wp:posOffset>3334740</wp:posOffset>
                      </wp:positionH>
                      <wp:positionV relativeFrom="paragraph">
                        <wp:posOffset>43830</wp:posOffset>
                      </wp:positionV>
                      <wp:extent cx="1502228" cy="540327"/>
                      <wp:effectExtent l="0" t="0" r="79375" b="69850"/>
                      <wp:wrapNone/>
                      <wp:docPr id="233" name="Ευθύγραμμο βέλος σύνδεσης 2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02228" cy="540327"/>
                              </a:xfrm>
                              <a:prstGeom prst="straightConnector1">
                                <a:avLst/>
                              </a:prstGeom>
                              <a:noFill/>
                              <a:ln w="19050">
                                <a:solidFill>
                                  <a:srgbClr val="4579B8"/>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3442C4E" id="Ευθύγραμμο βέλος σύνδεσης 233" o:spid="_x0000_s1026" type="#_x0000_t32" style="position:absolute;margin-left:262.6pt;margin-top:3.45pt;width:118.3pt;height:42.55pt;z-index:252479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" strokecolor="#4579b8" strokeweight="1.5pt">
                      <v:stroke endarrow="open"/>
                    </v:shape>
                  </w:pict>
                </mc:Fallback>
              </mc:AlternateContent>
            </w:r>
          </w:p>
          <w:p w14:paraId="32E864B7" w14:textId="77777777" w:rsidR="00B556F5" w:rsidRPr="00B556F5" w:rsidRDefault="00B556F5" w:rsidP="00B556F5">
            <w:pPr>
              <w:jc w:val="both"/>
              <w:rPr>
                <w:rFonts w:ascii="Arial" w:eastAsia="Calibri" w:hAnsi="Arial" w:cs="Arial"/>
                <w:b/>
                <w:sz w:val="36"/>
                <w:szCs w:val="26"/>
              </w:rPr>
            </w:pPr>
            <w:r w:rsidRPr="00B556F5">
              <w:rPr>
                <w:rFonts w:ascii="Arial" w:eastAsia="Calibri" w:hAnsi="Arial" w:cs="Arial"/>
                <w:b/>
                <w:noProof/>
                <w:sz w:val="36"/>
                <w:szCs w:val="26"/>
              </w:rPr>
              <mc:AlternateContent>
                <mc:Choice Requires="wpg">
                  <w:drawing>
                    <wp:anchor distT="0" distB="0" distL="114300" distR="114300" simplePos="0" relativeHeight="252473344" behindDoc="0" locked="0" layoutInCell="1" allowOverlap="1" wp14:anchorId="40DFF720" wp14:editId="6B186DF3">
                      <wp:simplePos x="0" y="0"/>
                      <wp:positionH relativeFrom="column">
                        <wp:posOffset>373916</wp:posOffset>
                      </wp:positionH>
                      <wp:positionV relativeFrom="paragraph">
                        <wp:posOffset>255905</wp:posOffset>
                      </wp:positionV>
                      <wp:extent cx="765810" cy="363220"/>
                      <wp:effectExtent l="0" t="0" r="0" b="17780"/>
                      <wp:wrapNone/>
                      <wp:docPr id="235" name="Ομάδα 235"/>
                      <wp:cNvGraphicFramePr/>
                      <a:graphic xmlns:a="http://schemas.openxmlformats.org/drawingml/2006/main">
                        <a:graphicData uri="http://schemas.microsoft.com/office/word/2010/wordprocessingGroup">
                          <wpg:wgp>
                            <wpg:cNvGrpSpPr/>
                            <wpg:grpSpPr>
                              <a:xfrm>
                                <a:off x="0" y="0"/>
                                <a:ext cx="765810" cy="363220"/>
                                <a:chOff x="-13580" y="-6094"/>
                                <a:chExt cx="765810" cy="363220"/>
                              </a:xfrm>
                            </wpg:grpSpPr>
                            <wps:wsp>
                              <wps:cNvPr id="236" name="Οβάλ 236"/>
                              <wps:cNvSpPr>
                                <a:spLocks noChangeArrowheads="1"/>
                              </wps:cNvSpPr>
                              <wps:spPr bwMode="auto">
                                <a:xfrm>
                                  <a:off x="53439" y="23751"/>
                                  <a:ext cx="657225" cy="333375"/>
                                </a:xfrm>
                                <a:prstGeom prst="ellipse">
                                  <a:avLst/>
                                </a:prstGeom>
                                <a:noFill/>
                                <a:ln w="25400">
                                  <a:solidFill>
                                    <a:srgbClr val="243F6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37" name="Πλαίσιο κειμένου 237"/>
                              <wps:cNvSpPr txBox="1">
                                <a:spLocks noChangeArrowheads="1"/>
                              </wps:cNvSpPr>
                              <wps:spPr bwMode="auto">
                                <a:xfrm>
                                  <a:off x="-13580" y="-6094"/>
                                  <a:ext cx="765810" cy="363220"/>
                                </a:xfrm>
                                <a:prstGeom prst="rect">
                                  <a:avLst/>
                                </a:prstGeom>
                                <a:noFill/>
                                <a:ln w="9525">
                                  <a:noFill/>
                                  <a:miter lim="800000"/>
                                  <a:headEnd/>
                                  <a:tailEnd/>
                                </a:ln>
                              </wps:spPr>
                              <wps:txbx>
                                <w:txbxContent>
                                  <w:p w14:paraId="0572A57E" w14:textId="77777777" w:rsidR="0069042B" w:rsidRPr="00AC6ADE" w:rsidRDefault="0069042B" w:rsidP="00B556F5">
                                    <w:pPr>
                                      <w:spacing w:after="0" w:line="240" w:lineRule="auto"/>
                                      <w:jc w:val="both"/>
                                      <w:rPr>
                                        <w:lang w:val="en-US"/>
                                      </w:rPr>
                                    </w:pPr>
                                    <w:r w:rsidRPr="003A3700">
                                      <w:rPr>
                                        <w:rFonts w:ascii="Arial" w:hAnsi="Arial" w:cs="Arial"/>
                                        <w:b/>
                                        <w:noProof/>
                                        <w:sz w:val="36"/>
                                        <w:szCs w:val="26"/>
                                      </w:rPr>
                                      <w:t>1000</w:t>
                                    </w:r>
                                  </w:p>
                                </w:txbxContent>
                              </wps:txbx>
                              <wps:bodyPr rot="0" vert="horz" wrap="square" lIns="91440" tIns="45720" rIns="91440" bIns="45720" anchor="t" anchorCtr="0">
                                <a:spAutoFit/>
                              </wps:bodyPr>
                            </wps:wsp>
                          </wpg:wgp>
                        </a:graphicData>
                      </a:graphic>
                    </wp:anchor>
                  </w:drawing>
                </mc:Choice>
                <mc:Fallback>
                  <w:pict>
                    <v:group w14:anchorId="40DFF720" id="Ομάδα 235" o:spid="_x0000_s1200" style="position:absolute;left:0;text-align:left;margin-left:29.45pt;margin-top:20.15pt;width:60.3pt;height:28.6pt;z-index:252473344;mso-position-horizontal-relative:text;mso-position-vertical-relative:text" coordorigin="-135,-60" coordsize="7658,36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">
                      <v:oval id="Οβάλ 236" o:spid="_x0000_s1201" style="position:absolute;left:534;top:237;width:6572;height:333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" filled="f" strokecolor="#243f60" strokeweight="2pt"/>
                      <v:shape id="Πλαίσιο κειμένου 237" o:spid="_x0000_s1202" type="#_x0000_t202" style="position:absolute;left:-135;top:-60;width:7657;height:36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" filled="f" stroked="f">
                        <v:textbox style="mso-fit-shape-to-text:t">
                          <w:txbxContent>
                            <w:p w14:paraId="0572A57E" w14:textId="77777777" w:rsidR="0069042B" w:rsidRPr="00AC6ADE" w:rsidRDefault="0069042B" w:rsidP="00B556F5">
                              <w:pPr>
                                <w:spacing w:after="0" w:line="240" w:lineRule="auto"/>
                                <w:jc w:val="both"/>
                                <w:rPr>
                                  <w:lang w:val="en-US"/>
                                </w:rPr>
                              </w:pPr>
                              <w:r w:rsidRPr="003A3700">
                                <w:rPr>
                                  <w:rFonts w:ascii="Arial" w:hAnsi="Arial" w:cs="Arial"/>
                                  <w:b/>
                                  <w:noProof/>
                                  <w:sz w:val="36"/>
                                  <w:szCs w:val="26"/>
                                </w:rPr>
                                <w:t>1000</w:t>
                              </w:r>
                            </w:p>
                          </w:txbxContent>
                        </v:textbox>
                      </v:shape>
                    </v:group>
                  </w:pict>
                </mc:Fallback>
              </mc:AlternateContent>
            </w:r>
          </w:p>
          <w:p w14:paraId="186C9BF8" w14:textId="77777777" w:rsidR="00B556F5" w:rsidRPr="00B556F5" w:rsidRDefault="00B556F5" w:rsidP="00B556F5">
            <w:pPr>
              <w:jc w:val="both"/>
              <w:rPr>
                <w:rFonts w:ascii="Arial" w:eastAsia="Calibri" w:hAnsi="Arial" w:cs="Arial"/>
                <w:b/>
                <w:sz w:val="36"/>
                <w:szCs w:val="26"/>
              </w:rPr>
            </w:pPr>
            <w:r w:rsidRPr="00B556F5">
              <w:rPr>
                <w:rFonts w:ascii="Arial" w:eastAsia="Calibri" w:hAnsi="Arial" w:cs="Arial"/>
                <w:b/>
                <w:noProof/>
                <w:sz w:val="36"/>
                <w:szCs w:val="36"/>
              </w:rPr>
              <mc:AlternateContent>
                <mc:Choice Requires="wpg">
                  <w:drawing>
                    <wp:anchor distT="0" distB="0" distL="114300" distR="114300" simplePos="0" relativeHeight="252475392" behindDoc="0" locked="0" layoutInCell="1" allowOverlap="1" wp14:anchorId="233EEFA0" wp14:editId="407B99C7">
                      <wp:simplePos x="0" y="0"/>
                      <wp:positionH relativeFrom="column">
                        <wp:posOffset>3435408</wp:posOffset>
                      </wp:positionH>
                      <wp:positionV relativeFrom="paragraph">
                        <wp:posOffset>46388</wp:posOffset>
                      </wp:positionV>
                      <wp:extent cx="657225" cy="363220"/>
                      <wp:effectExtent l="0" t="0" r="28575" b="0"/>
                      <wp:wrapNone/>
                      <wp:docPr id="238" name="Ομάδα 238"/>
                      <wp:cNvGraphicFramePr/>
                      <a:graphic xmlns:a="http://schemas.openxmlformats.org/drawingml/2006/main">
                        <a:graphicData uri="http://schemas.microsoft.com/office/word/2010/wordprocessingGroup">
                          <wpg:wgp>
                            <wpg:cNvGrpSpPr/>
                            <wpg:grpSpPr>
                              <a:xfrm>
                                <a:off x="0" y="0"/>
                                <a:ext cx="657225" cy="363220"/>
                                <a:chOff x="0" y="0"/>
                                <a:chExt cx="657225" cy="363220"/>
                              </a:xfrm>
                            </wpg:grpSpPr>
                            <wps:wsp>
                              <wps:cNvPr id="239" name="Οβάλ 239"/>
                              <wps:cNvSpPr>
                                <a:spLocks noChangeArrowheads="1"/>
                              </wps:cNvSpPr>
                              <wps:spPr bwMode="auto">
                                <a:xfrm>
                                  <a:off x="0" y="0"/>
                                  <a:ext cx="657225" cy="333375"/>
                                </a:xfrm>
                                <a:prstGeom prst="ellipse">
                                  <a:avLst/>
                                </a:prstGeom>
                                <a:noFill/>
                                <a:ln w="25400">
                                  <a:solidFill>
                                    <a:srgbClr val="243F6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40" name="Πλαίσιο κειμένου 240"/>
                              <wps:cNvSpPr txBox="1">
                                <a:spLocks noChangeArrowheads="1"/>
                              </wps:cNvSpPr>
                              <wps:spPr bwMode="auto">
                                <a:xfrm>
                                  <a:off x="77190" y="0"/>
                                  <a:ext cx="542925" cy="363220"/>
                                </a:xfrm>
                                <a:prstGeom prst="rect">
                                  <a:avLst/>
                                </a:prstGeom>
                                <a:noFill/>
                                <a:ln w="9525">
                                  <a:noFill/>
                                  <a:miter lim="800000"/>
                                  <a:headEnd/>
                                  <a:tailEnd/>
                                </a:ln>
                              </wps:spPr>
                              <wps:txbx>
                                <w:txbxContent>
                                  <w:p w14:paraId="29A7CC43" w14:textId="77777777" w:rsidR="0069042B" w:rsidRPr="003A3700" w:rsidRDefault="0069042B" w:rsidP="00B556F5">
                                    <w:pPr>
                                      <w:spacing w:after="0" w:line="240" w:lineRule="auto"/>
                                      <w:jc w:val="both"/>
                                      <w:rPr>
                                        <w:rFonts w:ascii="Arial" w:hAnsi="Arial" w:cs="Arial"/>
                                        <w:b/>
                                        <w:noProof/>
                                        <w:sz w:val="36"/>
                                        <w:szCs w:val="26"/>
                                      </w:rPr>
                                    </w:pPr>
                                    <w:r w:rsidRPr="003A3700">
                                      <w:rPr>
                                        <w:rFonts w:ascii="Arial" w:hAnsi="Arial" w:cs="Arial"/>
                                        <w:b/>
                                        <w:noProof/>
                                        <w:sz w:val="36"/>
                                        <w:szCs w:val="26"/>
                                      </w:rPr>
                                      <w:t>40</w:t>
                                    </w:r>
                                  </w:p>
                                </w:txbxContent>
                              </wps:txbx>
                              <wps:bodyPr rot="0" vert="horz" wrap="square" lIns="91440" tIns="45720" rIns="91440" bIns="45720" anchor="t" anchorCtr="0">
                                <a:spAutoFit/>
                              </wps:bodyPr>
                            </wps:wsp>
                          </wpg:wgp>
                        </a:graphicData>
                      </a:graphic>
                    </wp:anchor>
                  </w:drawing>
                </mc:Choice>
                <mc:Fallback>
                  <w:pict>
                    <v:group w14:anchorId="233EEFA0" id="Ομάδα 238" o:spid="_x0000_s1203" style="position:absolute;left:0;text-align:left;margin-left:270.5pt;margin-top:3.65pt;width:51.75pt;height:28.6pt;z-index:252475392;mso-position-horizontal-relative:text;mso-position-vertical-relative:text" coordsize="6572,36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">
                      <v:oval id="Οβάλ 239" o:spid="_x0000_s1204" style="position:absolute;width:6572;height:33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" filled="f" strokecolor="#243f60" strokeweight="2pt"/>
                      <v:shape id="Πλαίσιο κειμένου 240" o:spid="_x0000_s1205" type="#_x0000_t202" style="position:absolute;left:771;width:5430;height:36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" filled="f" stroked="f">
                        <v:textbox style="mso-fit-shape-to-text:t">
                          <w:txbxContent>
                            <w:p w14:paraId="29A7CC43" w14:textId="77777777" w:rsidR="0069042B" w:rsidRPr="003A3700" w:rsidRDefault="0069042B" w:rsidP="00B556F5">
                              <w:pPr>
                                <w:spacing w:after="0" w:line="240" w:lineRule="auto"/>
                                <w:jc w:val="both"/>
                                <w:rPr>
                                  <w:rFonts w:ascii="Arial" w:hAnsi="Arial" w:cs="Arial"/>
                                  <w:b/>
                                  <w:noProof/>
                                  <w:sz w:val="36"/>
                                  <w:szCs w:val="26"/>
                                </w:rPr>
                              </w:pPr>
                              <w:r w:rsidRPr="003A3700">
                                <w:rPr>
                                  <w:rFonts w:ascii="Arial" w:hAnsi="Arial" w:cs="Arial"/>
                                  <w:b/>
                                  <w:noProof/>
                                  <w:sz w:val="36"/>
                                  <w:szCs w:val="26"/>
                                </w:rPr>
                                <w:t>40</w:t>
                              </w:r>
                            </w:p>
                          </w:txbxContent>
                        </v:textbox>
                      </v:shape>
                    </v:group>
                  </w:pict>
                </mc:Fallback>
              </mc:AlternateContent>
            </w:r>
            <w:r w:rsidRPr="00B556F5">
              <w:rPr>
                <w:rFonts w:ascii="Arial" w:eastAsia="Calibri" w:hAnsi="Arial" w:cs="Arial"/>
                <w:b/>
                <w:noProof/>
                <w:sz w:val="36"/>
                <w:szCs w:val="36"/>
              </w:rPr>
              <mc:AlternateContent>
                <mc:Choice Requires="wpg">
                  <w:drawing>
                    <wp:anchor distT="0" distB="0" distL="114300" distR="114300" simplePos="0" relativeHeight="252480512" behindDoc="0" locked="0" layoutInCell="1" allowOverlap="1" wp14:anchorId="60C73A29" wp14:editId="560F330D">
                      <wp:simplePos x="0" y="0"/>
                      <wp:positionH relativeFrom="column">
                        <wp:posOffset>4795388</wp:posOffset>
                      </wp:positionH>
                      <wp:positionV relativeFrom="paragraph">
                        <wp:posOffset>47220</wp:posOffset>
                      </wp:positionV>
                      <wp:extent cx="657225" cy="363220"/>
                      <wp:effectExtent l="0" t="0" r="28575" b="0"/>
                      <wp:wrapNone/>
                      <wp:docPr id="241" name="Ομάδα 241"/>
                      <wp:cNvGraphicFramePr/>
                      <a:graphic xmlns:a="http://schemas.openxmlformats.org/drawingml/2006/main">
                        <a:graphicData uri="http://schemas.microsoft.com/office/word/2010/wordprocessingGroup">
                          <wpg:wgp>
                            <wpg:cNvGrpSpPr/>
                            <wpg:grpSpPr>
                              <a:xfrm>
                                <a:off x="0" y="0"/>
                                <a:ext cx="657225" cy="363220"/>
                                <a:chOff x="0" y="0"/>
                                <a:chExt cx="657225" cy="363220"/>
                              </a:xfrm>
                            </wpg:grpSpPr>
                            <wps:wsp>
                              <wps:cNvPr id="244" name="Οβάλ 244"/>
                              <wps:cNvSpPr>
                                <a:spLocks noChangeArrowheads="1"/>
                              </wps:cNvSpPr>
                              <wps:spPr bwMode="auto">
                                <a:xfrm>
                                  <a:off x="0" y="11875"/>
                                  <a:ext cx="657225" cy="333375"/>
                                </a:xfrm>
                                <a:prstGeom prst="ellipse">
                                  <a:avLst/>
                                </a:prstGeom>
                                <a:noFill/>
                                <a:ln w="25400">
                                  <a:solidFill>
                                    <a:srgbClr val="243F6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45" name="Πλαίσιο κειμένου 245"/>
                              <wps:cNvSpPr txBox="1">
                                <a:spLocks noChangeArrowheads="1"/>
                              </wps:cNvSpPr>
                              <wps:spPr bwMode="auto">
                                <a:xfrm>
                                  <a:off x="89065" y="0"/>
                                  <a:ext cx="421005" cy="363220"/>
                                </a:xfrm>
                                <a:prstGeom prst="rect">
                                  <a:avLst/>
                                </a:prstGeom>
                                <a:noFill/>
                                <a:ln w="9525">
                                  <a:noFill/>
                                  <a:miter lim="800000"/>
                                  <a:headEnd/>
                                  <a:tailEnd/>
                                </a:ln>
                              </wps:spPr>
                              <wps:txbx>
                                <w:txbxContent>
                                  <w:p w14:paraId="20F12965" w14:textId="77777777" w:rsidR="0069042B" w:rsidRPr="00AC6ADE" w:rsidRDefault="0069042B" w:rsidP="00B556F5">
                                    <w:pPr>
                                      <w:spacing w:after="0" w:line="240" w:lineRule="auto"/>
                                      <w:jc w:val="center"/>
                                      <w:rPr>
                                        <w:lang w:val="en-US"/>
                                      </w:rPr>
                                    </w:pPr>
                                    <w:r w:rsidRPr="003A3700">
                                      <w:rPr>
                                        <w:rFonts w:ascii="Arial" w:hAnsi="Arial" w:cs="Arial"/>
                                        <w:b/>
                                        <w:noProof/>
                                        <w:sz w:val="36"/>
                                        <w:szCs w:val="26"/>
                                      </w:rPr>
                                      <w:t>5</w:t>
                                    </w:r>
                                  </w:p>
                                </w:txbxContent>
                              </wps:txbx>
                              <wps:bodyPr rot="0" vert="horz" wrap="square" lIns="91440" tIns="45720" rIns="91440" bIns="45720" anchor="t" anchorCtr="0">
                                <a:spAutoFit/>
                              </wps:bodyPr>
                            </wps:wsp>
                          </wpg:wgp>
                        </a:graphicData>
                      </a:graphic>
                    </wp:anchor>
                  </w:drawing>
                </mc:Choice>
                <mc:Fallback>
                  <w:pict>
                    <v:group w14:anchorId="60C73A29" id="Ομάδα 241" o:spid="_x0000_s1206" style="position:absolute;left:0;text-align:left;margin-left:377.6pt;margin-top:3.7pt;width:51.75pt;height:28.6pt;z-index:252480512;mso-position-horizontal-relative:text;mso-position-vertical-relative:text" coordsize="6572,36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">
                      <v:oval id="Οβάλ 244" o:spid="_x0000_s1207" style="position:absolute;top:118;width:6572;height:333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" filled="f" strokecolor="#243f60" strokeweight="2pt"/>
                      <v:shape id="Πλαίσιο κειμένου 245" o:spid="_x0000_s1208" type="#_x0000_t202" style="position:absolute;left:890;width:4210;height:36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" filled="f" stroked="f">
                        <v:textbox style="mso-fit-shape-to-text:t">
                          <w:txbxContent>
                            <w:p w14:paraId="20F12965" w14:textId="77777777" w:rsidR="0069042B" w:rsidRPr="00AC6ADE" w:rsidRDefault="0069042B" w:rsidP="00B556F5">
                              <w:pPr>
                                <w:spacing w:after="0" w:line="240" w:lineRule="auto"/>
                                <w:jc w:val="center"/>
                                <w:rPr>
                                  <w:lang w:val="en-US"/>
                                </w:rPr>
                              </w:pPr>
                              <w:r w:rsidRPr="003A3700">
                                <w:rPr>
                                  <w:rFonts w:ascii="Arial" w:hAnsi="Arial" w:cs="Arial"/>
                                  <w:b/>
                                  <w:noProof/>
                                  <w:sz w:val="36"/>
                                  <w:szCs w:val="26"/>
                                </w:rPr>
                                <w:t>5</w:t>
                              </w:r>
                            </w:p>
                          </w:txbxContent>
                        </v:textbox>
                      </v:shape>
                    </v:group>
                  </w:pict>
                </mc:Fallback>
              </mc:AlternateContent>
            </w:r>
            <w:r w:rsidRPr="00B556F5">
              <w:rPr>
                <w:rFonts w:ascii="Arial" w:eastAsia="Calibri" w:hAnsi="Arial" w:cs="Arial"/>
                <w:b/>
                <w:noProof/>
                <w:sz w:val="36"/>
                <w:szCs w:val="36"/>
              </w:rPr>
              <mc:AlternateContent>
                <mc:Choice Requires="wpg">
                  <w:drawing>
                    <wp:anchor distT="0" distB="0" distL="114300" distR="114300" simplePos="0" relativeHeight="252474368" behindDoc="0" locked="0" layoutInCell="1" allowOverlap="1" wp14:anchorId="202652BD" wp14:editId="7940EE67">
                      <wp:simplePos x="0" y="0"/>
                      <wp:positionH relativeFrom="column">
                        <wp:posOffset>1820479</wp:posOffset>
                      </wp:positionH>
                      <wp:positionV relativeFrom="paragraph">
                        <wp:posOffset>28575</wp:posOffset>
                      </wp:positionV>
                      <wp:extent cx="748030" cy="363220"/>
                      <wp:effectExtent l="0" t="0" r="13970" b="0"/>
                      <wp:wrapNone/>
                      <wp:docPr id="248" name="Ομάδα 248"/>
                      <wp:cNvGraphicFramePr/>
                      <a:graphic xmlns:a="http://schemas.openxmlformats.org/drawingml/2006/main">
                        <a:graphicData uri="http://schemas.microsoft.com/office/word/2010/wordprocessingGroup">
                          <wpg:wgp>
                            <wpg:cNvGrpSpPr/>
                            <wpg:grpSpPr>
                              <a:xfrm>
                                <a:off x="0" y="0"/>
                                <a:ext cx="748030" cy="363220"/>
                                <a:chOff x="0" y="0"/>
                                <a:chExt cx="748030" cy="363220"/>
                              </a:xfrm>
                            </wpg:grpSpPr>
                            <wps:wsp>
                              <wps:cNvPr id="249" name="Πλαίσιο κειμένου 249"/>
                              <wps:cNvSpPr txBox="1">
                                <a:spLocks noChangeArrowheads="1"/>
                              </wps:cNvSpPr>
                              <wps:spPr bwMode="auto">
                                <a:xfrm>
                                  <a:off x="112815" y="0"/>
                                  <a:ext cx="635000" cy="363220"/>
                                </a:xfrm>
                                <a:prstGeom prst="rect">
                                  <a:avLst/>
                                </a:prstGeom>
                                <a:noFill/>
                                <a:ln w="9525">
                                  <a:noFill/>
                                  <a:miter lim="800000"/>
                                  <a:headEnd/>
                                  <a:tailEnd/>
                                </a:ln>
                              </wps:spPr>
                              <wps:txbx>
                                <w:txbxContent>
                                  <w:p w14:paraId="1A0D1EB2" w14:textId="77777777" w:rsidR="0069042B" w:rsidRPr="00AC6ADE" w:rsidRDefault="0069042B" w:rsidP="00B556F5">
                                    <w:pPr>
                                      <w:spacing w:after="0" w:line="240" w:lineRule="auto"/>
                                      <w:jc w:val="both"/>
                                      <w:rPr>
                                        <w:lang w:val="en-US"/>
                                      </w:rPr>
                                    </w:pPr>
                                    <w:r w:rsidRPr="003A3700">
                                      <w:rPr>
                                        <w:rFonts w:ascii="Arial" w:hAnsi="Arial" w:cs="Arial"/>
                                        <w:b/>
                                        <w:noProof/>
                                        <w:sz w:val="36"/>
                                        <w:szCs w:val="26"/>
                                      </w:rPr>
                                      <w:t>200</w:t>
                                    </w:r>
                                  </w:p>
                                </w:txbxContent>
                              </wps:txbx>
                              <wps:bodyPr rot="0" vert="horz" wrap="square" lIns="91440" tIns="45720" rIns="91440" bIns="45720" anchor="t" anchorCtr="0">
                                <a:spAutoFit/>
                              </wps:bodyPr>
                            </wps:wsp>
                            <wps:wsp>
                              <wps:cNvPr id="251" name="Οβάλ 251"/>
                              <wps:cNvSpPr>
                                <a:spLocks noChangeArrowheads="1"/>
                              </wps:cNvSpPr>
                              <wps:spPr bwMode="auto">
                                <a:xfrm>
                                  <a:off x="0" y="17813"/>
                                  <a:ext cx="748030" cy="333375"/>
                                </a:xfrm>
                                <a:prstGeom prst="ellipse">
                                  <a:avLst/>
                                </a:prstGeom>
                                <a:noFill/>
                                <a:ln w="25400">
                                  <a:solidFill>
                                    <a:srgbClr val="243F6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wgp>
                        </a:graphicData>
                      </a:graphic>
                    </wp:anchor>
                  </w:drawing>
                </mc:Choice>
                <mc:Fallback>
                  <w:pict>
                    <v:group w14:anchorId="202652BD" id="Ομάδα 248" o:spid="_x0000_s1209" style="position:absolute;left:0;text-align:left;margin-left:143.35pt;margin-top:2.25pt;width:58.9pt;height:28.6pt;z-index:252474368;mso-position-horizontal-relative:text;mso-position-vertical-relative:text" coordsize="7480,36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">
                      <v:shape id="Πλαίσιο κειμένου 249" o:spid="_x0000_s1210" type="#_x0000_t202" style="position:absolute;left:1128;width:6350;height:36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" filled="f" stroked="f">
                        <v:textbox style="mso-fit-shape-to-text:t">
                          <w:txbxContent>
                            <w:p w14:paraId="1A0D1EB2" w14:textId="77777777" w:rsidR="0069042B" w:rsidRPr="00AC6ADE" w:rsidRDefault="0069042B" w:rsidP="00B556F5">
                              <w:pPr>
                                <w:spacing w:after="0" w:line="240" w:lineRule="auto"/>
                                <w:jc w:val="both"/>
                                <w:rPr>
                                  <w:lang w:val="en-US"/>
                                </w:rPr>
                              </w:pPr>
                              <w:r w:rsidRPr="003A3700">
                                <w:rPr>
                                  <w:rFonts w:ascii="Arial" w:hAnsi="Arial" w:cs="Arial"/>
                                  <w:b/>
                                  <w:noProof/>
                                  <w:sz w:val="36"/>
                                  <w:szCs w:val="26"/>
                                </w:rPr>
                                <w:t>200</w:t>
                              </w:r>
                            </w:p>
                          </w:txbxContent>
                        </v:textbox>
                      </v:shape>
                      <v:oval id="Οβάλ 251" o:spid="_x0000_s1211" style="position:absolute;top:178;width:7480;height:33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" filled="f" strokecolor="#243f60" strokeweight="2pt"/>
                    </v:group>
                  </w:pict>
                </mc:Fallback>
              </mc:AlternateContent>
            </w:r>
            <w:r w:rsidRPr="00B556F5">
              <w:rPr>
                <w:rFonts w:ascii="Arial" w:eastAsia="Calibri" w:hAnsi="Arial" w:cs="Arial"/>
                <w:b/>
                <w:noProof/>
                <w:sz w:val="36"/>
                <w:szCs w:val="36"/>
              </w:rPr>
              <mc:AlternateContent>
                <mc:Choice Requires="wps">
                  <w:drawing>
                    <wp:anchor distT="45720" distB="45720" distL="114300" distR="114300" simplePos="0" relativeHeight="252484608" behindDoc="0" locked="0" layoutInCell="1" allowOverlap="1" wp14:anchorId="4B06EC24" wp14:editId="67C120FF">
                      <wp:simplePos x="0" y="0"/>
                      <wp:positionH relativeFrom="column">
                        <wp:posOffset>3029808</wp:posOffset>
                      </wp:positionH>
                      <wp:positionV relativeFrom="paragraph">
                        <wp:posOffset>493395</wp:posOffset>
                      </wp:positionV>
                      <wp:extent cx="1436370" cy="635000"/>
                      <wp:effectExtent l="0" t="0" r="0" b="0"/>
                      <wp:wrapSquare wrapText="bothSides"/>
                      <wp:docPr id="252"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36370" cy="635000"/>
                              </a:xfrm>
                              <a:prstGeom prst="rect">
                                <a:avLst/>
                              </a:prstGeom>
                              <a:noFill/>
                              <a:ln w="9525">
                                <a:noFill/>
                                <a:miter lim="800000"/>
                                <a:headEnd/>
                                <a:tailEnd/>
                              </a:ln>
                            </wps:spPr>
                            <wps:txbx>
                              <w:txbxContent>
                                <w:p w14:paraId="56CD7C58" w14:textId="77777777" w:rsidR="0069042B" w:rsidRDefault="0069042B" w:rsidP="00B556F5">
                                  <w:pPr>
                                    <w:spacing w:after="0" w:line="240" w:lineRule="auto"/>
                                    <w:jc w:val="center"/>
                                    <w:rPr>
                                      <w:rFonts w:ascii="Arial" w:hAnsi="Arial" w:cs="Arial"/>
                                      <w:b/>
                                      <w:sz w:val="36"/>
                                      <w:szCs w:val="36"/>
                                    </w:rPr>
                                  </w:pPr>
                                  <w:r>
                                    <w:rPr>
                                      <w:rFonts w:ascii="Arial" w:hAnsi="Arial" w:cs="Arial"/>
                                      <w:b/>
                                      <w:sz w:val="36"/>
                                      <w:szCs w:val="36"/>
                                    </w:rPr>
                                    <w:t>1</w:t>
                                  </w:r>
                                  <w:r w:rsidRPr="003A3700">
                                    <w:rPr>
                                      <w:rFonts w:ascii="Arial" w:hAnsi="Arial" w:cs="Arial"/>
                                      <w:b/>
                                      <w:sz w:val="36"/>
                                      <w:szCs w:val="36"/>
                                    </w:rPr>
                                    <w:t xml:space="preserve"> ομάδ</w:t>
                                  </w:r>
                                  <w:r>
                                    <w:rPr>
                                      <w:rFonts w:ascii="Arial" w:hAnsi="Arial" w:cs="Arial"/>
                                      <w:b/>
                                      <w:sz w:val="36"/>
                                      <w:szCs w:val="36"/>
                                    </w:rPr>
                                    <w:t>α</w:t>
                                  </w:r>
                                </w:p>
                                <w:p w14:paraId="24281609" w14:textId="77777777" w:rsidR="0069042B" w:rsidRDefault="0069042B" w:rsidP="00B556F5">
                                  <w:pPr>
                                    <w:spacing w:after="0" w:line="240" w:lineRule="auto"/>
                                    <w:jc w:val="center"/>
                                  </w:pPr>
                                  <w:r w:rsidRPr="003A3700">
                                    <w:rPr>
                                      <w:rFonts w:ascii="Arial" w:hAnsi="Arial" w:cs="Arial"/>
                                      <w:b/>
                                      <w:sz w:val="36"/>
                                      <w:szCs w:val="36"/>
                                    </w:rPr>
                                    <w:t>των 4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B06EC24" id="_x0000_s1212" type="#_x0000_t202" style="position:absolute;left:0;text-align:left;margin-left:238.55pt;margin-top:38.85pt;width:113.1pt;height:50pt;z-index:2524846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" filled="f" stroked="f">
                      <v:textbox>
                        <w:txbxContent>
                          <w:p w14:paraId="56CD7C58" w14:textId="77777777" w:rsidR="0069042B" w:rsidRDefault="0069042B" w:rsidP="00B556F5">
                            <w:pPr>
                              <w:spacing w:after="0" w:line="240" w:lineRule="auto"/>
                              <w:jc w:val="center"/>
                              <w:rPr>
                                <w:rFonts w:ascii="Arial" w:hAnsi="Arial" w:cs="Arial"/>
                                <w:b/>
                                <w:sz w:val="36"/>
                                <w:szCs w:val="36"/>
                              </w:rPr>
                            </w:pPr>
                            <w:r>
                              <w:rPr>
                                <w:rFonts w:ascii="Arial" w:hAnsi="Arial" w:cs="Arial"/>
                                <w:b/>
                                <w:sz w:val="36"/>
                                <w:szCs w:val="36"/>
                              </w:rPr>
                              <w:t>1</w:t>
                            </w:r>
                            <w:r w:rsidRPr="003A3700">
                              <w:rPr>
                                <w:rFonts w:ascii="Arial" w:hAnsi="Arial" w:cs="Arial"/>
                                <w:b/>
                                <w:sz w:val="36"/>
                                <w:szCs w:val="36"/>
                              </w:rPr>
                              <w:t xml:space="preserve"> ομάδ</w:t>
                            </w:r>
                            <w:r>
                              <w:rPr>
                                <w:rFonts w:ascii="Arial" w:hAnsi="Arial" w:cs="Arial"/>
                                <w:b/>
                                <w:sz w:val="36"/>
                                <w:szCs w:val="36"/>
                              </w:rPr>
                              <w:t>α</w:t>
                            </w:r>
                          </w:p>
                          <w:p w14:paraId="24281609" w14:textId="77777777" w:rsidR="0069042B" w:rsidRDefault="0069042B" w:rsidP="00B556F5">
                            <w:pPr>
                              <w:spacing w:after="0" w:line="240" w:lineRule="auto"/>
                              <w:jc w:val="center"/>
                            </w:pPr>
                            <w:r w:rsidRPr="003A3700">
                              <w:rPr>
                                <w:rFonts w:ascii="Arial" w:hAnsi="Arial" w:cs="Arial"/>
                                <w:b/>
                                <w:sz w:val="36"/>
                                <w:szCs w:val="36"/>
                              </w:rPr>
                              <w:t>των 40</w:t>
                            </w:r>
                          </w:p>
                        </w:txbxContent>
                      </v:textbox>
                      <w10:wrap type="square"/>
                    </v:shape>
                  </w:pict>
                </mc:Fallback>
              </mc:AlternateContent>
            </w:r>
            <w:r w:rsidRPr="00B556F5">
              <w:rPr>
                <w:rFonts w:ascii="Arial" w:eastAsia="Calibri" w:hAnsi="Arial" w:cs="Arial"/>
                <w:b/>
                <w:noProof/>
                <w:sz w:val="36"/>
                <w:szCs w:val="36"/>
              </w:rPr>
              <mc:AlternateContent>
                <mc:Choice Requires="wps">
                  <w:drawing>
                    <wp:anchor distT="45720" distB="45720" distL="114300" distR="114300" simplePos="0" relativeHeight="252483584" behindDoc="0" locked="0" layoutInCell="1" allowOverlap="1" wp14:anchorId="3C59F5F1" wp14:editId="33127FE4">
                      <wp:simplePos x="0" y="0"/>
                      <wp:positionH relativeFrom="column">
                        <wp:posOffset>1551717</wp:posOffset>
                      </wp:positionH>
                      <wp:positionV relativeFrom="paragraph">
                        <wp:posOffset>494030</wp:posOffset>
                      </wp:positionV>
                      <wp:extent cx="1436370" cy="635000"/>
                      <wp:effectExtent l="0" t="0" r="0" b="0"/>
                      <wp:wrapSquare wrapText="bothSides"/>
                      <wp:docPr id="253"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36370" cy="635000"/>
                              </a:xfrm>
                              <a:prstGeom prst="rect">
                                <a:avLst/>
                              </a:prstGeom>
                              <a:noFill/>
                              <a:ln w="9525">
                                <a:noFill/>
                                <a:miter lim="800000"/>
                                <a:headEnd/>
                                <a:tailEnd/>
                              </a:ln>
                            </wps:spPr>
                            <wps:txbx>
                              <w:txbxContent>
                                <w:p w14:paraId="6CABBD12" w14:textId="77777777" w:rsidR="0069042B" w:rsidRDefault="0069042B" w:rsidP="00B556F5">
                                  <w:pPr>
                                    <w:spacing w:after="0" w:line="240" w:lineRule="auto"/>
                                    <w:jc w:val="center"/>
                                    <w:rPr>
                                      <w:rFonts w:ascii="Arial" w:hAnsi="Arial" w:cs="Arial"/>
                                      <w:b/>
                                      <w:sz w:val="36"/>
                                      <w:szCs w:val="36"/>
                                    </w:rPr>
                                  </w:pPr>
                                  <w:r w:rsidRPr="003A3700">
                                    <w:rPr>
                                      <w:rFonts w:ascii="Arial" w:hAnsi="Arial" w:cs="Arial"/>
                                      <w:b/>
                                      <w:sz w:val="36"/>
                                      <w:szCs w:val="36"/>
                                    </w:rPr>
                                    <w:t>5 ομάδες</w:t>
                                  </w:r>
                                </w:p>
                                <w:p w14:paraId="13815141" w14:textId="77777777" w:rsidR="0069042B" w:rsidRDefault="0069042B" w:rsidP="00B556F5">
                                  <w:pPr>
                                    <w:spacing w:after="0" w:line="240" w:lineRule="auto"/>
                                    <w:jc w:val="center"/>
                                  </w:pPr>
                                  <w:r w:rsidRPr="003A3700">
                                    <w:rPr>
                                      <w:rFonts w:ascii="Arial" w:hAnsi="Arial" w:cs="Arial"/>
                                      <w:b/>
                                      <w:sz w:val="36"/>
                                      <w:szCs w:val="36"/>
                                    </w:rPr>
                                    <w:t>των 4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C59F5F1" id="_x0000_s1213" type="#_x0000_t202" style="position:absolute;left:0;text-align:left;margin-left:122.2pt;margin-top:38.9pt;width:113.1pt;height:50pt;z-index:2524835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" filled="f" stroked="f">
                      <v:textbox>
                        <w:txbxContent>
                          <w:p w14:paraId="6CABBD12" w14:textId="77777777" w:rsidR="0069042B" w:rsidRDefault="0069042B" w:rsidP="00B556F5">
                            <w:pPr>
                              <w:spacing w:after="0" w:line="240" w:lineRule="auto"/>
                              <w:jc w:val="center"/>
                              <w:rPr>
                                <w:rFonts w:ascii="Arial" w:hAnsi="Arial" w:cs="Arial"/>
                                <w:b/>
                                <w:sz w:val="36"/>
                                <w:szCs w:val="36"/>
                              </w:rPr>
                            </w:pPr>
                            <w:r w:rsidRPr="003A3700">
                              <w:rPr>
                                <w:rFonts w:ascii="Arial" w:hAnsi="Arial" w:cs="Arial"/>
                                <w:b/>
                                <w:sz w:val="36"/>
                                <w:szCs w:val="36"/>
                              </w:rPr>
                              <w:t>5 ομάδες</w:t>
                            </w:r>
                          </w:p>
                          <w:p w14:paraId="13815141" w14:textId="77777777" w:rsidR="0069042B" w:rsidRDefault="0069042B" w:rsidP="00B556F5">
                            <w:pPr>
                              <w:spacing w:after="0" w:line="240" w:lineRule="auto"/>
                              <w:jc w:val="center"/>
                            </w:pPr>
                            <w:r w:rsidRPr="003A3700">
                              <w:rPr>
                                <w:rFonts w:ascii="Arial" w:hAnsi="Arial" w:cs="Arial"/>
                                <w:b/>
                                <w:sz w:val="36"/>
                                <w:szCs w:val="36"/>
                              </w:rPr>
                              <w:t>των 40</w:t>
                            </w:r>
                          </w:p>
                        </w:txbxContent>
                      </v:textbox>
                      <w10:wrap type="square"/>
                    </v:shape>
                  </w:pict>
                </mc:Fallback>
              </mc:AlternateContent>
            </w:r>
            <w:r w:rsidRPr="00B556F5">
              <w:rPr>
                <w:rFonts w:ascii="Arial" w:eastAsia="Calibri" w:hAnsi="Arial" w:cs="Arial"/>
                <w:b/>
                <w:noProof/>
                <w:sz w:val="36"/>
                <w:szCs w:val="36"/>
              </w:rPr>
              <mc:AlternateContent>
                <mc:Choice Requires="wps">
                  <w:drawing>
                    <wp:anchor distT="45720" distB="45720" distL="114300" distR="114300" simplePos="0" relativeHeight="252482560" behindDoc="0" locked="0" layoutInCell="1" allowOverlap="1" wp14:anchorId="59FA9003" wp14:editId="7FE020DD">
                      <wp:simplePos x="0" y="0"/>
                      <wp:positionH relativeFrom="column">
                        <wp:posOffset>-27528</wp:posOffset>
                      </wp:positionH>
                      <wp:positionV relativeFrom="paragraph">
                        <wp:posOffset>494665</wp:posOffset>
                      </wp:positionV>
                      <wp:extent cx="1436370" cy="635000"/>
                      <wp:effectExtent l="0" t="0" r="0" b="0"/>
                      <wp:wrapSquare wrapText="bothSides"/>
                      <wp:docPr id="254"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36370" cy="635000"/>
                              </a:xfrm>
                              <a:prstGeom prst="rect">
                                <a:avLst/>
                              </a:prstGeom>
                              <a:noFill/>
                              <a:ln w="9525">
                                <a:noFill/>
                                <a:miter lim="800000"/>
                                <a:headEnd/>
                                <a:tailEnd/>
                              </a:ln>
                            </wps:spPr>
                            <wps:txbx>
                              <w:txbxContent>
                                <w:p w14:paraId="0163D23C" w14:textId="77777777" w:rsidR="0069042B" w:rsidRDefault="0069042B" w:rsidP="00B556F5">
                                  <w:pPr>
                                    <w:spacing w:after="0" w:line="240" w:lineRule="auto"/>
                                    <w:jc w:val="center"/>
                                    <w:rPr>
                                      <w:rFonts w:ascii="Arial" w:hAnsi="Arial" w:cs="Arial"/>
                                      <w:b/>
                                      <w:sz w:val="36"/>
                                      <w:szCs w:val="36"/>
                                    </w:rPr>
                                  </w:pPr>
                                  <w:r w:rsidRPr="003A3700">
                                    <w:rPr>
                                      <w:rFonts w:ascii="Arial" w:hAnsi="Arial" w:cs="Arial"/>
                                      <w:b/>
                                      <w:sz w:val="36"/>
                                      <w:szCs w:val="36"/>
                                    </w:rPr>
                                    <w:t>25 ομάδες</w:t>
                                  </w:r>
                                </w:p>
                                <w:p w14:paraId="6D8503D0" w14:textId="77777777" w:rsidR="0069042B" w:rsidRDefault="0069042B" w:rsidP="00B556F5">
                                  <w:pPr>
                                    <w:spacing w:after="0" w:line="240" w:lineRule="auto"/>
                                    <w:jc w:val="center"/>
                                  </w:pPr>
                                  <w:r w:rsidRPr="003A3700">
                                    <w:rPr>
                                      <w:rFonts w:ascii="Arial" w:hAnsi="Arial" w:cs="Arial"/>
                                      <w:b/>
                                      <w:sz w:val="36"/>
                                      <w:szCs w:val="36"/>
                                    </w:rPr>
                                    <w:t>των 4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9FA9003" id="_x0000_s1214" type="#_x0000_t202" style="position:absolute;left:0;text-align:left;margin-left:-2.15pt;margin-top:38.95pt;width:113.1pt;height:50pt;z-index:2524825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" filled="f" stroked="f">
                      <v:textbox>
                        <w:txbxContent>
                          <w:p w14:paraId="0163D23C" w14:textId="77777777" w:rsidR="0069042B" w:rsidRDefault="0069042B" w:rsidP="00B556F5">
                            <w:pPr>
                              <w:spacing w:after="0" w:line="240" w:lineRule="auto"/>
                              <w:jc w:val="center"/>
                              <w:rPr>
                                <w:rFonts w:ascii="Arial" w:hAnsi="Arial" w:cs="Arial"/>
                                <w:b/>
                                <w:sz w:val="36"/>
                                <w:szCs w:val="36"/>
                              </w:rPr>
                            </w:pPr>
                            <w:r w:rsidRPr="003A3700">
                              <w:rPr>
                                <w:rFonts w:ascii="Arial" w:hAnsi="Arial" w:cs="Arial"/>
                                <w:b/>
                                <w:sz w:val="36"/>
                                <w:szCs w:val="36"/>
                              </w:rPr>
                              <w:t>25 ομάδες</w:t>
                            </w:r>
                          </w:p>
                          <w:p w14:paraId="6D8503D0" w14:textId="77777777" w:rsidR="0069042B" w:rsidRDefault="0069042B" w:rsidP="00B556F5">
                            <w:pPr>
                              <w:spacing w:after="0" w:line="240" w:lineRule="auto"/>
                              <w:jc w:val="center"/>
                            </w:pPr>
                            <w:r w:rsidRPr="003A3700">
                              <w:rPr>
                                <w:rFonts w:ascii="Arial" w:hAnsi="Arial" w:cs="Arial"/>
                                <w:b/>
                                <w:sz w:val="36"/>
                                <w:szCs w:val="36"/>
                              </w:rPr>
                              <w:t>των 40</w:t>
                            </w:r>
                          </w:p>
                        </w:txbxContent>
                      </v:textbox>
                      <w10:wrap type="square"/>
                    </v:shape>
                  </w:pict>
                </mc:Fallback>
              </mc:AlternateContent>
            </w:r>
            <w:r w:rsidRPr="00B556F5">
              <w:rPr>
                <w:rFonts w:ascii="Arial" w:eastAsia="Calibri" w:hAnsi="Arial" w:cs="Arial"/>
                <w:b/>
                <w:noProof/>
                <w:sz w:val="36"/>
                <w:szCs w:val="36"/>
              </w:rPr>
              <mc:AlternateContent>
                <mc:Choice Requires="wps">
                  <w:drawing>
                    <wp:anchor distT="45720" distB="45720" distL="114300" distR="114300" simplePos="0" relativeHeight="252481536" behindDoc="0" locked="0" layoutInCell="1" allowOverlap="1" wp14:anchorId="7E857805" wp14:editId="771BC84D">
                      <wp:simplePos x="0" y="0"/>
                      <wp:positionH relativeFrom="column">
                        <wp:posOffset>4516112</wp:posOffset>
                      </wp:positionH>
                      <wp:positionV relativeFrom="paragraph">
                        <wp:posOffset>542554</wp:posOffset>
                      </wp:positionV>
                      <wp:extent cx="1353185" cy="397510"/>
                      <wp:effectExtent l="0" t="0" r="0" b="2540"/>
                      <wp:wrapSquare wrapText="bothSides"/>
                      <wp:docPr id="255"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53185" cy="397510"/>
                              </a:xfrm>
                              <a:prstGeom prst="rect">
                                <a:avLst/>
                              </a:prstGeom>
                              <a:noFill/>
                              <a:ln w="9525">
                                <a:noFill/>
                                <a:miter lim="800000"/>
                                <a:headEnd/>
                                <a:tailEnd/>
                              </a:ln>
                            </wps:spPr>
                            <wps:txbx>
                              <w:txbxContent>
                                <w:p w14:paraId="7355B7E8" w14:textId="77777777" w:rsidR="0069042B" w:rsidRDefault="0069042B" w:rsidP="00B556F5">
                                  <w:pPr>
                                    <w:jc w:val="center"/>
                                  </w:pPr>
                                  <w:r w:rsidRPr="003A3700">
                                    <w:rPr>
                                      <w:rFonts w:ascii="Arial" w:hAnsi="Arial" w:cs="Arial"/>
                                      <w:b/>
                                      <w:sz w:val="36"/>
                                      <w:szCs w:val="36"/>
                                    </w:rPr>
                                    <w:t>υπόλοιπο</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E857805" id="_x0000_s1215" type="#_x0000_t202" style="position:absolute;left:0;text-align:left;margin-left:355.6pt;margin-top:42.7pt;width:106.55pt;height:31.3pt;z-index:2524815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" filled="f" stroked="f">
                      <v:textbox>
                        <w:txbxContent>
                          <w:p w14:paraId="7355B7E8" w14:textId="77777777" w:rsidR="0069042B" w:rsidRDefault="0069042B" w:rsidP="00B556F5">
                            <w:pPr>
                              <w:jc w:val="center"/>
                            </w:pPr>
                            <w:r w:rsidRPr="003A3700">
                              <w:rPr>
                                <w:rFonts w:ascii="Arial" w:hAnsi="Arial" w:cs="Arial"/>
                                <w:b/>
                                <w:sz w:val="36"/>
                                <w:szCs w:val="36"/>
                              </w:rPr>
                              <w:t>υπόλοιπο</w:t>
                            </w:r>
                          </w:p>
                        </w:txbxContent>
                      </v:textbox>
                      <w10:wrap type="square"/>
                    </v:shape>
                  </w:pict>
                </mc:Fallback>
              </mc:AlternateContent>
            </w:r>
          </w:p>
          <w:p w14:paraId="19A84A9E" w14:textId="77777777" w:rsidR="00B556F5" w:rsidRPr="00B556F5" w:rsidRDefault="00B556F5" w:rsidP="00B556F5">
            <w:pPr>
              <w:spacing w:after="160" w:line="259" w:lineRule="auto"/>
              <w:rPr>
                <w:rFonts w:ascii="Arial" w:eastAsia="Calibri" w:hAnsi="Arial" w:cs="Arial"/>
                <w:b/>
                <w:sz w:val="36"/>
                <w:szCs w:val="36"/>
              </w:rPr>
            </w:pPr>
          </w:p>
          <w:p w14:paraId="68435AD9" w14:textId="77777777" w:rsidR="00B556F5" w:rsidRPr="00B556F5" w:rsidRDefault="00B556F5" w:rsidP="00B556F5">
            <w:pPr>
              <w:spacing w:after="160" w:line="259" w:lineRule="auto"/>
              <w:rPr>
                <w:rFonts w:ascii="Arial" w:eastAsia="Calibri" w:hAnsi="Arial" w:cs="Arial"/>
                <w:b/>
                <w:sz w:val="36"/>
                <w:szCs w:val="36"/>
              </w:rPr>
            </w:pPr>
          </w:p>
          <w:p w14:paraId="0673BA63" w14:textId="77777777" w:rsidR="00455547" w:rsidRDefault="00455547" w:rsidP="005C48CA">
            <w:pPr>
              <w:spacing w:after="160" w:line="259" w:lineRule="auto"/>
              <w:rPr>
                <w:rFonts w:ascii="Arial-BoldMT" w:hAnsi="Arial-BoldMT"/>
                <w:b/>
                <w:bCs/>
                <w:color w:val="242021"/>
                <w:sz w:val="36"/>
                <w:szCs w:val="36"/>
              </w:rPr>
            </w:pPr>
            <w:r w:rsidRPr="00455547">
              <w:rPr>
                <w:rFonts w:ascii="Arial-BoldMT" w:hAnsi="Arial-BoldMT"/>
                <w:b/>
                <w:bCs/>
                <w:color w:val="242021"/>
                <w:sz w:val="36"/>
                <w:szCs w:val="36"/>
              </w:rPr>
              <w:t>1.245 = 40 x (... + ... + ...) + 5 = 40 x ... + 5</w:t>
            </w:r>
          </w:p>
          <w:p w14:paraId="61376968" w14:textId="71346B92" w:rsidR="00DB415B" w:rsidRPr="005C48CA" w:rsidRDefault="00455547" w:rsidP="005C48CA">
            <w:pPr>
              <w:spacing w:after="160" w:line="259" w:lineRule="auto"/>
              <w:rPr>
                <w:rFonts w:ascii="Arial" w:eastAsia="Calibri" w:hAnsi="Arial" w:cs="Arial"/>
                <w:b/>
                <w:sz w:val="36"/>
                <w:szCs w:val="36"/>
                <w:lang w:eastAsia="el-GR"/>
              </w:rPr>
            </w:pPr>
            <w:r w:rsidRPr="00455547">
              <w:rPr>
                <w:rFonts w:ascii="Arial-BoldMT" w:hAnsi="Arial-BoldMT"/>
                <w:b/>
                <w:bCs/>
                <w:color w:val="242021"/>
                <w:sz w:val="36"/>
                <w:szCs w:val="36"/>
              </w:rPr>
              <w:t>Το πηλίκο της διαίρεσης 1.245:40 είναι ............. και</w:t>
            </w:r>
            <w:r>
              <w:rPr>
                <w:rFonts w:ascii="Arial-BoldMT" w:hAnsi="Arial-BoldMT"/>
                <w:b/>
                <w:bCs/>
                <w:color w:val="242021"/>
                <w:sz w:val="36"/>
                <w:szCs w:val="36"/>
              </w:rPr>
              <w:t xml:space="preserve"> </w:t>
            </w:r>
            <w:r w:rsidRPr="00455547">
              <w:rPr>
                <w:rFonts w:ascii="Arial-BoldMT" w:hAnsi="Arial-BoldMT"/>
                <w:b/>
                <w:bCs/>
                <w:color w:val="242021"/>
                <w:sz w:val="36"/>
                <w:szCs w:val="36"/>
              </w:rPr>
              <w:t>η διαίρεση είναι ατελής.</w:t>
            </w:r>
          </w:p>
          <w:p w14:paraId="3903F938" w14:textId="77777777" w:rsidR="005C48CA" w:rsidRPr="005C48CA" w:rsidRDefault="005C48CA" w:rsidP="005C48CA">
            <w:pPr>
              <w:spacing w:after="160" w:line="259" w:lineRule="auto"/>
              <w:rPr>
                <w:rFonts w:ascii="Arial" w:eastAsia="Calibri" w:hAnsi="Arial" w:cs="Arial"/>
                <w:b/>
                <w:sz w:val="36"/>
                <w:szCs w:val="36"/>
                <w:lang w:eastAsia="el-GR"/>
              </w:rPr>
            </w:pPr>
          </w:p>
        </w:tc>
      </w:tr>
    </w:tbl>
    <w:p w14:paraId="5C76F5F8" w14:textId="77777777" w:rsidR="005C48CA" w:rsidRPr="005C48CA" w:rsidRDefault="005C48CA" w:rsidP="005C48CA">
      <w:pPr>
        <w:spacing w:line="240" w:lineRule="auto"/>
        <w:rPr>
          <w:rFonts w:ascii="Arial" w:eastAsia="Calibri" w:hAnsi="Arial" w:cs="Arial"/>
          <w:b/>
          <w:sz w:val="36"/>
          <w:szCs w:val="36"/>
        </w:rPr>
      </w:pPr>
    </w:p>
    <w:p w14:paraId="5AC70FA5" w14:textId="6D170867" w:rsidR="005C48CA" w:rsidRPr="005C48CA" w:rsidRDefault="00506284" w:rsidP="005C48CA">
      <w:pPr>
        <w:spacing w:line="240" w:lineRule="auto"/>
        <w:rPr>
          <w:rFonts w:ascii="Arial" w:eastAsia="Calibri" w:hAnsi="Arial" w:cs="Arial"/>
          <w:b/>
          <w:sz w:val="36"/>
          <w:szCs w:val="36"/>
        </w:rPr>
      </w:pPr>
      <w:r w:rsidRPr="00506284">
        <w:rPr>
          <w:rFonts w:ascii="Arial" w:eastAsia="Calibri" w:hAnsi="Arial" w:cs="Arial"/>
          <w:b/>
          <w:noProof/>
          <w:sz w:val="36"/>
          <w:szCs w:val="36"/>
        </w:rPr>
        <mc:AlternateContent>
          <mc:Choice Requires="wps">
            <w:drawing>
              <wp:anchor distT="0" distB="0" distL="114300" distR="114300" simplePos="0" relativeHeight="252662784" behindDoc="0" locked="0" layoutInCell="0" allowOverlap="0" wp14:anchorId="27AA42F1" wp14:editId="49D6E434">
                <wp:simplePos x="0" y="0"/>
                <wp:positionH relativeFrom="page">
                  <wp:align>center</wp:align>
                </wp:positionH>
                <wp:positionV relativeFrom="topMargin">
                  <wp:posOffset>9973310</wp:posOffset>
                </wp:positionV>
                <wp:extent cx="1260000" cy="360000"/>
                <wp:effectExtent l="0" t="0" r="0" b="2540"/>
                <wp:wrapNone/>
                <wp:docPr id="408" name="Πλαίσιο κειμένου 4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050FE666" w14:textId="1A4FADBA" w:rsidR="0069042B" w:rsidRPr="00C00312"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108</w:t>
                            </w:r>
                            <w:r w:rsidRPr="00432B70">
                              <w:rPr>
                                <w:rFonts w:ascii="Arial" w:hAnsi="Arial"/>
                                <w:b/>
                                <w:sz w:val="36"/>
                                <w:szCs w:val="36"/>
                              </w:rPr>
                              <w:t xml:space="preserve"> / </w:t>
                            </w:r>
                            <w:r>
                              <w:rPr>
                                <w:rFonts w:ascii="Arial" w:hAnsi="Arial"/>
                                <w:b/>
                                <w:sz w:val="36"/>
                                <w:szCs w:val="36"/>
                              </w:rPr>
                              <w:t>34</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7AA42F1" id="Πλαίσιο κειμένου 408" o:spid="_x0000_s1216" type="#_x0000_t202" style="position:absolute;margin-left:0;margin-top:785.3pt;width:99.2pt;height:28.35pt;z-index:25266278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LElJTuvAgAANA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14:paraId="050FE666" w14:textId="1A4FADBA" w:rsidR="0069042B" w:rsidRPr="00C00312"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108</w:t>
                      </w:r>
                      <w:r w:rsidRPr="00432B70">
                        <w:rPr>
                          <w:rFonts w:ascii="Arial" w:hAnsi="Arial"/>
                          <w:b/>
                          <w:sz w:val="36"/>
                          <w:szCs w:val="36"/>
                        </w:rPr>
                        <w:t xml:space="preserve"> / </w:t>
                      </w:r>
                      <w:r>
                        <w:rPr>
                          <w:rFonts w:ascii="Arial" w:hAnsi="Arial"/>
                          <w:b/>
                          <w:sz w:val="36"/>
                          <w:szCs w:val="36"/>
                        </w:rPr>
                        <w:t>34</w:t>
                      </w:r>
                    </w:p>
                  </w:txbxContent>
                </v:textbox>
                <w10:wrap anchorx="page" anchory="margin"/>
              </v:shape>
            </w:pict>
          </mc:Fallback>
        </mc:AlternateContent>
      </w:r>
    </w:p>
    <w:p w14:paraId="21B02401" w14:textId="4732B34C" w:rsidR="00455547" w:rsidRDefault="00455547">
      <w:pPr>
        <w:rPr>
          <w:rFonts w:ascii="Arial" w:eastAsia="Calibri" w:hAnsi="Arial" w:cs="Arial"/>
          <w:b/>
          <w:sz w:val="36"/>
          <w:szCs w:val="36"/>
        </w:rPr>
      </w:pPr>
      <w:r>
        <w:rPr>
          <w:rFonts w:ascii="Arial" w:eastAsia="Calibri" w:hAnsi="Arial" w:cs="Arial"/>
          <w:b/>
          <w:sz w:val="36"/>
          <w:szCs w:val="36"/>
        </w:rPr>
        <w:br w:type="page"/>
      </w:r>
    </w:p>
    <w:tbl>
      <w:tblPr>
        <w:tblStyle w:val="29112"/>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EF8E8"/>
        <w:tblLayout w:type="fixed"/>
        <w:tblLook w:val="04A0" w:firstRow="1" w:lastRow="0" w:firstColumn="1" w:lastColumn="0" w:noHBand="0" w:noVBand="1"/>
      </w:tblPr>
      <w:tblGrid>
        <w:gridCol w:w="1134"/>
        <w:gridCol w:w="8505"/>
      </w:tblGrid>
      <w:tr w:rsidR="005C48CA" w:rsidRPr="005C48CA" w14:paraId="0103CCAA" w14:textId="77777777" w:rsidTr="00E67F17">
        <w:trPr>
          <w:jc w:val="center"/>
        </w:trPr>
        <w:tc>
          <w:tcPr>
            <w:tcW w:w="1134" w:type="dxa"/>
            <w:shd w:val="clear" w:color="auto" w:fill="FEF8E8"/>
            <w:noWrap/>
            <w:tcMar>
              <w:left w:w="85" w:type="dxa"/>
              <w:right w:w="85" w:type="dxa"/>
            </w:tcMar>
            <w:vAlign w:val="center"/>
          </w:tcPr>
          <w:p w14:paraId="7D6205E3" w14:textId="77777777" w:rsidR="005C48CA" w:rsidRPr="005C48CA" w:rsidRDefault="005C48CA" w:rsidP="005C48CA">
            <w:pPr>
              <w:spacing w:after="120" w:line="259" w:lineRule="auto"/>
              <w:jc w:val="center"/>
              <w:rPr>
                <w:rFonts w:ascii="Arial" w:eastAsia="Calibri" w:hAnsi="Arial" w:cs="Arial"/>
                <w:b/>
                <w:sz w:val="36"/>
                <w:szCs w:val="36"/>
              </w:rPr>
            </w:pPr>
            <w:r w:rsidRPr="005C48CA">
              <w:rPr>
                <w:rFonts w:ascii="Arial" w:eastAsia="Calibri" w:hAnsi="Arial" w:cs="Arial"/>
                <w:b/>
                <w:noProof/>
                <w:sz w:val="36"/>
                <w:szCs w:val="36"/>
              </w:rPr>
              <w:lastRenderedPageBreak/>
              <w:drawing>
                <wp:inline distT="0" distB="0" distL="0" distR="0" wp14:anchorId="26313FA5" wp14:editId="4A6373EF">
                  <wp:extent cx="664884" cy="525600"/>
                  <wp:effectExtent l="0" t="0" r="1905" b="8255"/>
                  <wp:docPr id="218" name="Εικόνα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αναστοχασμος-diafanos.emf"/>
                          <pic:cNvPicPr/>
                        </pic:nvPicPr>
                        <pic:blipFill>
                          <a:blip r:embed="rId54" cstate="print">
                            <a:extLst>
                              <a:ext uri="{28A0092B-C50C-407E-A947-70E740481C1C}">
                                <a14:useLocalDpi xmlns:a14="http://schemas.microsoft.com/office/drawing/2010/main" val="0"/>
                              </a:ext>
                            </a:extLst>
                          </a:blip>
                          <a:stretch>
                            <a:fillRect/>
                          </a:stretch>
                        </pic:blipFill>
                        <pic:spPr>
                          <a:xfrm>
                            <a:off x="0" y="0"/>
                            <a:ext cx="664884" cy="525600"/>
                          </a:xfrm>
                          <a:prstGeom prst="rect">
                            <a:avLst/>
                          </a:prstGeom>
                        </pic:spPr>
                      </pic:pic>
                    </a:graphicData>
                  </a:graphic>
                </wp:inline>
              </w:drawing>
            </w:r>
          </w:p>
        </w:tc>
        <w:tc>
          <w:tcPr>
            <w:tcW w:w="8505" w:type="dxa"/>
            <w:shd w:val="clear" w:color="auto" w:fill="FEF8E8"/>
            <w:vAlign w:val="center"/>
          </w:tcPr>
          <w:p w14:paraId="3488D944" w14:textId="77777777" w:rsidR="005C48CA" w:rsidRPr="005C48CA" w:rsidRDefault="005C48CA" w:rsidP="005C48CA">
            <w:pPr>
              <w:spacing w:after="120" w:line="259" w:lineRule="auto"/>
              <w:rPr>
                <w:rFonts w:ascii="Arial" w:eastAsia="Calibri" w:hAnsi="Arial" w:cs="Arial"/>
                <w:b/>
                <w:sz w:val="36"/>
                <w:szCs w:val="36"/>
              </w:rPr>
            </w:pPr>
            <w:proofErr w:type="spellStart"/>
            <w:r w:rsidRPr="005C48CA">
              <w:rPr>
                <w:rFonts w:ascii="Tahoma" w:eastAsia="Calibri" w:hAnsi="Tahoma" w:cs="Tahoma"/>
                <w:b/>
                <w:sz w:val="36"/>
                <w:szCs w:val="36"/>
              </w:rPr>
              <w:t>Ανα</w:t>
            </w:r>
            <w:r w:rsidRPr="005C48CA">
              <w:rPr>
                <w:rFonts w:ascii="Tahoma" w:eastAsia="Calibri" w:hAnsi="Tahoma" w:cs="Tahoma"/>
                <w:b/>
                <w:color w:val="FF0000"/>
                <w:sz w:val="36"/>
                <w:szCs w:val="36"/>
              </w:rPr>
              <w:t>στοχασμός</w:t>
            </w:r>
            <w:proofErr w:type="spellEnd"/>
          </w:p>
        </w:tc>
      </w:tr>
      <w:tr w:rsidR="005C48CA" w:rsidRPr="005C48CA" w14:paraId="3C260E6B" w14:textId="77777777" w:rsidTr="00E67F17">
        <w:trPr>
          <w:jc w:val="center"/>
        </w:trPr>
        <w:tc>
          <w:tcPr>
            <w:tcW w:w="9639" w:type="dxa"/>
            <w:gridSpan w:val="2"/>
            <w:shd w:val="clear" w:color="auto" w:fill="FEF8E8"/>
          </w:tcPr>
          <w:p w14:paraId="4A3E69DC" w14:textId="77777777" w:rsidR="00455547" w:rsidRDefault="00455547" w:rsidP="001C7743">
            <w:pPr>
              <w:spacing w:after="160" w:line="276" w:lineRule="auto"/>
              <w:rPr>
                <w:rFonts w:ascii="Arial-BoldMT" w:hAnsi="Arial-BoldMT"/>
                <w:b/>
                <w:bCs/>
                <w:color w:val="242021"/>
                <w:sz w:val="36"/>
                <w:szCs w:val="36"/>
              </w:rPr>
            </w:pPr>
            <w:r w:rsidRPr="00455547">
              <w:rPr>
                <w:rFonts w:ascii="Arial-BoldMT" w:hAnsi="Arial-BoldMT"/>
                <w:b/>
                <w:bCs/>
                <w:color w:val="242021"/>
                <w:sz w:val="36"/>
                <w:szCs w:val="36"/>
              </w:rPr>
              <w:t>1. Προτείνουμε έναν τρόπο επαλήθευσης της διαίρεσης: 249 : 20.</w:t>
            </w:r>
          </w:p>
          <w:p w14:paraId="158EC6AB" w14:textId="77777777" w:rsidR="00455547" w:rsidRDefault="00455547" w:rsidP="001C7743">
            <w:pPr>
              <w:spacing w:after="160" w:line="276" w:lineRule="auto"/>
              <w:rPr>
                <w:rFonts w:ascii="Arial-BoldMT" w:hAnsi="Arial-BoldMT"/>
                <w:b/>
                <w:bCs/>
                <w:color w:val="242021"/>
                <w:sz w:val="36"/>
                <w:szCs w:val="36"/>
              </w:rPr>
            </w:pPr>
            <w:r w:rsidRPr="00455547">
              <w:rPr>
                <w:rFonts w:ascii="Arial-BoldMT" w:hAnsi="Arial-BoldMT"/>
                <w:b/>
                <w:bCs/>
                <w:color w:val="242021"/>
                <w:sz w:val="36"/>
                <w:szCs w:val="36"/>
              </w:rPr>
              <w:t>2. Ποιο είναι το πηλίκο μιας διαίρεσης, όταν ο Διαιρετέος είναι ίσος με τον διαιρέτη;</w:t>
            </w:r>
          </w:p>
          <w:p w14:paraId="2281F1C9" w14:textId="77777777" w:rsidR="00455547" w:rsidRDefault="00455547" w:rsidP="001C7743">
            <w:pPr>
              <w:spacing w:after="160" w:line="276" w:lineRule="auto"/>
              <w:rPr>
                <w:rFonts w:ascii="Arial-BoldMT" w:hAnsi="Arial-BoldMT"/>
                <w:b/>
                <w:bCs/>
                <w:color w:val="242021"/>
                <w:sz w:val="36"/>
                <w:szCs w:val="36"/>
              </w:rPr>
            </w:pPr>
            <w:r w:rsidRPr="00455547">
              <w:rPr>
                <w:rFonts w:ascii="Arial-BoldMT" w:hAnsi="Arial-BoldMT"/>
                <w:b/>
                <w:bCs/>
                <w:color w:val="242021"/>
                <w:sz w:val="36"/>
                <w:szCs w:val="36"/>
              </w:rPr>
              <w:t>3. Ποιο είναι το πηλίκο μιας διαίρεσης, όταν ο διαιρέτης είναι ο αριθμός 1;</w:t>
            </w:r>
          </w:p>
          <w:p w14:paraId="0DEA77C1" w14:textId="77777777" w:rsidR="00455547" w:rsidRDefault="00455547" w:rsidP="001C7743">
            <w:pPr>
              <w:spacing w:after="160" w:line="276" w:lineRule="auto"/>
              <w:rPr>
                <w:rFonts w:ascii="Arial-BoldMT" w:hAnsi="Arial-BoldMT"/>
                <w:b/>
                <w:bCs/>
                <w:color w:val="242021"/>
                <w:sz w:val="36"/>
                <w:szCs w:val="36"/>
              </w:rPr>
            </w:pPr>
            <w:r w:rsidRPr="00455547">
              <w:rPr>
                <w:rFonts w:ascii="Arial-BoldMT" w:hAnsi="Arial-BoldMT"/>
                <w:b/>
                <w:bCs/>
                <w:color w:val="242021"/>
                <w:sz w:val="36"/>
                <w:szCs w:val="36"/>
              </w:rPr>
              <w:t>4. Ποιο είναι το πηλίκο μιας διαίρεσης, όταν ο Διαιρετέος είναι 0;</w:t>
            </w:r>
          </w:p>
          <w:p w14:paraId="665749B8" w14:textId="78AD0EC7" w:rsidR="005C48CA" w:rsidRPr="005C48CA" w:rsidRDefault="00455547" w:rsidP="001C7743">
            <w:pPr>
              <w:spacing w:after="160" w:line="276" w:lineRule="auto"/>
              <w:rPr>
                <w:rFonts w:ascii="Arial" w:eastAsia="Calibri" w:hAnsi="Arial" w:cs="Arial"/>
                <w:b/>
                <w:sz w:val="36"/>
                <w:szCs w:val="36"/>
              </w:rPr>
            </w:pPr>
            <w:r w:rsidRPr="00455547">
              <w:rPr>
                <w:rFonts w:ascii="Arial-BoldMT" w:hAnsi="Arial-BoldMT"/>
                <w:b/>
                <w:bCs/>
                <w:color w:val="242021"/>
                <w:sz w:val="36"/>
                <w:szCs w:val="36"/>
              </w:rPr>
              <w:t>5. Αναφέρουμε ένα παράδειγμα που να δείχνει ότι η</w:t>
            </w:r>
            <w:r>
              <w:rPr>
                <w:rFonts w:ascii="Arial-BoldMT" w:hAnsi="Arial-BoldMT"/>
                <w:b/>
                <w:bCs/>
                <w:color w:val="242021"/>
                <w:sz w:val="36"/>
                <w:szCs w:val="36"/>
              </w:rPr>
              <w:t xml:space="preserve"> </w:t>
            </w:r>
            <w:r w:rsidRPr="00455547">
              <w:rPr>
                <w:rFonts w:ascii="Arial-BoldMT" w:hAnsi="Arial-BoldMT"/>
                <w:b/>
                <w:bCs/>
                <w:color w:val="242021"/>
                <w:sz w:val="36"/>
                <w:szCs w:val="36"/>
              </w:rPr>
              <w:t>τέλεια διαίρεση είναι αντίστροφη πράξη του πολλαπλασιασμού.</w:t>
            </w:r>
          </w:p>
          <w:p w14:paraId="3DB3F761" w14:textId="77777777" w:rsidR="005C48CA" w:rsidRPr="005C48CA" w:rsidRDefault="005C48CA" w:rsidP="005C48CA">
            <w:pPr>
              <w:spacing w:after="160" w:line="259" w:lineRule="auto"/>
              <w:rPr>
                <w:rFonts w:ascii="Arial" w:eastAsia="Calibri" w:hAnsi="Arial" w:cs="Arial"/>
                <w:b/>
                <w:sz w:val="36"/>
                <w:szCs w:val="36"/>
              </w:rPr>
            </w:pPr>
          </w:p>
        </w:tc>
      </w:tr>
    </w:tbl>
    <w:p w14:paraId="1B03F1F8" w14:textId="77777777" w:rsidR="005C48CA" w:rsidRPr="005C48CA" w:rsidRDefault="005C48CA" w:rsidP="005C48CA">
      <w:pPr>
        <w:spacing w:line="240" w:lineRule="auto"/>
        <w:rPr>
          <w:rFonts w:ascii="Arial" w:eastAsia="Calibri" w:hAnsi="Arial" w:cs="Arial"/>
          <w:b/>
          <w:sz w:val="36"/>
          <w:szCs w:val="36"/>
        </w:rPr>
      </w:pPr>
    </w:p>
    <w:p w14:paraId="01667B6F" w14:textId="14EAEEDF" w:rsidR="001446A0" w:rsidRDefault="001446A0">
      <w:pPr>
        <w:rPr>
          <w:rFonts w:ascii="Arial" w:eastAsia="Calibri" w:hAnsi="Arial" w:cs="Arial"/>
          <w:b/>
          <w:sz w:val="36"/>
          <w:szCs w:val="36"/>
        </w:rPr>
      </w:pPr>
      <w:r>
        <w:rPr>
          <w:rFonts w:ascii="Arial" w:eastAsia="Calibri" w:hAnsi="Arial" w:cs="Arial"/>
          <w:b/>
          <w:sz w:val="36"/>
          <w:szCs w:val="36"/>
        </w:rPr>
        <w:br w:type="page"/>
      </w:r>
      <w:r w:rsidR="00506284" w:rsidRPr="00506284">
        <w:rPr>
          <w:rFonts w:ascii="Arial" w:eastAsia="Calibri" w:hAnsi="Arial" w:cs="Arial"/>
          <w:b/>
          <w:noProof/>
          <w:sz w:val="36"/>
          <w:szCs w:val="36"/>
        </w:rPr>
        <mc:AlternateContent>
          <mc:Choice Requires="wps">
            <w:drawing>
              <wp:anchor distT="0" distB="0" distL="114300" distR="114300" simplePos="0" relativeHeight="252664832" behindDoc="0" locked="0" layoutInCell="0" allowOverlap="0" wp14:anchorId="13DA8C66" wp14:editId="4248DF0D">
                <wp:simplePos x="0" y="0"/>
                <wp:positionH relativeFrom="page">
                  <wp:align>center</wp:align>
                </wp:positionH>
                <wp:positionV relativeFrom="topMargin">
                  <wp:posOffset>9973310</wp:posOffset>
                </wp:positionV>
                <wp:extent cx="1260000" cy="360000"/>
                <wp:effectExtent l="0" t="0" r="0" b="2540"/>
                <wp:wrapNone/>
                <wp:docPr id="409" name="Πλαίσιο κειμένου 4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53FD71C3" w14:textId="5C22DBFB" w:rsidR="0069042B" w:rsidRPr="001C7743"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109</w:t>
                            </w:r>
                            <w:r w:rsidRPr="00432B70">
                              <w:rPr>
                                <w:rFonts w:ascii="Arial" w:hAnsi="Arial"/>
                                <w:b/>
                                <w:sz w:val="36"/>
                                <w:szCs w:val="36"/>
                              </w:rPr>
                              <w:t xml:space="preserve"> / </w:t>
                            </w:r>
                            <w:r>
                              <w:rPr>
                                <w:rFonts w:ascii="Arial" w:hAnsi="Arial"/>
                                <w:b/>
                                <w:sz w:val="36"/>
                                <w:szCs w:val="36"/>
                              </w:rPr>
                              <w:t>34</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3DA8C66" id="Πλαίσιο κειμένου 409" o:spid="_x0000_s1217" type="#_x0000_t202" style="position:absolute;margin-left:0;margin-top:785.3pt;width:99.2pt;height:28.35pt;z-index:25266483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AAzaihsAIAADQ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14:paraId="53FD71C3" w14:textId="5C22DBFB" w:rsidR="0069042B" w:rsidRPr="001C7743"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109</w:t>
                      </w:r>
                      <w:r w:rsidRPr="00432B70">
                        <w:rPr>
                          <w:rFonts w:ascii="Arial" w:hAnsi="Arial"/>
                          <w:b/>
                          <w:sz w:val="36"/>
                          <w:szCs w:val="36"/>
                        </w:rPr>
                        <w:t xml:space="preserve"> / </w:t>
                      </w:r>
                      <w:r>
                        <w:rPr>
                          <w:rFonts w:ascii="Arial" w:hAnsi="Arial"/>
                          <w:b/>
                          <w:sz w:val="36"/>
                          <w:szCs w:val="36"/>
                        </w:rPr>
                        <w:t>34</w:t>
                      </w:r>
                    </w:p>
                  </w:txbxContent>
                </v:textbox>
                <w10:wrap anchorx="page" anchory="margin"/>
              </v:shape>
            </w:pict>
          </mc:Fallback>
        </mc:AlternateContent>
      </w:r>
    </w:p>
    <w:tbl>
      <w:tblPr>
        <w:tblStyle w:val="2711"/>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C7E8E1"/>
        <w:tblLook w:val="04A0" w:firstRow="1" w:lastRow="0" w:firstColumn="1" w:lastColumn="0" w:noHBand="0" w:noVBand="1"/>
      </w:tblPr>
      <w:tblGrid>
        <w:gridCol w:w="5251"/>
        <w:gridCol w:w="4388"/>
      </w:tblGrid>
      <w:tr w:rsidR="001446A0" w:rsidRPr="001446A0" w14:paraId="08E7CA33" w14:textId="77777777" w:rsidTr="001C7743">
        <w:trPr>
          <w:trHeight w:val="708"/>
        </w:trPr>
        <w:tc>
          <w:tcPr>
            <w:tcW w:w="5251" w:type="dxa"/>
            <w:shd w:val="clear" w:color="auto" w:fill="C7E8E1"/>
            <w:vAlign w:val="bottom"/>
          </w:tcPr>
          <w:p w14:paraId="5E820059" w14:textId="77777777" w:rsidR="001446A0" w:rsidRPr="001446A0" w:rsidRDefault="001446A0" w:rsidP="001C7743">
            <w:pPr>
              <w:spacing w:after="120"/>
              <w:rPr>
                <w:rFonts w:ascii="Tahoma" w:eastAsia="Calibri" w:hAnsi="Tahoma" w:cs="Tahoma"/>
                <w:b/>
                <w:color w:val="01B19C"/>
                <w:sz w:val="36"/>
                <w:szCs w:val="36"/>
              </w:rPr>
            </w:pPr>
            <w:r w:rsidRPr="001446A0">
              <w:rPr>
                <w:rFonts w:ascii="Tahoma" w:eastAsia="Calibri" w:hAnsi="Tahoma" w:cs="Tahoma"/>
                <w:b/>
                <w:color w:val="01B19C"/>
                <w:sz w:val="36"/>
                <w:szCs w:val="36"/>
              </w:rPr>
              <w:lastRenderedPageBreak/>
              <w:t>επαναληπτικό 2</w:t>
            </w:r>
          </w:p>
        </w:tc>
        <w:tc>
          <w:tcPr>
            <w:tcW w:w="4388" w:type="dxa"/>
            <w:shd w:val="clear" w:color="auto" w:fill="01B19C"/>
            <w:vAlign w:val="center"/>
          </w:tcPr>
          <w:p w14:paraId="3C544BAC" w14:textId="77777777" w:rsidR="001446A0" w:rsidRPr="001446A0" w:rsidRDefault="001446A0" w:rsidP="001C7743">
            <w:pPr>
              <w:jc w:val="center"/>
              <w:rPr>
                <w:rFonts w:ascii="Tahoma" w:eastAsia="Calibri" w:hAnsi="Tahoma" w:cs="Tahoma"/>
                <w:b/>
                <w:color w:val="01B19C"/>
                <w:sz w:val="36"/>
                <w:szCs w:val="36"/>
              </w:rPr>
            </w:pPr>
            <w:r w:rsidRPr="001446A0">
              <w:rPr>
                <w:rFonts w:ascii="Tahoma" w:eastAsia="Calibri" w:hAnsi="Tahoma" w:cs="Tahoma"/>
                <w:b/>
                <w:color w:val="FFFFFF"/>
                <w:sz w:val="36"/>
                <w:szCs w:val="36"/>
              </w:rPr>
              <w:t>Κεφάλαια 8 - 12</w:t>
            </w:r>
          </w:p>
        </w:tc>
      </w:tr>
    </w:tbl>
    <w:p w14:paraId="3FD943DF" w14:textId="2030D3A9" w:rsidR="005C48CA" w:rsidRDefault="005C48CA" w:rsidP="005C48CA">
      <w:pPr>
        <w:spacing w:after="160" w:line="259" w:lineRule="auto"/>
        <w:rPr>
          <w:rFonts w:ascii="Arial" w:eastAsia="Calibri" w:hAnsi="Arial" w:cs="Arial"/>
          <w:b/>
          <w:sz w:val="36"/>
          <w:szCs w:val="36"/>
        </w:rPr>
      </w:pPr>
    </w:p>
    <w:tbl>
      <w:tblPr>
        <w:tblW w:w="9072" w:type="dxa"/>
        <w:jc w:val="center"/>
        <w:tblLayout w:type="fixed"/>
        <w:tblCellMar>
          <w:left w:w="0" w:type="dxa"/>
          <w:right w:w="0" w:type="dxa"/>
        </w:tblCellMar>
        <w:tblLook w:val="0000" w:firstRow="0" w:lastRow="0" w:firstColumn="0" w:lastColumn="0" w:noHBand="0" w:noVBand="0"/>
      </w:tblPr>
      <w:tblGrid>
        <w:gridCol w:w="824"/>
        <w:gridCol w:w="824"/>
        <w:gridCol w:w="824"/>
        <w:gridCol w:w="825"/>
        <w:gridCol w:w="825"/>
        <w:gridCol w:w="825"/>
        <w:gridCol w:w="825"/>
        <w:gridCol w:w="825"/>
        <w:gridCol w:w="825"/>
        <w:gridCol w:w="825"/>
        <w:gridCol w:w="825"/>
      </w:tblGrid>
      <w:tr w:rsidR="001446A0" w:rsidRPr="001446A0" w14:paraId="6AF3E8A4" w14:textId="77777777" w:rsidTr="00197D01">
        <w:trPr>
          <w:jc w:val="center"/>
        </w:trPr>
        <w:tc>
          <w:tcPr>
            <w:tcW w:w="1134" w:type="dxa"/>
            <w:tcBorders>
              <w:top w:val="single" w:sz="3" w:space="0" w:color="231F20"/>
              <w:left w:val="single" w:sz="3" w:space="0" w:color="231F20"/>
              <w:bottom w:val="single" w:sz="3" w:space="0" w:color="231F20"/>
              <w:right w:val="single" w:sz="3" w:space="0" w:color="231F20"/>
            </w:tcBorders>
            <w:shd w:val="clear" w:color="auto" w:fill="38B54A"/>
            <w:vAlign w:val="center"/>
          </w:tcPr>
          <w:p w14:paraId="4BB9E3F2"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color w:val="FFFFFF"/>
                <w:sz w:val="36"/>
                <w:szCs w:val="36"/>
              </w:rPr>
              <w:t>x</w:t>
            </w:r>
          </w:p>
        </w:tc>
        <w:tc>
          <w:tcPr>
            <w:tcW w:w="1134" w:type="dxa"/>
            <w:tcBorders>
              <w:top w:val="single" w:sz="3" w:space="0" w:color="231F20"/>
              <w:left w:val="single" w:sz="3" w:space="0" w:color="231F20"/>
              <w:bottom w:val="single" w:sz="3" w:space="0" w:color="231F20"/>
              <w:right w:val="single" w:sz="3" w:space="0" w:color="231F20"/>
            </w:tcBorders>
            <w:shd w:val="clear" w:color="auto" w:fill="38B54A"/>
            <w:vAlign w:val="center"/>
          </w:tcPr>
          <w:p w14:paraId="356A9847" w14:textId="77777777" w:rsidR="001446A0" w:rsidRPr="001446A0" w:rsidRDefault="001446A0" w:rsidP="001446A0">
            <w:pPr>
              <w:spacing w:after="0" w:line="240" w:lineRule="auto"/>
              <w:jc w:val="center"/>
              <w:rPr>
                <w:rFonts w:ascii="Tahoma" w:eastAsia="Calibri" w:hAnsi="Tahoma" w:cs="Tahoma"/>
                <w:b/>
                <w:color w:val="FFFF00"/>
                <w:sz w:val="36"/>
                <w:szCs w:val="36"/>
              </w:rPr>
            </w:pPr>
            <w:r w:rsidRPr="001446A0">
              <w:rPr>
                <w:rFonts w:ascii="Tahoma" w:eastAsia="Calibri" w:hAnsi="Tahoma" w:cs="Tahoma"/>
                <w:b/>
                <w:bCs/>
                <w:color w:val="FFFF00"/>
                <w:sz w:val="36"/>
                <w:szCs w:val="36"/>
              </w:rPr>
              <w:t>1</w:t>
            </w:r>
          </w:p>
        </w:tc>
        <w:tc>
          <w:tcPr>
            <w:tcW w:w="1134" w:type="dxa"/>
            <w:tcBorders>
              <w:top w:val="single" w:sz="3" w:space="0" w:color="231F20"/>
              <w:left w:val="single" w:sz="3" w:space="0" w:color="231F20"/>
              <w:bottom w:val="single" w:sz="3" w:space="0" w:color="231F20"/>
              <w:right w:val="single" w:sz="3" w:space="0" w:color="231F20"/>
            </w:tcBorders>
            <w:shd w:val="clear" w:color="auto" w:fill="38B54A"/>
            <w:vAlign w:val="center"/>
          </w:tcPr>
          <w:p w14:paraId="55609BB5" w14:textId="0C34B19F" w:rsidR="001446A0" w:rsidRPr="001446A0" w:rsidRDefault="00115285" w:rsidP="001446A0">
            <w:pPr>
              <w:spacing w:after="0" w:line="240" w:lineRule="auto"/>
              <w:jc w:val="center"/>
              <w:rPr>
                <w:rFonts w:ascii="Tahoma" w:eastAsia="Calibri" w:hAnsi="Tahoma" w:cs="Tahoma"/>
                <w:b/>
                <w:color w:val="FFFF00"/>
                <w:sz w:val="36"/>
                <w:szCs w:val="36"/>
              </w:rPr>
            </w:pPr>
            <w:r w:rsidRPr="00230DD8">
              <w:rPr>
                <w:rFonts w:ascii="Calibri" w:eastAsia="Calibri" w:hAnsi="Calibri" w:cs="Times New Roman"/>
                <w:noProof/>
                <w:sz w:val="36"/>
                <w:szCs w:val="36"/>
              </w:rPr>
              <mc:AlternateContent>
                <mc:Choice Requires="wps">
                  <w:drawing>
                    <wp:anchor distT="0" distB="0" distL="114300" distR="114300" simplePos="0" relativeHeight="252488704" behindDoc="1" locked="0" layoutInCell="1" allowOverlap="1" wp14:anchorId="67EB65D1" wp14:editId="4E83A05C">
                      <wp:simplePos x="0" y="0"/>
                      <wp:positionH relativeFrom="column">
                        <wp:posOffset>-1223010</wp:posOffset>
                      </wp:positionH>
                      <wp:positionV relativeFrom="paragraph">
                        <wp:posOffset>-121920</wp:posOffset>
                      </wp:positionV>
                      <wp:extent cx="6119495" cy="7078980"/>
                      <wp:effectExtent l="0" t="0" r="0" b="7620"/>
                      <wp:wrapNone/>
                      <wp:docPr id="258" name="Ορθογώνιο 2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19495" cy="7078980"/>
                              </a:xfrm>
                              <a:prstGeom prst="rect">
                                <a:avLst/>
                              </a:prstGeom>
                              <a:solidFill>
                                <a:srgbClr val="F2F7D9"/>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1657C098" id="Ορθογώνιο 258" o:spid="_x0000_s1026" style="position:absolute;margin-left:-96.3pt;margin-top:-9.6pt;width:481.85pt;height:557.4pt;z-index:-250827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" fillcolor="#f2f7d9" stroked="f"/>
                  </w:pict>
                </mc:Fallback>
              </mc:AlternateContent>
            </w:r>
            <w:r w:rsidR="001446A0" w:rsidRPr="001446A0">
              <w:rPr>
                <w:rFonts w:ascii="Tahoma" w:eastAsia="Calibri" w:hAnsi="Tahoma" w:cs="Tahoma"/>
                <w:b/>
                <w:bCs/>
                <w:color w:val="FFFF00"/>
                <w:sz w:val="36"/>
                <w:szCs w:val="36"/>
              </w:rPr>
              <w:t>2</w:t>
            </w:r>
          </w:p>
        </w:tc>
        <w:tc>
          <w:tcPr>
            <w:tcW w:w="1134" w:type="dxa"/>
            <w:tcBorders>
              <w:top w:val="single" w:sz="3" w:space="0" w:color="231F20"/>
              <w:left w:val="single" w:sz="3" w:space="0" w:color="231F20"/>
              <w:bottom w:val="single" w:sz="3" w:space="0" w:color="231F20"/>
              <w:right w:val="single" w:sz="3" w:space="0" w:color="231F20"/>
            </w:tcBorders>
            <w:shd w:val="clear" w:color="auto" w:fill="38B54A"/>
            <w:vAlign w:val="center"/>
          </w:tcPr>
          <w:p w14:paraId="76424644" w14:textId="77777777" w:rsidR="001446A0" w:rsidRPr="001446A0" w:rsidRDefault="001446A0" w:rsidP="001446A0">
            <w:pPr>
              <w:spacing w:after="0" w:line="240" w:lineRule="auto"/>
              <w:jc w:val="center"/>
              <w:rPr>
                <w:rFonts w:ascii="Tahoma" w:eastAsia="Calibri" w:hAnsi="Tahoma" w:cs="Tahoma"/>
                <w:b/>
                <w:color w:val="FFFF00"/>
                <w:sz w:val="36"/>
                <w:szCs w:val="36"/>
              </w:rPr>
            </w:pPr>
            <w:r w:rsidRPr="001446A0">
              <w:rPr>
                <w:rFonts w:ascii="Tahoma" w:eastAsia="Calibri" w:hAnsi="Tahoma" w:cs="Tahoma"/>
                <w:b/>
                <w:bCs/>
                <w:color w:val="FFFF00"/>
                <w:sz w:val="36"/>
                <w:szCs w:val="36"/>
              </w:rPr>
              <w:t>3</w:t>
            </w:r>
          </w:p>
        </w:tc>
        <w:tc>
          <w:tcPr>
            <w:tcW w:w="1134" w:type="dxa"/>
            <w:tcBorders>
              <w:top w:val="single" w:sz="3" w:space="0" w:color="231F20"/>
              <w:left w:val="single" w:sz="3" w:space="0" w:color="231F20"/>
              <w:bottom w:val="single" w:sz="3" w:space="0" w:color="231F20"/>
              <w:right w:val="single" w:sz="3" w:space="0" w:color="231F20"/>
            </w:tcBorders>
            <w:shd w:val="clear" w:color="auto" w:fill="38B54A"/>
            <w:vAlign w:val="center"/>
          </w:tcPr>
          <w:p w14:paraId="678EA4E6" w14:textId="77777777" w:rsidR="001446A0" w:rsidRPr="001446A0" w:rsidRDefault="001446A0" w:rsidP="001446A0">
            <w:pPr>
              <w:spacing w:after="0" w:line="240" w:lineRule="auto"/>
              <w:jc w:val="center"/>
              <w:rPr>
                <w:rFonts w:ascii="Tahoma" w:eastAsia="Calibri" w:hAnsi="Tahoma" w:cs="Tahoma"/>
                <w:b/>
                <w:color w:val="FFFF00"/>
                <w:sz w:val="36"/>
                <w:szCs w:val="36"/>
              </w:rPr>
            </w:pPr>
            <w:r w:rsidRPr="001446A0">
              <w:rPr>
                <w:rFonts w:ascii="Tahoma" w:eastAsia="Calibri" w:hAnsi="Tahoma" w:cs="Tahoma"/>
                <w:b/>
                <w:bCs/>
                <w:color w:val="FFFF00"/>
                <w:sz w:val="36"/>
                <w:szCs w:val="36"/>
              </w:rPr>
              <w:t>4</w:t>
            </w:r>
          </w:p>
        </w:tc>
        <w:tc>
          <w:tcPr>
            <w:tcW w:w="1134" w:type="dxa"/>
            <w:tcBorders>
              <w:top w:val="single" w:sz="3" w:space="0" w:color="231F20"/>
              <w:left w:val="single" w:sz="3" w:space="0" w:color="231F20"/>
              <w:bottom w:val="single" w:sz="3" w:space="0" w:color="231F20"/>
              <w:right w:val="single" w:sz="3" w:space="0" w:color="231F20"/>
            </w:tcBorders>
            <w:shd w:val="clear" w:color="auto" w:fill="38B54A"/>
            <w:vAlign w:val="center"/>
          </w:tcPr>
          <w:p w14:paraId="6658F1AE" w14:textId="77777777" w:rsidR="001446A0" w:rsidRPr="001446A0" w:rsidRDefault="001446A0" w:rsidP="001446A0">
            <w:pPr>
              <w:spacing w:after="0" w:line="240" w:lineRule="auto"/>
              <w:jc w:val="center"/>
              <w:rPr>
                <w:rFonts w:ascii="Tahoma" w:eastAsia="Calibri" w:hAnsi="Tahoma" w:cs="Tahoma"/>
                <w:b/>
                <w:color w:val="FFFF00"/>
                <w:sz w:val="36"/>
                <w:szCs w:val="36"/>
              </w:rPr>
            </w:pPr>
            <w:r w:rsidRPr="001446A0">
              <w:rPr>
                <w:rFonts w:ascii="Tahoma" w:eastAsia="Calibri" w:hAnsi="Tahoma" w:cs="Tahoma"/>
                <w:b/>
                <w:bCs/>
                <w:color w:val="FFFF00"/>
                <w:sz w:val="36"/>
                <w:szCs w:val="36"/>
              </w:rPr>
              <w:t>5</w:t>
            </w:r>
          </w:p>
        </w:tc>
        <w:tc>
          <w:tcPr>
            <w:tcW w:w="1134" w:type="dxa"/>
            <w:tcBorders>
              <w:top w:val="single" w:sz="3" w:space="0" w:color="231F20"/>
              <w:left w:val="single" w:sz="3" w:space="0" w:color="231F20"/>
              <w:bottom w:val="single" w:sz="3" w:space="0" w:color="231F20"/>
              <w:right w:val="single" w:sz="3" w:space="0" w:color="231F20"/>
            </w:tcBorders>
            <w:shd w:val="clear" w:color="auto" w:fill="38B54A"/>
            <w:vAlign w:val="center"/>
          </w:tcPr>
          <w:p w14:paraId="7D3C9027" w14:textId="77777777" w:rsidR="001446A0" w:rsidRPr="001446A0" w:rsidRDefault="001446A0" w:rsidP="001446A0">
            <w:pPr>
              <w:spacing w:after="0" w:line="240" w:lineRule="auto"/>
              <w:jc w:val="center"/>
              <w:rPr>
                <w:rFonts w:ascii="Tahoma" w:eastAsia="Calibri" w:hAnsi="Tahoma" w:cs="Tahoma"/>
                <w:b/>
                <w:color w:val="FFFF00"/>
                <w:sz w:val="36"/>
                <w:szCs w:val="36"/>
              </w:rPr>
            </w:pPr>
            <w:r w:rsidRPr="001446A0">
              <w:rPr>
                <w:rFonts w:ascii="Tahoma" w:eastAsia="Calibri" w:hAnsi="Tahoma" w:cs="Tahoma"/>
                <w:b/>
                <w:bCs/>
                <w:color w:val="FFFF00"/>
                <w:sz w:val="36"/>
                <w:szCs w:val="36"/>
              </w:rPr>
              <w:t>6</w:t>
            </w:r>
          </w:p>
        </w:tc>
        <w:tc>
          <w:tcPr>
            <w:tcW w:w="1134" w:type="dxa"/>
            <w:tcBorders>
              <w:top w:val="single" w:sz="3" w:space="0" w:color="231F20"/>
              <w:left w:val="single" w:sz="3" w:space="0" w:color="231F20"/>
              <w:bottom w:val="single" w:sz="3" w:space="0" w:color="231F20"/>
              <w:right w:val="single" w:sz="3" w:space="0" w:color="231F20"/>
            </w:tcBorders>
            <w:shd w:val="clear" w:color="auto" w:fill="38B54A"/>
            <w:vAlign w:val="center"/>
          </w:tcPr>
          <w:p w14:paraId="1773103F" w14:textId="77777777" w:rsidR="001446A0" w:rsidRPr="001446A0" w:rsidRDefault="001446A0" w:rsidP="001446A0">
            <w:pPr>
              <w:spacing w:after="0" w:line="240" w:lineRule="auto"/>
              <w:jc w:val="center"/>
              <w:rPr>
                <w:rFonts w:ascii="Tahoma" w:eastAsia="Calibri" w:hAnsi="Tahoma" w:cs="Tahoma"/>
                <w:b/>
                <w:color w:val="FFFF00"/>
                <w:sz w:val="36"/>
                <w:szCs w:val="36"/>
              </w:rPr>
            </w:pPr>
            <w:r w:rsidRPr="001446A0">
              <w:rPr>
                <w:rFonts w:ascii="Tahoma" w:eastAsia="Calibri" w:hAnsi="Tahoma" w:cs="Tahoma"/>
                <w:b/>
                <w:bCs/>
                <w:color w:val="FFFF00"/>
                <w:sz w:val="36"/>
                <w:szCs w:val="36"/>
              </w:rPr>
              <w:t>7</w:t>
            </w:r>
          </w:p>
        </w:tc>
        <w:tc>
          <w:tcPr>
            <w:tcW w:w="1134" w:type="dxa"/>
            <w:tcBorders>
              <w:top w:val="single" w:sz="3" w:space="0" w:color="231F20"/>
              <w:left w:val="single" w:sz="3" w:space="0" w:color="231F20"/>
              <w:bottom w:val="single" w:sz="3" w:space="0" w:color="231F20"/>
              <w:right w:val="single" w:sz="3" w:space="0" w:color="231F20"/>
            </w:tcBorders>
            <w:shd w:val="clear" w:color="auto" w:fill="38B54A"/>
            <w:vAlign w:val="center"/>
          </w:tcPr>
          <w:p w14:paraId="3442FFE7" w14:textId="77777777" w:rsidR="001446A0" w:rsidRPr="001446A0" w:rsidRDefault="001446A0" w:rsidP="001446A0">
            <w:pPr>
              <w:spacing w:after="0" w:line="240" w:lineRule="auto"/>
              <w:jc w:val="center"/>
              <w:rPr>
                <w:rFonts w:ascii="Tahoma" w:eastAsia="Calibri" w:hAnsi="Tahoma" w:cs="Tahoma"/>
                <w:b/>
                <w:color w:val="FFFF00"/>
                <w:sz w:val="36"/>
                <w:szCs w:val="36"/>
              </w:rPr>
            </w:pPr>
            <w:r w:rsidRPr="001446A0">
              <w:rPr>
                <w:rFonts w:ascii="Tahoma" w:eastAsia="Calibri" w:hAnsi="Tahoma" w:cs="Tahoma"/>
                <w:b/>
                <w:bCs/>
                <w:color w:val="FFFF00"/>
                <w:sz w:val="36"/>
                <w:szCs w:val="36"/>
              </w:rPr>
              <w:t>8</w:t>
            </w:r>
          </w:p>
        </w:tc>
        <w:tc>
          <w:tcPr>
            <w:tcW w:w="1134" w:type="dxa"/>
            <w:tcBorders>
              <w:top w:val="single" w:sz="3" w:space="0" w:color="231F20"/>
              <w:left w:val="single" w:sz="3" w:space="0" w:color="231F20"/>
              <w:bottom w:val="single" w:sz="3" w:space="0" w:color="231F20"/>
              <w:right w:val="single" w:sz="3" w:space="0" w:color="231F20"/>
            </w:tcBorders>
            <w:shd w:val="clear" w:color="auto" w:fill="38B54A"/>
            <w:vAlign w:val="center"/>
          </w:tcPr>
          <w:p w14:paraId="0960118B" w14:textId="77777777" w:rsidR="001446A0" w:rsidRPr="001446A0" w:rsidRDefault="001446A0" w:rsidP="001446A0">
            <w:pPr>
              <w:spacing w:after="0" w:line="240" w:lineRule="auto"/>
              <w:jc w:val="center"/>
              <w:rPr>
                <w:rFonts w:ascii="Tahoma" w:eastAsia="Calibri" w:hAnsi="Tahoma" w:cs="Tahoma"/>
                <w:b/>
                <w:color w:val="FFFF00"/>
                <w:sz w:val="36"/>
                <w:szCs w:val="36"/>
              </w:rPr>
            </w:pPr>
            <w:r w:rsidRPr="001446A0">
              <w:rPr>
                <w:rFonts w:ascii="Tahoma" w:eastAsia="Calibri" w:hAnsi="Tahoma" w:cs="Tahoma"/>
                <w:b/>
                <w:bCs/>
                <w:color w:val="FFFF00"/>
                <w:sz w:val="36"/>
                <w:szCs w:val="36"/>
              </w:rPr>
              <w:t>9</w:t>
            </w:r>
          </w:p>
        </w:tc>
        <w:tc>
          <w:tcPr>
            <w:tcW w:w="1134" w:type="dxa"/>
            <w:tcBorders>
              <w:top w:val="single" w:sz="3" w:space="0" w:color="231F20"/>
              <w:left w:val="single" w:sz="3" w:space="0" w:color="231F20"/>
              <w:bottom w:val="single" w:sz="3" w:space="0" w:color="231F20"/>
              <w:right w:val="single" w:sz="3" w:space="0" w:color="231F20"/>
            </w:tcBorders>
            <w:shd w:val="clear" w:color="auto" w:fill="38B54A"/>
            <w:vAlign w:val="center"/>
          </w:tcPr>
          <w:p w14:paraId="458DC60E" w14:textId="77777777" w:rsidR="001446A0" w:rsidRPr="001446A0" w:rsidRDefault="001446A0" w:rsidP="001446A0">
            <w:pPr>
              <w:spacing w:after="0" w:line="240" w:lineRule="auto"/>
              <w:jc w:val="center"/>
              <w:rPr>
                <w:rFonts w:ascii="Tahoma" w:eastAsia="Calibri" w:hAnsi="Tahoma" w:cs="Tahoma"/>
                <w:b/>
                <w:color w:val="FFFF00"/>
                <w:sz w:val="36"/>
                <w:szCs w:val="36"/>
              </w:rPr>
            </w:pPr>
            <w:r w:rsidRPr="001446A0">
              <w:rPr>
                <w:rFonts w:ascii="Tahoma" w:eastAsia="Calibri" w:hAnsi="Tahoma" w:cs="Tahoma"/>
                <w:b/>
                <w:bCs/>
                <w:color w:val="FFFF00"/>
                <w:sz w:val="36"/>
                <w:szCs w:val="36"/>
              </w:rPr>
              <w:t>10</w:t>
            </w:r>
          </w:p>
        </w:tc>
      </w:tr>
      <w:tr w:rsidR="001446A0" w:rsidRPr="001446A0" w14:paraId="33F790DE" w14:textId="77777777" w:rsidTr="00197D01">
        <w:trPr>
          <w:jc w:val="center"/>
        </w:trPr>
        <w:tc>
          <w:tcPr>
            <w:tcW w:w="1134" w:type="dxa"/>
            <w:tcBorders>
              <w:top w:val="single" w:sz="3" w:space="0" w:color="231F20"/>
              <w:left w:val="single" w:sz="3" w:space="0" w:color="231F20"/>
              <w:bottom w:val="single" w:sz="3" w:space="0" w:color="231F20"/>
              <w:right w:val="single" w:sz="3" w:space="0" w:color="231F20"/>
            </w:tcBorders>
            <w:shd w:val="clear" w:color="auto" w:fill="38B54A"/>
            <w:vAlign w:val="center"/>
          </w:tcPr>
          <w:p w14:paraId="2A30C873" w14:textId="77777777" w:rsidR="001446A0" w:rsidRPr="001446A0" w:rsidRDefault="001446A0" w:rsidP="001446A0">
            <w:pPr>
              <w:spacing w:after="0" w:line="240" w:lineRule="auto"/>
              <w:jc w:val="center"/>
              <w:rPr>
                <w:rFonts w:ascii="Tahoma" w:eastAsia="Calibri" w:hAnsi="Tahoma" w:cs="Tahoma"/>
                <w:b/>
                <w:color w:val="FFFF00"/>
                <w:sz w:val="36"/>
                <w:szCs w:val="36"/>
              </w:rPr>
            </w:pPr>
            <w:r w:rsidRPr="001446A0">
              <w:rPr>
                <w:rFonts w:ascii="Tahoma" w:eastAsia="Calibri" w:hAnsi="Tahoma" w:cs="Tahoma"/>
                <w:b/>
                <w:bCs/>
                <w:color w:val="FFFF00"/>
                <w:sz w:val="36"/>
                <w:szCs w:val="36"/>
              </w:rPr>
              <w:t>1</w:t>
            </w:r>
          </w:p>
        </w:tc>
        <w:tc>
          <w:tcPr>
            <w:tcW w:w="1134" w:type="dxa"/>
            <w:tcBorders>
              <w:top w:val="single" w:sz="3" w:space="0" w:color="231F20"/>
              <w:left w:val="single" w:sz="3" w:space="0" w:color="231F20"/>
              <w:bottom w:val="single" w:sz="3" w:space="0" w:color="231F20"/>
              <w:right w:val="single" w:sz="3" w:space="0" w:color="231F20"/>
            </w:tcBorders>
            <w:shd w:val="clear" w:color="auto" w:fill="FAD5E5"/>
            <w:vAlign w:val="center"/>
          </w:tcPr>
          <w:p w14:paraId="2C86BAC5"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1</w:t>
            </w:r>
          </w:p>
        </w:tc>
        <w:tc>
          <w:tcPr>
            <w:tcW w:w="1134" w:type="dxa"/>
            <w:tcBorders>
              <w:top w:val="single" w:sz="3" w:space="0" w:color="231F20"/>
              <w:left w:val="single" w:sz="3" w:space="0" w:color="231F20"/>
              <w:bottom w:val="single" w:sz="3" w:space="0" w:color="231F20"/>
              <w:right w:val="single" w:sz="3" w:space="0" w:color="231F20"/>
            </w:tcBorders>
            <w:shd w:val="clear" w:color="auto" w:fill="FAD5E5"/>
            <w:vAlign w:val="center"/>
          </w:tcPr>
          <w:p w14:paraId="47B7ECFC"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2</w:t>
            </w:r>
          </w:p>
        </w:tc>
        <w:tc>
          <w:tcPr>
            <w:tcW w:w="1134" w:type="dxa"/>
            <w:tcBorders>
              <w:top w:val="single" w:sz="3" w:space="0" w:color="231F20"/>
              <w:left w:val="single" w:sz="3" w:space="0" w:color="231F20"/>
              <w:bottom w:val="single" w:sz="3" w:space="0" w:color="231F20"/>
              <w:right w:val="single" w:sz="3" w:space="0" w:color="231F20"/>
            </w:tcBorders>
            <w:shd w:val="clear" w:color="auto" w:fill="FAD5E5"/>
            <w:vAlign w:val="center"/>
          </w:tcPr>
          <w:p w14:paraId="760B5C15"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3</w:t>
            </w:r>
          </w:p>
        </w:tc>
        <w:tc>
          <w:tcPr>
            <w:tcW w:w="1134" w:type="dxa"/>
            <w:tcBorders>
              <w:top w:val="single" w:sz="3" w:space="0" w:color="231F20"/>
              <w:left w:val="single" w:sz="3" w:space="0" w:color="231F20"/>
              <w:bottom w:val="single" w:sz="3" w:space="0" w:color="231F20"/>
              <w:right w:val="single" w:sz="3" w:space="0" w:color="231F20"/>
            </w:tcBorders>
            <w:shd w:val="clear" w:color="auto" w:fill="FAD5E5"/>
            <w:vAlign w:val="center"/>
          </w:tcPr>
          <w:p w14:paraId="2CD877FC"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4</w:t>
            </w:r>
          </w:p>
        </w:tc>
        <w:tc>
          <w:tcPr>
            <w:tcW w:w="1134" w:type="dxa"/>
            <w:tcBorders>
              <w:top w:val="single" w:sz="3" w:space="0" w:color="231F20"/>
              <w:left w:val="single" w:sz="3" w:space="0" w:color="231F20"/>
              <w:bottom w:val="single" w:sz="3" w:space="0" w:color="231F20"/>
              <w:right w:val="single" w:sz="3" w:space="0" w:color="231F20"/>
            </w:tcBorders>
            <w:shd w:val="clear" w:color="auto" w:fill="FAD5E5"/>
            <w:vAlign w:val="center"/>
          </w:tcPr>
          <w:p w14:paraId="077FB6D2"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5</w:t>
            </w:r>
          </w:p>
        </w:tc>
        <w:tc>
          <w:tcPr>
            <w:tcW w:w="1134" w:type="dxa"/>
            <w:tcBorders>
              <w:top w:val="single" w:sz="3" w:space="0" w:color="231F20"/>
              <w:left w:val="single" w:sz="3" w:space="0" w:color="231F20"/>
              <w:bottom w:val="single" w:sz="3" w:space="0" w:color="231F20"/>
              <w:right w:val="single" w:sz="3" w:space="0" w:color="231F20"/>
            </w:tcBorders>
            <w:shd w:val="clear" w:color="auto" w:fill="FAD5E5"/>
            <w:vAlign w:val="center"/>
          </w:tcPr>
          <w:p w14:paraId="49955993"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6</w:t>
            </w:r>
          </w:p>
        </w:tc>
        <w:tc>
          <w:tcPr>
            <w:tcW w:w="1134" w:type="dxa"/>
            <w:tcBorders>
              <w:top w:val="single" w:sz="3" w:space="0" w:color="231F20"/>
              <w:left w:val="single" w:sz="3" w:space="0" w:color="231F20"/>
              <w:bottom w:val="single" w:sz="3" w:space="0" w:color="231F20"/>
              <w:right w:val="single" w:sz="3" w:space="0" w:color="231F20"/>
            </w:tcBorders>
            <w:shd w:val="clear" w:color="auto" w:fill="FAD5E5"/>
            <w:vAlign w:val="center"/>
          </w:tcPr>
          <w:p w14:paraId="019A3A97"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7</w:t>
            </w:r>
          </w:p>
        </w:tc>
        <w:tc>
          <w:tcPr>
            <w:tcW w:w="1134" w:type="dxa"/>
            <w:tcBorders>
              <w:top w:val="single" w:sz="3" w:space="0" w:color="231F20"/>
              <w:left w:val="single" w:sz="3" w:space="0" w:color="231F20"/>
              <w:bottom w:val="single" w:sz="3" w:space="0" w:color="231F20"/>
              <w:right w:val="single" w:sz="3" w:space="0" w:color="231F20"/>
            </w:tcBorders>
            <w:shd w:val="clear" w:color="auto" w:fill="FAD5E5"/>
            <w:vAlign w:val="center"/>
          </w:tcPr>
          <w:p w14:paraId="14C672B3"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8</w:t>
            </w:r>
          </w:p>
        </w:tc>
        <w:tc>
          <w:tcPr>
            <w:tcW w:w="1134" w:type="dxa"/>
            <w:tcBorders>
              <w:top w:val="single" w:sz="3" w:space="0" w:color="231F20"/>
              <w:left w:val="single" w:sz="3" w:space="0" w:color="231F20"/>
              <w:bottom w:val="single" w:sz="3" w:space="0" w:color="231F20"/>
              <w:right w:val="single" w:sz="3" w:space="0" w:color="231F20"/>
            </w:tcBorders>
            <w:shd w:val="clear" w:color="auto" w:fill="FAD5E5"/>
            <w:vAlign w:val="center"/>
          </w:tcPr>
          <w:p w14:paraId="1C2AE737"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9</w:t>
            </w:r>
          </w:p>
        </w:tc>
        <w:tc>
          <w:tcPr>
            <w:tcW w:w="1134" w:type="dxa"/>
            <w:tcBorders>
              <w:top w:val="single" w:sz="3" w:space="0" w:color="231F20"/>
              <w:left w:val="single" w:sz="3" w:space="0" w:color="231F20"/>
              <w:bottom w:val="single" w:sz="3" w:space="0" w:color="231F20"/>
              <w:right w:val="single" w:sz="3" w:space="0" w:color="231F20"/>
            </w:tcBorders>
            <w:shd w:val="clear" w:color="auto" w:fill="FAD5E5"/>
            <w:vAlign w:val="center"/>
          </w:tcPr>
          <w:p w14:paraId="34F4F213"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10</w:t>
            </w:r>
          </w:p>
        </w:tc>
      </w:tr>
      <w:tr w:rsidR="001446A0" w:rsidRPr="001446A0" w14:paraId="2347C05E" w14:textId="77777777" w:rsidTr="00197D01">
        <w:trPr>
          <w:jc w:val="center"/>
        </w:trPr>
        <w:tc>
          <w:tcPr>
            <w:tcW w:w="1134" w:type="dxa"/>
            <w:tcBorders>
              <w:top w:val="single" w:sz="3" w:space="0" w:color="231F20"/>
              <w:left w:val="single" w:sz="3" w:space="0" w:color="231F20"/>
              <w:bottom w:val="single" w:sz="3" w:space="0" w:color="231F20"/>
              <w:right w:val="single" w:sz="3" w:space="0" w:color="231F20"/>
            </w:tcBorders>
            <w:shd w:val="clear" w:color="auto" w:fill="38B54A"/>
            <w:vAlign w:val="center"/>
          </w:tcPr>
          <w:p w14:paraId="3B7D5B32" w14:textId="77777777" w:rsidR="001446A0" w:rsidRPr="001446A0" w:rsidRDefault="001446A0" w:rsidP="001446A0">
            <w:pPr>
              <w:spacing w:after="0" w:line="240" w:lineRule="auto"/>
              <w:jc w:val="center"/>
              <w:rPr>
                <w:rFonts w:ascii="Tahoma" w:eastAsia="Calibri" w:hAnsi="Tahoma" w:cs="Tahoma"/>
                <w:b/>
                <w:color w:val="FFFF00"/>
                <w:sz w:val="36"/>
                <w:szCs w:val="36"/>
              </w:rPr>
            </w:pPr>
            <w:r w:rsidRPr="001446A0">
              <w:rPr>
                <w:rFonts w:ascii="Tahoma" w:eastAsia="Calibri" w:hAnsi="Tahoma" w:cs="Tahoma"/>
                <w:b/>
                <w:bCs/>
                <w:color w:val="FFFF00"/>
                <w:sz w:val="36"/>
                <w:szCs w:val="36"/>
              </w:rPr>
              <w:t>2</w:t>
            </w:r>
          </w:p>
        </w:tc>
        <w:tc>
          <w:tcPr>
            <w:tcW w:w="1134" w:type="dxa"/>
            <w:tcBorders>
              <w:top w:val="single" w:sz="3" w:space="0" w:color="231F20"/>
              <w:left w:val="single" w:sz="3" w:space="0" w:color="231F20"/>
              <w:bottom w:val="single" w:sz="3" w:space="0" w:color="231F20"/>
              <w:right w:val="single" w:sz="3" w:space="0" w:color="231F20"/>
            </w:tcBorders>
            <w:shd w:val="clear" w:color="auto" w:fill="B2D235"/>
            <w:vAlign w:val="center"/>
          </w:tcPr>
          <w:p w14:paraId="53205462"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2</w:t>
            </w:r>
          </w:p>
        </w:tc>
        <w:tc>
          <w:tcPr>
            <w:tcW w:w="1134" w:type="dxa"/>
            <w:tcBorders>
              <w:top w:val="single" w:sz="3" w:space="0" w:color="231F20"/>
              <w:left w:val="single" w:sz="3" w:space="0" w:color="231F20"/>
              <w:bottom w:val="single" w:sz="3" w:space="0" w:color="231F20"/>
              <w:right w:val="single" w:sz="3" w:space="0" w:color="231F20"/>
            </w:tcBorders>
            <w:shd w:val="clear" w:color="auto" w:fill="B2D235"/>
            <w:vAlign w:val="center"/>
          </w:tcPr>
          <w:p w14:paraId="1A521336"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4</w:t>
            </w:r>
          </w:p>
        </w:tc>
        <w:tc>
          <w:tcPr>
            <w:tcW w:w="1134" w:type="dxa"/>
            <w:tcBorders>
              <w:top w:val="single" w:sz="3" w:space="0" w:color="231F20"/>
              <w:left w:val="single" w:sz="3" w:space="0" w:color="231F20"/>
              <w:bottom w:val="single" w:sz="3" w:space="0" w:color="231F20"/>
              <w:right w:val="single" w:sz="3" w:space="0" w:color="231F20"/>
            </w:tcBorders>
            <w:shd w:val="clear" w:color="auto" w:fill="B2D235"/>
            <w:vAlign w:val="center"/>
          </w:tcPr>
          <w:p w14:paraId="59B7CFC3"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6</w:t>
            </w:r>
          </w:p>
        </w:tc>
        <w:tc>
          <w:tcPr>
            <w:tcW w:w="1134" w:type="dxa"/>
            <w:tcBorders>
              <w:top w:val="single" w:sz="3" w:space="0" w:color="231F20"/>
              <w:left w:val="single" w:sz="3" w:space="0" w:color="231F20"/>
              <w:bottom w:val="single" w:sz="3" w:space="0" w:color="231F20"/>
              <w:right w:val="single" w:sz="3" w:space="0" w:color="231F20"/>
            </w:tcBorders>
            <w:shd w:val="clear" w:color="auto" w:fill="B2D235"/>
            <w:vAlign w:val="center"/>
          </w:tcPr>
          <w:p w14:paraId="7BAA612D"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8</w:t>
            </w:r>
          </w:p>
        </w:tc>
        <w:tc>
          <w:tcPr>
            <w:tcW w:w="1134" w:type="dxa"/>
            <w:tcBorders>
              <w:top w:val="single" w:sz="3" w:space="0" w:color="231F20"/>
              <w:left w:val="single" w:sz="3" w:space="0" w:color="231F20"/>
              <w:bottom w:val="single" w:sz="3" w:space="0" w:color="231F20"/>
              <w:right w:val="single" w:sz="3" w:space="0" w:color="231F20"/>
            </w:tcBorders>
            <w:shd w:val="clear" w:color="auto" w:fill="B2D235"/>
            <w:vAlign w:val="center"/>
          </w:tcPr>
          <w:p w14:paraId="525EE66B"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10</w:t>
            </w:r>
          </w:p>
        </w:tc>
        <w:tc>
          <w:tcPr>
            <w:tcW w:w="1134" w:type="dxa"/>
            <w:tcBorders>
              <w:top w:val="single" w:sz="3" w:space="0" w:color="231F20"/>
              <w:left w:val="single" w:sz="3" w:space="0" w:color="231F20"/>
              <w:bottom w:val="single" w:sz="3" w:space="0" w:color="231F20"/>
              <w:right w:val="single" w:sz="3" w:space="0" w:color="231F20"/>
            </w:tcBorders>
            <w:shd w:val="clear" w:color="auto" w:fill="B2D235"/>
            <w:vAlign w:val="center"/>
          </w:tcPr>
          <w:p w14:paraId="1DBA8671"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12</w:t>
            </w:r>
          </w:p>
        </w:tc>
        <w:tc>
          <w:tcPr>
            <w:tcW w:w="1134" w:type="dxa"/>
            <w:tcBorders>
              <w:top w:val="single" w:sz="3" w:space="0" w:color="231F20"/>
              <w:left w:val="single" w:sz="3" w:space="0" w:color="231F20"/>
              <w:bottom w:val="single" w:sz="3" w:space="0" w:color="231F20"/>
              <w:right w:val="single" w:sz="3" w:space="0" w:color="231F20"/>
            </w:tcBorders>
            <w:shd w:val="clear" w:color="auto" w:fill="B2D235"/>
            <w:vAlign w:val="center"/>
          </w:tcPr>
          <w:p w14:paraId="17C4624A"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14</w:t>
            </w:r>
          </w:p>
        </w:tc>
        <w:tc>
          <w:tcPr>
            <w:tcW w:w="1134" w:type="dxa"/>
            <w:tcBorders>
              <w:top w:val="single" w:sz="3" w:space="0" w:color="231F20"/>
              <w:left w:val="single" w:sz="3" w:space="0" w:color="231F20"/>
              <w:bottom w:val="single" w:sz="3" w:space="0" w:color="231F20"/>
              <w:right w:val="single" w:sz="3" w:space="0" w:color="231F20"/>
            </w:tcBorders>
            <w:shd w:val="clear" w:color="auto" w:fill="B2D235"/>
            <w:vAlign w:val="center"/>
          </w:tcPr>
          <w:p w14:paraId="63FB5E10"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16</w:t>
            </w:r>
          </w:p>
        </w:tc>
        <w:tc>
          <w:tcPr>
            <w:tcW w:w="1134" w:type="dxa"/>
            <w:tcBorders>
              <w:top w:val="single" w:sz="3" w:space="0" w:color="231F20"/>
              <w:left w:val="single" w:sz="3" w:space="0" w:color="231F20"/>
              <w:bottom w:val="single" w:sz="3" w:space="0" w:color="231F20"/>
              <w:right w:val="single" w:sz="3" w:space="0" w:color="231F20"/>
            </w:tcBorders>
            <w:shd w:val="clear" w:color="auto" w:fill="B2D235"/>
            <w:vAlign w:val="center"/>
          </w:tcPr>
          <w:p w14:paraId="3D5479F5"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18</w:t>
            </w:r>
          </w:p>
        </w:tc>
        <w:tc>
          <w:tcPr>
            <w:tcW w:w="1134" w:type="dxa"/>
            <w:tcBorders>
              <w:top w:val="single" w:sz="3" w:space="0" w:color="231F20"/>
              <w:left w:val="single" w:sz="3" w:space="0" w:color="231F20"/>
              <w:bottom w:val="single" w:sz="3" w:space="0" w:color="231F20"/>
              <w:right w:val="single" w:sz="3" w:space="0" w:color="231F20"/>
            </w:tcBorders>
            <w:shd w:val="clear" w:color="auto" w:fill="B2D235"/>
            <w:vAlign w:val="center"/>
          </w:tcPr>
          <w:p w14:paraId="6CD7864A"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20</w:t>
            </w:r>
          </w:p>
        </w:tc>
      </w:tr>
      <w:tr w:rsidR="001446A0" w:rsidRPr="001446A0" w14:paraId="15DBA589" w14:textId="77777777" w:rsidTr="00197D01">
        <w:trPr>
          <w:jc w:val="center"/>
        </w:trPr>
        <w:tc>
          <w:tcPr>
            <w:tcW w:w="1134" w:type="dxa"/>
            <w:tcBorders>
              <w:top w:val="single" w:sz="3" w:space="0" w:color="231F20"/>
              <w:left w:val="single" w:sz="3" w:space="0" w:color="231F20"/>
              <w:bottom w:val="single" w:sz="3" w:space="0" w:color="231F20"/>
              <w:right w:val="single" w:sz="3" w:space="0" w:color="231F20"/>
            </w:tcBorders>
            <w:shd w:val="clear" w:color="auto" w:fill="38B54A"/>
            <w:vAlign w:val="center"/>
          </w:tcPr>
          <w:p w14:paraId="12AB96D1" w14:textId="77777777" w:rsidR="001446A0" w:rsidRPr="001446A0" w:rsidRDefault="001446A0" w:rsidP="001446A0">
            <w:pPr>
              <w:spacing w:after="0" w:line="240" w:lineRule="auto"/>
              <w:jc w:val="center"/>
              <w:rPr>
                <w:rFonts w:ascii="Tahoma" w:eastAsia="Calibri" w:hAnsi="Tahoma" w:cs="Tahoma"/>
                <w:b/>
                <w:color w:val="FFFF00"/>
                <w:sz w:val="36"/>
                <w:szCs w:val="36"/>
              </w:rPr>
            </w:pPr>
            <w:r w:rsidRPr="001446A0">
              <w:rPr>
                <w:rFonts w:ascii="Tahoma" w:eastAsia="Calibri" w:hAnsi="Tahoma" w:cs="Tahoma"/>
                <w:b/>
                <w:bCs/>
                <w:color w:val="FFFF00"/>
                <w:sz w:val="36"/>
                <w:szCs w:val="36"/>
              </w:rPr>
              <w:t>3</w:t>
            </w:r>
          </w:p>
        </w:tc>
        <w:tc>
          <w:tcPr>
            <w:tcW w:w="1134" w:type="dxa"/>
            <w:tcBorders>
              <w:top w:val="single" w:sz="3" w:space="0" w:color="231F20"/>
              <w:left w:val="single" w:sz="3" w:space="0" w:color="231F20"/>
              <w:bottom w:val="single" w:sz="3" w:space="0" w:color="231F20"/>
              <w:right w:val="single" w:sz="3" w:space="0" w:color="231F20"/>
            </w:tcBorders>
            <w:shd w:val="clear" w:color="auto" w:fill="D7DF23"/>
            <w:vAlign w:val="center"/>
          </w:tcPr>
          <w:p w14:paraId="5BC57A09"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3</w:t>
            </w:r>
          </w:p>
        </w:tc>
        <w:tc>
          <w:tcPr>
            <w:tcW w:w="1134" w:type="dxa"/>
            <w:tcBorders>
              <w:top w:val="single" w:sz="3" w:space="0" w:color="231F20"/>
              <w:left w:val="single" w:sz="3" w:space="0" w:color="231F20"/>
              <w:bottom w:val="single" w:sz="3" w:space="0" w:color="231F20"/>
              <w:right w:val="single" w:sz="3" w:space="0" w:color="231F20"/>
            </w:tcBorders>
            <w:shd w:val="clear" w:color="auto" w:fill="D7DF23"/>
            <w:vAlign w:val="center"/>
          </w:tcPr>
          <w:p w14:paraId="41E78841"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6</w:t>
            </w:r>
          </w:p>
        </w:tc>
        <w:tc>
          <w:tcPr>
            <w:tcW w:w="1134" w:type="dxa"/>
            <w:tcBorders>
              <w:top w:val="single" w:sz="3" w:space="0" w:color="231F20"/>
              <w:left w:val="single" w:sz="3" w:space="0" w:color="231F20"/>
              <w:bottom w:val="single" w:sz="3" w:space="0" w:color="231F20"/>
              <w:right w:val="single" w:sz="3" w:space="0" w:color="231F20"/>
            </w:tcBorders>
            <w:shd w:val="clear" w:color="auto" w:fill="D7DF23"/>
            <w:vAlign w:val="center"/>
          </w:tcPr>
          <w:p w14:paraId="6A630F69"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9</w:t>
            </w:r>
          </w:p>
        </w:tc>
        <w:tc>
          <w:tcPr>
            <w:tcW w:w="1134" w:type="dxa"/>
            <w:tcBorders>
              <w:top w:val="single" w:sz="3" w:space="0" w:color="231F20"/>
              <w:left w:val="single" w:sz="3" w:space="0" w:color="231F20"/>
              <w:bottom w:val="single" w:sz="3" w:space="0" w:color="231F20"/>
              <w:right w:val="single" w:sz="3" w:space="0" w:color="231F20"/>
            </w:tcBorders>
            <w:shd w:val="clear" w:color="auto" w:fill="D7DF23"/>
            <w:vAlign w:val="center"/>
          </w:tcPr>
          <w:p w14:paraId="75531B43"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12</w:t>
            </w:r>
          </w:p>
        </w:tc>
        <w:tc>
          <w:tcPr>
            <w:tcW w:w="1134" w:type="dxa"/>
            <w:tcBorders>
              <w:top w:val="single" w:sz="3" w:space="0" w:color="231F20"/>
              <w:left w:val="single" w:sz="3" w:space="0" w:color="231F20"/>
              <w:bottom w:val="single" w:sz="3" w:space="0" w:color="231F20"/>
              <w:right w:val="single" w:sz="3" w:space="0" w:color="231F20"/>
            </w:tcBorders>
            <w:shd w:val="clear" w:color="auto" w:fill="D7DF23"/>
            <w:vAlign w:val="center"/>
          </w:tcPr>
          <w:p w14:paraId="1049DDAB"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15</w:t>
            </w:r>
          </w:p>
        </w:tc>
        <w:tc>
          <w:tcPr>
            <w:tcW w:w="1134" w:type="dxa"/>
            <w:tcBorders>
              <w:top w:val="single" w:sz="3" w:space="0" w:color="231F20"/>
              <w:left w:val="single" w:sz="3" w:space="0" w:color="231F20"/>
              <w:bottom w:val="single" w:sz="3" w:space="0" w:color="231F20"/>
              <w:right w:val="single" w:sz="3" w:space="0" w:color="231F20"/>
            </w:tcBorders>
            <w:shd w:val="clear" w:color="auto" w:fill="D7DF23"/>
            <w:vAlign w:val="center"/>
          </w:tcPr>
          <w:p w14:paraId="7CC99434"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18</w:t>
            </w:r>
          </w:p>
        </w:tc>
        <w:tc>
          <w:tcPr>
            <w:tcW w:w="1134" w:type="dxa"/>
            <w:tcBorders>
              <w:top w:val="single" w:sz="3" w:space="0" w:color="231F20"/>
              <w:left w:val="single" w:sz="3" w:space="0" w:color="231F20"/>
              <w:bottom w:val="single" w:sz="3" w:space="0" w:color="231F20"/>
              <w:right w:val="single" w:sz="3" w:space="0" w:color="231F20"/>
            </w:tcBorders>
            <w:shd w:val="clear" w:color="auto" w:fill="D7DF23"/>
            <w:vAlign w:val="center"/>
          </w:tcPr>
          <w:p w14:paraId="5C4779BD"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21</w:t>
            </w:r>
          </w:p>
        </w:tc>
        <w:tc>
          <w:tcPr>
            <w:tcW w:w="1134" w:type="dxa"/>
            <w:tcBorders>
              <w:top w:val="single" w:sz="3" w:space="0" w:color="231F20"/>
              <w:left w:val="single" w:sz="3" w:space="0" w:color="231F20"/>
              <w:bottom w:val="single" w:sz="3" w:space="0" w:color="231F20"/>
              <w:right w:val="single" w:sz="3" w:space="0" w:color="231F20"/>
            </w:tcBorders>
            <w:shd w:val="clear" w:color="auto" w:fill="D7DF23"/>
            <w:vAlign w:val="center"/>
          </w:tcPr>
          <w:p w14:paraId="3D162266"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24</w:t>
            </w:r>
          </w:p>
        </w:tc>
        <w:tc>
          <w:tcPr>
            <w:tcW w:w="1134" w:type="dxa"/>
            <w:tcBorders>
              <w:top w:val="single" w:sz="3" w:space="0" w:color="231F20"/>
              <w:left w:val="single" w:sz="3" w:space="0" w:color="231F20"/>
              <w:bottom w:val="single" w:sz="3" w:space="0" w:color="231F20"/>
              <w:right w:val="single" w:sz="3" w:space="0" w:color="231F20"/>
            </w:tcBorders>
            <w:shd w:val="clear" w:color="auto" w:fill="D7DF23"/>
            <w:vAlign w:val="center"/>
          </w:tcPr>
          <w:p w14:paraId="15327B9F"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27</w:t>
            </w:r>
          </w:p>
        </w:tc>
        <w:tc>
          <w:tcPr>
            <w:tcW w:w="1134" w:type="dxa"/>
            <w:tcBorders>
              <w:top w:val="single" w:sz="3" w:space="0" w:color="231F20"/>
              <w:left w:val="single" w:sz="3" w:space="0" w:color="231F20"/>
              <w:bottom w:val="single" w:sz="3" w:space="0" w:color="231F20"/>
              <w:right w:val="single" w:sz="3" w:space="0" w:color="231F20"/>
            </w:tcBorders>
            <w:shd w:val="clear" w:color="auto" w:fill="D7DF23"/>
            <w:vAlign w:val="center"/>
          </w:tcPr>
          <w:p w14:paraId="4CBD5110"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30</w:t>
            </w:r>
          </w:p>
        </w:tc>
      </w:tr>
      <w:tr w:rsidR="001446A0" w:rsidRPr="001446A0" w14:paraId="4FA51BE8" w14:textId="77777777" w:rsidTr="00197D01">
        <w:trPr>
          <w:jc w:val="center"/>
        </w:trPr>
        <w:tc>
          <w:tcPr>
            <w:tcW w:w="1134" w:type="dxa"/>
            <w:tcBorders>
              <w:top w:val="single" w:sz="3" w:space="0" w:color="231F20"/>
              <w:left w:val="single" w:sz="3" w:space="0" w:color="231F20"/>
              <w:bottom w:val="single" w:sz="3" w:space="0" w:color="231F20"/>
              <w:right w:val="single" w:sz="3" w:space="0" w:color="231F20"/>
            </w:tcBorders>
            <w:shd w:val="clear" w:color="auto" w:fill="38B54A"/>
          </w:tcPr>
          <w:p w14:paraId="266A40A1" w14:textId="77777777" w:rsidR="001446A0" w:rsidRPr="001446A0" w:rsidRDefault="001446A0" w:rsidP="001446A0">
            <w:pPr>
              <w:spacing w:after="0" w:line="240" w:lineRule="auto"/>
              <w:jc w:val="center"/>
              <w:rPr>
                <w:rFonts w:ascii="Tahoma" w:eastAsia="Calibri" w:hAnsi="Tahoma" w:cs="Tahoma"/>
                <w:b/>
                <w:color w:val="FFFF00"/>
                <w:sz w:val="36"/>
                <w:szCs w:val="36"/>
              </w:rPr>
            </w:pPr>
            <w:r w:rsidRPr="001446A0">
              <w:rPr>
                <w:rFonts w:ascii="Tahoma" w:eastAsia="Calibri" w:hAnsi="Tahoma" w:cs="Tahoma"/>
                <w:b/>
                <w:color w:val="FFFF00"/>
                <w:sz w:val="36"/>
                <w:szCs w:val="36"/>
              </w:rPr>
              <w:t>4</w:t>
            </w:r>
          </w:p>
        </w:tc>
        <w:tc>
          <w:tcPr>
            <w:tcW w:w="1134" w:type="dxa"/>
            <w:tcBorders>
              <w:top w:val="single" w:sz="3" w:space="0" w:color="231F20"/>
              <w:left w:val="single" w:sz="3" w:space="0" w:color="231F20"/>
              <w:bottom w:val="single" w:sz="3" w:space="0" w:color="231F20"/>
              <w:right w:val="single" w:sz="3" w:space="0" w:color="231F20"/>
            </w:tcBorders>
            <w:shd w:val="clear" w:color="auto" w:fill="44C8F4"/>
          </w:tcPr>
          <w:p w14:paraId="553E1B62"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sz w:val="36"/>
                <w:szCs w:val="36"/>
              </w:rPr>
              <w:t>4</w:t>
            </w:r>
          </w:p>
        </w:tc>
        <w:tc>
          <w:tcPr>
            <w:tcW w:w="1134" w:type="dxa"/>
            <w:tcBorders>
              <w:top w:val="single" w:sz="3" w:space="0" w:color="231F20"/>
              <w:left w:val="single" w:sz="3" w:space="0" w:color="231F20"/>
              <w:bottom w:val="single" w:sz="3" w:space="0" w:color="231F20"/>
              <w:right w:val="single" w:sz="3" w:space="0" w:color="231F20"/>
            </w:tcBorders>
            <w:shd w:val="clear" w:color="auto" w:fill="44C8F4"/>
          </w:tcPr>
          <w:p w14:paraId="4AAD4F99"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sz w:val="36"/>
                <w:szCs w:val="36"/>
              </w:rPr>
              <w:t>8</w:t>
            </w:r>
          </w:p>
        </w:tc>
        <w:tc>
          <w:tcPr>
            <w:tcW w:w="1134" w:type="dxa"/>
            <w:tcBorders>
              <w:top w:val="single" w:sz="3" w:space="0" w:color="231F20"/>
              <w:left w:val="single" w:sz="3" w:space="0" w:color="231F20"/>
              <w:bottom w:val="single" w:sz="3" w:space="0" w:color="231F20"/>
              <w:right w:val="single" w:sz="3" w:space="0" w:color="231F20"/>
            </w:tcBorders>
            <w:shd w:val="clear" w:color="auto" w:fill="44C8F4"/>
          </w:tcPr>
          <w:p w14:paraId="75D387FB"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sz w:val="36"/>
                <w:szCs w:val="36"/>
              </w:rPr>
              <w:t>12</w:t>
            </w:r>
          </w:p>
        </w:tc>
        <w:tc>
          <w:tcPr>
            <w:tcW w:w="1134" w:type="dxa"/>
            <w:tcBorders>
              <w:top w:val="single" w:sz="3" w:space="0" w:color="231F20"/>
              <w:left w:val="single" w:sz="3" w:space="0" w:color="231F20"/>
              <w:bottom w:val="single" w:sz="3" w:space="0" w:color="231F20"/>
              <w:right w:val="single" w:sz="3" w:space="0" w:color="231F20"/>
            </w:tcBorders>
            <w:shd w:val="clear" w:color="auto" w:fill="44C8F4"/>
          </w:tcPr>
          <w:p w14:paraId="4F149B7F"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sz w:val="36"/>
                <w:szCs w:val="36"/>
              </w:rPr>
              <w:t>16</w:t>
            </w:r>
          </w:p>
        </w:tc>
        <w:tc>
          <w:tcPr>
            <w:tcW w:w="1134" w:type="dxa"/>
            <w:tcBorders>
              <w:top w:val="single" w:sz="3" w:space="0" w:color="231F20"/>
              <w:left w:val="single" w:sz="3" w:space="0" w:color="231F20"/>
              <w:bottom w:val="single" w:sz="3" w:space="0" w:color="231F20"/>
              <w:right w:val="single" w:sz="3" w:space="0" w:color="231F20"/>
            </w:tcBorders>
            <w:shd w:val="clear" w:color="auto" w:fill="44C8F4"/>
          </w:tcPr>
          <w:p w14:paraId="649E45F4"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sz w:val="36"/>
                <w:szCs w:val="36"/>
              </w:rPr>
              <w:t>20</w:t>
            </w:r>
          </w:p>
        </w:tc>
        <w:tc>
          <w:tcPr>
            <w:tcW w:w="1134" w:type="dxa"/>
            <w:tcBorders>
              <w:top w:val="single" w:sz="3" w:space="0" w:color="231F20"/>
              <w:left w:val="single" w:sz="3" w:space="0" w:color="231F20"/>
              <w:bottom w:val="single" w:sz="3" w:space="0" w:color="231F20"/>
              <w:right w:val="single" w:sz="3" w:space="0" w:color="231F20"/>
            </w:tcBorders>
            <w:shd w:val="clear" w:color="auto" w:fill="44C8F4"/>
          </w:tcPr>
          <w:p w14:paraId="26EE9448"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sz w:val="36"/>
                <w:szCs w:val="36"/>
              </w:rPr>
              <w:t>24</w:t>
            </w:r>
          </w:p>
        </w:tc>
        <w:tc>
          <w:tcPr>
            <w:tcW w:w="1134" w:type="dxa"/>
            <w:tcBorders>
              <w:top w:val="single" w:sz="3" w:space="0" w:color="231F20"/>
              <w:left w:val="single" w:sz="3" w:space="0" w:color="231F20"/>
              <w:bottom w:val="single" w:sz="3" w:space="0" w:color="231F20"/>
              <w:right w:val="single" w:sz="3" w:space="0" w:color="231F20"/>
            </w:tcBorders>
            <w:shd w:val="clear" w:color="auto" w:fill="44C8F4"/>
          </w:tcPr>
          <w:p w14:paraId="29BB648D"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sz w:val="36"/>
                <w:szCs w:val="36"/>
              </w:rPr>
              <w:t>28</w:t>
            </w:r>
          </w:p>
        </w:tc>
        <w:tc>
          <w:tcPr>
            <w:tcW w:w="1134" w:type="dxa"/>
            <w:tcBorders>
              <w:top w:val="single" w:sz="3" w:space="0" w:color="231F20"/>
              <w:left w:val="single" w:sz="3" w:space="0" w:color="231F20"/>
              <w:bottom w:val="single" w:sz="3" w:space="0" w:color="231F20"/>
              <w:right w:val="single" w:sz="3" w:space="0" w:color="231F20"/>
            </w:tcBorders>
            <w:shd w:val="clear" w:color="auto" w:fill="44C8F4"/>
          </w:tcPr>
          <w:p w14:paraId="150D3943"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sz w:val="36"/>
                <w:szCs w:val="36"/>
              </w:rPr>
              <w:t>32</w:t>
            </w:r>
          </w:p>
        </w:tc>
        <w:tc>
          <w:tcPr>
            <w:tcW w:w="1134" w:type="dxa"/>
            <w:tcBorders>
              <w:top w:val="single" w:sz="3" w:space="0" w:color="231F20"/>
              <w:left w:val="single" w:sz="3" w:space="0" w:color="231F20"/>
              <w:bottom w:val="single" w:sz="3" w:space="0" w:color="231F20"/>
              <w:right w:val="single" w:sz="3" w:space="0" w:color="231F20"/>
            </w:tcBorders>
            <w:shd w:val="clear" w:color="auto" w:fill="44C8F4"/>
          </w:tcPr>
          <w:p w14:paraId="375A701E"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sz w:val="36"/>
                <w:szCs w:val="36"/>
              </w:rPr>
              <w:t>36</w:t>
            </w:r>
          </w:p>
        </w:tc>
        <w:tc>
          <w:tcPr>
            <w:tcW w:w="1134" w:type="dxa"/>
            <w:tcBorders>
              <w:top w:val="single" w:sz="3" w:space="0" w:color="231F20"/>
              <w:left w:val="single" w:sz="3" w:space="0" w:color="231F20"/>
              <w:bottom w:val="single" w:sz="3" w:space="0" w:color="231F20"/>
              <w:right w:val="single" w:sz="3" w:space="0" w:color="231F20"/>
            </w:tcBorders>
            <w:shd w:val="clear" w:color="auto" w:fill="44C8F4"/>
          </w:tcPr>
          <w:p w14:paraId="238C1241"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sz w:val="36"/>
                <w:szCs w:val="36"/>
              </w:rPr>
              <w:t>40</w:t>
            </w:r>
          </w:p>
        </w:tc>
      </w:tr>
      <w:tr w:rsidR="001446A0" w:rsidRPr="001446A0" w14:paraId="589EAFD8" w14:textId="77777777" w:rsidTr="00197D01">
        <w:trPr>
          <w:jc w:val="center"/>
        </w:trPr>
        <w:tc>
          <w:tcPr>
            <w:tcW w:w="1134" w:type="dxa"/>
            <w:tcBorders>
              <w:top w:val="single" w:sz="3" w:space="0" w:color="231F20"/>
              <w:left w:val="single" w:sz="3" w:space="0" w:color="231F20"/>
              <w:bottom w:val="single" w:sz="3" w:space="0" w:color="231F20"/>
              <w:right w:val="single" w:sz="3" w:space="0" w:color="231F20"/>
            </w:tcBorders>
            <w:shd w:val="clear" w:color="auto" w:fill="38B54A"/>
            <w:vAlign w:val="center"/>
          </w:tcPr>
          <w:p w14:paraId="0C2C7A63" w14:textId="77777777" w:rsidR="001446A0" w:rsidRPr="001446A0" w:rsidRDefault="001446A0" w:rsidP="001446A0">
            <w:pPr>
              <w:spacing w:after="0" w:line="240" w:lineRule="auto"/>
              <w:jc w:val="center"/>
              <w:rPr>
                <w:rFonts w:ascii="Tahoma" w:eastAsia="Calibri" w:hAnsi="Tahoma" w:cs="Tahoma"/>
                <w:b/>
                <w:color w:val="FFFF00"/>
                <w:sz w:val="36"/>
                <w:szCs w:val="36"/>
              </w:rPr>
            </w:pPr>
            <w:r w:rsidRPr="001446A0">
              <w:rPr>
                <w:rFonts w:ascii="Tahoma" w:eastAsia="Calibri" w:hAnsi="Tahoma" w:cs="Tahoma"/>
                <w:b/>
                <w:bCs/>
                <w:color w:val="FFFF00"/>
                <w:sz w:val="36"/>
                <w:szCs w:val="36"/>
              </w:rPr>
              <w:t>5</w:t>
            </w:r>
          </w:p>
        </w:tc>
        <w:tc>
          <w:tcPr>
            <w:tcW w:w="1134" w:type="dxa"/>
            <w:tcBorders>
              <w:top w:val="single" w:sz="3" w:space="0" w:color="231F20"/>
              <w:left w:val="single" w:sz="3" w:space="0" w:color="231F20"/>
              <w:bottom w:val="single" w:sz="3" w:space="0" w:color="231F20"/>
              <w:right w:val="single" w:sz="3" w:space="0" w:color="231F20"/>
            </w:tcBorders>
            <w:shd w:val="clear" w:color="auto" w:fill="FFD87D"/>
            <w:vAlign w:val="center"/>
          </w:tcPr>
          <w:p w14:paraId="215FD90C"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5</w:t>
            </w:r>
          </w:p>
        </w:tc>
        <w:tc>
          <w:tcPr>
            <w:tcW w:w="1134" w:type="dxa"/>
            <w:tcBorders>
              <w:top w:val="single" w:sz="3" w:space="0" w:color="231F20"/>
              <w:left w:val="single" w:sz="3" w:space="0" w:color="231F20"/>
              <w:bottom w:val="single" w:sz="3" w:space="0" w:color="231F20"/>
              <w:right w:val="single" w:sz="3" w:space="0" w:color="231F20"/>
            </w:tcBorders>
            <w:shd w:val="clear" w:color="auto" w:fill="FFD87D"/>
            <w:vAlign w:val="center"/>
          </w:tcPr>
          <w:p w14:paraId="751653DC"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10</w:t>
            </w:r>
          </w:p>
        </w:tc>
        <w:tc>
          <w:tcPr>
            <w:tcW w:w="1134" w:type="dxa"/>
            <w:tcBorders>
              <w:top w:val="single" w:sz="3" w:space="0" w:color="231F20"/>
              <w:left w:val="single" w:sz="3" w:space="0" w:color="231F20"/>
              <w:bottom w:val="single" w:sz="3" w:space="0" w:color="231F20"/>
              <w:right w:val="single" w:sz="3" w:space="0" w:color="231F20"/>
            </w:tcBorders>
            <w:shd w:val="clear" w:color="auto" w:fill="FFD87D"/>
            <w:vAlign w:val="center"/>
          </w:tcPr>
          <w:p w14:paraId="749C0918"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15</w:t>
            </w:r>
          </w:p>
        </w:tc>
        <w:tc>
          <w:tcPr>
            <w:tcW w:w="1134" w:type="dxa"/>
            <w:tcBorders>
              <w:top w:val="single" w:sz="3" w:space="0" w:color="231F20"/>
              <w:left w:val="single" w:sz="3" w:space="0" w:color="231F20"/>
              <w:bottom w:val="single" w:sz="3" w:space="0" w:color="231F20"/>
              <w:right w:val="single" w:sz="3" w:space="0" w:color="231F20"/>
            </w:tcBorders>
            <w:shd w:val="clear" w:color="auto" w:fill="FFD87D"/>
            <w:vAlign w:val="center"/>
          </w:tcPr>
          <w:p w14:paraId="2115C665"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20</w:t>
            </w:r>
          </w:p>
        </w:tc>
        <w:tc>
          <w:tcPr>
            <w:tcW w:w="1134" w:type="dxa"/>
            <w:tcBorders>
              <w:top w:val="single" w:sz="3" w:space="0" w:color="231F20"/>
              <w:left w:val="single" w:sz="3" w:space="0" w:color="231F20"/>
              <w:bottom w:val="single" w:sz="3" w:space="0" w:color="231F20"/>
              <w:right w:val="single" w:sz="3" w:space="0" w:color="231F20"/>
            </w:tcBorders>
            <w:shd w:val="clear" w:color="auto" w:fill="FFD87D"/>
            <w:vAlign w:val="center"/>
          </w:tcPr>
          <w:p w14:paraId="5B68E117"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25</w:t>
            </w:r>
          </w:p>
        </w:tc>
        <w:tc>
          <w:tcPr>
            <w:tcW w:w="1134" w:type="dxa"/>
            <w:tcBorders>
              <w:top w:val="single" w:sz="3" w:space="0" w:color="231F20"/>
              <w:left w:val="single" w:sz="3" w:space="0" w:color="231F20"/>
              <w:bottom w:val="single" w:sz="3" w:space="0" w:color="231F20"/>
              <w:right w:val="single" w:sz="3" w:space="0" w:color="231F20"/>
            </w:tcBorders>
            <w:shd w:val="clear" w:color="auto" w:fill="FFD87D"/>
            <w:vAlign w:val="center"/>
          </w:tcPr>
          <w:p w14:paraId="6190055F"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30</w:t>
            </w:r>
          </w:p>
        </w:tc>
        <w:tc>
          <w:tcPr>
            <w:tcW w:w="1134" w:type="dxa"/>
            <w:tcBorders>
              <w:top w:val="single" w:sz="3" w:space="0" w:color="231F20"/>
              <w:left w:val="single" w:sz="3" w:space="0" w:color="231F20"/>
              <w:bottom w:val="single" w:sz="3" w:space="0" w:color="231F20"/>
              <w:right w:val="single" w:sz="3" w:space="0" w:color="231F20"/>
            </w:tcBorders>
            <w:shd w:val="clear" w:color="auto" w:fill="FFD87D"/>
            <w:vAlign w:val="center"/>
          </w:tcPr>
          <w:p w14:paraId="6D2AFB6E"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35</w:t>
            </w:r>
          </w:p>
        </w:tc>
        <w:tc>
          <w:tcPr>
            <w:tcW w:w="1134" w:type="dxa"/>
            <w:tcBorders>
              <w:top w:val="single" w:sz="3" w:space="0" w:color="231F20"/>
              <w:left w:val="single" w:sz="3" w:space="0" w:color="231F20"/>
              <w:bottom w:val="single" w:sz="3" w:space="0" w:color="231F20"/>
              <w:right w:val="single" w:sz="3" w:space="0" w:color="231F20"/>
            </w:tcBorders>
            <w:shd w:val="clear" w:color="auto" w:fill="FFD87D"/>
            <w:vAlign w:val="center"/>
          </w:tcPr>
          <w:p w14:paraId="24FC96B6"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40</w:t>
            </w:r>
          </w:p>
        </w:tc>
        <w:tc>
          <w:tcPr>
            <w:tcW w:w="1134" w:type="dxa"/>
            <w:tcBorders>
              <w:top w:val="single" w:sz="3" w:space="0" w:color="231F20"/>
              <w:left w:val="single" w:sz="3" w:space="0" w:color="231F20"/>
              <w:bottom w:val="single" w:sz="3" w:space="0" w:color="231F20"/>
              <w:right w:val="single" w:sz="3" w:space="0" w:color="231F20"/>
            </w:tcBorders>
            <w:shd w:val="clear" w:color="auto" w:fill="FFD87D"/>
            <w:vAlign w:val="center"/>
          </w:tcPr>
          <w:p w14:paraId="092E7F64"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45</w:t>
            </w:r>
          </w:p>
        </w:tc>
        <w:tc>
          <w:tcPr>
            <w:tcW w:w="1134" w:type="dxa"/>
            <w:tcBorders>
              <w:top w:val="single" w:sz="3" w:space="0" w:color="231F20"/>
              <w:left w:val="single" w:sz="3" w:space="0" w:color="231F20"/>
              <w:bottom w:val="single" w:sz="3" w:space="0" w:color="231F20"/>
              <w:right w:val="single" w:sz="3" w:space="0" w:color="231F20"/>
            </w:tcBorders>
            <w:shd w:val="clear" w:color="auto" w:fill="FFD87D"/>
            <w:vAlign w:val="center"/>
          </w:tcPr>
          <w:p w14:paraId="57D9C671"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50</w:t>
            </w:r>
          </w:p>
        </w:tc>
      </w:tr>
      <w:tr w:rsidR="001446A0" w:rsidRPr="001446A0" w14:paraId="4818B2F7" w14:textId="77777777" w:rsidTr="00197D01">
        <w:trPr>
          <w:jc w:val="center"/>
        </w:trPr>
        <w:tc>
          <w:tcPr>
            <w:tcW w:w="1134" w:type="dxa"/>
            <w:tcBorders>
              <w:top w:val="single" w:sz="3" w:space="0" w:color="231F20"/>
              <w:left w:val="single" w:sz="3" w:space="0" w:color="231F20"/>
              <w:bottom w:val="single" w:sz="3" w:space="0" w:color="231F20"/>
              <w:right w:val="single" w:sz="3" w:space="0" w:color="231F20"/>
            </w:tcBorders>
            <w:shd w:val="clear" w:color="auto" w:fill="38B54A"/>
            <w:vAlign w:val="center"/>
          </w:tcPr>
          <w:p w14:paraId="5ACCE6A8" w14:textId="77777777" w:rsidR="001446A0" w:rsidRPr="001446A0" w:rsidRDefault="001446A0" w:rsidP="001446A0">
            <w:pPr>
              <w:spacing w:after="0" w:line="240" w:lineRule="auto"/>
              <w:jc w:val="center"/>
              <w:rPr>
                <w:rFonts w:ascii="Tahoma" w:eastAsia="Calibri" w:hAnsi="Tahoma" w:cs="Tahoma"/>
                <w:b/>
                <w:color w:val="FFFF00"/>
                <w:sz w:val="36"/>
                <w:szCs w:val="36"/>
              </w:rPr>
            </w:pPr>
            <w:r w:rsidRPr="001446A0">
              <w:rPr>
                <w:rFonts w:ascii="Tahoma" w:eastAsia="Calibri" w:hAnsi="Tahoma" w:cs="Tahoma"/>
                <w:b/>
                <w:bCs/>
                <w:color w:val="FFFF00"/>
                <w:sz w:val="36"/>
                <w:szCs w:val="36"/>
              </w:rPr>
              <w:t>6</w:t>
            </w:r>
          </w:p>
        </w:tc>
        <w:tc>
          <w:tcPr>
            <w:tcW w:w="1134" w:type="dxa"/>
            <w:tcBorders>
              <w:top w:val="single" w:sz="3" w:space="0" w:color="231F20"/>
              <w:left w:val="single" w:sz="3" w:space="0" w:color="231F20"/>
              <w:bottom w:val="single" w:sz="3" w:space="0" w:color="231F20"/>
              <w:right w:val="single" w:sz="3" w:space="0" w:color="231F20"/>
            </w:tcBorders>
            <w:shd w:val="clear" w:color="auto" w:fill="82C4CE"/>
            <w:vAlign w:val="center"/>
          </w:tcPr>
          <w:p w14:paraId="01B9982C"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6</w:t>
            </w:r>
          </w:p>
        </w:tc>
        <w:tc>
          <w:tcPr>
            <w:tcW w:w="1134" w:type="dxa"/>
            <w:tcBorders>
              <w:top w:val="single" w:sz="3" w:space="0" w:color="231F20"/>
              <w:left w:val="single" w:sz="3" w:space="0" w:color="231F20"/>
              <w:bottom w:val="single" w:sz="3" w:space="0" w:color="231F20"/>
              <w:right w:val="single" w:sz="3" w:space="0" w:color="231F20"/>
            </w:tcBorders>
            <w:shd w:val="clear" w:color="auto" w:fill="82C4CE"/>
            <w:vAlign w:val="center"/>
          </w:tcPr>
          <w:p w14:paraId="480F7AFE"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12</w:t>
            </w:r>
          </w:p>
        </w:tc>
        <w:tc>
          <w:tcPr>
            <w:tcW w:w="1134" w:type="dxa"/>
            <w:tcBorders>
              <w:top w:val="single" w:sz="3" w:space="0" w:color="231F20"/>
              <w:left w:val="single" w:sz="3" w:space="0" w:color="231F20"/>
              <w:bottom w:val="single" w:sz="3" w:space="0" w:color="231F20"/>
              <w:right w:val="single" w:sz="3" w:space="0" w:color="231F20"/>
            </w:tcBorders>
            <w:shd w:val="clear" w:color="auto" w:fill="82C4CE"/>
            <w:vAlign w:val="center"/>
          </w:tcPr>
          <w:p w14:paraId="14EE4628"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18</w:t>
            </w:r>
          </w:p>
        </w:tc>
        <w:tc>
          <w:tcPr>
            <w:tcW w:w="1134" w:type="dxa"/>
            <w:tcBorders>
              <w:top w:val="single" w:sz="3" w:space="0" w:color="231F20"/>
              <w:left w:val="single" w:sz="3" w:space="0" w:color="231F20"/>
              <w:bottom w:val="single" w:sz="3" w:space="0" w:color="231F20"/>
              <w:right w:val="single" w:sz="3" w:space="0" w:color="231F20"/>
            </w:tcBorders>
            <w:shd w:val="clear" w:color="auto" w:fill="82C4CE"/>
            <w:vAlign w:val="center"/>
          </w:tcPr>
          <w:p w14:paraId="14063BE2"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24</w:t>
            </w:r>
          </w:p>
        </w:tc>
        <w:tc>
          <w:tcPr>
            <w:tcW w:w="1134" w:type="dxa"/>
            <w:tcBorders>
              <w:top w:val="single" w:sz="3" w:space="0" w:color="231F20"/>
              <w:left w:val="single" w:sz="3" w:space="0" w:color="231F20"/>
              <w:bottom w:val="single" w:sz="3" w:space="0" w:color="231F20"/>
              <w:right w:val="single" w:sz="3" w:space="0" w:color="231F20"/>
            </w:tcBorders>
            <w:shd w:val="clear" w:color="auto" w:fill="82C4CE"/>
            <w:vAlign w:val="center"/>
          </w:tcPr>
          <w:p w14:paraId="4E340E4A"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30</w:t>
            </w:r>
          </w:p>
        </w:tc>
        <w:tc>
          <w:tcPr>
            <w:tcW w:w="1134" w:type="dxa"/>
            <w:tcBorders>
              <w:top w:val="single" w:sz="3" w:space="0" w:color="231F20"/>
              <w:left w:val="single" w:sz="3" w:space="0" w:color="231F20"/>
              <w:bottom w:val="single" w:sz="3" w:space="0" w:color="231F20"/>
              <w:right w:val="single" w:sz="3" w:space="0" w:color="231F20"/>
            </w:tcBorders>
            <w:shd w:val="clear" w:color="auto" w:fill="82C4CE"/>
            <w:vAlign w:val="center"/>
          </w:tcPr>
          <w:p w14:paraId="3E1507C5"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36</w:t>
            </w:r>
          </w:p>
        </w:tc>
        <w:tc>
          <w:tcPr>
            <w:tcW w:w="1134" w:type="dxa"/>
            <w:tcBorders>
              <w:top w:val="single" w:sz="3" w:space="0" w:color="231F20"/>
              <w:left w:val="single" w:sz="3" w:space="0" w:color="231F20"/>
              <w:bottom w:val="single" w:sz="3" w:space="0" w:color="231F20"/>
              <w:right w:val="single" w:sz="3" w:space="0" w:color="231F20"/>
            </w:tcBorders>
            <w:shd w:val="clear" w:color="auto" w:fill="82C4CE"/>
            <w:vAlign w:val="center"/>
          </w:tcPr>
          <w:p w14:paraId="47D7F711"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42</w:t>
            </w:r>
          </w:p>
        </w:tc>
        <w:tc>
          <w:tcPr>
            <w:tcW w:w="1134" w:type="dxa"/>
            <w:tcBorders>
              <w:top w:val="single" w:sz="3" w:space="0" w:color="231F20"/>
              <w:left w:val="single" w:sz="3" w:space="0" w:color="231F20"/>
              <w:bottom w:val="single" w:sz="3" w:space="0" w:color="231F20"/>
              <w:right w:val="single" w:sz="3" w:space="0" w:color="231F20"/>
            </w:tcBorders>
            <w:shd w:val="clear" w:color="auto" w:fill="82C4CE"/>
            <w:vAlign w:val="center"/>
          </w:tcPr>
          <w:p w14:paraId="432E3399"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48</w:t>
            </w:r>
          </w:p>
        </w:tc>
        <w:tc>
          <w:tcPr>
            <w:tcW w:w="1134" w:type="dxa"/>
            <w:tcBorders>
              <w:top w:val="single" w:sz="3" w:space="0" w:color="231F20"/>
              <w:left w:val="single" w:sz="3" w:space="0" w:color="231F20"/>
              <w:bottom w:val="single" w:sz="3" w:space="0" w:color="231F20"/>
              <w:right w:val="single" w:sz="3" w:space="0" w:color="231F20"/>
            </w:tcBorders>
            <w:shd w:val="clear" w:color="auto" w:fill="82C4CE"/>
            <w:vAlign w:val="center"/>
          </w:tcPr>
          <w:p w14:paraId="5E7E480D"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54</w:t>
            </w:r>
          </w:p>
        </w:tc>
        <w:tc>
          <w:tcPr>
            <w:tcW w:w="1134" w:type="dxa"/>
            <w:tcBorders>
              <w:top w:val="single" w:sz="3" w:space="0" w:color="231F20"/>
              <w:left w:val="single" w:sz="3" w:space="0" w:color="231F20"/>
              <w:bottom w:val="single" w:sz="3" w:space="0" w:color="231F20"/>
              <w:right w:val="single" w:sz="3" w:space="0" w:color="231F20"/>
            </w:tcBorders>
            <w:shd w:val="clear" w:color="auto" w:fill="82C4CE"/>
            <w:vAlign w:val="center"/>
          </w:tcPr>
          <w:p w14:paraId="2D9F01E6"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60</w:t>
            </w:r>
          </w:p>
        </w:tc>
      </w:tr>
      <w:tr w:rsidR="001446A0" w:rsidRPr="001446A0" w14:paraId="6E48E0FB" w14:textId="77777777" w:rsidTr="00197D01">
        <w:trPr>
          <w:jc w:val="center"/>
        </w:trPr>
        <w:tc>
          <w:tcPr>
            <w:tcW w:w="1134" w:type="dxa"/>
            <w:tcBorders>
              <w:top w:val="single" w:sz="3" w:space="0" w:color="231F20"/>
              <w:left w:val="single" w:sz="3" w:space="0" w:color="231F20"/>
              <w:bottom w:val="single" w:sz="3" w:space="0" w:color="231F20"/>
              <w:right w:val="single" w:sz="3" w:space="0" w:color="231F20"/>
            </w:tcBorders>
            <w:shd w:val="clear" w:color="auto" w:fill="38B54A"/>
            <w:vAlign w:val="center"/>
          </w:tcPr>
          <w:p w14:paraId="76968279" w14:textId="77777777" w:rsidR="001446A0" w:rsidRPr="001446A0" w:rsidRDefault="001446A0" w:rsidP="001446A0">
            <w:pPr>
              <w:spacing w:after="0" w:line="240" w:lineRule="auto"/>
              <w:jc w:val="center"/>
              <w:rPr>
                <w:rFonts w:ascii="Tahoma" w:eastAsia="Calibri" w:hAnsi="Tahoma" w:cs="Tahoma"/>
                <w:b/>
                <w:color w:val="FFFF00"/>
                <w:sz w:val="36"/>
                <w:szCs w:val="36"/>
              </w:rPr>
            </w:pPr>
            <w:r w:rsidRPr="001446A0">
              <w:rPr>
                <w:rFonts w:ascii="Tahoma" w:eastAsia="Calibri" w:hAnsi="Tahoma" w:cs="Tahoma"/>
                <w:b/>
                <w:bCs/>
                <w:color w:val="FFFF00"/>
                <w:sz w:val="36"/>
                <w:szCs w:val="36"/>
              </w:rPr>
              <w:t>7</w:t>
            </w:r>
          </w:p>
        </w:tc>
        <w:tc>
          <w:tcPr>
            <w:tcW w:w="1134" w:type="dxa"/>
            <w:tcBorders>
              <w:top w:val="single" w:sz="3" w:space="0" w:color="231F20"/>
              <w:left w:val="single" w:sz="3" w:space="0" w:color="231F20"/>
              <w:bottom w:val="single" w:sz="3" w:space="0" w:color="231F20"/>
              <w:right w:val="single" w:sz="3" w:space="0" w:color="231F20"/>
            </w:tcBorders>
            <w:shd w:val="clear" w:color="auto" w:fill="FAB072"/>
            <w:vAlign w:val="center"/>
          </w:tcPr>
          <w:p w14:paraId="07184682"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7</w:t>
            </w:r>
          </w:p>
        </w:tc>
        <w:tc>
          <w:tcPr>
            <w:tcW w:w="1134" w:type="dxa"/>
            <w:tcBorders>
              <w:top w:val="single" w:sz="3" w:space="0" w:color="231F20"/>
              <w:left w:val="single" w:sz="3" w:space="0" w:color="231F20"/>
              <w:bottom w:val="single" w:sz="3" w:space="0" w:color="231F20"/>
              <w:right w:val="single" w:sz="3" w:space="0" w:color="231F20"/>
            </w:tcBorders>
            <w:shd w:val="clear" w:color="auto" w:fill="FAB072"/>
            <w:vAlign w:val="center"/>
          </w:tcPr>
          <w:p w14:paraId="4955A817"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14</w:t>
            </w:r>
          </w:p>
        </w:tc>
        <w:tc>
          <w:tcPr>
            <w:tcW w:w="1134" w:type="dxa"/>
            <w:tcBorders>
              <w:top w:val="single" w:sz="3" w:space="0" w:color="231F20"/>
              <w:left w:val="single" w:sz="3" w:space="0" w:color="231F20"/>
              <w:bottom w:val="single" w:sz="3" w:space="0" w:color="231F20"/>
              <w:right w:val="single" w:sz="3" w:space="0" w:color="231F20"/>
            </w:tcBorders>
            <w:shd w:val="clear" w:color="auto" w:fill="FAB072"/>
            <w:vAlign w:val="center"/>
          </w:tcPr>
          <w:p w14:paraId="761E6367"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21</w:t>
            </w:r>
          </w:p>
        </w:tc>
        <w:tc>
          <w:tcPr>
            <w:tcW w:w="1134" w:type="dxa"/>
            <w:tcBorders>
              <w:top w:val="single" w:sz="3" w:space="0" w:color="231F20"/>
              <w:left w:val="single" w:sz="3" w:space="0" w:color="231F20"/>
              <w:bottom w:val="single" w:sz="3" w:space="0" w:color="231F20"/>
              <w:right w:val="single" w:sz="3" w:space="0" w:color="231F20"/>
            </w:tcBorders>
            <w:shd w:val="clear" w:color="auto" w:fill="FAB072"/>
            <w:vAlign w:val="center"/>
          </w:tcPr>
          <w:p w14:paraId="06D85996"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28</w:t>
            </w:r>
          </w:p>
        </w:tc>
        <w:tc>
          <w:tcPr>
            <w:tcW w:w="1134" w:type="dxa"/>
            <w:tcBorders>
              <w:top w:val="single" w:sz="3" w:space="0" w:color="231F20"/>
              <w:left w:val="single" w:sz="3" w:space="0" w:color="231F20"/>
              <w:bottom w:val="single" w:sz="3" w:space="0" w:color="231F20"/>
              <w:right w:val="single" w:sz="3" w:space="0" w:color="231F20"/>
            </w:tcBorders>
            <w:shd w:val="clear" w:color="auto" w:fill="FAB072"/>
            <w:vAlign w:val="center"/>
          </w:tcPr>
          <w:p w14:paraId="34F18A03"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35</w:t>
            </w:r>
          </w:p>
        </w:tc>
        <w:tc>
          <w:tcPr>
            <w:tcW w:w="1134" w:type="dxa"/>
            <w:tcBorders>
              <w:top w:val="single" w:sz="3" w:space="0" w:color="231F20"/>
              <w:left w:val="single" w:sz="3" w:space="0" w:color="231F20"/>
              <w:bottom w:val="single" w:sz="3" w:space="0" w:color="231F20"/>
              <w:right w:val="single" w:sz="3" w:space="0" w:color="231F20"/>
            </w:tcBorders>
            <w:shd w:val="clear" w:color="auto" w:fill="FAB072"/>
            <w:vAlign w:val="center"/>
          </w:tcPr>
          <w:p w14:paraId="3148699C"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42</w:t>
            </w:r>
          </w:p>
        </w:tc>
        <w:tc>
          <w:tcPr>
            <w:tcW w:w="1134" w:type="dxa"/>
            <w:tcBorders>
              <w:top w:val="single" w:sz="3" w:space="0" w:color="231F20"/>
              <w:left w:val="single" w:sz="3" w:space="0" w:color="231F20"/>
              <w:bottom w:val="single" w:sz="3" w:space="0" w:color="231F20"/>
              <w:right w:val="single" w:sz="3" w:space="0" w:color="231F20"/>
            </w:tcBorders>
            <w:shd w:val="clear" w:color="auto" w:fill="FAB072"/>
            <w:vAlign w:val="center"/>
          </w:tcPr>
          <w:p w14:paraId="42085B51"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49</w:t>
            </w:r>
          </w:p>
        </w:tc>
        <w:tc>
          <w:tcPr>
            <w:tcW w:w="1134" w:type="dxa"/>
            <w:tcBorders>
              <w:top w:val="single" w:sz="3" w:space="0" w:color="231F20"/>
              <w:left w:val="single" w:sz="3" w:space="0" w:color="231F20"/>
              <w:bottom w:val="single" w:sz="3" w:space="0" w:color="231F20"/>
              <w:right w:val="single" w:sz="3" w:space="0" w:color="231F20"/>
            </w:tcBorders>
            <w:shd w:val="clear" w:color="auto" w:fill="FAB072"/>
            <w:vAlign w:val="center"/>
          </w:tcPr>
          <w:p w14:paraId="55A3FD81"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56</w:t>
            </w:r>
          </w:p>
        </w:tc>
        <w:tc>
          <w:tcPr>
            <w:tcW w:w="1134" w:type="dxa"/>
            <w:tcBorders>
              <w:top w:val="single" w:sz="3" w:space="0" w:color="231F20"/>
              <w:left w:val="single" w:sz="3" w:space="0" w:color="231F20"/>
              <w:bottom w:val="single" w:sz="3" w:space="0" w:color="231F20"/>
              <w:right w:val="single" w:sz="3" w:space="0" w:color="231F20"/>
            </w:tcBorders>
            <w:shd w:val="clear" w:color="auto" w:fill="FAB072"/>
            <w:vAlign w:val="center"/>
          </w:tcPr>
          <w:p w14:paraId="0F4117DB"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63</w:t>
            </w:r>
          </w:p>
        </w:tc>
        <w:tc>
          <w:tcPr>
            <w:tcW w:w="1134" w:type="dxa"/>
            <w:tcBorders>
              <w:top w:val="single" w:sz="3" w:space="0" w:color="231F20"/>
              <w:left w:val="single" w:sz="3" w:space="0" w:color="231F20"/>
              <w:bottom w:val="single" w:sz="3" w:space="0" w:color="231F20"/>
              <w:right w:val="single" w:sz="3" w:space="0" w:color="231F20"/>
            </w:tcBorders>
            <w:shd w:val="clear" w:color="auto" w:fill="FAB072"/>
            <w:vAlign w:val="center"/>
          </w:tcPr>
          <w:p w14:paraId="4F3CE5CE"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70</w:t>
            </w:r>
          </w:p>
        </w:tc>
      </w:tr>
      <w:tr w:rsidR="001446A0" w:rsidRPr="001446A0" w14:paraId="4EF42A89" w14:textId="77777777" w:rsidTr="00197D01">
        <w:trPr>
          <w:jc w:val="center"/>
        </w:trPr>
        <w:tc>
          <w:tcPr>
            <w:tcW w:w="1134" w:type="dxa"/>
            <w:tcBorders>
              <w:top w:val="single" w:sz="3" w:space="0" w:color="231F20"/>
              <w:left w:val="single" w:sz="3" w:space="0" w:color="231F20"/>
              <w:bottom w:val="single" w:sz="3" w:space="0" w:color="231F20"/>
              <w:right w:val="single" w:sz="3" w:space="0" w:color="231F20"/>
            </w:tcBorders>
            <w:shd w:val="clear" w:color="auto" w:fill="38B54A"/>
            <w:vAlign w:val="center"/>
          </w:tcPr>
          <w:p w14:paraId="7CEBF285" w14:textId="77777777" w:rsidR="001446A0" w:rsidRPr="001446A0" w:rsidRDefault="001446A0" w:rsidP="001446A0">
            <w:pPr>
              <w:spacing w:after="0" w:line="240" w:lineRule="auto"/>
              <w:jc w:val="center"/>
              <w:rPr>
                <w:rFonts w:ascii="Tahoma" w:eastAsia="Calibri" w:hAnsi="Tahoma" w:cs="Tahoma"/>
                <w:b/>
                <w:color w:val="FFFF00"/>
                <w:sz w:val="36"/>
                <w:szCs w:val="36"/>
              </w:rPr>
            </w:pPr>
            <w:r w:rsidRPr="001446A0">
              <w:rPr>
                <w:rFonts w:ascii="Tahoma" w:eastAsia="Calibri" w:hAnsi="Tahoma" w:cs="Tahoma"/>
                <w:b/>
                <w:bCs/>
                <w:color w:val="FFFF00"/>
                <w:sz w:val="36"/>
                <w:szCs w:val="36"/>
              </w:rPr>
              <w:t>8</w:t>
            </w:r>
          </w:p>
        </w:tc>
        <w:tc>
          <w:tcPr>
            <w:tcW w:w="1134" w:type="dxa"/>
            <w:tcBorders>
              <w:top w:val="single" w:sz="3" w:space="0" w:color="231F20"/>
              <w:left w:val="single" w:sz="3" w:space="0" w:color="231F20"/>
              <w:bottom w:val="single" w:sz="3" w:space="0" w:color="231F20"/>
              <w:right w:val="single" w:sz="3" w:space="0" w:color="231F20"/>
            </w:tcBorders>
            <w:shd w:val="clear" w:color="auto" w:fill="D7DF23"/>
            <w:vAlign w:val="center"/>
          </w:tcPr>
          <w:p w14:paraId="02C3C38B"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8</w:t>
            </w:r>
          </w:p>
        </w:tc>
        <w:tc>
          <w:tcPr>
            <w:tcW w:w="1134" w:type="dxa"/>
            <w:tcBorders>
              <w:top w:val="single" w:sz="3" w:space="0" w:color="231F20"/>
              <w:left w:val="single" w:sz="3" w:space="0" w:color="231F20"/>
              <w:bottom w:val="single" w:sz="3" w:space="0" w:color="231F20"/>
              <w:right w:val="single" w:sz="3" w:space="0" w:color="231F20"/>
            </w:tcBorders>
            <w:shd w:val="clear" w:color="auto" w:fill="D7DF23"/>
            <w:vAlign w:val="center"/>
          </w:tcPr>
          <w:p w14:paraId="2B315C47"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16</w:t>
            </w:r>
          </w:p>
        </w:tc>
        <w:tc>
          <w:tcPr>
            <w:tcW w:w="1134" w:type="dxa"/>
            <w:tcBorders>
              <w:top w:val="single" w:sz="3" w:space="0" w:color="231F20"/>
              <w:left w:val="single" w:sz="3" w:space="0" w:color="231F20"/>
              <w:bottom w:val="single" w:sz="3" w:space="0" w:color="231F20"/>
              <w:right w:val="single" w:sz="3" w:space="0" w:color="231F20"/>
            </w:tcBorders>
            <w:shd w:val="clear" w:color="auto" w:fill="D7DF23"/>
            <w:vAlign w:val="center"/>
          </w:tcPr>
          <w:p w14:paraId="1FADCCCA"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24</w:t>
            </w:r>
          </w:p>
        </w:tc>
        <w:tc>
          <w:tcPr>
            <w:tcW w:w="1134" w:type="dxa"/>
            <w:tcBorders>
              <w:top w:val="single" w:sz="3" w:space="0" w:color="231F20"/>
              <w:left w:val="single" w:sz="3" w:space="0" w:color="231F20"/>
              <w:bottom w:val="single" w:sz="3" w:space="0" w:color="231F20"/>
              <w:right w:val="single" w:sz="3" w:space="0" w:color="231F20"/>
            </w:tcBorders>
            <w:shd w:val="clear" w:color="auto" w:fill="D7DF23"/>
            <w:vAlign w:val="center"/>
          </w:tcPr>
          <w:p w14:paraId="69962651"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32</w:t>
            </w:r>
          </w:p>
        </w:tc>
        <w:tc>
          <w:tcPr>
            <w:tcW w:w="1134" w:type="dxa"/>
            <w:tcBorders>
              <w:top w:val="single" w:sz="3" w:space="0" w:color="231F20"/>
              <w:left w:val="single" w:sz="3" w:space="0" w:color="231F20"/>
              <w:bottom w:val="single" w:sz="3" w:space="0" w:color="231F20"/>
              <w:right w:val="single" w:sz="3" w:space="0" w:color="231F20"/>
            </w:tcBorders>
            <w:shd w:val="clear" w:color="auto" w:fill="D7DF23"/>
            <w:vAlign w:val="center"/>
          </w:tcPr>
          <w:p w14:paraId="4048CF76"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40</w:t>
            </w:r>
          </w:p>
        </w:tc>
        <w:tc>
          <w:tcPr>
            <w:tcW w:w="1134" w:type="dxa"/>
            <w:tcBorders>
              <w:top w:val="single" w:sz="3" w:space="0" w:color="231F20"/>
              <w:left w:val="single" w:sz="3" w:space="0" w:color="231F20"/>
              <w:bottom w:val="single" w:sz="3" w:space="0" w:color="231F20"/>
              <w:right w:val="single" w:sz="3" w:space="0" w:color="231F20"/>
            </w:tcBorders>
            <w:shd w:val="clear" w:color="auto" w:fill="D7DF23"/>
            <w:vAlign w:val="center"/>
          </w:tcPr>
          <w:p w14:paraId="444BBA22"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48</w:t>
            </w:r>
          </w:p>
        </w:tc>
        <w:tc>
          <w:tcPr>
            <w:tcW w:w="1134" w:type="dxa"/>
            <w:tcBorders>
              <w:top w:val="single" w:sz="3" w:space="0" w:color="231F20"/>
              <w:left w:val="single" w:sz="3" w:space="0" w:color="231F20"/>
              <w:bottom w:val="single" w:sz="3" w:space="0" w:color="231F20"/>
              <w:right w:val="single" w:sz="3" w:space="0" w:color="231F20"/>
            </w:tcBorders>
            <w:shd w:val="clear" w:color="auto" w:fill="D7DF23"/>
            <w:vAlign w:val="center"/>
          </w:tcPr>
          <w:p w14:paraId="28308325"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56</w:t>
            </w:r>
          </w:p>
        </w:tc>
        <w:tc>
          <w:tcPr>
            <w:tcW w:w="1134" w:type="dxa"/>
            <w:tcBorders>
              <w:top w:val="single" w:sz="3" w:space="0" w:color="231F20"/>
              <w:left w:val="single" w:sz="3" w:space="0" w:color="231F20"/>
              <w:bottom w:val="single" w:sz="3" w:space="0" w:color="231F20"/>
              <w:right w:val="single" w:sz="3" w:space="0" w:color="231F20"/>
            </w:tcBorders>
            <w:shd w:val="clear" w:color="auto" w:fill="D7DF23"/>
            <w:vAlign w:val="center"/>
          </w:tcPr>
          <w:p w14:paraId="6823DF48"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64</w:t>
            </w:r>
          </w:p>
        </w:tc>
        <w:tc>
          <w:tcPr>
            <w:tcW w:w="1134" w:type="dxa"/>
            <w:tcBorders>
              <w:top w:val="single" w:sz="3" w:space="0" w:color="231F20"/>
              <w:left w:val="single" w:sz="3" w:space="0" w:color="231F20"/>
              <w:bottom w:val="single" w:sz="3" w:space="0" w:color="231F20"/>
              <w:right w:val="single" w:sz="3" w:space="0" w:color="231F20"/>
            </w:tcBorders>
            <w:shd w:val="clear" w:color="auto" w:fill="D7DF23"/>
            <w:vAlign w:val="center"/>
          </w:tcPr>
          <w:p w14:paraId="4339B9E1"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72</w:t>
            </w:r>
          </w:p>
        </w:tc>
        <w:tc>
          <w:tcPr>
            <w:tcW w:w="1134" w:type="dxa"/>
            <w:tcBorders>
              <w:top w:val="single" w:sz="3" w:space="0" w:color="231F20"/>
              <w:left w:val="single" w:sz="3" w:space="0" w:color="231F20"/>
              <w:bottom w:val="single" w:sz="3" w:space="0" w:color="231F20"/>
              <w:right w:val="single" w:sz="3" w:space="0" w:color="231F20"/>
            </w:tcBorders>
            <w:shd w:val="clear" w:color="auto" w:fill="D7DF23"/>
            <w:vAlign w:val="center"/>
          </w:tcPr>
          <w:p w14:paraId="189CB5B9"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80</w:t>
            </w:r>
          </w:p>
        </w:tc>
      </w:tr>
      <w:tr w:rsidR="001446A0" w:rsidRPr="001446A0" w14:paraId="2C3266BB" w14:textId="77777777" w:rsidTr="00197D01">
        <w:trPr>
          <w:jc w:val="center"/>
        </w:trPr>
        <w:tc>
          <w:tcPr>
            <w:tcW w:w="1134" w:type="dxa"/>
            <w:tcBorders>
              <w:top w:val="single" w:sz="3" w:space="0" w:color="231F20"/>
              <w:left w:val="single" w:sz="3" w:space="0" w:color="231F20"/>
              <w:bottom w:val="single" w:sz="3" w:space="0" w:color="231F20"/>
              <w:right w:val="single" w:sz="3" w:space="0" w:color="231F20"/>
            </w:tcBorders>
            <w:shd w:val="clear" w:color="auto" w:fill="38B54A"/>
            <w:vAlign w:val="center"/>
          </w:tcPr>
          <w:p w14:paraId="0810A9AE" w14:textId="77777777" w:rsidR="001446A0" w:rsidRPr="001446A0" w:rsidRDefault="001446A0" w:rsidP="001446A0">
            <w:pPr>
              <w:spacing w:after="0" w:line="240" w:lineRule="auto"/>
              <w:jc w:val="center"/>
              <w:rPr>
                <w:rFonts w:ascii="Tahoma" w:eastAsia="Calibri" w:hAnsi="Tahoma" w:cs="Tahoma"/>
                <w:b/>
                <w:color w:val="FFFF00"/>
                <w:sz w:val="36"/>
                <w:szCs w:val="36"/>
              </w:rPr>
            </w:pPr>
            <w:r w:rsidRPr="001446A0">
              <w:rPr>
                <w:rFonts w:ascii="Tahoma" w:eastAsia="Calibri" w:hAnsi="Tahoma" w:cs="Tahoma"/>
                <w:b/>
                <w:bCs/>
                <w:color w:val="FFFF00"/>
                <w:sz w:val="36"/>
                <w:szCs w:val="36"/>
              </w:rPr>
              <w:t>9</w:t>
            </w:r>
          </w:p>
        </w:tc>
        <w:tc>
          <w:tcPr>
            <w:tcW w:w="1134" w:type="dxa"/>
            <w:tcBorders>
              <w:top w:val="single" w:sz="3" w:space="0" w:color="231F20"/>
              <w:left w:val="single" w:sz="3" w:space="0" w:color="231F20"/>
              <w:bottom w:val="single" w:sz="3" w:space="0" w:color="231F20"/>
              <w:right w:val="single" w:sz="3" w:space="0" w:color="231F20"/>
            </w:tcBorders>
            <w:shd w:val="clear" w:color="auto" w:fill="82C4CE"/>
            <w:vAlign w:val="center"/>
          </w:tcPr>
          <w:p w14:paraId="024A3EDF"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9</w:t>
            </w:r>
          </w:p>
        </w:tc>
        <w:tc>
          <w:tcPr>
            <w:tcW w:w="1134" w:type="dxa"/>
            <w:tcBorders>
              <w:top w:val="single" w:sz="3" w:space="0" w:color="231F20"/>
              <w:left w:val="single" w:sz="3" w:space="0" w:color="231F20"/>
              <w:bottom w:val="single" w:sz="3" w:space="0" w:color="231F20"/>
              <w:right w:val="single" w:sz="3" w:space="0" w:color="231F20"/>
            </w:tcBorders>
            <w:shd w:val="clear" w:color="auto" w:fill="82C4CE"/>
            <w:vAlign w:val="center"/>
          </w:tcPr>
          <w:p w14:paraId="755AAF80"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18</w:t>
            </w:r>
          </w:p>
        </w:tc>
        <w:tc>
          <w:tcPr>
            <w:tcW w:w="1134" w:type="dxa"/>
            <w:tcBorders>
              <w:top w:val="single" w:sz="3" w:space="0" w:color="231F20"/>
              <w:left w:val="single" w:sz="3" w:space="0" w:color="231F20"/>
              <w:bottom w:val="single" w:sz="3" w:space="0" w:color="231F20"/>
              <w:right w:val="single" w:sz="3" w:space="0" w:color="231F20"/>
            </w:tcBorders>
            <w:shd w:val="clear" w:color="auto" w:fill="82C4CE"/>
            <w:vAlign w:val="center"/>
          </w:tcPr>
          <w:p w14:paraId="330BAE13"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27</w:t>
            </w:r>
          </w:p>
        </w:tc>
        <w:tc>
          <w:tcPr>
            <w:tcW w:w="1134" w:type="dxa"/>
            <w:tcBorders>
              <w:top w:val="single" w:sz="3" w:space="0" w:color="231F20"/>
              <w:left w:val="single" w:sz="3" w:space="0" w:color="231F20"/>
              <w:bottom w:val="single" w:sz="3" w:space="0" w:color="231F20"/>
              <w:right w:val="single" w:sz="3" w:space="0" w:color="231F20"/>
            </w:tcBorders>
            <w:shd w:val="clear" w:color="auto" w:fill="82C4CE"/>
            <w:vAlign w:val="center"/>
          </w:tcPr>
          <w:p w14:paraId="6221E0F2"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36</w:t>
            </w:r>
          </w:p>
        </w:tc>
        <w:tc>
          <w:tcPr>
            <w:tcW w:w="1134" w:type="dxa"/>
            <w:tcBorders>
              <w:top w:val="single" w:sz="3" w:space="0" w:color="231F20"/>
              <w:left w:val="single" w:sz="3" w:space="0" w:color="231F20"/>
              <w:bottom w:val="single" w:sz="3" w:space="0" w:color="231F20"/>
              <w:right w:val="single" w:sz="3" w:space="0" w:color="231F20"/>
            </w:tcBorders>
            <w:shd w:val="clear" w:color="auto" w:fill="82C4CE"/>
            <w:vAlign w:val="center"/>
          </w:tcPr>
          <w:p w14:paraId="48BFA025"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45</w:t>
            </w:r>
          </w:p>
        </w:tc>
        <w:tc>
          <w:tcPr>
            <w:tcW w:w="1134" w:type="dxa"/>
            <w:tcBorders>
              <w:top w:val="single" w:sz="3" w:space="0" w:color="231F20"/>
              <w:left w:val="single" w:sz="3" w:space="0" w:color="231F20"/>
              <w:bottom w:val="single" w:sz="3" w:space="0" w:color="231F20"/>
              <w:right w:val="single" w:sz="3" w:space="0" w:color="231F20"/>
            </w:tcBorders>
            <w:shd w:val="clear" w:color="auto" w:fill="82C4CE"/>
            <w:vAlign w:val="center"/>
          </w:tcPr>
          <w:p w14:paraId="7A6F8B6C"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54</w:t>
            </w:r>
          </w:p>
        </w:tc>
        <w:tc>
          <w:tcPr>
            <w:tcW w:w="1134" w:type="dxa"/>
            <w:tcBorders>
              <w:top w:val="single" w:sz="3" w:space="0" w:color="231F20"/>
              <w:left w:val="single" w:sz="3" w:space="0" w:color="231F20"/>
              <w:bottom w:val="single" w:sz="3" w:space="0" w:color="231F20"/>
              <w:right w:val="single" w:sz="3" w:space="0" w:color="231F20"/>
            </w:tcBorders>
            <w:shd w:val="clear" w:color="auto" w:fill="82C4CE"/>
            <w:vAlign w:val="center"/>
          </w:tcPr>
          <w:p w14:paraId="2444A23A"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63</w:t>
            </w:r>
          </w:p>
        </w:tc>
        <w:tc>
          <w:tcPr>
            <w:tcW w:w="1134" w:type="dxa"/>
            <w:tcBorders>
              <w:top w:val="single" w:sz="3" w:space="0" w:color="231F20"/>
              <w:left w:val="single" w:sz="3" w:space="0" w:color="231F20"/>
              <w:bottom w:val="single" w:sz="3" w:space="0" w:color="231F20"/>
              <w:right w:val="single" w:sz="3" w:space="0" w:color="231F20"/>
            </w:tcBorders>
            <w:shd w:val="clear" w:color="auto" w:fill="82C4CE"/>
            <w:vAlign w:val="center"/>
          </w:tcPr>
          <w:p w14:paraId="78104570"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72</w:t>
            </w:r>
          </w:p>
        </w:tc>
        <w:tc>
          <w:tcPr>
            <w:tcW w:w="1134" w:type="dxa"/>
            <w:tcBorders>
              <w:top w:val="single" w:sz="3" w:space="0" w:color="231F20"/>
              <w:left w:val="single" w:sz="3" w:space="0" w:color="231F20"/>
              <w:bottom w:val="single" w:sz="3" w:space="0" w:color="231F20"/>
              <w:right w:val="single" w:sz="3" w:space="0" w:color="231F20"/>
            </w:tcBorders>
            <w:shd w:val="clear" w:color="auto" w:fill="82C4CE"/>
            <w:vAlign w:val="center"/>
          </w:tcPr>
          <w:p w14:paraId="2344C6A3"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81</w:t>
            </w:r>
          </w:p>
        </w:tc>
        <w:tc>
          <w:tcPr>
            <w:tcW w:w="1134" w:type="dxa"/>
            <w:tcBorders>
              <w:top w:val="single" w:sz="3" w:space="0" w:color="231F20"/>
              <w:left w:val="single" w:sz="3" w:space="0" w:color="231F20"/>
              <w:bottom w:val="single" w:sz="3" w:space="0" w:color="231F20"/>
              <w:right w:val="single" w:sz="3" w:space="0" w:color="231F20"/>
            </w:tcBorders>
            <w:shd w:val="clear" w:color="auto" w:fill="82C4CE"/>
            <w:vAlign w:val="center"/>
          </w:tcPr>
          <w:p w14:paraId="208512E4"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90</w:t>
            </w:r>
          </w:p>
        </w:tc>
      </w:tr>
      <w:tr w:rsidR="001446A0" w:rsidRPr="001446A0" w14:paraId="528FAA87" w14:textId="77777777" w:rsidTr="00197D01">
        <w:trPr>
          <w:jc w:val="center"/>
        </w:trPr>
        <w:tc>
          <w:tcPr>
            <w:tcW w:w="1134" w:type="dxa"/>
            <w:tcBorders>
              <w:top w:val="single" w:sz="3" w:space="0" w:color="231F20"/>
              <w:left w:val="single" w:sz="3" w:space="0" w:color="231F20"/>
              <w:bottom w:val="single" w:sz="3" w:space="0" w:color="231F20"/>
              <w:right w:val="single" w:sz="3" w:space="0" w:color="231F20"/>
            </w:tcBorders>
            <w:shd w:val="clear" w:color="auto" w:fill="38B54A"/>
            <w:vAlign w:val="center"/>
          </w:tcPr>
          <w:p w14:paraId="249BECBA" w14:textId="77777777" w:rsidR="001446A0" w:rsidRPr="001446A0" w:rsidRDefault="001446A0" w:rsidP="001446A0">
            <w:pPr>
              <w:spacing w:after="0" w:line="240" w:lineRule="auto"/>
              <w:jc w:val="center"/>
              <w:rPr>
                <w:rFonts w:ascii="Tahoma" w:eastAsia="Calibri" w:hAnsi="Tahoma" w:cs="Tahoma"/>
                <w:b/>
                <w:color w:val="FFFF00"/>
                <w:sz w:val="36"/>
                <w:szCs w:val="36"/>
              </w:rPr>
            </w:pPr>
            <w:r w:rsidRPr="001446A0">
              <w:rPr>
                <w:rFonts w:ascii="Tahoma" w:eastAsia="Calibri" w:hAnsi="Tahoma" w:cs="Tahoma"/>
                <w:b/>
                <w:bCs/>
                <w:color w:val="FFFF00"/>
                <w:sz w:val="36"/>
                <w:szCs w:val="36"/>
              </w:rPr>
              <w:t>10</w:t>
            </w:r>
          </w:p>
        </w:tc>
        <w:tc>
          <w:tcPr>
            <w:tcW w:w="1134" w:type="dxa"/>
            <w:tcBorders>
              <w:top w:val="single" w:sz="3" w:space="0" w:color="231F20"/>
              <w:left w:val="single" w:sz="3" w:space="0" w:color="231F20"/>
              <w:bottom w:val="single" w:sz="3" w:space="0" w:color="231F20"/>
              <w:right w:val="single" w:sz="3" w:space="0" w:color="231F20"/>
            </w:tcBorders>
            <w:shd w:val="clear" w:color="auto" w:fill="F287B6"/>
            <w:vAlign w:val="center"/>
          </w:tcPr>
          <w:p w14:paraId="0CD5586A"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10</w:t>
            </w:r>
          </w:p>
        </w:tc>
        <w:tc>
          <w:tcPr>
            <w:tcW w:w="1134" w:type="dxa"/>
            <w:tcBorders>
              <w:top w:val="single" w:sz="3" w:space="0" w:color="231F20"/>
              <w:left w:val="single" w:sz="3" w:space="0" w:color="231F20"/>
              <w:bottom w:val="single" w:sz="3" w:space="0" w:color="231F20"/>
              <w:right w:val="single" w:sz="3" w:space="0" w:color="231F20"/>
            </w:tcBorders>
            <w:shd w:val="clear" w:color="auto" w:fill="F287B6"/>
            <w:vAlign w:val="center"/>
          </w:tcPr>
          <w:p w14:paraId="6FADA0DD"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20</w:t>
            </w:r>
          </w:p>
        </w:tc>
        <w:tc>
          <w:tcPr>
            <w:tcW w:w="1134" w:type="dxa"/>
            <w:tcBorders>
              <w:top w:val="single" w:sz="3" w:space="0" w:color="231F20"/>
              <w:left w:val="single" w:sz="3" w:space="0" w:color="231F20"/>
              <w:bottom w:val="single" w:sz="3" w:space="0" w:color="231F20"/>
              <w:right w:val="single" w:sz="3" w:space="0" w:color="231F20"/>
            </w:tcBorders>
            <w:shd w:val="clear" w:color="auto" w:fill="F287B6"/>
            <w:vAlign w:val="center"/>
          </w:tcPr>
          <w:p w14:paraId="73012DA0"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30</w:t>
            </w:r>
          </w:p>
        </w:tc>
        <w:tc>
          <w:tcPr>
            <w:tcW w:w="1134" w:type="dxa"/>
            <w:tcBorders>
              <w:top w:val="single" w:sz="3" w:space="0" w:color="231F20"/>
              <w:left w:val="single" w:sz="3" w:space="0" w:color="231F20"/>
              <w:bottom w:val="single" w:sz="3" w:space="0" w:color="231F20"/>
              <w:right w:val="single" w:sz="3" w:space="0" w:color="231F20"/>
            </w:tcBorders>
            <w:shd w:val="clear" w:color="auto" w:fill="F287B6"/>
            <w:vAlign w:val="center"/>
          </w:tcPr>
          <w:p w14:paraId="0F405055"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40</w:t>
            </w:r>
          </w:p>
        </w:tc>
        <w:tc>
          <w:tcPr>
            <w:tcW w:w="1134" w:type="dxa"/>
            <w:tcBorders>
              <w:top w:val="single" w:sz="3" w:space="0" w:color="231F20"/>
              <w:left w:val="single" w:sz="3" w:space="0" w:color="231F20"/>
              <w:bottom w:val="single" w:sz="3" w:space="0" w:color="231F20"/>
              <w:right w:val="single" w:sz="3" w:space="0" w:color="231F20"/>
            </w:tcBorders>
            <w:shd w:val="clear" w:color="auto" w:fill="F287B6"/>
            <w:vAlign w:val="center"/>
          </w:tcPr>
          <w:p w14:paraId="31569470"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50</w:t>
            </w:r>
          </w:p>
        </w:tc>
        <w:tc>
          <w:tcPr>
            <w:tcW w:w="1134" w:type="dxa"/>
            <w:tcBorders>
              <w:top w:val="single" w:sz="3" w:space="0" w:color="231F20"/>
              <w:left w:val="single" w:sz="3" w:space="0" w:color="231F20"/>
              <w:bottom w:val="single" w:sz="3" w:space="0" w:color="231F20"/>
              <w:right w:val="single" w:sz="3" w:space="0" w:color="231F20"/>
            </w:tcBorders>
            <w:shd w:val="clear" w:color="auto" w:fill="F287B6"/>
            <w:vAlign w:val="center"/>
          </w:tcPr>
          <w:p w14:paraId="61895212"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60</w:t>
            </w:r>
          </w:p>
        </w:tc>
        <w:tc>
          <w:tcPr>
            <w:tcW w:w="1134" w:type="dxa"/>
            <w:tcBorders>
              <w:top w:val="single" w:sz="3" w:space="0" w:color="231F20"/>
              <w:left w:val="single" w:sz="3" w:space="0" w:color="231F20"/>
              <w:bottom w:val="single" w:sz="3" w:space="0" w:color="231F20"/>
              <w:right w:val="single" w:sz="3" w:space="0" w:color="231F20"/>
            </w:tcBorders>
            <w:shd w:val="clear" w:color="auto" w:fill="F287B6"/>
            <w:vAlign w:val="center"/>
          </w:tcPr>
          <w:p w14:paraId="6C1E5E05"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70</w:t>
            </w:r>
          </w:p>
        </w:tc>
        <w:tc>
          <w:tcPr>
            <w:tcW w:w="1134" w:type="dxa"/>
            <w:tcBorders>
              <w:top w:val="single" w:sz="3" w:space="0" w:color="231F20"/>
              <w:left w:val="single" w:sz="3" w:space="0" w:color="231F20"/>
              <w:bottom w:val="single" w:sz="3" w:space="0" w:color="231F20"/>
              <w:right w:val="single" w:sz="3" w:space="0" w:color="231F20"/>
            </w:tcBorders>
            <w:shd w:val="clear" w:color="auto" w:fill="F287B6"/>
            <w:vAlign w:val="center"/>
          </w:tcPr>
          <w:p w14:paraId="6409CBB8"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80</w:t>
            </w:r>
          </w:p>
        </w:tc>
        <w:tc>
          <w:tcPr>
            <w:tcW w:w="1134" w:type="dxa"/>
            <w:tcBorders>
              <w:top w:val="single" w:sz="3" w:space="0" w:color="231F20"/>
              <w:left w:val="single" w:sz="3" w:space="0" w:color="231F20"/>
              <w:bottom w:val="single" w:sz="3" w:space="0" w:color="231F20"/>
              <w:right w:val="single" w:sz="3" w:space="0" w:color="231F20"/>
            </w:tcBorders>
            <w:shd w:val="clear" w:color="auto" w:fill="F287B6"/>
            <w:vAlign w:val="center"/>
          </w:tcPr>
          <w:p w14:paraId="66D92CE1"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90</w:t>
            </w:r>
          </w:p>
        </w:tc>
        <w:tc>
          <w:tcPr>
            <w:tcW w:w="1134" w:type="dxa"/>
            <w:tcBorders>
              <w:top w:val="single" w:sz="3" w:space="0" w:color="231F20"/>
              <w:left w:val="single" w:sz="3" w:space="0" w:color="231F20"/>
              <w:bottom w:val="single" w:sz="3" w:space="0" w:color="231F20"/>
              <w:right w:val="single" w:sz="3" w:space="0" w:color="231F20"/>
            </w:tcBorders>
            <w:shd w:val="clear" w:color="auto" w:fill="F287B6"/>
            <w:vAlign w:val="center"/>
          </w:tcPr>
          <w:p w14:paraId="349BA82E" w14:textId="77777777" w:rsidR="001446A0" w:rsidRPr="001446A0" w:rsidRDefault="001446A0" w:rsidP="001446A0">
            <w:pPr>
              <w:spacing w:after="0" w:line="240" w:lineRule="auto"/>
              <w:jc w:val="center"/>
              <w:rPr>
                <w:rFonts w:ascii="Tahoma" w:eastAsia="Calibri" w:hAnsi="Tahoma" w:cs="Tahoma"/>
                <w:b/>
                <w:sz w:val="36"/>
                <w:szCs w:val="36"/>
              </w:rPr>
            </w:pPr>
            <w:r w:rsidRPr="001446A0">
              <w:rPr>
                <w:rFonts w:ascii="Tahoma" w:eastAsia="Calibri" w:hAnsi="Tahoma" w:cs="Tahoma"/>
                <w:b/>
                <w:bCs/>
                <w:sz w:val="36"/>
                <w:szCs w:val="36"/>
              </w:rPr>
              <w:t>100</w:t>
            </w:r>
          </w:p>
        </w:tc>
      </w:tr>
    </w:tbl>
    <w:p w14:paraId="5E182C41" w14:textId="60669F5D" w:rsidR="001446A0" w:rsidRDefault="001446A0" w:rsidP="001446A0">
      <w:pPr>
        <w:spacing w:after="160" w:line="259" w:lineRule="auto"/>
        <w:jc w:val="center"/>
        <w:rPr>
          <w:rFonts w:ascii="Arial" w:eastAsia="Calibri" w:hAnsi="Arial" w:cs="Arial"/>
          <w:b/>
          <w:sz w:val="36"/>
          <w:szCs w:val="36"/>
        </w:rPr>
      </w:pPr>
    </w:p>
    <w:p w14:paraId="26C7C22C" w14:textId="2F9B4575" w:rsidR="004A6225" w:rsidRPr="004A6225" w:rsidRDefault="004A6225" w:rsidP="001C7743">
      <w:pPr>
        <w:spacing w:after="160"/>
        <w:rPr>
          <w:rFonts w:ascii="Tahoma" w:eastAsia="Calibri" w:hAnsi="Tahoma" w:cs="Tahoma"/>
          <w:b/>
          <w:sz w:val="36"/>
          <w:szCs w:val="36"/>
          <w:lang w:bidi="el-GR"/>
        </w:rPr>
      </w:pPr>
      <w:r w:rsidRPr="004A6225">
        <w:rPr>
          <w:rFonts w:ascii="Tahoma" w:eastAsia="Calibri" w:hAnsi="Tahoma" w:cs="Tahoma"/>
          <w:b/>
          <w:sz w:val="36"/>
          <w:szCs w:val="36"/>
          <w:lang w:bidi="el-GR"/>
        </w:rPr>
        <w:t>Στα κεφάλαια αυτά έμαθα:</w:t>
      </w:r>
    </w:p>
    <w:p w14:paraId="5870E83A" w14:textId="77777777" w:rsidR="004A6225" w:rsidRPr="004A6225" w:rsidRDefault="004A6225" w:rsidP="001C7743">
      <w:pPr>
        <w:numPr>
          <w:ilvl w:val="0"/>
          <w:numId w:val="63"/>
        </w:numPr>
        <w:spacing w:after="160"/>
        <w:rPr>
          <w:rFonts w:ascii="Tahoma" w:eastAsia="Calibri" w:hAnsi="Tahoma" w:cs="Tahoma"/>
          <w:b/>
          <w:sz w:val="36"/>
          <w:szCs w:val="36"/>
          <w:lang w:bidi="el-GR"/>
        </w:rPr>
      </w:pPr>
      <w:r w:rsidRPr="004A6225">
        <w:rPr>
          <w:rFonts w:ascii="Tahoma" w:eastAsia="Calibri" w:hAnsi="Tahoma" w:cs="Tahoma"/>
          <w:b/>
          <w:sz w:val="36"/>
          <w:szCs w:val="36"/>
          <w:lang w:bidi="el-GR"/>
        </w:rPr>
        <w:t>να αναγνωρίζω και να παρου</w:t>
      </w:r>
      <w:r w:rsidRPr="004A6225">
        <w:rPr>
          <w:rFonts w:ascii="Tahoma" w:eastAsia="Calibri" w:hAnsi="Tahoma" w:cs="Tahoma"/>
          <w:b/>
          <w:sz w:val="36"/>
          <w:szCs w:val="36"/>
          <w:lang w:bidi="el-GR"/>
        </w:rPr>
        <w:softHyphen/>
        <w:t>σιάζω με διαφορετικούς τρό</w:t>
      </w:r>
      <w:r w:rsidRPr="004A6225">
        <w:rPr>
          <w:rFonts w:ascii="Tahoma" w:eastAsia="Calibri" w:hAnsi="Tahoma" w:cs="Tahoma"/>
          <w:b/>
          <w:sz w:val="36"/>
          <w:szCs w:val="36"/>
          <w:lang w:bidi="el-GR"/>
        </w:rPr>
        <w:softHyphen/>
        <w:t>πους καταστάσεις πρόσθεσης, αφαίρεσης, πολλαπλασιασμού και διαίρεσης,</w:t>
      </w:r>
    </w:p>
    <w:p w14:paraId="290A631B" w14:textId="77777777" w:rsidR="004A6225" w:rsidRPr="004A6225" w:rsidRDefault="004A6225" w:rsidP="001C7743">
      <w:pPr>
        <w:numPr>
          <w:ilvl w:val="0"/>
          <w:numId w:val="63"/>
        </w:numPr>
        <w:spacing w:after="160"/>
        <w:rPr>
          <w:rFonts w:ascii="Tahoma" w:eastAsia="Calibri" w:hAnsi="Tahoma" w:cs="Tahoma"/>
          <w:b/>
          <w:sz w:val="36"/>
          <w:szCs w:val="36"/>
          <w:lang w:bidi="el-GR"/>
        </w:rPr>
      </w:pPr>
      <w:r w:rsidRPr="004A6225">
        <w:rPr>
          <w:rFonts w:ascii="Tahoma" w:eastAsia="Calibri" w:hAnsi="Tahoma" w:cs="Tahoma"/>
          <w:b/>
          <w:sz w:val="36"/>
          <w:szCs w:val="36"/>
          <w:lang w:bidi="el-GR"/>
        </w:rPr>
        <w:t>να αναγνωρίζω, να διατυπώ</w:t>
      </w:r>
      <w:r w:rsidRPr="004A6225">
        <w:rPr>
          <w:rFonts w:ascii="Tahoma" w:eastAsia="Calibri" w:hAnsi="Tahoma" w:cs="Tahoma"/>
          <w:b/>
          <w:sz w:val="36"/>
          <w:szCs w:val="36"/>
          <w:lang w:bidi="el-GR"/>
        </w:rPr>
        <w:softHyphen/>
        <w:t>νω και να εφαρμόζω στρατηγι</w:t>
      </w:r>
      <w:r w:rsidRPr="004A6225">
        <w:rPr>
          <w:rFonts w:ascii="Tahoma" w:eastAsia="Calibri" w:hAnsi="Tahoma" w:cs="Tahoma"/>
          <w:b/>
          <w:sz w:val="36"/>
          <w:szCs w:val="36"/>
          <w:lang w:bidi="el-GR"/>
        </w:rPr>
        <w:softHyphen/>
        <w:t xml:space="preserve">κές νοερών υπολογισμών, </w:t>
      </w:r>
    </w:p>
    <w:p w14:paraId="7E89D587" w14:textId="71035CC2" w:rsidR="004A6225" w:rsidRPr="004A6225" w:rsidRDefault="004A6225" w:rsidP="001C7743">
      <w:pPr>
        <w:numPr>
          <w:ilvl w:val="0"/>
          <w:numId w:val="63"/>
        </w:numPr>
        <w:spacing w:after="160"/>
        <w:rPr>
          <w:rFonts w:ascii="Tahoma" w:eastAsia="Calibri" w:hAnsi="Tahoma" w:cs="Tahoma"/>
          <w:b/>
          <w:sz w:val="36"/>
          <w:szCs w:val="36"/>
          <w:lang w:bidi="el-GR"/>
        </w:rPr>
      </w:pPr>
      <w:r w:rsidRPr="004A6225">
        <w:rPr>
          <w:rFonts w:ascii="Tahoma" w:eastAsia="Calibri" w:hAnsi="Tahoma" w:cs="Tahoma"/>
          <w:b/>
          <w:sz w:val="36"/>
          <w:szCs w:val="36"/>
          <w:lang w:bidi="el-GR"/>
        </w:rPr>
        <w:t>να κάνω πράξεις με πολυψή</w:t>
      </w:r>
      <w:r w:rsidRPr="004A6225">
        <w:rPr>
          <w:rFonts w:ascii="Tahoma" w:eastAsia="Calibri" w:hAnsi="Tahoma" w:cs="Tahoma"/>
          <w:b/>
          <w:sz w:val="36"/>
          <w:szCs w:val="36"/>
          <w:lang w:bidi="el-GR"/>
        </w:rPr>
        <w:softHyphen/>
        <w:t xml:space="preserve">φιους φυσικούς αριθμούς, </w:t>
      </w:r>
    </w:p>
    <w:p w14:paraId="5BFCA640" w14:textId="0682BB92" w:rsidR="001446A0" w:rsidRDefault="001446A0" w:rsidP="005C48CA">
      <w:pPr>
        <w:spacing w:after="160" w:line="259" w:lineRule="auto"/>
        <w:rPr>
          <w:rFonts w:ascii="Arial" w:eastAsia="Calibri" w:hAnsi="Arial" w:cs="Arial"/>
          <w:b/>
          <w:sz w:val="36"/>
          <w:szCs w:val="36"/>
        </w:rPr>
      </w:pPr>
    </w:p>
    <w:p w14:paraId="60628D1B" w14:textId="3FCC2012" w:rsidR="001446A0" w:rsidRDefault="001446A0" w:rsidP="005C48CA">
      <w:pPr>
        <w:spacing w:after="160" w:line="259" w:lineRule="auto"/>
        <w:rPr>
          <w:rFonts w:ascii="Arial" w:eastAsia="Calibri" w:hAnsi="Arial" w:cs="Arial"/>
          <w:b/>
          <w:sz w:val="36"/>
          <w:szCs w:val="36"/>
        </w:rPr>
      </w:pPr>
    </w:p>
    <w:p w14:paraId="14F73586" w14:textId="6ACD0721" w:rsidR="001446A0" w:rsidRDefault="001446A0" w:rsidP="005C48CA">
      <w:pPr>
        <w:spacing w:after="160" w:line="259" w:lineRule="auto"/>
        <w:rPr>
          <w:rFonts w:ascii="Arial" w:eastAsia="Calibri" w:hAnsi="Arial" w:cs="Arial"/>
          <w:b/>
          <w:sz w:val="36"/>
          <w:szCs w:val="36"/>
        </w:rPr>
      </w:pPr>
    </w:p>
    <w:p w14:paraId="569778B2" w14:textId="01CAF7E7" w:rsidR="009363A9" w:rsidRDefault="009363A9">
      <w:pPr>
        <w:rPr>
          <w:rFonts w:ascii="Arial" w:eastAsia="Calibri" w:hAnsi="Arial" w:cs="Arial"/>
          <w:b/>
          <w:sz w:val="36"/>
          <w:szCs w:val="36"/>
        </w:rPr>
      </w:pPr>
      <w:r>
        <w:rPr>
          <w:rFonts w:ascii="Arial" w:eastAsia="Calibri" w:hAnsi="Arial" w:cs="Arial"/>
          <w:b/>
          <w:sz w:val="36"/>
          <w:szCs w:val="36"/>
        </w:rPr>
        <w:br w:type="page"/>
      </w:r>
      <w:r w:rsidR="00506284" w:rsidRPr="00506284">
        <w:rPr>
          <w:rFonts w:ascii="Arial" w:eastAsia="Calibri" w:hAnsi="Arial" w:cs="Arial"/>
          <w:b/>
          <w:noProof/>
          <w:sz w:val="36"/>
          <w:szCs w:val="36"/>
        </w:rPr>
        <mc:AlternateContent>
          <mc:Choice Requires="wps">
            <w:drawing>
              <wp:anchor distT="0" distB="0" distL="114300" distR="114300" simplePos="0" relativeHeight="252666880" behindDoc="0" locked="0" layoutInCell="0" allowOverlap="0" wp14:anchorId="62950A4B" wp14:editId="0AB8D3FE">
                <wp:simplePos x="0" y="0"/>
                <wp:positionH relativeFrom="page">
                  <wp:align>center</wp:align>
                </wp:positionH>
                <wp:positionV relativeFrom="topMargin">
                  <wp:posOffset>9973310</wp:posOffset>
                </wp:positionV>
                <wp:extent cx="1260000" cy="360000"/>
                <wp:effectExtent l="0" t="0" r="0" b="2540"/>
                <wp:wrapNone/>
                <wp:docPr id="410" name="Πλαίσιο κειμένου 4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00A1BFD5" w14:textId="58F02A6F" w:rsidR="0069042B" w:rsidRPr="001C7743"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110</w:t>
                            </w:r>
                            <w:r w:rsidRPr="00432B70">
                              <w:rPr>
                                <w:rFonts w:ascii="Arial" w:hAnsi="Arial"/>
                                <w:b/>
                                <w:sz w:val="36"/>
                                <w:szCs w:val="36"/>
                              </w:rPr>
                              <w:t xml:space="preserve"> / </w:t>
                            </w:r>
                            <w:r>
                              <w:rPr>
                                <w:rFonts w:ascii="Arial" w:hAnsi="Arial"/>
                                <w:b/>
                                <w:sz w:val="36"/>
                                <w:szCs w:val="36"/>
                              </w:rPr>
                              <w:t>35</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2950A4B" id="Πλαίσιο κειμένου 410" o:spid="_x0000_s1218" type="#_x0000_t202" style="position:absolute;margin-left:0;margin-top:785.3pt;width:99.2pt;height:28.35pt;z-index:25266688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DogAZZsAIAADQ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14:paraId="00A1BFD5" w14:textId="58F02A6F" w:rsidR="0069042B" w:rsidRPr="001C7743"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110</w:t>
                      </w:r>
                      <w:r w:rsidRPr="00432B70">
                        <w:rPr>
                          <w:rFonts w:ascii="Arial" w:hAnsi="Arial"/>
                          <w:b/>
                          <w:sz w:val="36"/>
                          <w:szCs w:val="36"/>
                        </w:rPr>
                        <w:t xml:space="preserve"> / </w:t>
                      </w:r>
                      <w:r>
                        <w:rPr>
                          <w:rFonts w:ascii="Arial" w:hAnsi="Arial"/>
                          <w:b/>
                          <w:sz w:val="36"/>
                          <w:szCs w:val="36"/>
                        </w:rPr>
                        <w:t>35</w:t>
                      </w:r>
                    </w:p>
                  </w:txbxContent>
                </v:textbox>
                <w10:wrap anchorx="page" anchory="margin"/>
              </v:shape>
            </w:pict>
          </mc:Fallback>
        </mc:AlternateContent>
      </w:r>
    </w:p>
    <w:p w14:paraId="04993AA2" w14:textId="1CFCF43B" w:rsidR="009363A9" w:rsidRPr="009363A9" w:rsidRDefault="009363A9" w:rsidP="009363A9">
      <w:pPr>
        <w:numPr>
          <w:ilvl w:val="0"/>
          <w:numId w:val="63"/>
        </w:numPr>
        <w:rPr>
          <w:rFonts w:ascii="Arial" w:eastAsia="Calibri" w:hAnsi="Arial" w:cs="Arial"/>
          <w:b/>
          <w:sz w:val="36"/>
          <w:szCs w:val="36"/>
          <w:lang w:bidi="el-GR"/>
        </w:rPr>
      </w:pPr>
      <w:r>
        <w:rPr>
          <w:noProof/>
        </w:rPr>
        <w:lastRenderedPageBreak/>
        <mc:AlternateContent>
          <mc:Choice Requires="wps">
            <w:drawing>
              <wp:anchor distT="0" distB="0" distL="114300" distR="114300" simplePos="0" relativeHeight="252490752" behindDoc="1" locked="0" layoutInCell="1" allowOverlap="1" wp14:anchorId="2F324564" wp14:editId="1C8698DA">
                <wp:simplePos x="0" y="0"/>
                <wp:positionH relativeFrom="column">
                  <wp:posOffset>-2034</wp:posOffset>
                </wp:positionH>
                <wp:positionV relativeFrom="paragraph">
                  <wp:posOffset>-2034</wp:posOffset>
                </wp:positionV>
                <wp:extent cx="6120000" cy="1907338"/>
                <wp:effectExtent l="0" t="0" r="0" b="0"/>
                <wp:wrapNone/>
                <wp:docPr id="259" name="Ορθογώνιο 2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20000" cy="1907338"/>
                        </a:xfrm>
                        <a:prstGeom prst="rect">
                          <a:avLst/>
                        </a:prstGeom>
                        <a:solidFill>
                          <a:srgbClr val="F2F7D9"/>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3382612F" id="Ορθογώνιο 259" o:spid="_x0000_s1026" style="position:absolute;margin-left:-.15pt;margin-top:-.15pt;width:481.9pt;height:150.2pt;z-index:-250825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" fillcolor="#f2f7d9" stroked="f"/>
            </w:pict>
          </mc:Fallback>
        </mc:AlternateContent>
      </w:r>
      <w:r w:rsidRPr="009363A9">
        <w:rPr>
          <w:rFonts w:ascii="Arial" w:eastAsia="Calibri" w:hAnsi="Arial" w:cs="Arial"/>
          <w:b/>
          <w:sz w:val="36"/>
          <w:szCs w:val="36"/>
          <w:lang w:bidi="el-GR"/>
        </w:rPr>
        <w:t>να βρίσκω τα πολλαπλάσια, τα κοινά πολλαπλάσια, το Ε.Κ.Π. και τους διαιρέτες ενός αριθ</w:t>
      </w:r>
      <w:r w:rsidRPr="009363A9">
        <w:rPr>
          <w:rFonts w:ascii="Arial" w:eastAsia="Calibri" w:hAnsi="Arial" w:cs="Arial"/>
          <w:b/>
          <w:sz w:val="36"/>
          <w:szCs w:val="36"/>
          <w:lang w:bidi="el-GR"/>
        </w:rPr>
        <w:softHyphen/>
        <w:t>μού,</w:t>
      </w:r>
    </w:p>
    <w:p w14:paraId="056B1147" w14:textId="77777777" w:rsidR="009363A9" w:rsidRPr="009363A9" w:rsidRDefault="009363A9" w:rsidP="009363A9">
      <w:pPr>
        <w:numPr>
          <w:ilvl w:val="0"/>
          <w:numId w:val="63"/>
        </w:numPr>
        <w:rPr>
          <w:rFonts w:ascii="Arial" w:eastAsia="Calibri" w:hAnsi="Arial" w:cs="Arial"/>
          <w:b/>
          <w:sz w:val="36"/>
          <w:szCs w:val="36"/>
          <w:lang w:bidi="el-GR"/>
        </w:rPr>
      </w:pPr>
      <w:r w:rsidRPr="009363A9">
        <w:rPr>
          <w:rFonts w:ascii="Arial" w:eastAsia="Calibri" w:hAnsi="Arial" w:cs="Arial"/>
          <w:b/>
          <w:sz w:val="36"/>
          <w:szCs w:val="36"/>
          <w:lang w:bidi="el-GR"/>
        </w:rPr>
        <w:t>να διατυπώνω και να εφαρ</w:t>
      </w:r>
      <w:r w:rsidRPr="009363A9">
        <w:rPr>
          <w:rFonts w:ascii="Arial" w:eastAsia="Calibri" w:hAnsi="Arial" w:cs="Arial"/>
          <w:b/>
          <w:sz w:val="36"/>
          <w:szCs w:val="36"/>
          <w:lang w:bidi="el-GR"/>
        </w:rPr>
        <w:softHyphen/>
        <w:t xml:space="preserve">μόζω τα κριτήρια διαιρετότητας των αριθμών: 2, 5, 10, 3 και 9, </w:t>
      </w:r>
    </w:p>
    <w:p w14:paraId="53746AAF" w14:textId="77827BA6" w:rsidR="009363A9" w:rsidRDefault="009363A9" w:rsidP="000D05C8">
      <w:pPr>
        <w:numPr>
          <w:ilvl w:val="0"/>
          <w:numId w:val="63"/>
        </w:numPr>
        <w:rPr>
          <w:rFonts w:ascii="Arial" w:eastAsia="Calibri" w:hAnsi="Arial" w:cs="Arial"/>
          <w:b/>
          <w:sz w:val="36"/>
          <w:szCs w:val="36"/>
        </w:rPr>
      </w:pPr>
      <w:r w:rsidRPr="009363A9">
        <w:rPr>
          <w:rFonts w:ascii="Arial" w:eastAsia="Calibri" w:hAnsi="Arial" w:cs="Arial"/>
          <w:b/>
          <w:sz w:val="36"/>
          <w:szCs w:val="36"/>
          <w:lang w:bidi="el-GR"/>
        </w:rPr>
        <w:t>να λύνω προβλήματα με φυ</w:t>
      </w:r>
      <w:r w:rsidRPr="009363A9">
        <w:rPr>
          <w:rFonts w:ascii="Arial" w:eastAsia="Calibri" w:hAnsi="Arial" w:cs="Arial"/>
          <w:b/>
          <w:sz w:val="36"/>
          <w:szCs w:val="36"/>
          <w:lang w:bidi="el-GR"/>
        </w:rPr>
        <w:softHyphen/>
        <w:t>σικούς αριθμούς.</w:t>
      </w:r>
    </w:p>
    <w:p w14:paraId="557621E9" w14:textId="77777777" w:rsidR="009363A9" w:rsidRDefault="009363A9">
      <w:pPr>
        <w:rPr>
          <w:rFonts w:ascii="Arial" w:eastAsia="Calibri" w:hAnsi="Arial" w:cs="Arial"/>
          <w:b/>
          <w:sz w:val="36"/>
          <w:szCs w:val="36"/>
        </w:rPr>
      </w:pPr>
    </w:p>
    <w:tbl>
      <w:tblPr>
        <w:tblStyle w:val="a4"/>
        <w:tblW w:w="9639"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48"/>
        <w:gridCol w:w="7791"/>
      </w:tblGrid>
      <w:tr w:rsidR="00565470" w:rsidRPr="00565470" w14:paraId="6270DC3B" w14:textId="77777777" w:rsidTr="00565470">
        <w:tc>
          <w:tcPr>
            <w:tcW w:w="1848" w:type="dxa"/>
            <w:tcMar>
              <w:left w:w="0" w:type="dxa"/>
              <w:right w:w="0" w:type="dxa"/>
            </w:tcMar>
          </w:tcPr>
          <w:p w14:paraId="2F53D15D" w14:textId="77777777" w:rsidR="00565470" w:rsidRPr="00565470" w:rsidRDefault="00565470" w:rsidP="00197D01">
            <w:pPr>
              <w:rPr>
                <w:rFonts w:ascii="Arial" w:hAnsi="Arial" w:cs="Arial"/>
                <w:b/>
                <w:sz w:val="36"/>
                <w:szCs w:val="36"/>
              </w:rPr>
            </w:pPr>
            <w:r w:rsidRPr="00565470">
              <w:rPr>
                <w:rFonts w:ascii="Tahoma-Bold" w:eastAsia="Calibri" w:hAnsi="Tahoma-Bold" w:cs="Times New Roman"/>
                <w:b/>
                <w:bCs/>
                <w:color w:val="2381C4"/>
                <w:sz w:val="36"/>
                <w:szCs w:val="36"/>
              </w:rPr>
              <w:t>Ασκήσεις</w:t>
            </w:r>
          </w:p>
        </w:tc>
        <w:tc>
          <w:tcPr>
            <w:tcW w:w="7791" w:type="dxa"/>
            <w:tcBorders>
              <w:bottom w:val="single" w:sz="24" w:space="0" w:color="0070C0"/>
            </w:tcBorders>
          </w:tcPr>
          <w:p w14:paraId="3D939967" w14:textId="77777777" w:rsidR="00565470" w:rsidRPr="00565470" w:rsidRDefault="00565470" w:rsidP="00197D01">
            <w:pPr>
              <w:rPr>
                <w:rFonts w:ascii="Arial" w:hAnsi="Arial" w:cs="Arial"/>
                <w:b/>
                <w:sz w:val="36"/>
                <w:szCs w:val="36"/>
              </w:rPr>
            </w:pPr>
          </w:p>
        </w:tc>
      </w:tr>
    </w:tbl>
    <w:p w14:paraId="0194A4E3" w14:textId="77777777" w:rsidR="009363A9" w:rsidRDefault="009363A9">
      <w:pPr>
        <w:rPr>
          <w:rFonts w:ascii="Arial" w:eastAsia="Calibri" w:hAnsi="Arial" w:cs="Arial"/>
          <w:b/>
          <w:sz w:val="36"/>
          <w:szCs w:val="36"/>
        </w:rPr>
      </w:pPr>
    </w:p>
    <w:tbl>
      <w:tblPr>
        <w:tblW w:w="0" w:type="auto"/>
        <w:jc w:val="center"/>
        <w:tblBorders>
          <w:top w:val="single" w:sz="18" w:space="0" w:color="auto"/>
          <w:left w:val="single" w:sz="18" w:space="0" w:color="auto"/>
          <w:bottom w:val="single" w:sz="18" w:space="0" w:color="auto"/>
          <w:right w:val="single" w:sz="18" w:space="0" w:color="auto"/>
          <w:insideH w:val="single" w:sz="18" w:space="0" w:color="auto"/>
          <w:insideV w:val="single" w:sz="18" w:space="0" w:color="auto"/>
        </w:tblBorders>
        <w:tblLayout w:type="fixed"/>
        <w:tblCellMar>
          <w:left w:w="10" w:type="dxa"/>
          <w:right w:w="10" w:type="dxa"/>
        </w:tblCellMar>
        <w:tblLook w:val="04A0" w:firstRow="1" w:lastRow="0" w:firstColumn="1" w:lastColumn="0" w:noHBand="0" w:noVBand="1"/>
      </w:tblPr>
      <w:tblGrid>
        <w:gridCol w:w="787"/>
        <w:gridCol w:w="744"/>
        <w:gridCol w:w="744"/>
        <w:gridCol w:w="749"/>
        <w:gridCol w:w="744"/>
        <w:gridCol w:w="744"/>
        <w:gridCol w:w="744"/>
        <w:gridCol w:w="749"/>
        <w:gridCol w:w="744"/>
        <w:gridCol w:w="744"/>
        <w:gridCol w:w="792"/>
      </w:tblGrid>
      <w:tr w:rsidR="00E12765" w:rsidRPr="00E12765" w14:paraId="77D72541" w14:textId="77777777" w:rsidTr="00197D01">
        <w:trPr>
          <w:trHeight w:hRule="exact" w:val="725"/>
          <w:jc w:val="center"/>
        </w:trPr>
        <w:tc>
          <w:tcPr>
            <w:tcW w:w="787" w:type="dxa"/>
            <w:shd w:val="clear" w:color="auto" w:fill="FFFFFF"/>
            <w:vAlign w:val="center"/>
          </w:tcPr>
          <w:p w14:paraId="1CB4A1B4" w14:textId="77777777" w:rsidR="00E12765" w:rsidRPr="00E12765" w:rsidRDefault="00E12765" w:rsidP="00E12765">
            <w:pPr>
              <w:jc w:val="center"/>
              <w:rPr>
                <w:rFonts w:ascii="Tahoma" w:hAnsi="Tahoma" w:cs="Tahoma"/>
                <w:b/>
                <w:sz w:val="56"/>
                <w:szCs w:val="56"/>
                <w:lang w:bidi="el-GR"/>
              </w:rPr>
            </w:pPr>
            <w:r w:rsidRPr="00E12765">
              <w:rPr>
                <w:rFonts w:ascii="Tahoma" w:hAnsi="Tahoma" w:cs="Tahoma"/>
                <w:b/>
                <w:sz w:val="56"/>
                <w:szCs w:val="56"/>
                <w:lang w:bidi="el-GR"/>
              </w:rPr>
              <w:t>+</w:t>
            </w:r>
          </w:p>
        </w:tc>
        <w:tc>
          <w:tcPr>
            <w:tcW w:w="744" w:type="dxa"/>
            <w:shd w:val="clear" w:color="auto" w:fill="FFFFFF"/>
            <w:vAlign w:val="center"/>
          </w:tcPr>
          <w:p w14:paraId="58AC3EC5"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62F0F73D" w14:textId="77777777" w:rsidR="00E12765" w:rsidRPr="00E12765" w:rsidRDefault="00E12765" w:rsidP="00E12765">
            <w:pPr>
              <w:jc w:val="center"/>
              <w:rPr>
                <w:rFonts w:ascii="Arial" w:hAnsi="Arial" w:cs="Arial"/>
                <w:b/>
                <w:sz w:val="56"/>
                <w:szCs w:val="56"/>
                <w:lang w:bidi="el-GR"/>
              </w:rPr>
            </w:pPr>
          </w:p>
        </w:tc>
        <w:tc>
          <w:tcPr>
            <w:tcW w:w="749" w:type="dxa"/>
            <w:shd w:val="clear" w:color="auto" w:fill="FFFFFF"/>
            <w:vAlign w:val="center"/>
          </w:tcPr>
          <w:p w14:paraId="5149B9AC"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1464E583"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7DC586E3"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1DD4AA6D" w14:textId="77777777" w:rsidR="00E12765" w:rsidRPr="00E12765" w:rsidRDefault="00E12765" w:rsidP="00E12765">
            <w:pPr>
              <w:jc w:val="center"/>
              <w:rPr>
                <w:rFonts w:ascii="Arial" w:hAnsi="Arial" w:cs="Arial"/>
                <w:b/>
                <w:sz w:val="56"/>
                <w:szCs w:val="56"/>
                <w:lang w:bidi="el-GR"/>
              </w:rPr>
            </w:pPr>
          </w:p>
        </w:tc>
        <w:tc>
          <w:tcPr>
            <w:tcW w:w="749" w:type="dxa"/>
            <w:shd w:val="clear" w:color="auto" w:fill="FFFFFF"/>
            <w:vAlign w:val="center"/>
          </w:tcPr>
          <w:p w14:paraId="029AEA19"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0C137409"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61574487" w14:textId="77777777" w:rsidR="00E12765" w:rsidRPr="00E12765" w:rsidRDefault="00E12765" w:rsidP="00E12765">
            <w:pPr>
              <w:jc w:val="center"/>
              <w:rPr>
                <w:rFonts w:ascii="Arial" w:hAnsi="Arial" w:cs="Arial"/>
                <w:b/>
                <w:sz w:val="56"/>
                <w:szCs w:val="56"/>
                <w:lang w:bidi="el-GR"/>
              </w:rPr>
            </w:pPr>
          </w:p>
        </w:tc>
        <w:tc>
          <w:tcPr>
            <w:tcW w:w="792" w:type="dxa"/>
            <w:shd w:val="clear" w:color="auto" w:fill="FFFFFF"/>
            <w:vAlign w:val="center"/>
          </w:tcPr>
          <w:p w14:paraId="6BECD5E8" w14:textId="77777777" w:rsidR="00E12765" w:rsidRPr="00E12765" w:rsidRDefault="00E12765" w:rsidP="00E12765">
            <w:pPr>
              <w:jc w:val="center"/>
              <w:rPr>
                <w:rFonts w:ascii="Arial" w:hAnsi="Arial" w:cs="Arial"/>
                <w:b/>
                <w:sz w:val="56"/>
                <w:szCs w:val="56"/>
                <w:lang w:bidi="el-GR"/>
              </w:rPr>
            </w:pPr>
          </w:p>
        </w:tc>
      </w:tr>
      <w:tr w:rsidR="00E12765" w:rsidRPr="00E12765" w14:paraId="466A0212" w14:textId="77777777" w:rsidTr="00197D01">
        <w:trPr>
          <w:trHeight w:hRule="exact" w:val="566"/>
          <w:jc w:val="center"/>
        </w:trPr>
        <w:tc>
          <w:tcPr>
            <w:tcW w:w="787" w:type="dxa"/>
            <w:shd w:val="clear" w:color="auto" w:fill="FFFFFF"/>
            <w:vAlign w:val="center"/>
          </w:tcPr>
          <w:p w14:paraId="13BD381C"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5D1E49A2"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6DFBC648" w14:textId="77777777" w:rsidR="00E12765" w:rsidRPr="00E12765" w:rsidRDefault="00E12765" w:rsidP="00E12765">
            <w:pPr>
              <w:jc w:val="center"/>
              <w:rPr>
                <w:rFonts w:ascii="Arial" w:hAnsi="Arial" w:cs="Arial"/>
                <w:b/>
                <w:sz w:val="56"/>
                <w:szCs w:val="56"/>
                <w:lang w:bidi="el-GR"/>
              </w:rPr>
            </w:pPr>
          </w:p>
        </w:tc>
        <w:tc>
          <w:tcPr>
            <w:tcW w:w="749" w:type="dxa"/>
            <w:shd w:val="clear" w:color="auto" w:fill="FFFFFF"/>
            <w:vAlign w:val="center"/>
          </w:tcPr>
          <w:p w14:paraId="6EF2B0B7"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6F72405B"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0D1BE836"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02A80A8E" w14:textId="77777777" w:rsidR="00E12765" w:rsidRPr="00E12765" w:rsidRDefault="00E12765" w:rsidP="00E12765">
            <w:pPr>
              <w:jc w:val="center"/>
              <w:rPr>
                <w:rFonts w:ascii="Arial" w:hAnsi="Arial" w:cs="Arial"/>
                <w:b/>
                <w:sz w:val="56"/>
                <w:szCs w:val="56"/>
                <w:lang w:bidi="el-GR"/>
              </w:rPr>
            </w:pPr>
          </w:p>
        </w:tc>
        <w:tc>
          <w:tcPr>
            <w:tcW w:w="749" w:type="dxa"/>
            <w:shd w:val="clear" w:color="auto" w:fill="FFFFFF"/>
            <w:vAlign w:val="center"/>
          </w:tcPr>
          <w:p w14:paraId="03A9A023"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1D711B30"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172CBAF3" w14:textId="77777777" w:rsidR="00E12765" w:rsidRPr="00E12765" w:rsidRDefault="00E12765" w:rsidP="00E12765">
            <w:pPr>
              <w:jc w:val="center"/>
              <w:rPr>
                <w:rFonts w:ascii="Arial" w:hAnsi="Arial" w:cs="Arial"/>
                <w:b/>
                <w:sz w:val="56"/>
                <w:szCs w:val="56"/>
                <w:lang w:bidi="el-GR"/>
              </w:rPr>
            </w:pPr>
          </w:p>
        </w:tc>
        <w:tc>
          <w:tcPr>
            <w:tcW w:w="792" w:type="dxa"/>
            <w:shd w:val="clear" w:color="auto" w:fill="FFFFFF"/>
            <w:vAlign w:val="center"/>
          </w:tcPr>
          <w:p w14:paraId="2A0CC18D" w14:textId="77777777" w:rsidR="00E12765" w:rsidRPr="00E12765" w:rsidRDefault="00E12765" w:rsidP="00E12765">
            <w:pPr>
              <w:jc w:val="center"/>
              <w:rPr>
                <w:rFonts w:ascii="Arial" w:hAnsi="Arial" w:cs="Arial"/>
                <w:b/>
                <w:sz w:val="56"/>
                <w:szCs w:val="56"/>
                <w:lang w:bidi="el-GR"/>
              </w:rPr>
            </w:pPr>
          </w:p>
        </w:tc>
      </w:tr>
      <w:tr w:rsidR="00E12765" w:rsidRPr="00E12765" w14:paraId="0CBCF691" w14:textId="77777777" w:rsidTr="00197D01">
        <w:trPr>
          <w:trHeight w:hRule="exact" w:val="595"/>
          <w:jc w:val="center"/>
        </w:trPr>
        <w:tc>
          <w:tcPr>
            <w:tcW w:w="787" w:type="dxa"/>
            <w:shd w:val="clear" w:color="auto" w:fill="FFFFFF"/>
            <w:vAlign w:val="center"/>
          </w:tcPr>
          <w:p w14:paraId="6BDE4570"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491ADA90"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263FB057" w14:textId="77777777" w:rsidR="00E12765" w:rsidRPr="00E12765" w:rsidRDefault="00E12765" w:rsidP="00E12765">
            <w:pPr>
              <w:jc w:val="center"/>
              <w:rPr>
                <w:rFonts w:ascii="Arial" w:hAnsi="Arial" w:cs="Arial"/>
                <w:b/>
                <w:sz w:val="56"/>
                <w:szCs w:val="56"/>
                <w:lang w:bidi="el-GR"/>
              </w:rPr>
            </w:pPr>
          </w:p>
        </w:tc>
        <w:tc>
          <w:tcPr>
            <w:tcW w:w="749" w:type="dxa"/>
            <w:shd w:val="clear" w:color="auto" w:fill="FFFFFF"/>
            <w:vAlign w:val="center"/>
          </w:tcPr>
          <w:p w14:paraId="745CADE7"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22886EE1"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6712803B"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4BCE571C" w14:textId="77777777" w:rsidR="00E12765" w:rsidRPr="00E12765" w:rsidRDefault="00E12765" w:rsidP="00E12765">
            <w:pPr>
              <w:jc w:val="center"/>
              <w:rPr>
                <w:rFonts w:ascii="Arial" w:hAnsi="Arial" w:cs="Arial"/>
                <w:b/>
                <w:sz w:val="56"/>
                <w:szCs w:val="56"/>
                <w:lang w:bidi="el-GR"/>
              </w:rPr>
            </w:pPr>
          </w:p>
        </w:tc>
        <w:tc>
          <w:tcPr>
            <w:tcW w:w="749" w:type="dxa"/>
            <w:shd w:val="clear" w:color="auto" w:fill="FFFFFF"/>
            <w:vAlign w:val="center"/>
          </w:tcPr>
          <w:p w14:paraId="45F0BACB"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3F3ACD9F"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4DEF185D" w14:textId="77777777" w:rsidR="00E12765" w:rsidRPr="00E12765" w:rsidRDefault="00E12765" w:rsidP="00E12765">
            <w:pPr>
              <w:jc w:val="center"/>
              <w:rPr>
                <w:rFonts w:ascii="Arial" w:hAnsi="Arial" w:cs="Arial"/>
                <w:b/>
                <w:sz w:val="56"/>
                <w:szCs w:val="56"/>
                <w:lang w:bidi="el-GR"/>
              </w:rPr>
            </w:pPr>
          </w:p>
        </w:tc>
        <w:tc>
          <w:tcPr>
            <w:tcW w:w="792" w:type="dxa"/>
            <w:shd w:val="clear" w:color="auto" w:fill="FFFFFF"/>
            <w:vAlign w:val="center"/>
          </w:tcPr>
          <w:p w14:paraId="68868C30" w14:textId="77777777" w:rsidR="00E12765" w:rsidRPr="00E12765" w:rsidRDefault="00E12765" w:rsidP="00E12765">
            <w:pPr>
              <w:jc w:val="center"/>
              <w:rPr>
                <w:rFonts w:ascii="Arial" w:hAnsi="Arial" w:cs="Arial"/>
                <w:b/>
                <w:sz w:val="56"/>
                <w:szCs w:val="56"/>
                <w:lang w:bidi="el-GR"/>
              </w:rPr>
            </w:pPr>
          </w:p>
        </w:tc>
      </w:tr>
      <w:tr w:rsidR="00E12765" w:rsidRPr="00E12765" w14:paraId="70D6CF49" w14:textId="77777777" w:rsidTr="00197D01">
        <w:trPr>
          <w:trHeight w:hRule="exact" w:val="562"/>
          <w:jc w:val="center"/>
        </w:trPr>
        <w:tc>
          <w:tcPr>
            <w:tcW w:w="787" w:type="dxa"/>
            <w:shd w:val="clear" w:color="auto" w:fill="FFFFFF"/>
            <w:vAlign w:val="center"/>
          </w:tcPr>
          <w:p w14:paraId="484BC615"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1DFAF051"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3EE2215A" w14:textId="77777777" w:rsidR="00E12765" w:rsidRPr="00E12765" w:rsidRDefault="00E12765" w:rsidP="00E12765">
            <w:pPr>
              <w:jc w:val="center"/>
              <w:rPr>
                <w:rFonts w:ascii="Arial" w:hAnsi="Arial" w:cs="Arial"/>
                <w:b/>
                <w:sz w:val="56"/>
                <w:szCs w:val="56"/>
                <w:lang w:bidi="el-GR"/>
              </w:rPr>
            </w:pPr>
          </w:p>
        </w:tc>
        <w:tc>
          <w:tcPr>
            <w:tcW w:w="749" w:type="dxa"/>
            <w:shd w:val="clear" w:color="auto" w:fill="FFFFFF"/>
            <w:vAlign w:val="center"/>
          </w:tcPr>
          <w:p w14:paraId="04264FF1"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4CD586A6"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369B6DB0"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03CBDB8C" w14:textId="77777777" w:rsidR="00E12765" w:rsidRPr="00E12765" w:rsidRDefault="00E12765" w:rsidP="00E12765">
            <w:pPr>
              <w:jc w:val="center"/>
              <w:rPr>
                <w:rFonts w:ascii="Arial" w:hAnsi="Arial" w:cs="Arial"/>
                <w:b/>
                <w:sz w:val="56"/>
                <w:szCs w:val="56"/>
                <w:lang w:bidi="el-GR"/>
              </w:rPr>
            </w:pPr>
          </w:p>
        </w:tc>
        <w:tc>
          <w:tcPr>
            <w:tcW w:w="749" w:type="dxa"/>
            <w:shd w:val="clear" w:color="auto" w:fill="FFFFFF"/>
            <w:vAlign w:val="center"/>
          </w:tcPr>
          <w:p w14:paraId="3EB23ED6"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57215B54"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35B97936" w14:textId="77777777" w:rsidR="00E12765" w:rsidRPr="00E12765" w:rsidRDefault="00E12765" w:rsidP="00E12765">
            <w:pPr>
              <w:jc w:val="center"/>
              <w:rPr>
                <w:rFonts w:ascii="Arial" w:hAnsi="Arial" w:cs="Arial"/>
                <w:b/>
                <w:sz w:val="56"/>
                <w:szCs w:val="56"/>
                <w:lang w:bidi="el-GR"/>
              </w:rPr>
            </w:pPr>
          </w:p>
        </w:tc>
        <w:tc>
          <w:tcPr>
            <w:tcW w:w="792" w:type="dxa"/>
            <w:shd w:val="clear" w:color="auto" w:fill="FFFFFF"/>
            <w:vAlign w:val="center"/>
          </w:tcPr>
          <w:p w14:paraId="276BE256" w14:textId="77777777" w:rsidR="00E12765" w:rsidRPr="00E12765" w:rsidRDefault="00E12765" w:rsidP="00E12765">
            <w:pPr>
              <w:jc w:val="center"/>
              <w:rPr>
                <w:rFonts w:ascii="Arial" w:hAnsi="Arial" w:cs="Arial"/>
                <w:b/>
                <w:sz w:val="56"/>
                <w:szCs w:val="56"/>
                <w:lang w:bidi="el-GR"/>
              </w:rPr>
            </w:pPr>
          </w:p>
        </w:tc>
      </w:tr>
      <w:tr w:rsidR="00E12765" w:rsidRPr="00E12765" w14:paraId="3C9790C3" w14:textId="77777777" w:rsidTr="00197D01">
        <w:trPr>
          <w:trHeight w:hRule="exact" w:val="566"/>
          <w:jc w:val="center"/>
        </w:trPr>
        <w:tc>
          <w:tcPr>
            <w:tcW w:w="787" w:type="dxa"/>
            <w:shd w:val="clear" w:color="auto" w:fill="FFFFFF"/>
            <w:vAlign w:val="center"/>
          </w:tcPr>
          <w:p w14:paraId="7BDB1FBF"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205DE8E3"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4DBC01BD" w14:textId="77777777" w:rsidR="00E12765" w:rsidRPr="00E12765" w:rsidRDefault="00E12765" w:rsidP="00E12765">
            <w:pPr>
              <w:jc w:val="center"/>
              <w:rPr>
                <w:rFonts w:ascii="Arial" w:hAnsi="Arial" w:cs="Arial"/>
                <w:b/>
                <w:sz w:val="56"/>
                <w:szCs w:val="56"/>
                <w:lang w:bidi="el-GR"/>
              </w:rPr>
            </w:pPr>
          </w:p>
        </w:tc>
        <w:tc>
          <w:tcPr>
            <w:tcW w:w="749" w:type="dxa"/>
            <w:shd w:val="clear" w:color="auto" w:fill="FFFFFF"/>
            <w:vAlign w:val="center"/>
          </w:tcPr>
          <w:p w14:paraId="409B8F1E"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2ACE5B79"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4998082C"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687E6A4E" w14:textId="77777777" w:rsidR="00E12765" w:rsidRPr="00E12765" w:rsidRDefault="00E12765" w:rsidP="00E12765">
            <w:pPr>
              <w:jc w:val="center"/>
              <w:rPr>
                <w:rFonts w:ascii="Arial" w:hAnsi="Arial" w:cs="Arial"/>
                <w:b/>
                <w:sz w:val="56"/>
                <w:szCs w:val="56"/>
                <w:lang w:bidi="el-GR"/>
              </w:rPr>
            </w:pPr>
          </w:p>
        </w:tc>
        <w:tc>
          <w:tcPr>
            <w:tcW w:w="749" w:type="dxa"/>
            <w:shd w:val="clear" w:color="auto" w:fill="FFFFFF"/>
            <w:vAlign w:val="center"/>
          </w:tcPr>
          <w:p w14:paraId="54C128DF"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1149DA7E"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594FC154" w14:textId="77777777" w:rsidR="00E12765" w:rsidRPr="00E12765" w:rsidRDefault="00E12765" w:rsidP="00E12765">
            <w:pPr>
              <w:jc w:val="center"/>
              <w:rPr>
                <w:rFonts w:ascii="Arial" w:hAnsi="Arial" w:cs="Arial"/>
                <w:b/>
                <w:sz w:val="56"/>
                <w:szCs w:val="56"/>
                <w:lang w:bidi="el-GR"/>
              </w:rPr>
            </w:pPr>
          </w:p>
        </w:tc>
        <w:tc>
          <w:tcPr>
            <w:tcW w:w="792" w:type="dxa"/>
            <w:shd w:val="clear" w:color="auto" w:fill="FFFFFF"/>
            <w:vAlign w:val="center"/>
          </w:tcPr>
          <w:p w14:paraId="63B89E23" w14:textId="77777777" w:rsidR="00E12765" w:rsidRPr="00E12765" w:rsidRDefault="00E12765" w:rsidP="00E12765">
            <w:pPr>
              <w:jc w:val="center"/>
              <w:rPr>
                <w:rFonts w:ascii="Arial" w:hAnsi="Arial" w:cs="Arial"/>
                <w:b/>
                <w:sz w:val="56"/>
                <w:szCs w:val="56"/>
                <w:lang w:bidi="el-GR"/>
              </w:rPr>
            </w:pPr>
          </w:p>
        </w:tc>
      </w:tr>
      <w:tr w:rsidR="00E12765" w:rsidRPr="00E12765" w14:paraId="43E82E92" w14:textId="77777777" w:rsidTr="00197D01">
        <w:trPr>
          <w:trHeight w:hRule="exact" w:val="562"/>
          <w:jc w:val="center"/>
        </w:trPr>
        <w:tc>
          <w:tcPr>
            <w:tcW w:w="787" w:type="dxa"/>
            <w:shd w:val="clear" w:color="auto" w:fill="FFFFFF"/>
            <w:vAlign w:val="center"/>
          </w:tcPr>
          <w:p w14:paraId="1D995FD6"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1FFE43CD"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787BC5A5" w14:textId="77777777" w:rsidR="00E12765" w:rsidRPr="00E12765" w:rsidRDefault="00E12765" w:rsidP="00E12765">
            <w:pPr>
              <w:jc w:val="center"/>
              <w:rPr>
                <w:rFonts w:ascii="Arial" w:hAnsi="Arial" w:cs="Arial"/>
                <w:b/>
                <w:sz w:val="56"/>
                <w:szCs w:val="56"/>
                <w:lang w:bidi="el-GR"/>
              </w:rPr>
            </w:pPr>
          </w:p>
        </w:tc>
        <w:tc>
          <w:tcPr>
            <w:tcW w:w="749" w:type="dxa"/>
            <w:shd w:val="clear" w:color="auto" w:fill="FFFFFF"/>
            <w:vAlign w:val="center"/>
          </w:tcPr>
          <w:p w14:paraId="3F5A314B"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0221E8E2"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69EFE963"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33D95927" w14:textId="77777777" w:rsidR="00E12765" w:rsidRPr="00E12765" w:rsidRDefault="00E12765" w:rsidP="00E12765">
            <w:pPr>
              <w:jc w:val="center"/>
              <w:rPr>
                <w:rFonts w:ascii="Arial" w:hAnsi="Arial" w:cs="Arial"/>
                <w:b/>
                <w:sz w:val="56"/>
                <w:szCs w:val="56"/>
                <w:lang w:bidi="el-GR"/>
              </w:rPr>
            </w:pPr>
          </w:p>
        </w:tc>
        <w:tc>
          <w:tcPr>
            <w:tcW w:w="749" w:type="dxa"/>
            <w:shd w:val="clear" w:color="auto" w:fill="FFFFFF"/>
            <w:vAlign w:val="center"/>
          </w:tcPr>
          <w:p w14:paraId="343E0403"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4A2CAE92"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2F31FBD2" w14:textId="77777777" w:rsidR="00E12765" w:rsidRPr="00E12765" w:rsidRDefault="00E12765" w:rsidP="00E12765">
            <w:pPr>
              <w:jc w:val="center"/>
              <w:rPr>
                <w:rFonts w:ascii="Arial" w:hAnsi="Arial" w:cs="Arial"/>
                <w:b/>
                <w:sz w:val="56"/>
                <w:szCs w:val="56"/>
                <w:lang w:bidi="el-GR"/>
              </w:rPr>
            </w:pPr>
          </w:p>
        </w:tc>
        <w:tc>
          <w:tcPr>
            <w:tcW w:w="792" w:type="dxa"/>
            <w:shd w:val="clear" w:color="auto" w:fill="FFFFFF"/>
            <w:vAlign w:val="center"/>
          </w:tcPr>
          <w:p w14:paraId="2B966688" w14:textId="77777777" w:rsidR="00E12765" w:rsidRPr="00E12765" w:rsidRDefault="00E12765" w:rsidP="00E12765">
            <w:pPr>
              <w:jc w:val="center"/>
              <w:rPr>
                <w:rFonts w:ascii="Arial" w:hAnsi="Arial" w:cs="Arial"/>
                <w:b/>
                <w:sz w:val="56"/>
                <w:szCs w:val="56"/>
                <w:lang w:bidi="el-GR"/>
              </w:rPr>
            </w:pPr>
          </w:p>
        </w:tc>
      </w:tr>
      <w:tr w:rsidR="00E12765" w:rsidRPr="00E12765" w14:paraId="0C6FAD39" w14:textId="77777777" w:rsidTr="00197D01">
        <w:trPr>
          <w:trHeight w:hRule="exact" w:val="562"/>
          <w:jc w:val="center"/>
        </w:trPr>
        <w:tc>
          <w:tcPr>
            <w:tcW w:w="787" w:type="dxa"/>
            <w:shd w:val="clear" w:color="auto" w:fill="FFFFFF"/>
            <w:vAlign w:val="center"/>
          </w:tcPr>
          <w:p w14:paraId="3D4F7599"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2C5F5144"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5FBD59A5" w14:textId="77777777" w:rsidR="00E12765" w:rsidRPr="00E12765" w:rsidRDefault="00E12765" w:rsidP="00E12765">
            <w:pPr>
              <w:jc w:val="center"/>
              <w:rPr>
                <w:rFonts w:ascii="Arial" w:hAnsi="Arial" w:cs="Arial"/>
                <w:b/>
                <w:sz w:val="56"/>
                <w:szCs w:val="56"/>
                <w:lang w:bidi="el-GR"/>
              </w:rPr>
            </w:pPr>
          </w:p>
        </w:tc>
        <w:tc>
          <w:tcPr>
            <w:tcW w:w="749" w:type="dxa"/>
            <w:shd w:val="clear" w:color="auto" w:fill="FFFFFF"/>
            <w:vAlign w:val="center"/>
          </w:tcPr>
          <w:p w14:paraId="7E24F4C4"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6ACEFDA2"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21E52890"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6F51E7C3" w14:textId="77777777" w:rsidR="00E12765" w:rsidRPr="00E12765" w:rsidRDefault="00E12765" w:rsidP="00E12765">
            <w:pPr>
              <w:jc w:val="center"/>
              <w:rPr>
                <w:rFonts w:ascii="Arial" w:hAnsi="Arial" w:cs="Arial"/>
                <w:b/>
                <w:sz w:val="56"/>
                <w:szCs w:val="56"/>
                <w:lang w:bidi="el-GR"/>
              </w:rPr>
            </w:pPr>
          </w:p>
        </w:tc>
        <w:tc>
          <w:tcPr>
            <w:tcW w:w="749" w:type="dxa"/>
            <w:shd w:val="clear" w:color="auto" w:fill="FFFFFF"/>
            <w:vAlign w:val="center"/>
          </w:tcPr>
          <w:p w14:paraId="343520AC"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753331A2"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48041B2C" w14:textId="77777777" w:rsidR="00E12765" w:rsidRPr="00E12765" w:rsidRDefault="00E12765" w:rsidP="00E12765">
            <w:pPr>
              <w:jc w:val="center"/>
              <w:rPr>
                <w:rFonts w:ascii="Arial" w:hAnsi="Arial" w:cs="Arial"/>
                <w:b/>
                <w:sz w:val="56"/>
                <w:szCs w:val="56"/>
                <w:lang w:bidi="el-GR"/>
              </w:rPr>
            </w:pPr>
          </w:p>
        </w:tc>
        <w:tc>
          <w:tcPr>
            <w:tcW w:w="792" w:type="dxa"/>
            <w:shd w:val="clear" w:color="auto" w:fill="FFFFFF"/>
            <w:vAlign w:val="center"/>
          </w:tcPr>
          <w:p w14:paraId="6093429F" w14:textId="77777777" w:rsidR="00E12765" w:rsidRPr="00E12765" w:rsidRDefault="00E12765" w:rsidP="00E12765">
            <w:pPr>
              <w:jc w:val="center"/>
              <w:rPr>
                <w:rFonts w:ascii="Arial" w:hAnsi="Arial" w:cs="Arial"/>
                <w:b/>
                <w:sz w:val="56"/>
                <w:szCs w:val="56"/>
                <w:lang w:bidi="el-GR"/>
              </w:rPr>
            </w:pPr>
          </w:p>
        </w:tc>
      </w:tr>
      <w:tr w:rsidR="00E12765" w:rsidRPr="00E12765" w14:paraId="771CC623" w14:textId="77777777" w:rsidTr="00197D01">
        <w:trPr>
          <w:trHeight w:hRule="exact" w:val="566"/>
          <w:jc w:val="center"/>
        </w:trPr>
        <w:tc>
          <w:tcPr>
            <w:tcW w:w="787" w:type="dxa"/>
            <w:shd w:val="clear" w:color="auto" w:fill="FFFFFF"/>
            <w:vAlign w:val="center"/>
          </w:tcPr>
          <w:p w14:paraId="335526EB"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64C2DC96"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229550D1" w14:textId="77777777" w:rsidR="00E12765" w:rsidRPr="00E12765" w:rsidRDefault="00E12765" w:rsidP="00E12765">
            <w:pPr>
              <w:jc w:val="center"/>
              <w:rPr>
                <w:rFonts w:ascii="Arial" w:hAnsi="Arial" w:cs="Arial"/>
                <w:b/>
                <w:sz w:val="56"/>
                <w:szCs w:val="56"/>
                <w:lang w:bidi="el-GR"/>
              </w:rPr>
            </w:pPr>
          </w:p>
        </w:tc>
        <w:tc>
          <w:tcPr>
            <w:tcW w:w="749" w:type="dxa"/>
            <w:shd w:val="clear" w:color="auto" w:fill="FFFFFF"/>
            <w:vAlign w:val="center"/>
          </w:tcPr>
          <w:p w14:paraId="554A3219"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1A70D090"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74FDD1DE"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48691C45" w14:textId="77777777" w:rsidR="00E12765" w:rsidRPr="00E12765" w:rsidRDefault="00E12765" w:rsidP="00E12765">
            <w:pPr>
              <w:jc w:val="center"/>
              <w:rPr>
                <w:rFonts w:ascii="Arial" w:hAnsi="Arial" w:cs="Arial"/>
                <w:b/>
                <w:sz w:val="56"/>
                <w:szCs w:val="56"/>
                <w:lang w:bidi="el-GR"/>
              </w:rPr>
            </w:pPr>
          </w:p>
        </w:tc>
        <w:tc>
          <w:tcPr>
            <w:tcW w:w="749" w:type="dxa"/>
            <w:shd w:val="clear" w:color="auto" w:fill="FFFFFF"/>
            <w:vAlign w:val="center"/>
          </w:tcPr>
          <w:p w14:paraId="036E6F31"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3EAC6266"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7647B459" w14:textId="77777777" w:rsidR="00E12765" w:rsidRPr="00E12765" w:rsidRDefault="00E12765" w:rsidP="00E12765">
            <w:pPr>
              <w:jc w:val="center"/>
              <w:rPr>
                <w:rFonts w:ascii="Arial" w:hAnsi="Arial" w:cs="Arial"/>
                <w:b/>
                <w:sz w:val="56"/>
                <w:szCs w:val="56"/>
                <w:lang w:bidi="el-GR"/>
              </w:rPr>
            </w:pPr>
          </w:p>
        </w:tc>
        <w:tc>
          <w:tcPr>
            <w:tcW w:w="792" w:type="dxa"/>
            <w:shd w:val="clear" w:color="auto" w:fill="FFFFFF"/>
            <w:vAlign w:val="center"/>
          </w:tcPr>
          <w:p w14:paraId="37DEBD9B" w14:textId="77777777" w:rsidR="00E12765" w:rsidRPr="00E12765" w:rsidRDefault="00E12765" w:rsidP="00E12765">
            <w:pPr>
              <w:jc w:val="center"/>
              <w:rPr>
                <w:rFonts w:ascii="Arial" w:hAnsi="Arial" w:cs="Arial"/>
                <w:b/>
                <w:sz w:val="56"/>
                <w:szCs w:val="56"/>
                <w:lang w:bidi="el-GR"/>
              </w:rPr>
            </w:pPr>
          </w:p>
        </w:tc>
      </w:tr>
      <w:tr w:rsidR="00E12765" w:rsidRPr="00E12765" w14:paraId="2D8E8A7D" w14:textId="77777777" w:rsidTr="00197D01">
        <w:trPr>
          <w:trHeight w:hRule="exact" w:val="562"/>
          <w:jc w:val="center"/>
        </w:trPr>
        <w:tc>
          <w:tcPr>
            <w:tcW w:w="787" w:type="dxa"/>
            <w:shd w:val="clear" w:color="auto" w:fill="FFFFFF"/>
            <w:vAlign w:val="center"/>
          </w:tcPr>
          <w:p w14:paraId="25EA1CF6"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2165C0BE"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579FF56A" w14:textId="77777777" w:rsidR="00E12765" w:rsidRPr="00E12765" w:rsidRDefault="00E12765" w:rsidP="00E12765">
            <w:pPr>
              <w:jc w:val="center"/>
              <w:rPr>
                <w:rFonts w:ascii="Arial" w:hAnsi="Arial" w:cs="Arial"/>
                <w:b/>
                <w:sz w:val="56"/>
                <w:szCs w:val="56"/>
                <w:lang w:bidi="el-GR"/>
              </w:rPr>
            </w:pPr>
          </w:p>
        </w:tc>
        <w:tc>
          <w:tcPr>
            <w:tcW w:w="749" w:type="dxa"/>
            <w:shd w:val="clear" w:color="auto" w:fill="FFFFFF"/>
            <w:vAlign w:val="center"/>
          </w:tcPr>
          <w:p w14:paraId="2E96CCC9"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6A3AF65C"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730A223A"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66D0001B" w14:textId="77777777" w:rsidR="00E12765" w:rsidRPr="00E12765" w:rsidRDefault="00E12765" w:rsidP="00E12765">
            <w:pPr>
              <w:jc w:val="center"/>
              <w:rPr>
                <w:rFonts w:ascii="Arial" w:hAnsi="Arial" w:cs="Arial"/>
                <w:b/>
                <w:sz w:val="56"/>
                <w:szCs w:val="56"/>
                <w:lang w:bidi="el-GR"/>
              </w:rPr>
            </w:pPr>
          </w:p>
        </w:tc>
        <w:tc>
          <w:tcPr>
            <w:tcW w:w="749" w:type="dxa"/>
            <w:shd w:val="clear" w:color="auto" w:fill="FFFFFF"/>
            <w:vAlign w:val="center"/>
          </w:tcPr>
          <w:p w14:paraId="54A10185"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3FC432DE"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64E04989" w14:textId="77777777" w:rsidR="00E12765" w:rsidRPr="00E12765" w:rsidRDefault="00E12765" w:rsidP="00E12765">
            <w:pPr>
              <w:jc w:val="center"/>
              <w:rPr>
                <w:rFonts w:ascii="Arial" w:hAnsi="Arial" w:cs="Arial"/>
                <w:b/>
                <w:sz w:val="56"/>
                <w:szCs w:val="56"/>
                <w:lang w:bidi="el-GR"/>
              </w:rPr>
            </w:pPr>
          </w:p>
        </w:tc>
        <w:tc>
          <w:tcPr>
            <w:tcW w:w="792" w:type="dxa"/>
            <w:shd w:val="clear" w:color="auto" w:fill="FFFFFF"/>
            <w:vAlign w:val="center"/>
          </w:tcPr>
          <w:p w14:paraId="0B71F346" w14:textId="77777777" w:rsidR="00E12765" w:rsidRPr="00E12765" w:rsidRDefault="00E12765" w:rsidP="00E12765">
            <w:pPr>
              <w:jc w:val="center"/>
              <w:rPr>
                <w:rFonts w:ascii="Arial" w:hAnsi="Arial" w:cs="Arial"/>
                <w:b/>
                <w:sz w:val="56"/>
                <w:szCs w:val="56"/>
                <w:lang w:bidi="el-GR"/>
              </w:rPr>
            </w:pPr>
          </w:p>
        </w:tc>
      </w:tr>
      <w:tr w:rsidR="00E12765" w:rsidRPr="00E12765" w14:paraId="29087C8F" w14:textId="77777777" w:rsidTr="00197D01">
        <w:trPr>
          <w:trHeight w:hRule="exact" w:val="566"/>
          <w:jc w:val="center"/>
        </w:trPr>
        <w:tc>
          <w:tcPr>
            <w:tcW w:w="787" w:type="dxa"/>
            <w:shd w:val="clear" w:color="auto" w:fill="FFFFFF"/>
            <w:vAlign w:val="center"/>
          </w:tcPr>
          <w:p w14:paraId="5063B0E1"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1B858EEB"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6DC8856A" w14:textId="77777777" w:rsidR="00E12765" w:rsidRPr="00E12765" w:rsidRDefault="00E12765" w:rsidP="00E12765">
            <w:pPr>
              <w:jc w:val="center"/>
              <w:rPr>
                <w:rFonts w:ascii="Arial" w:hAnsi="Arial" w:cs="Arial"/>
                <w:b/>
                <w:sz w:val="56"/>
                <w:szCs w:val="56"/>
                <w:lang w:bidi="el-GR"/>
              </w:rPr>
            </w:pPr>
          </w:p>
        </w:tc>
        <w:tc>
          <w:tcPr>
            <w:tcW w:w="749" w:type="dxa"/>
            <w:shd w:val="clear" w:color="auto" w:fill="FFFFFF"/>
            <w:vAlign w:val="center"/>
          </w:tcPr>
          <w:p w14:paraId="40B32E9E"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351027A9"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47CE4414"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4F168A42" w14:textId="77777777" w:rsidR="00E12765" w:rsidRPr="00E12765" w:rsidRDefault="00E12765" w:rsidP="00E12765">
            <w:pPr>
              <w:jc w:val="center"/>
              <w:rPr>
                <w:rFonts w:ascii="Arial" w:hAnsi="Arial" w:cs="Arial"/>
                <w:b/>
                <w:sz w:val="56"/>
                <w:szCs w:val="56"/>
                <w:lang w:bidi="el-GR"/>
              </w:rPr>
            </w:pPr>
          </w:p>
        </w:tc>
        <w:tc>
          <w:tcPr>
            <w:tcW w:w="749" w:type="dxa"/>
            <w:shd w:val="clear" w:color="auto" w:fill="FFFFFF"/>
            <w:vAlign w:val="center"/>
          </w:tcPr>
          <w:p w14:paraId="2EC2DB65"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04678E3B"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13C82D6D" w14:textId="77777777" w:rsidR="00E12765" w:rsidRPr="00E12765" w:rsidRDefault="00E12765" w:rsidP="00E12765">
            <w:pPr>
              <w:jc w:val="center"/>
              <w:rPr>
                <w:rFonts w:ascii="Arial" w:hAnsi="Arial" w:cs="Arial"/>
                <w:b/>
                <w:sz w:val="56"/>
                <w:szCs w:val="56"/>
                <w:lang w:bidi="el-GR"/>
              </w:rPr>
            </w:pPr>
          </w:p>
        </w:tc>
        <w:tc>
          <w:tcPr>
            <w:tcW w:w="792" w:type="dxa"/>
            <w:shd w:val="clear" w:color="auto" w:fill="FFFFFF"/>
            <w:vAlign w:val="center"/>
          </w:tcPr>
          <w:p w14:paraId="018366B9" w14:textId="77777777" w:rsidR="00E12765" w:rsidRPr="00E12765" w:rsidRDefault="00E12765" w:rsidP="00E12765">
            <w:pPr>
              <w:jc w:val="center"/>
              <w:rPr>
                <w:rFonts w:ascii="Arial" w:hAnsi="Arial" w:cs="Arial"/>
                <w:b/>
                <w:sz w:val="56"/>
                <w:szCs w:val="56"/>
                <w:lang w:bidi="el-GR"/>
              </w:rPr>
            </w:pPr>
          </w:p>
        </w:tc>
      </w:tr>
      <w:tr w:rsidR="00E12765" w:rsidRPr="00E12765" w14:paraId="63E56B16" w14:textId="77777777" w:rsidTr="00197D01">
        <w:trPr>
          <w:trHeight w:hRule="exact" w:val="605"/>
          <w:jc w:val="center"/>
        </w:trPr>
        <w:tc>
          <w:tcPr>
            <w:tcW w:w="787" w:type="dxa"/>
            <w:shd w:val="clear" w:color="auto" w:fill="FFFFFF"/>
            <w:vAlign w:val="center"/>
          </w:tcPr>
          <w:p w14:paraId="459F3A04"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0881760C"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699A6A32" w14:textId="77777777" w:rsidR="00E12765" w:rsidRPr="00E12765" w:rsidRDefault="00E12765" w:rsidP="00E12765">
            <w:pPr>
              <w:jc w:val="center"/>
              <w:rPr>
                <w:rFonts w:ascii="Arial" w:hAnsi="Arial" w:cs="Arial"/>
                <w:b/>
                <w:sz w:val="56"/>
                <w:szCs w:val="56"/>
                <w:lang w:bidi="el-GR"/>
              </w:rPr>
            </w:pPr>
          </w:p>
        </w:tc>
        <w:tc>
          <w:tcPr>
            <w:tcW w:w="749" w:type="dxa"/>
            <w:shd w:val="clear" w:color="auto" w:fill="FFFFFF"/>
            <w:vAlign w:val="center"/>
          </w:tcPr>
          <w:p w14:paraId="63E8F713"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7B5B77DA"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7F11F23C"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6E86D45E" w14:textId="77777777" w:rsidR="00E12765" w:rsidRPr="00E12765" w:rsidRDefault="00E12765" w:rsidP="00E12765">
            <w:pPr>
              <w:jc w:val="center"/>
              <w:rPr>
                <w:rFonts w:ascii="Arial" w:hAnsi="Arial" w:cs="Arial"/>
                <w:b/>
                <w:sz w:val="56"/>
                <w:szCs w:val="56"/>
                <w:lang w:bidi="el-GR"/>
              </w:rPr>
            </w:pPr>
          </w:p>
        </w:tc>
        <w:tc>
          <w:tcPr>
            <w:tcW w:w="749" w:type="dxa"/>
            <w:shd w:val="clear" w:color="auto" w:fill="FFFFFF"/>
            <w:vAlign w:val="center"/>
          </w:tcPr>
          <w:p w14:paraId="458DFBA1"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72FB3577" w14:textId="77777777" w:rsidR="00E12765" w:rsidRPr="00E12765" w:rsidRDefault="00E12765" w:rsidP="00E12765">
            <w:pPr>
              <w:jc w:val="center"/>
              <w:rPr>
                <w:rFonts w:ascii="Arial" w:hAnsi="Arial" w:cs="Arial"/>
                <w:b/>
                <w:sz w:val="56"/>
                <w:szCs w:val="56"/>
                <w:lang w:bidi="el-GR"/>
              </w:rPr>
            </w:pPr>
          </w:p>
        </w:tc>
        <w:tc>
          <w:tcPr>
            <w:tcW w:w="744" w:type="dxa"/>
            <w:shd w:val="clear" w:color="auto" w:fill="FFFFFF"/>
            <w:vAlign w:val="center"/>
          </w:tcPr>
          <w:p w14:paraId="2A3EF83D" w14:textId="77777777" w:rsidR="00E12765" w:rsidRPr="00E12765" w:rsidRDefault="00E12765" w:rsidP="00E12765">
            <w:pPr>
              <w:jc w:val="center"/>
              <w:rPr>
                <w:rFonts w:ascii="Arial" w:hAnsi="Arial" w:cs="Arial"/>
                <w:b/>
                <w:sz w:val="56"/>
                <w:szCs w:val="56"/>
                <w:lang w:bidi="el-GR"/>
              </w:rPr>
            </w:pPr>
          </w:p>
        </w:tc>
        <w:tc>
          <w:tcPr>
            <w:tcW w:w="792" w:type="dxa"/>
            <w:shd w:val="clear" w:color="auto" w:fill="FFFFFF"/>
            <w:vAlign w:val="center"/>
          </w:tcPr>
          <w:p w14:paraId="4CC6061D" w14:textId="77777777" w:rsidR="00E12765" w:rsidRPr="00E12765" w:rsidRDefault="00E12765" w:rsidP="00E12765">
            <w:pPr>
              <w:jc w:val="center"/>
              <w:rPr>
                <w:rFonts w:ascii="Arial" w:hAnsi="Arial" w:cs="Arial"/>
                <w:b/>
                <w:sz w:val="56"/>
                <w:szCs w:val="56"/>
                <w:lang w:bidi="el-GR"/>
              </w:rPr>
            </w:pPr>
          </w:p>
        </w:tc>
      </w:tr>
    </w:tbl>
    <w:p w14:paraId="40DA1133" w14:textId="77777777" w:rsidR="009363A9" w:rsidRDefault="009363A9" w:rsidP="00E12765">
      <w:pPr>
        <w:jc w:val="center"/>
        <w:rPr>
          <w:rFonts w:ascii="Arial" w:eastAsia="Calibri" w:hAnsi="Arial" w:cs="Arial"/>
          <w:b/>
          <w:sz w:val="36"/>
          <w:szCs w:val="36"/>
        </w:rPr>
      </w:pPr>
    </w:p>
    <w:p w14:paraId="45BAE3EE" w14:textId="4FF97E55" w:rsidR="009363A9" w:rsidRDefault="009363A9">
      <w:pPr>
        <w:rPr>
          <w:rFonts w:ascii="Arial" w:eastAsia="Calibri" w:hAnsi="Arial" w:cs="Arial"/>
          <w:b/>
          <w:sz w:val="36"/>
          <w:szCs w:val="36"/>
        </w:rPr>
      </w:pPr>
      <w:r>
        <w:rPr>
          <w:rFonts w:ascii="Arial" w:eastAsia="Calibri" w:hAnsi="Arial" w:cs="Arial"/>
          <w:b/>
          <w:sz w:val="36"/>
          <w:szCs w:val="36"/>
        </w:rPr>
        <w:br w:type="page"/>
      </w:r>
      <w:r w:rsidR="00506284" w:rsidRPr="00506284">
        <w:rPr>
          <w:rFonts w:ascii="Arial" w:eastAsia="Calibri" w:hAnsi="Arial" w:cs="Arial"/>
          <w:b/>
          <w:noProof/>
          <w:sz w:val="36"/>
          <w:szCs w:val="36"/>
        </w:rPr>
        <mc:AlternateContent>
          <mc:Choice Requires="wps">
            <w:drawing>
              <wp:anchor distT="0" distB="0" distL="114300" distR="114300" simplePos="0" relativeHeight="252668928" behindDoc="0" locked="0" layoutInCell="0" allowOverlap="0" wp14:anchorId="31705740" wp14:editId="3DCFF9F5">
                <wp:simplePos x="0" y="0"/>
                <wp:positionH relativeFrom="page">
                  <wp:align>center</wp:align>
                </wp:positionH>
                <wp:positionV relativeFrom="topMargin">
                  <wp:posOffset>9973310</wp:posOffset>
                </wp:positionV>
                <wp:extent cx="1260000" cy="360000"/>
                <wp:effectExtent l="0" t="0" r="0" b="2540"/>
                <wp:wrapNone/>
                <wp:docPr id="411" name="Πλαίσιο κειμένου 4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6FA95B3D" w14:textId="75F4E411" w:rsidR="0069042B" w:rsidRPr="001C7743"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111</w:t>
                            </w:r>
                            <w:r w:rsidRPr="00432B70">
                              <w:rPr>
                                <w:rFonts w:ascii="Arial" w:hAnsi="Arial"/>
                                <w:b/>
                                <w:sz w:val="36"/>
                                <w:szCs w:val="36"/>
                              </w:rPr>
                              <w:t xml:space="preserve"> / </w:t>
                            </w:r>
                            <w:r>
                              <w:rPr>
                                <w:rFonts w:ascii="Arial" w:hAnsi="Arial"/>
                                <w:b/>
                                <w:sz w:val="36"/>
                                <w:szCs w:val="36"/>
                              </w:rPr>
                              <w:t>35</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1705740" id="Πλαίσιο κειμένου 411" o:spid="_x0000_s1219" type="#_x0000_t202" style="position:absolute;margin-left:0;margin-top:785.3pt;width:99.2pt;height:28.35pt;z-index:25266892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WWiLw7ECAAA0&#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14:paraId="6FA95B3D" w14:textId="75F4E411" w:rsidR="0069042B" w:rsidRPr="001C7743"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111</w:t>
                      </w:r>
                      <w:r w:rsidRPr="00432B70">
                        <w:rPr>
                          <w:rFonts w:ascii="Arial" w:hAnsi="Arial"/>
                          <w:b/>
                          <w:sz w:val="36"/>
                          <w:szCs w:val="36"/>
                        </w:rPr>
                        <w:t xml:space="preserve"> / </w:t>
                      </w:r>
                      <w:r>
                        <w:rPr>
                          <w:rFonts w:ascii="Arial" w:hAnsi="Arial"/>
                          <w:b/>
                          <w:sz w:val="36"/>
                          <w:szCs w:val="36"/>
                        </w:rPr>
                        <w:t>35</w:t>
                      </w:r>
                    </w:p>
                  </w:txbxContent>
                </v:textbox>
                <w10:wrap anchorx="page" anchory="margin"/>
              </v:shape>
            </w:pict>
          </mc:Fallback>
        </mc:AlternateContent>
      </w:r>
    </w:p>
    <w:p w14:paraId="0AF683BB" w14:textId="6A445EE5" w:rsidR="00E12765" w:rsidRDefault="00E12765" w:rsidP="00E12765">
      <w:pPr>
        <w:rPr>
          <w:rFonts w:ascii="Arial" w:eastAsia="Calibri" w:hAnsi="Arial" w:cs="Arial"/>
          <w:b/>
          <w:bCs/>
          <w:sz w:val="36"/>
          <w:szCs w:val="36"/>
        </w:rPr>
      </w:pPr>
      <w:r w:rsidRPr="00E12765">
        <w:rPr>
          <w:rFonts w:ascii="Arial" w:eastAsia="Calibri" w:hAnsi="Arial" w:cs="Arial"/>
          <w:b/>
          <w:bCs/>
          <w:sz w:val="36"/>
          <w:szCs w:val="36"/>
        </w:rPr>
        <w:lastRenderedPageBreak/>
        <w:t>Προσθέτουμε τους φυσικούς αριθμούς:</w:t>
      </w:r>
    </w:p>
    <w:p w14:paraId="5BF9694E" w14:textId="77777777" w:rsidR="00E12765" w:rsidRPr="00E12765" w:rsidRDefault="00E12765" w:rsidP="00D62ABA">
      <w:pPr>
        <w:spacing w:line="240" w:lineRule="auto"/>
        <w:rPr>
          <w:rFonts w:ascii="Arial" w:eastAsia="Calibri" w:hAnsi="Arial" w:cs="Arial"/>
          <w:b/>
          <w:sz w:val="36"/>
          <w:szCs w:val="36"/>
        </w:rPr>
      </w:pP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626"/>
        <w:gridCol w:w="2609"/>
      </w:tblGrid>
      <w:tr w:rsidR="00E12765" w:rsidRPr="00E12765" w14:paraId="2D228F18" w14:textId="77777777" w:rsidTr="00244CCC">
        <w:trPr>
          <w:trHeight w:val="610"/>
        </w:trPr>
        <w:tc>
          <w:tcPr>
            <w:tcW w:w="2626" w:type="dxa"/>
            <w:tcBorders>
              <w:top w:val="single" w:sz="4" w:space="0" w:color="auto"/>
              <w:left w:val="single" w:sz="4" w:space="0" w:color="auto"/>
              <w:bottom w:val="single" w:sz="4" w:space="0" w:color="auto"/>
              <w:right w:val="single" w:sz="4" w:space="0" w:color="auto"/>
            </w:tcBorders>
            <w:vAlign w:val="center"/>
            <w:hideMark/>
          </w:tcPr>
          <w:p w14:paraId="2E284BC4" w14:textId="227E4D2F" w:rsidR="00E12765" w:rsidRPr="00E12765" w:rsidRDefault="00E12765" w:rsidP="00244CCC">
            <w:pPr>
              <w:spacing w:after="120"/>
              <w:jc w:val="center"/>
              <w:rPr>
                <w:rFonts w:ascii="Arial" w:eastAsia="Calibri" w:hAnsi="Arial" w:cs="Arial"/>
                <w:b/>
                <w:sz w:val="36"/>
                <w:szCs w:val="36"/>
              </w:rPr>
            </w:pPr>
            <w:r w:rsidRPr="00E12765">
              <w:rPr>
                <w:rFonts w:ascii="Arial" w:eastAsia="Calibri" w:hAnsi="Arial" w:cs="Arial"/>
                <w:b/>
                <w:bCs/>
                <w:sz w:val="36"/>
                <w:szCs w:val="36"/>
              </w:rPr>
              <w:t>41.785</w:t>
            </w:r>
          </w:p>
        </w:tc>
        <w:tc>
          <w:tcPr>
            <w:tcW w:w="2609" w:type="dxa"/>
            <w:tcBorders>
              <w:top w:val="single" w:sz="4" w:space="0" w:color="auto"/>
              <w:left w:val="single" w:sz="4" w:space="0" w:color="auto"/>
              <w:bottom w:val="single" w:sz="4" w:space="0" w:color="auto"/>
              <w:right w:val="single" w:sz="4" w:space="0" w:color="auto"/>
            </w:tcBorders>
            <w:vAlign w:val="center"/>
            <w:hideMark/>
          </w:tcPr>
          <w:p w14:paraId="5AEF65D5" w14:textId="77777777" w:rsidR="00E12765" w:rsidRPr="00E12765" w:rsidRDefault="00E12765" w:rsidP="00244CCC">
            <w:pPr>
              <w:spacing w:after="120"/>
              <w:jc w:val="center"/>
              <w:rPr>
                <w:rFonts w:ascii="Arial" w:eastAsia="Calibri" w:hAnsi="Arial" w:cs="Arial"/>
                <w:b/>
                <w:sz w:val="36"/>
                <w:szCs w:val="36"/>
              </w:rPr>
            </w:pPr>
            <w:r w:rsidRPr="00E12765">
              <w:rPr>
                <w:rFonts w:ascii="Arial" w:eastAsia="Calibri" w:hAnsi="Arial" w:cs="Arial"/>
                <w:b/>
                <w:bCs/>
                <w:sz w:val="36"/>
                <w:szCs w:val="36"/>
              </w:rPr>
              <w:t>59.183</w:t>
            </w:r>
          </w:p>
        </w:tc>
      </w:tr>
    </w:tbl>
    <w:p w14:paraId="21D86915" w14:textId="77777777" w:rsidR="00E12765" w:rsidRPr="00E12765" w:rsidRDefault="00E12765" w:rsidP="00D62ABA">
      <w:pPr>
        <w:spacing w:line="240" w:lineRule="auto"/>
        <w:rPr>
          <w:rFonts w:ascii="Arial" w:eastAsia="Calibri" w:hAnsi="Arial" w:cs="Arial"/>
          <w:b/>
          <w:sz w:val="36"/>
          <w:szCs w:val="36"/>
        </w:rPr>
      </w:pPr>
    </w:p>
    <w:tbl>
      <w:tblPr>
        <w:tblW w:w="7792"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833"/>
        <w:gridCol w:w="1982"/>
        <w:gridCol w:w="2977"/>
      </w:tblGrid>
      <w:tr w:rsidR="00244CCC" w:rsidRPr="00E12765" w14:paraId="129EA8ED" w14:textId="2449D980" w:rsidTr="00244CCC">
        <w:trPr>
          <w:trHeight w:val="479"/>
        </w:trPr>
        <w:tc>
          <w:tcPr>
            <w:tcW w:w="2833" w:type="dxa"/>
            <w:tcBorders>
              <w:top w:val="single" w:sz="4" w:space="0" w:color="auto"/>
              <w:left w:val="single" w:sz="4" w:space="0" w:color="auto"/>
              <w:bottom w:val="single" w:sz="4" w:space="0" w:color="auto"/>
              <w:right w:val="single" w:sz="4" w:space="0" w:color="auto"/>
            </w:tcBorders>
            <w:vAlign w:val="center"/>
            <w:hideMark/>
          </w:tcPr>
          <w:p w14:paraId="06440A8C" w14:textId="6263D5F8" w:rsidR="00244CCC" w:rsidRPr="00E12765" w:rsidRDefault="00244CCC" w:rsidP="00244CCC">
            <w:pPr>
              <w:spacing w:after="120"/>
              <w:jc w:val="center"/>
              <w:rPr>
                <w:rFonts w:ascii="Arial" w:eastAsia="Calibri" w:hAnsi="Arial" w:cs="Arial"/>
                <w:b/>
                <w:sz w:val="36"/>
                <w:szCs w:val="36"/>
              </w:rPr>
            </w:pPr>
            <w:r w:rsidRPr="00E12765">
              <w:rPr>
                <w:rFonts w:ascii="Arial" w:eastAsia="Calibri" w:hAnsi="Arial" w:cs="Arial"/>
                <w:b/>
                <w:bCs/>
                <w:sz w:val="36"/>
                <w:szCs w:val="36"/>
              </w:rPr>
              <w:t>539.815</w:t>
            </w:r>
          </w:p>
        </w:tc>
        <w:tc>
          <w:tcPr>
            <w:tcW w:w="1982" w:type="dxa"/>
            <w:tcBorders>
              <w:top w:val="single" w:sz="4" w:space="0" w:color="auto"/>
              <w:left w:val="single" w:sz="4" w:space="0" w:color="auto"/>
              <w:bottom w:val="single" w:sz="4" w:space="0" w:color="auto"/>
              <w:right w:val="single" w:sz="4" w:space="0" w:color="auto"/>
            </w:tcBorders>
            <w:vAlign w:val="center"/>
            <w:hideMark/>
          </w:tcPr>
          <w:p w14:paraId="7B554E02" w14:textId="2B147964" w:rsidR="00244CCC" w:rsidRPr="00E12765" w:rsidRDefault="00244CCC" w:rsidP="00244CCC">
            <w:pPr>
              <w:spacing w:after="120"/>
              <w:jc w:val="center"/>
              <w:rPr>
                <w:rFonts w:ascii="Arial" w:eastAsia="Calibri" w:hAnsi="Arial" w:cs="Arial"/>
                <w:b/>
                <w:sz w:val="36"/>
                <w:szCs w:val="36"/>
              </w:rPr>
            </w:pPr>
            <w:r w:rsidRPr="00E12765">
              <w:rPr>
                <w:rFonts w:ascii="Arial" w:eastAsia="Calibri" w:hAnsi="Arial" w:cs="Arial"/>
                <w:b/>
                <w:bCs/>
                <w:sz w:val="36"/>
                <w:szCs w:val="36"/>
              </w:rPr>
              <w:t>4.082</w:t>
            </w:r>
          </w:p>
        </w:tc>
        <w:tc>
          <w:tcPr>
            <w:tcW w:w="2977" w:type="dxa"/>
            <w:tcBorders>
              <w:top w:val="single" w:sz="4" w:space="0" w:color="auto"/>
              <w:left w:val="single" w:sz="4" w:space="0" w:color="auto"/>
              <w:bottom w:val="single" w:sz="4" w:space="0" w:color="auto"/>
              <w:right w:val="single" w:sz="4" w:space="0" w:color="auto"/>
            </w:tcBorders>
            <w:vAlign w:val="center"/>
          </w:tcPr>
          <w:p w14:paraId="4029D77F" w14:textId="52958640" w:rsidR="00244CCC" w:rsidRPr="00E12765" w:rsidRDefault="00244CCC" w:rsidP="00244CCC">
            <w:pPr>
              <w:spacing w:after="120"/>
              <w:jc w:val="center"/>
              <w:rPr>
                <w:rFonts w:ascii="Arial" w:eastAsia="Calibri" w:hAnsi="Arial" w:cs="Arial"/>
                <w:b/>
                <w:bCs/>
                <w:sz w:val="36"/>
                <w:szCs w:val="36"/>
              </w:rPr>
            </w:pPr>
            <w:r w:rsidRPr="00E12765">
              <w:rPr>
                <w:rFonts w:ascii="Arial" w:eastAsia="Calibri" w:hAnsi="Arial" w:cs="Arial"/>
                <w:b/>
                <w:bCs/>
                <w:sz w:val="36"/>
                <w:szCs w:val="36"/>
              </w:rPr>
              <w:t>5.808.075</w:t>
            </w:r>
          </w:p>
        </w:tc>
      </w:tr>
    </w:tbl>
    <w:p w14:paraId="7E093E9C" w14:textId="77777777" w:rsidR="00E12765" w:rsidRDefault="00E12765" w:rsidP="00D62ABA">
      <w:pPr>
        <w:spacing w:line="240" w:lineRule="auto"/>
        <w:rPr>
          <w:rFonts w:ascii="Arial" w:eastAsia="Calibri" w:hAnsi="Arial" w:cs="Arial"/>
          <w:b/>
          <w:sz w:val="36"/>
          <w:szCs w:val="36"/>
        </w:rPr>
      </w:pPr>
    </w:p>
    <w:tbl>
      <w:tblPr>
        <w:tblW w:w="0" w:type="auto"/>
        <w:jc w:val="center"/>
        <w:tblBorders>
          <w:top w:val="single" w:sz="18" w:space="0" w:color="auto"/>
          <w:left w:val="single" w:sz="18" w:space="0" w:color="auto"/>
          <w:bottom w:val="single" w:sz="18" w:space="0" w:color="auto"/>
          <w:right w:val="single" w:sz="18" w:space="0" w:color="auto"/>
          <w:insideH w:val="single" w:sz="18" w:space="0" w:color="auto"/>
          <w:insideV w:val="single" w:sz="18" w:space="0" w:color="auto"/>
        </w:tblBorders>
        <w:tblLayout w:type="fixed"/>
        <w:tblCellMar>
          <w:left w:w="10" w:type="dxa"/>
          <w:right w:w="10" w:type="dxa"/>
        </w:tblCellMar>
        <w:tblLook w:val="04A0" w:firstRow="1" w:lastRow="0" w:firstColumn="1" w:lastColumn="0" w:noHBand="0" w:noVBand="1"/>
      </w:tblPr>
      <w:tblGrid>
        <w:gridCol w:w="777"/>
        <w:gridCol w:w="577"/>
        <w:gridCol w:w="573"/>
        <w:gridCol w:w="573"/>
        <w:gridCol w:w="577"/>
        <w:gridCol w:w="573"/>
        <w:gridCol w:w="573"/>
        <w:gridCol w:w="577"/>
        <w:gridCol w:w="573"/>
        <w:gridCol w:w="606"/>
      </w:tblGrid>
      <w:tr w:rsidR="00D62ABA" w:rsidRPr="00D62ABA" w14:paraId="66F69E60" w14:textId="77777777" w:rsidTr="00D62ABA">
        <w:trPr>
          <w:trHeight w:hRule="exact" w:val="512"/>
          <w:jc w:val="center"/>
        </w:trPr>
        <w:tc>
          <w:tcPr>
            <w:tcW w:w="777" w:type="dxa"/>
            <w:shd w:val="clear" w:color="auto" w:fill="FFFFFF"/>
            <w:vAlign w:val="center"/>
          </w:tcPr>
          <w:p w14:paraId="5405E193" w14:textId="77777777" w:rsidR="00D62ABA" w:rsidRPr="00D62ABA" w:rsidRDefault="00D62ABA" w:rsidP="00D62ABA">
            <w:pPr>
              <w:jc w:val="center"/>
              <w:rPr>
                <w:rFonts w:ascii="Tahoma" w:eastAsia="Calibri" w:hAnsi="Tahoma" w:cs="Tahoma"/>
                <w:b/>
                <w:sz w:val="36"/>
                <w:szCs w:val="36"/>
                <w:lang w:bidi="el-GR"/>
              </w:rPr>
            </w:pPr>
            <w:r w:rsidRPr="00D62ABA">
              <w:rPr>
                <w:rFonts w:ascii="Tahoma" w:eastAsia="Calibri" w:hAnsi="Tahoma" w:cs="Tahoma"/>
                <w:b/>
                <w:sz w:val="36"/>
                <w:szCs w:val="36"/>
                <w:lang w:bidi="el-GR"/>
              </w:rPr>
              <w:t>-</w:t>
            </w:r>
          </w:p>
        </w:tc>
        <w:tc>
          <w:tcPr>
            <w:tcW w:w="577" w:type="dxa"/>
            <w:shd w:val="clear" w:color="auto" w:fill="FFFFFF"/>
            <w:vAlign w:val="center"/>
          </w:tcPr>
          <w:p w14:paraId="00AB946E" w14:textId="77777777" w:rsidR="00D62ABA" w:rsidRPr="00D62ABA" w:rsidRDefault="00D62ABA" w:rsidP="00D62ABA">
            <w:pPr>
              <w:jc w:val="center"/>
              <w:rPr>
                <w:rFonts w:ascii="Tahoma" w:eastAsia="Calibri" w:hAnsi="Tahoma" w:cs="Tahoma"/>
                <w:b/>
                <w:sz w:val="36"/>
                <w:szCs w:val="36"/>
                <w:lang w:bidi="el-GR"/>
              </w:rPr>
            </w:pPr>
            <w:r w:rsidRPr="00D62ABA">
              <w:rPr>
                <w:rFonts w:ascii="Tahoma" w:eastAsia="Calibri" w:hAnsi="Tahoma" w:cs="Tahoma"/>
                <w:b/>
                <w:sz w:val="36"/>
                <w:szCs w:val="36"/>
                <w:lang w:bidi="el-GR"/>
              </w:rPr>
              <w:t>1</w:t>
            </w:r>
          </w:p>
        </w:tc>
        <w:tc>
          <w:tcPr>
            <w:tcW w:w="573" w:type="dxa"/>
            <w:shd w:val="clear" w:color="auto" w:fill="FFFFFF"/>
            <w:vAlign w:val="center"/>
          </w:tcPr>
          <w:p w14:paraId="5169F323" w14:textId="77777777" w:rsidR="00D62ABA" w:rsidRPr="00D62ABA" w:rsidRDefault="00D62ABA" w:rsidP="00D62ABA">
            <w:pPr>
              <w:jc w:val="center"/>
              <w:rPr>
                <w:rFonts w:ascii="Tahoma" w:eastAsia="Calibri" w:hAnsi="Tahoma" w:cs="Tahoma"/>
                <w:b/>
                <w:sz w:val="36"/>
                <w:szCs w:val="36"/>
                <w:lang w:bidi="el-GR"/>
              </w:rPr>
            </w:pPr>
            <w:r w:rsidRPr="00D62ABA">
              <w:rPr>
                <w:rFonts w:ascii="Tahoma" w:eastAsia="Calibri" w:hAnsi="Tahoma" w:cs="Tahoma"/>
                <w:b/>
                <w:sz w:val="36"/>
                <w:szCs w:val="36"/>
                <w:lang w:bidi="el-GR"/>
              </w:rPr>
              <w:t>2</w:t>
            </w:r>
          </w:p>
        </w:tc>
        <w:tc>
          <w:tcPr>
            <w:tcW w:w="573" w:type="dxa"/>
            <w:shd w:val="clear" w:color="auto" w:fill="FFFFFF"/>
            <w:vAlign w:val="center"/>
          </w:tcPr>
          <w:p w14:paraId="68A161E0" w14:textId="77777777" w:rsidR="00D62ABA" w:rsidRPr="00D62ABA" w:rsidRDefault="00D62ABA" w:rsidP="00D62ABA">
            <w:pPr>
              <w:jc w:val="center"/>
              <w:rPr>
                <w:rFonts w:ascii="Tahoma" w:eastAsia="Calibri" w:hAnsi="Tahoma" w:cs="Tahoma"/>
                <w:b/>
                <w:sz w:val="36"/>
                <w:szCs w:val="36"/>
                <w:lang w:bidi="el-GR"/>
              </w:rPr>
            </w:pPr>
            <w:r w:rsidRPr="00D62ABA">
              <w:rPr>
                <w:rFonts w:ascii="Tahoma" w:eastAsia="Calibri" w:hAnsi="Tahoma" w:cs="Tahoma"/>
                <w:b/>
                <w:sz w:val="36"/>
                <w:szCs w:val="36"/>
                <w:lang w:bidi="el-GR"/>
              </w:rPr>
              <w:t>3</w:t>
            </w:r>
          </w:p>
        </w:tc>
        <w:tc>
          <w:tcPr>
            <w:tcW w:w="577" w:type="dxa"/>
            <w:shd w:val="clear" w:color="auto" w:fill="FFFFFF"/>
            <w:vAlign w:val="center"/>
          </w:tcPr>
          <w:p w14:paraId="1234C3B7" w14:textId="77777777" w:rsidR="00D62ABA" w:rsidRPr="00D62ABA" w:rsidRDefault="00D62ABA" w:rsidP="00D62ABA">
            <w:pPr>
              <w:jc w:val="center"/>
              <w:rPr>
                <w:rFonts w:ascii="Tahoma" w:eastAsia="Calibri" w:hAnsi="Tahoma" w:cs="Tahoma"/>
                <w:b/>
                <w:sz w:val="36"/>
                <w:szCs w:val="36"/>
                <w:lang w:bidi="el-GR"/>
              </w:rPr>
            </w:pPr>
            <w:r w:rsidRPr="00D62ABA">
              <w:rPr>
                <w:rFonts w:ascii="Tahoma" w:eastAsia="Calibri" w:hAnsi="Tahoma" w:cs="Tahoma"/>
                <w:b/>
                <w:sz w:val="36"/>
                <w:szCs w:val="36"/>
                <w:lang w:bidi="el-GR"/>
              </w:rPr>
              <w:t>4</w:t>
            </w:r>
          </w:p>
        </w:tc>
        <w:tc>
          <w:tcPr>
            <w:tcW w:w="573" w:type="dxa"/>
            <w:shd w:val="clear" w:color="auto" w:fill="FFFFFF"/>
            <w:vAlign w:val="center"/>
          </w:tcPr>
          <w:p w14:paraId="0D450831" w14:textId="77777777" w:rsidR="00D62ABA" w:rsidRPr="00D62ABA" w:rsidRDefault="00D62ABA" w:rsidP="00D62ABA">
            <w:pPr>
              <w:jc w:val="center"/>
              <w:rPr>
                <w:rFonts w:ascii="Tahoma" w:eastAsia="Calibri" w:hAnsi="Tahoma" w:cs="Tahoma"/>
                <w:b/>
                <w:sz w:val="36"/>
                <w:szCs w:val="36"/>
                <w:lang w:bidi="el-GR"/>
              </w:rPr>
            </w:pPr>
            <w:r w:rsidRPr="00D62ABA">
              <w:rPr>
                <w:rFonts w:ascii="Tahoma" w:eastAsia="Calibri" w:hAnsi="Tahoma" w:cs="Tahoma"/>
                <w:b/>
                <w:sz w:val="36"/>
                <w:szCs w:val="36"/>
                <w:lang w:bidi="el-GR"/>
              </w:rPr>
              <w:t>5</w:t>
            </w:r>
          </w:p>
        </w:tc>
        <w:tc>
          <w:tcPr>
            <w:tcW w:w="573" w:type="dxa"/>
            <w:shd w:val="clear" w:color="auto" w:fill="FFFFFF"/>
            <w:vAlign w:val="center"/>
          </w:tcPr>
          <w:p w14:paraId="2C5808EF" w14:textId="77777777" w:rsidR="00D62ABA" w:rsidRPr="00D62ABA" w:rsidRDefault="00D62ABA" w:rsidP="00D62ABA">
            <w:pPr>
              <w:jc w:val="center"/>
              <w:rPr>
                <w:rFonts w:ascii="Tahoma" w:eastAsia="Calibri" w:hAnsi="Tahoma" w:cs="Tahoma"/>
                <w:b/>
                <w:sz w:val="36"/>
                <w:szCs w:val="36"/>
                <w:lang w:bidi="el-GR"/>
              </w:rPr>
            </w:pPr>
            <w:r w:rsidRPr="00D62ABA">
              <w:rPr>
                <w:rFonts w:ascii="Tahoma" w:eastAsia="Calibri" w:hAnsi="Tahoma" w:cs="Tahoma"/>
                <w:b/>
                <w:sz w:val="36"/>
                <w:szCs w:val="36"/>
                <w:lang w:bidi="el-GR"/>
              </w:rPr>
              <w:t>6</w:t>
            </w:r>
          </w:p>
        </w:tc>
        <w:tc>
          <w:tcPr>
            <w:tcW w:w="577" w:type="dxa"/>
            <w:shd w:val="clear" w:color="auto" w:fill="FFFFFF"/>
            <w:vAlign w:val="center"/>
          </w:tcPr>
          <w:p w14:paraId="485B7717" w14:textId="77777777" w:rsidR="00D62ABA" w:rsidRPr="00D62ABA" w:rsidRDefault="00D62ABA" w:rsidP="00D62ABA">
            <w:pPr>
              <w:jc w:val="center"/>
              <w:rPr>
                <w:rFonts w:ascii="Tahoma" w:eastAsia="Calibri" w:hAnsi="Tahoma" w:cs="Tahoma"/>
                <w:b/>
                <w:sz w:val="36"/>
                <w:szCs w:val="36"/>
                <w:lang w:bidi="el-GR"/>
              </w:rPr>
            </w:pPr>
            <w:r w:rsidRPr="00D62ABA">
              <w:rPr>
                <w:rFonts w:ascii="Tahoma" w:eastAsia="Calibri" w:hAnsi="Tahoma" w:cs="Tahoma"/>
                <w:b/>
                <w:sz w:val="36"/>
                <w:szCs w:val="36"/>
                <w:lang w:bidi="el-GR"/>
              </w:rPr>
              <w:t>7</w:t>
            </w:r>
          </w:p>
        </w:tc>
        <w:tc>
          <w:tcPr>
            <w:tcW w:w="573" w:type="dxa"/>
            <w:shd w:val="clear" w:color="auto" w:fill="FFFFFF"/>
            <w:vAlign w:val="center"/>
          </w:tcPr>
          <w:p w14:paraId="77F48505" w14:textId="77777777" w:rsidR="00D62ABA" w:rsidRPr="00D62ABA" w:rsidRDefault="00D62ABA" w:rsidP="00D62ABA">
            <w:pPr>
              <w:jc w:val="center"/>
              <w:rPr>
                <w:rFonts w:ascii="Tahoma" w:eastAsia="Calibri" w:hAnsi="Tahoma" w:cs="Tahoma"/>
                <w:b/>
                <w:sz w:val="36"/>
                <w:szCs w:val="36"/>
                <w:lang w:bidi="el-GR"/>
              </w:rPr>
            </w:pPr>
            <w:r w:rsidRPr="00D62ABA">
              <w:rPr>
                <w:rFonts w:ascii="Tahoma" w:eastAsia="Calibri" w:hAnsi="Tahoma" w:cs="Tahoma"/>
                <w:b/>
                <w:sz w:val="36"/>
                <w:szCs w:val="36"/>
                <w:lang w:bidi="el-GR"/>
              </w:rPr>
              <w:t>8</w:t>
            </w:r>
          </w:p>
        </w:tc>
        <w:tc>
          <w:tcPr>
            <w:tcW w:w="606" w:type="dxa"/>
            <w:shd w:val="clear" w:color="auto" w:fill="FFFFFF"/>
            <w:vAlign w:val="center"/>
          </w:tcPr>
          <w:p w14:paraId="7A9FFE95" w14:textId="77777777" w:rsidR="00D62ABA" w:rsidRPr="00D62ABA" w:rsidRDefault="00D62ABA" w:rsidP="00D62ABA">
            <w:pPr>
              <w:jc w:val="center"/>
              <w:rPr>
                <w:rFonts w:ascii="Tahoma" w:eastAsia="Calibri" w:hAnsi="Tahoma" w:cs="Tahoma"/>
                <w:b/>
                <w:sz w:val="36"/>
                <w:szCs w:val="36"/>
                <w:lang w:bidi="el-GR"/>
              </w:rPr>
            </w:pPr>
            <w:r w:rsidRPr="00D62ABA">
              <w:rPr>
                <w:rFonts w:ascii="Tahoma" w:eastAsia="Calibri" w:hAnsi="Tahoma" w:cs="Tahoma"/>
                <w:b/>
                <w:sz w:val="36"/>
                <w:szCs w:val="36"/>
                <w:lang w:bidi="el-GR"/>
              </w:rPr>
              <w:t>9</w:t>
            </w:r>
          </w:p>
        </w:tc>
      </w:tr>
      <w:tr w:rsidR="00D62ABA" w:rsidRPr="00D62ABA" w14:paraId="0C84F48F" w14:textId="77777777" w:rsidTr="00D62ABA">
        <w:trPr>
          <w:trHeight w:hRule="exact" w:val="479"/>
          <w:jc w:val="center"/>
        </w:trPr>
        <w:tc>
          <w:tcPr>
            <w:tcW w:w="777" w:type="dxa"/>
            <w:shd w:val="clear" w:color="auto" w:fill="FFFFFF"/>
            <w:vAlign w:val="center"/>
          </w:tcPr>
          <w:p w14:paraId="1E26B9A5" w14:textId="77777777" w:rsidR="00D62ABA" w:rsidRPr="00D62ABA" w:rsidRDefault="00D62ABA" w:rsidP="00D62ABA">
            <w:pPr>
              <w:jc w:val="center"/>
              <w:rPr>
                <w:rFonts w:ascii="Tahoma" w:eastAsia="Calibri" w:hAnsi="Tahoma" w:cs="Tahoma"/>
                <w:b/>
                <w:sz w:val="36"/>
                <w:szCs w:val="36"/>
                <w:lang w:bidi="el-GR"/>
              </w:rPr>
            </w:pPr>
            <w:r w:rsidRPr="00D62ABA">
              <w:rPr>
                <w:rFonts w:ascii="Tahoma" w:eastAsia="Calibri" w:hAnsi="Tahoma" w:cs="Tahoma"/>
                <w:b/>
                <w:sz w:val="36"/>
                <w:szCs w:val="36"/>
                <w:lang w:bidi="el-GR"/>
              </w:rPr>
              <w:t>10</w:t>
            </w:r>
          </w:p>
        </w:tc>
        <w:tc>
          <w:tcPr>
            <w:tcW w:w="577" w:type="dxa"/>
            <w:shd w:val="clear" w:color="auto" w:fill="FFFFFF"/>
            <w:vAlign w:val="center"/>
          </w:tcPr>
          <w:p w14:paraId="4EACB094" w14:textId="77777777" w:rsidR="00D62ABA" w:rsidRPr="00D62ABA" w:rsidRDefault="00D62ABA" w:rsidP="00D62ABA">
            <w:pPr>
              <w:jc w:val="center"/>
              <w:rPr>
                <w:rFonts w:ascii="Tahoma" w:eastAsia="Calibri" w:hAnsi="Tahoma" w:cs="Tahoma"/>
                <w:b/>
                <w:sz w:val="36"/>
                <w:szCs w:val="36"/>
                <w:lang w:bidi="el-GR"/>
              </w:rPr>
            </w:pPr>
          </w:p>
        </w:tc>
        <w:tc>
          <w:tcPr>
            <w:tcW w:w="573" w:type="dxa"/>
            <w:shd w:val="clear" w:color="auto" w:fill="FFFFFF"/>
            <w:vAlign w:val="center"/>
          </w:tcPr>
          <w:p w14:paraId="51FEFC19" w14:textId="77777777" w:rsidR="00D62ABA" w:rsidRPr="00D62ABA" w:rsidRDefault="00D62ABA" w:rsidP="00D62ABA">
            <w:pPr>
              <w:jc w:val="center"/>
              <w:rPr>
                <w:rFonts w:ascii="Tahoma" w:eastAsia="Calibri" w:hAnsi="Tahoma" w:cs="Tahoma"/>
                <w:b/>
                <w:sz w:val="36"/>
                <w:szCs w:val="36"/>
                <w:lang w:bidi="el-GR"/>
              </w:rPr>
            </w:pPr>
          </w:p>
        </w:tc>
        <w:tc>
          <w:tcPr>
            <w:tcW w:w="573" w:type="dxa"/>
            <w:shd w:val="clear" w:color="auto" w:fill="FFFFFF"/>
            <w:vAlign w:val="center"/>
          </w:tcPr>
          <w:p w14:paraId="3E1A3F39" w14:textId="77777777" w:rsidR="00D62ABA" w:rsidRPr="00D62ABA" w:rsidRDefault="00D62ABA" w:rsidP="00D62ABA">
            <w:pPr>
              <w:jc w:val="center"/>
              <w:rPr>
                <w:rFonts w:ascii="Tahoma" w:eastAsia="Calibri" w:hAnsi="Tahoma" w:cs="Tahoma"/>
                <w:b/>
                <w:sz w:val="36"/>
                <w:szCs w:val="36"/>
                <w:lang w:bidi="el-GR"/>
              </w:rPr>
            </w:pPr>
          </w:p>
        </w:tc>
        <w:tc>
          <w:tcPr>
            <w:tcW w:w="577" w:type="dxa"/>
            <w:shd w:val="clear" w:color="auto" w:fill="FFFFFF"/>
            <w:vAlign w:val="center"/>
          </w:tcPr>
          <w:p w14:paraId="0FF83604" w14:textId="77777777" w:rsidR="00D62ABA" w:rsidRPr="00D62ABA" w:rsidRDefault="00D62ABA" w:rsidP="00D62ABA">
            <w:pPr>
              <w:jc w:val="center"/>
              <w:rPr>
                <w:rFonts w:ascii="Tahoma" w:eastAsia="Calibri" w:hAnsi="Tahoma" w:cs="Tahoma"/>
                <w:b/>
                <w:sz w:val="36"/>
                <w:szCs w:val="36"/>
                <w:lang w:bidi="el-GR"/>
              </w:rPr>
            </w:pPr>
          </w:p>
        </w:tc>
        <w:tc>
          <w:tcPr>
            <w:tcW w:w="573" w:type="dxa"/>
            <w:shd w:val="clear" w:color="auto" w:fill="FFFFFF"/>
            <w:vAlign w:val="center"/>
          </w:tcPr>
          <w:p w14:paraId="403CF5CB" w14:textId="77777777" w:rsidR="00D62ABA" w:rsidRPr="00D62ABA" w:rsidRDefault="00D62ABA" w:rsidP="00D62ABA">
            <w:pPr>
              <w:jc w:val="center"/>
              <w:rPr>
                <w:rFonts w:ascii="Tahoma" w:eastAsia="Calibri" w:hAnsi="Tahoma" w:cs="Tahoma"/>
                <w:b/>
                <w:sz w:val="36"/>
                <w:szCs w:val="36"/>
                <w:lang w:bidi="el-GR"/>
              </w:rPr>
            </w:pPr>
          </w:p>
        </w:tc>
        <w:tc>
          <w:tcPr>
            <w:tcW w:w="573" w:type="dxa"/>
            <w:shd w:val="clear" w:color="auto" w:fill="FFFFFF"/>
            <w:vAlign w:val="center"/>
          </w:tcPr>
          <w:p w14:paraId="7DAE4B61" w14:textId="77777777" w:rsidR="00D62ABA" w:rsidRPr="00D62ABA" w:rsidRDefault="00D62ABA" w:rsidP="00D62ABA">
            <w:pPr>
              <w:jc w:val="center"/>
              <w:rPr>
                <w:rFonts w:ascii="Tahoma" w:eastAsia="Calibri" w:hAnsi="Tahoma" w:cs="Tahoma"/>
                <w:b/>
                <w:sz w:val="36"/>
                <w:szCs w:val="36"/>
                <w:lang w:bidi="el-GR"/>
              </w:rPr>
            </w:pPr>
          </w:p>
        </w:tc>
        <w:tc>
          <w:tcPr>
            <w:tcW w:w="577" w:type="dxa"/>
            <w:shd w:val="clear" w:color="auto" w:fill="FFFFFF"/>
            <w:vAlign w:val="center"/>
          </w:tcPr>
          <w:p w14:paraId="228EB1E4" w14:textId="77777777" w:rsidR="00D62ABA" w:rsidRPr="00D62ABA" w:rsidRDefault="00D62ABA" w:rsidP="00D62ABA">
            <w:pPr>
              <w:jc w:val="center"/>
              <w:rPr>
                <w:rFonts w:ascii="Tahoma" w:eastAsia="Calibri" w:hAnsi="Tahoma" w:cs="Tahoma"/>
                <w:b/>
                <w:sz w:val="36"/>
                <w:szCs w:val="36"/>
                <w:lang w:bidi="el-GR"/>
              </w:rPr>
            </w:pPr>
          </w:p>
        </w:tc>
        <w:tc>
          <w:tcPr>
            <w:tcW w:w="573" w:type="dxa"/>
            <w:shd w:val="clear" w:color="auto" w:fill="FFFFFF"/>
            <w:vAlign w:val="center"/>
          </w:tcPr>
          <w:p w14:paraId="574B2FCC" w14:textId="77777777" w:rsidR="00D62ABA" w:rsidRPr="00D62ABA" w:rsidRDefault="00D62ABA" w:rsidP="00D62ABA">
            <w:pPr>
              <w:jc w:val="center"/>
              <w:rPr>
                <w:rFonts w:ascii="Tahoma" w:eastAsia="Calibri" w:hAnsi="Tahoma" w:cs="Tahoma"/>
                <w:b/>
                <w:sz w:val="36"/>
                <w:szCs w:val="36"/>
                <w:lang w:bidi="el-GR"/>
              </w:rPr>
            </w:pPr>
          </w:p>
        </w:tc>
        <w:tc>
          <w:tcPr>
            <w:tcW w:w="606" w:type="dxa"/>
            <w:shd w:val="clear" w:color="auto" w:fill="FFFFFF"/>
            <w:vAlign w:val="center"/>
          </w:tcPr>
          <w:p w14:paraId="7A75993F" w14:textId="77777777" w:rsidR="00D62ABA" w:rsidRPr="00D62ABA" w:rsidRDefault="00D62ABA" w:rsidP="00D62ABA">
            <w:pPr>
              <w:jc w:val="center"/>
              <w:rPr>
                <w:rFonts w:ascii="Tahoma" w:eastAsia="Calibri" w:hAnsi="Tahoma" w:cs="Tahoma"/>
                <w:b/>
                <w:sz w:val="36"/>
                <w:szCs w:val="36"/>
                <w:lang w:bidi="el-GR"/>
              </w:rPr>
            </w:pPr>
          </w:p>
        </w:tc>
      </w:tr>
      <w:tr w:rsidR="00D62ABA" w:rsidRPr="00D62ABA" w14:paraId="08745E51" w14:textId="77777777" w:rsidTr="00D62ABA">
        <w:trPr>
          <w:trHeight w:hRule="exact" w:val="483"/>
          <w:jc w:val="center"/>
        </w:trPr>
        <w:tc>
          <w:tcPr>
            <w:tcW w:w="777" w:type="dxa"/>
            <w:shd w:val="clear" w:color="auto" w:fill="FFFFFF"/>
            <w:vAlign w:val="center"/>
          </w:tcPr>
          <w:p w14:paraId="63A6D05D" w14:textId="77777777" w:rsidR="00D62ABA" w:rsidRPr="00D62ABA" w:rsidRDefault="00D62ABA" w:rsidP="00D62ABA">
            <w:pPr>
              <w:jc w:val="center"/>
              <w:rPr>
                <w:rFonts w:ascii="Tahoma" w:eastAsia="Calibri" w:hAnsi="Tahoma" w:cs="Tahoma"/>
                <w:b/>
                <w:sz w:val="36"/>
                <w:szCs w:val="36"/>
                <w:lang w:bidi="el-GR"/>
              </w:rPr>
            </w:pPr>
            <w:r w:rsidRPr="00D62ABA">
              <w:rPr>
                <w:rFonts w:ascii="Tahoma" w:eastAsia="Calibri" w:hAnsi="Tahoma" w:cs="Tahoma"/>
                <w:b/>
                <w:sz w:val="36"/>
                <w:szCs w:val="36"/>
                <w:lang w:bidi="el-GR"/>
              </w:rPr>
              <w:t>11</w:t>
            </w:r>
          </w:p>
        </w:tc>
        <w:tc>
          <w:tcPr>
            <w:tcW w:w="577" w:type="dxa"/>
            <w:shd w:val="clear" w:color="auto" w:fill="FFFFFF"/>
            <w:vAlign w:val="center"/>
          </w:tcPr>
          <w:p w14:paraId="11946564" w14:textId="77777777" w:rsidR="00D62ABA" w:rsidRPr="00D62ABA" w:rsidRDefault="00D62ABA" w:rsidP="00D62ABA">
            <w:pPr>
              <w:jc w:val="center"/>
              <w:rPr>
                <w:rFonts w:ascii="Tahoma" w:eastAsia="Calibri" w:hAnsi="Tahoma" w:cs="Tahoma"/>
                <w:b/>
                <w:sz w:val="36"/>
                <w:szCs w:val="36"/>
                <w:lang w:bidi="el-GR"/>
              </w:rPr>
            </w:pPr>
          </w:p>
        </w:tc>
        <w:tc>
          <w:tcPr>
            <w:tcW w:w="573" w:type="dxa"/>
            <w:shd w:val="clear" w:color="auto" w:fill="FFFFFF"/>
            <w:vAlign w:val="center"/>
          </w:tcPr>
          <w:p w14:paraId="05026C7F" w14:textId="77777777" w:rsidR="00D62ABA" w:rsidRPr="00D62ABA" w:rsidRDefault="00D62ABA" w:rsidP="00D62ABA">
            <w:pPr>
              <w:jc w:val="center"/>
              <w:rPr>
                <w:rFonts w:ascii="Tahoma" w:eastAsia="Calibri" w:hAnsi="Tahoma" w:cs="Tahoma"/>
                <w:b/>
                <w:sz w:val="36"/>
                <w:szCs w:val="36"/>
                <w:lang w:bidi="el-GR"/>
              </w:rPr>
            </w:pPr>
          </w:p>
        </w:tc>
        <w:tc>
          <w:tcPr>
            <w:tcW w:w="573" w:type="dxa"/>
            <w:shd w:val="clear" w:color="auto" w:fill="FFFFFF"/>
            <w:vAlign w:val="center"/>
          </w:tcPr>
          <w:p w14:paraId="4908FC55" w14:textId="77777777" w:rsidR="00D62ABA" w:rsidRPr="00D62ABA" w:rsidRDefault="00D62ABA" w:rsidP="00D62ABA">
            <w:pPr>
              <w:jc w:val="center"/>
              <w:rPr>
                <w:rFonts w:ascii="Tahoma" w:eastAsia="Calibri" w:hAnsi="Tahoma" w:cs="Tahoma"/>
                <w:b/>
                <w:sz w:val="36"/>
                <w:szCs w:val="36"/>
                <w:lang w:bidi="el-GR"/>
              </w:rPr>
            </w:pPr>
          </w:p>
        </w:tc>
        <w:tc>
          <w:tcPr>
            <w:tcW w:w="577" w:type="dxa"/>
            <w:shd w:val="clear" w:color="auto" w:fill="FFFFFF"/>
            <w:vAlign w:val="center"/>
          </w:tcPr>
          <w:p w14:paraId="78C52B8E" w14:textId="77777777" w:rsidR="00D62ABA" w:rsidRPr="00D62ABA" w:rsidRDefault="00D62ABA" w:rsidP="00D62ABA">
            <w:pPr>
              <w:jc w:val="center"/>
              <w:rPr>
                <w:rFonts w:ascii="Tahoma" w:eastAsia="Calibri" w:hAnsi="Tahoma" w:cs="Tahoma"/>
                <w:b/>
                <w:sz w:val="36"/>
                <w:szCs w:val="36"/>
                <w:lang w:bidi="el-GR"/>
              </w:rPr>
            </w:pPr>
          </w:p>
        </w:tc>
        <w:tc>
          <w:tcPr>
            <w:tcW w:w="573" w:type="dxa"/>
            <w:shd w:val="clear" w:color="auto" w:fill="FFFFFF"/>
            <w:vAlign w:val="center"/>
          </w:tcPr>
          <w:p w14:paraId="3F24EF41" w14:textId="77777777" w:rsidR="00D62ABA" w:rsidRPr="00D62ABA" w:rsidRDefault="00D62ABA" w:rsidP="00D62ABA">
            <w:pPr>
              <w:jc w:val="center"/>
              <w:rPr>
                <w:rFonts w:ascii="Tahoma" w:eastAsia="Calibri" w:hAnsi="Tahoma" w:cs="Tahoma"/>
                <w:b/>
                <w:sz w:val="36"/>
                <w:szCs w:val="36"/>
                <w:lang w:bidi="el-GR"/>
              </w:rPr>
            </w:pPr>
          </w:p>
        </w:tc>
        <w:tc>
          <w:tcPr>
            <w:tcW w:w="573" w:type="dxa"/>
            <w:shd w:val="clear" w:color="auto" w:fill="FFFFFF"/>
            <w:vAlign w:val="center"/>
          </w:tcPr>
          <w:p w14:paraId="06FB7672" w14:textId="77777777" w:rsidR="00D62ABA" w:rsidRPr="00D62ABA" w:rsidRDefault="00D62ABA" w:rsidP="00D62ABA">
            <w:pPr>
              <w:jc w:val="center"/>
              <w:rPr>
                <w:rFonts w:ascii="Tahoma" w:eastAsia="Calibri" w:hAnsi="Tahoma" w:cs="Tahoma"/>
                <w:b/>
                <w:sz w:val="36"/>
                <w:szCs w:val="36"/>
                <w:lang w:bidi="el-GR"/>
              </w:rPr>
            </w:pPr>
          </w:p>
        </w:tc>
        <w:tc>
          <w:tcPr>
            <w:tcW w:w="577" w:type="dxa"/>
            <w:shd w:val="clear" w:color="auto" w:fill="FFFFFF"/>
            <w:vAlign w:val="center"/>
          </w:tcPr>
          <w:p w14:paraId="77FBA11E" w14:textId="77777777" w:rsidR="00D62ABA" w:rsidRPr="00D62ABA" w:rsidRDefault="00D62ABA" w:rsidP="00D62ABA">
            <w:pPr>
              <w:jc w:val="center"/>
              <w:rPr>
                <w:rFonts w:ascii="Tahoma" w:eastAsia="Calibri" w:hAnsi="Tahoma" w:cs="Tahoma"/>
                <w:b/>
                <w:sz w:val="36"/>
                <w:szCs w:val="36"/>
                <w:lang w:bidi="el-GR"/>
              </w:rPr>
            </w:pPr>
          </w:p>
        </w:tc>
        <w:tc>
          <w:tcPr>
            <w:tcW w:w="573" w:type="dxa"/>
            <w:shd w:val="clear" w:color="auto" w:fill="FFFFFF"/>
            <w:vAlign w:val="center"/>
          </w:tcPr>
          <w:p w14:paraId="0B60F476" w14:textId="77777777" w:rsidR="00D62ABA" w:rsidRPr="00D62ABA" w:rsidRDefault="00D62ABA" w:rsidP="00D62ABA">
            <w:pPr>
              <w:jc w:val="center"/>
              <w:rPr>
                <w:rFonts w:ascii="Tahoma" w:eastAsia="Calibri" w:hAnsi="Tahoma" w:cs="Tahoma"/>
                <w:b/>
                <w:sz w:val="36"/>
                <w:szCs w:val="36"/>
                <w:lang w:bidi="el-GR"/>
              </w:rPr>
            </w:pPr>
          </w:p>
        </w:tc>
        <w:tc>
          <w:tcPr>
            <w:tcW w:w="606" w:type="dxa"/>
            <w:shd w:val="clear" w:color="auto" w:fill="FFFFFF"/>
            <w:vAlign w:val="center"/>
          </w:tcPr>
          <w:p w14:paraId="218F1063" w14:textId="77777777" w:rsidR="00D62ABA" w:rsidRPr="00D62ABA" w:rsidRDefault="00D62ABA" w:rsidP="00D62ABA">
            <w:pPr>
              <w:jc w:val="center"/>
              <w:rPr>
                <w:rFonts w:ascii="Tahoma" w:eastAsia="Calibri" w:hAnsi="Tahoma" w:cs="Tahoma"/>
                <w:b/>
                <w:sz w:val="36"/>
                <w:szCs w:val="36"/>
                <w:lang w:bidi="el-GR"/>
              </w:rPr>
            </w:pPr>
          </w:p>
        </w:tc>
      </w:tr>
      <w:tr w:rsidR="00D62ABA" w:rsidRPr="00D62ABA" w14:paraId="10E8A4C6" w14:textId="77777777" w:rsidTr="00D62ABA">
        <w:trPr>
          <w:trHeight w:hRule="exact" w:val="479"/>
          <w:jc w:val="center"/>
        </w:trPr>
        <w:tc>
          <w:tcPr>
            <w:tcW w:w="777" w:type="dxa"/>
            <w:shd w:val="clear" w:color="auto" w:fill="FFFFFF"/>
            <w:vAlign w:val="center"/>
          </w:tcPr>
          <w:p w14:paraId="7352ED50" w14:textId="77777777" w:rsidR="00D62ABA" w:rsidRPr="00D62ABA" w:rsidRDefault="00D62ABA" w:rsidP="00D62ABA">
            <w:pPr>
              <w:jc w:val="center"/>
              <w:rPr>
                <w:rFonts w:ascii="Tahoma" w:eastAsia="Calibri" w:hAnsi="Tahoma" w:cs="Tahoma"/>
                <w:b/>
                <w:sz w:val="36"/>
                <w:szCs w:val="36"/>
                <w:lang w:bidi="el-GR"/>
              </w:rPr>
            </w:pPr>
            <w:r w:rsidRPr="00D62ABA">
              <w:rPr>
                <w:rFonts w:ascii="Tahoma" w:eastAsia="Calibri" w:hAnsi="Tahoma" w:cs="Tahoma"/>
                <w:b/>
                <w:sz w:val="36"/>
                <w:szCs w:val="36"/>
                <w:lang w:bidi="el-GR"/>
              </w:rPr>
              <w:t>12</w:t>
            </w:r>
          </w:p>
        </w:tc>
        <w:tc>
          <w:tcPr>
            <w:tcW w:w="577" w:type="dxa"/>
            <w:shd w:val="clear" w:color="auto" w:fill="FFFFFF"/>
            <w:vAlign w:val="center"/>
          </w:tcPr>
          <w:p w14:paraId="4F67167D" w14:textId="77777777" w:rsidR="00D62ABA" w:rsidRPr="00D62ABA" w:rsidRDefault="00D62ABA" w:rsidP="00D62ABA">
            <w:pPr>
              <w:jc w:val="center"/>
              <w:rPr>
                <w:rFonts w:ascii="Tahoma" w:eastAsia="Calibri" w:hAnsi="Tahoma" w:cs="Tahoma"/>
                <w:b/>
                <w:sz w:val="36"/>
                <w:szCs w:val="36"/>
                <w:lang w:bidi="el-GR"/>
              </w:rPr>
            </w:pPr>
          </w:p>
        </w:tc>
        <w:tc>
          <w:tcPr>
            <w:tcW w:w="573" w:type="dxa"/>
            <w:shd w:val="clear" w:color="auto" w:fill="FFFFFF"/>
            <w:vAlign w:val="center"/>
          </w:tcPr>
          <w:p w14:paraId="40D6A023" w14:textId="77777777" w:rsidR="00D62ABA" w:rsidRPr="00D62ABA" w:rsidRDefault="00D62ABA" w:rsidP="00D62ABA">
            <w:pPr>
              <w:jc w:val="center"/>
              <w:rPr>
                <w:rFonts w:ascii="Tahoma" w:eastAsia="Calibri" w:hAnsi="Tahoma" w:cs="Tahoma"/>
                <w:b/>
                <w:sz w:val="36"/>
                <w:szCs w:val="36"/>
                <w:lang w:bidi="el-GR"/>
              </w:rPr>
            </w:pPr>
          </w:p>
        </w:tc>
        <w:tc>
          <w:tcPr>
            <w:tcW w:w="573" w:type="dxa"/>
            <w:shd w:val="clear" w:color="auto" w:fill="FFFFFF"/>
            <w:vAlign w:val="center"/>
          </w:tcPr>
          <w:p w14:paraId="04CA39AF" w14:textId="77777777" w:rsidR="00D62ABA" w:rsidRPr="00D62ABA" w:rsidRDefault="00D62ABA" w:rsidP="00D62ABA">
            <w:pPr>
              <w:jc w:val="center"/>
              <w:rPr>
                <w:rFonts w:ascii="Tahoma" w:eastAsia="Calibri" w:hAnsi="Tahoma" w:cs="Tahoma"/>
                <w:b/>
                <w:sz w:val="36"/>
                <w:szCs w:val="36"/>
                <w:lang w:bidi="el-GR"/>
              </w:rPr>
            </w:pPr>
          </w:p>
        </w:tc>
        <w:tc>
          <w:tcPr>
            <w:tcW w:w="577" w:type="dxa"/>
            <w:shd w:val="clear" w:color="auto" w:fill="FFFFFF"/>
            <w:vAlign w:val="center"/>
          </w:tcPr>
          <w:p w14:paraId="5D138F51" w14:textId="77777777" w:rsidR="00D62ABA" w:rsidRPr="00D62ABA" w:rsidRDefault="00D62ABA" w:rsidP="00D62ABA">
            <w:pPr>
              <w:jc w:val="center"/>
              <w:rPr>
                <w:rFonts w:ascii="Tahoma" w:eastAsia="Calibri" w:hAnsi="Tahoma" w:cs="Tahoma"/>
                <w:b/>
                <w:sz w:val="36"/>
                <w:szCs w:val="36"/>
                <w:lang w:bidi="el-GR"/>
              </w:rPr>
            </w:pPr>
          </w:p>
        </w:tc>
        <w:tc>
          <w:tcPr>
            <w:tcW w:w="573" w:type="dxa"/>
            <w:shd w:val="clear" w:color="auto" w:fill="FFFFFF"/>
            <w:vAlign w:val="center"/>
          </w:tcPr>
          <w:p w14:paraId="526DFEBA" w14:textId="77777777" w:rsidR="00D62ABA" w:rsidRPr="00D62ABA" w:rsidRDefault="00D62ABA" w:rsidP="00D62ABA">
            <w:pPr>
              <w:jc w:val="center"/>
              <w:rPr>
                <w:rFonts w:ascii="Tahoma" w:eastAsia="Calibri" w:hAnsi="Tahoma" w:cs="Tahoma"/>
                <w:b/>
                <w:sz w:val="36"/>
                <w:szCs w:val="36"/>
                <w:lang w:bidi="el-GR"/>
              </w:rPr>
            </w:pPr>
          </w:p>
        </w:tc>
        <w:tc>
          <w:tcPr>
            <w:tcW w:w="573" w:type="dxa"/>
            <w:shd w:val="clear" w:color="auto" w:fill="FFFFFF"/>
            <w:vAlign w:val="center"/>
          </w:tcPr>
          <w:p w14:paraId="60D1F96A" w14:textId="77777777" w:rsidR="00D62ABA" w:rsidRPr="00D62ABA" w:rsidRDefault="00D62ABA" w:rsidP="00D62ABA">
            <w:pPr>
              <w:jc w:val="center"/>
              <w:rPr>
                <w:rFonts w:ascii="Tahoma" w:eastAsia="Calibri" w:hAnsi="Tahoma" w:cs="Tahoma"/>
                <w:b/>
                <w:sz w:val="36"/>
                <w:szCs w:val="36"/>
                <w:lang w:bidi="el-GR"/>
              </w:rPr>
            </w:pPr>
          </w:p>
        </w:tc>
        <w:tc>
          <w:tcPr>
            <w:tcW w:w="577" w:type="dxa"/>
            <w:shd w:val="clear" w:color="auto" w:fill="FFFFFF"/>
            <w:vAlign w:val="center"/>
          </w:tcPr>
          <w:p w14:paraId="725A3B29" w14:textId="77777777" w:rsidR="00D62ABA" w:rsidRPr="00D62ABA" w:rsidRDefault="00D62ABA" w:rsidP="00D62ABA">
            <w:pPr>
              <w:jc w:val="center"/>
              <w:rPr>
                <w:rFonts w:ascii="Tahoma" w:eastAsia="Calibri" w:hAnsi="Tahoma" w:cs="Tahoma"/>
                <w:b/>
                <w:sz w:val="36"/>
                <w:szCs w:val="36"/>
                <w:lang w:bidi="el-GR"/>
              </w:rPr>
            </w:pPr>
          </w:p>
        </w:tc>
        <w:tc>
          <w:tcPr>
            <w:tcW w:w="573" w:type="dxa"/>
            <w:shd w:val="clear" w:color="auto" w:fill="FFFFFF"/>
            <w:vAlign w:val="center"/>
          </w:tcPr>
          <w:p w14:paraId="0A9C8411" w14:textId="77777777" w:rsidR="00D62ABA" w:rsidRPr="00D62ABA" w:rsidRDefault="00D62ABA" w:rsidP="00D62ABA">
            <w:pPr>
              <w:jc w:val="center"/>
              <w:rPr>
                <w:rFonts w:ascii="Tahoma" w:eastAsia="Calibri" w:hAnsi="Tahoma" w:cs="Tahoma"/>
                <w:b/>
                <w:sz w:val="36"/>
                <w:szCs w:val="36"/>
                <w:lang w:bidi="el-GR"/>
              </w:rPr>
            </w:pPr>
          </w:p>
        </w:tc>
        <w:tc>
          <w:tcPr>
            <w:tcW w:w="606" w:type="dxa"/>
            <w:shd w:val="clear" w:color="auto" w:fill="FFFFFF"/>
            <w:vAlign w:val="center"/>
          </w:tcPr>
          <w:p w14:paraId="31833081" w14:textId="77777777" w:rsidR="00D62ABA" w:rsidRPr="00D62ABA" w:rsidRDefault="00D62ABA" w:rsidP="00D62ABA">
            <w:pPr>
              <w:jc w:val="center"/>
              <w:rPr>
                <w:rFonts w:ascii="Tahoma" w:eastAsia="Calibri" w:hAnsi="Tahoma" w:cs="Tahoma"/>
                <w:b/>
                <w:sz w:val="36"/>
                <w:szCs w:val="36"/>
                <w:lang w:bidi="el-GR"/>
              </w:rPr>
            </w:pPr>
          </w:p>
        </w:tc>
      </w:tr>
      <w:tr w:rsidR="00D62ABA" w:rsidRPr="00D62ABA" w14:paraId="1E38DA11" w14:textId="77777777" w:rsidTr="00D62ABA">
        <w:trPr>
          <w:trHeight w:hRule="exact" w:val="483"/>
          <w:jc w:val="center"/>
        </w:trPr>
        <w:tc>
          <w:tcPr>
            <w:tcW w:w="777" w:type="dxa"/>
            <w:shd w:val="clear" w:color="auto" w:fill="FFFFFF"/>
            <w:vAlign w:val="center"/>
          </w:tcPr>
          <w:p w14:paraId="48060696" w14:textId="77777777" w:rsidR="00D62ABA" w:rsidRPr="00D62ABA" w:rsidRDefault="00D62ABA" w:rsidP="00D62ABA">
            <w:pPr>
              <w:jc w:val="center"/>
              <w:rPr>
                <w:rFonts w:ascii="Tahoma" w:eastAsia="Calibri" w:hAnsi="Tahoma" w:cs="Tahoma"/>
                <w:b/>
                <w:sz w:val="36"/>
                <w:szCs w:val="36"/>
                <w:lang w:bidi="el-GR"/>
              </w:rPr>
            </w:pPr>
            <w:r w:rsidRPr="00D62ABA">
              <w:rPr>
                <w:rFonts w:ascii="Tahoma" w:eastAsia="Calibri" w:hAnsi="Tahoma" w:cs="Tahoma"/>
                <w:b/>
                <w:sz w:val="36"/>
                <w:szCs w:val="36"/>
                <w:lang w:bidi="el-GR"/>
              </w:rPr>
              <w:t>13</w:t>
            </w:r>
          </w:p>
        </w:tc>
        <w:tc>
          <w:tcPr>
            <w:tcW w:w="577" w:type="dxa"/>
            <w:shd w:val="clear" w:color="auto" w:fill="FFFFFF"/>
            <w:vAlign w:val="center"/>
          </w:tcPr>
          <w:p w14:paraId="2A378D59" w14:textId="77777777" w:rsidR="00D62ABA" w:rsidRPr="00D62ABA" w:rsidRDefault="00D62ABA" w:rsidP="00D62ABA">
            <w:pPr>
              <w:jc w:val="center"/>
              <w:rPr>
                <w:rFonts w:ascii="Tahoma" w:eastAsia="Calibri" w:hAnsi="Tahoma" w:cs="Tahoma"/>
                <w:b/>
                <w:sz w:val="36"/>
                <w:szCs w:val="36"/>
                <w:lang w:bidi="el-GR"/>
              </w:rPr>
            </w:pPr>
          </w:p>
        </w:tc>
        <w:tc>
          <w:tcPr>
            <w:tcW w:w="573" w:type="dxa"/>
            <w:shd w:val="clear" w:color="auto" w:fill="FFFFFF"/>
            <w:vAlign w:val="center"/>
          </w:tcPr>
          <w:p w14:paraId="3036558B" w14:textId="77777777" w:rsidR="00D62ABA" w:rsidRPr="00D62ABA" w:rsidRDefault="00D62ABA" w:rsidP="00D62ABA">
            <w:pPr>
              <w:jc w:val="center"/>
              <w:rPr>
                <w:rFonts w:ascii="Tahoma" w:eastAsia="Calibri" w:hAnsi="Tahoma" w:cs="Tahoma"/>
                <w:b/>
                <w:sz w:val="36"/>
                <w:szCs w:val="36"/>
                <w:lang w:bidi="el-GR"/>
              </w:rPr>
            </w:pPr>
          </w:p>
        </w:tc>
        <w:tc>
          <w:tcPr>
            <w:tcW w:w="573" w:type="dxa"/>
            <w:shd w:val="clear" w:color="auto" w:fill="FFFFFF"/>
            <w:vAlign w:val="center"/>
          </w:tcPr>
          <w:p w14:paraId="2F7C708A" w14:textId="77777777" w:rsidR="00D62ABA" w:rsidRPr="00D62ABA" w:rsidRDefault="00D62ABA" w:rsidP="00D62ABA">
            <w:pPr>
              <w:jc w:val="center"/>
              <w:rPr>
                <w:rFonts w:ascii="Tahoma" w:eastAsia="Calibri" w:hAnsi="Tahoma" w:cs="Tahoma"/>
                <w:b/>
                <w:sz w:val="36"/>
                <w:szCs w:val="36"/>
                <w:lang w:bidi="el-GR"/>
              </w:rPr>
            </w:pPr>
          </w:p>
        </w:tc>
        <w:tc>
          <w:tcPr>
            <w:tcW w:w="577" w:type="dxa"/>
            <w:shd w:val="clear" w:color="auto" w:fill="FFFFFF"/>
            <w:vAlign w:val="center"/>
          </w:tcPr>
          <w:p w14:paraId="53F63D11" w14:textId="77777777" w:rsidR="00D62ABA" w:rsidRPr="00D62ABA" w:rsidRDefault="00D62ABA" w:rsidP="00D62ABA">
            <w:pPr>
              <w:jc w:val="center"/>
              <w:rPr>
                <w:rFonts w:ascii="Tahoma" w:eastAsia="Calibri" w:hAnsi="Tahoma" w:cs="Tahoma"/>
                <w:b/>
                <w:sz w:val="36"/>
                <w:szCs w:val="36"/>
                <w:lang w:bidi="el-GR"/>
              </w:rPr>
            </w:pPr>
          </w:p>
        </w:tc>
        <w:tc>
          <w:tcPr>
            <w:tcW w:w="573" w:type="dxa"/>
            <w:shd w:val="clear" w:color="auto" w:fill="FFFFFF"/>
            <w:vAlign w:val="center"/>
          </w:tcPr>
          <w:p w14:paraId="28919456" w14:textId="77777777" w:rsidR="00D62ABA" w:rsidRPr="00D62ABA" w:rsidRDefault="00D62ABA" w:rsidP="00D62ABA">
            <w:pPr>
              <w:jc w:val="center"/>
              <w:rPr>
                <w:rFonts w:ascii="Tahoma" w:eastAsia="Calibri" w:hAnsi="Tahoma" w:cs="Tahoma"/>
                <w:b/>
                <w:sz w:val="36"/>
                <w:szCs w:val="36"/>
                <w:lang w:bidi="el-GR"/>
              </w:rPr>
            </w:pPr>
          </w:p>
        </w:tc>
        <w:tc>
          <w:tcPr>
            <w:tcW w:w="573" w:type="dxa"/>
            <w:shd w:val="clear" w:color="auto" w:fill="FFFFFF"/>
            <w:vAlign w:val="center"/>
          </w:tcPr>
          <w:p w14:paraId="73F474F1" w14:textId="77777777" w:rsidR="00D62ABA" w:rsidRPr="00D62ABA" w:rsidRDefault="00D62ABA" w:rsidP="00D62ABA">
            <w:pPr>
              <w:jc w:val="center"/>
              <w:rPr>
                <w:rFonts w:ascii="Tahoma" w:eastAsia="Calibri" w:hAnsi="Tahoma" w:cs="Tahoma"/>
                <w:b/>
                <w:sz w:val="36"/>
                <w:szCs w:val="36"/>
                <w:lang w:bidi="el-GR"/>
              </w:rPr>
            </w:pPr>
          </w:p>
        </w:tc>
        <w:tc>
          <w:tcPr>
            <w:tcW w:w="577" w:type="dxa"/>
            <w:shd w:val="clear" w:color="auto" w:fill="FFFFFF"/>
            <w:vAlign w:val="center"/>
          </w:tcPr>
          <w:p w14:paraId="04372941" w14:textId="77777777" w:rsidR="00D62ABA" w:rsidRPr="00D62ABA" w:rsidRDefault="00D62ABA" w:rsidP="00D62ABA">
            <w:pPr>
              <w:jc w:val="center"/>
              <w:rPr>
                <w:rFonts w:ascii="Tahoma" w:eastAsia="Calibri" w:hAnsi="Tahoma" w:cs="Tahoma"/>
                <w:b/>
                <w:sz w:val="36"/>
                <w:szCs w:val="36"/>
                <w:lang w:bidi="el-GR"/>
              </w:rPr>
            </w:pPr>
          </w:p>
        </w:tc>
        <w:tc>
          <w:tcPr>
            <w:tcW w:w="573" w:type="dxa"/>
            <w:shd w:val="clear" w:color="auto" w:fill="FFFFFF"/>
            <w:vAlign w:val="center"/>
          </w:tcPr>
          <w:p w14:paraId="53366513" w14:textId="77777777" w:rsidR="00D62ABA" w:rsidRPr="00D62ABA" w:rsidRDefault="00D62ABA" w:rsidP="00D62ABA">
            <w:pPr>
              <w:jc w:val="center"/>
              <w:rPr>
                <w:rFonts w:ascii="Tahoma" w:eastAsia="Calibri" w:hAnsi="Tahoma" w:cs="Tahoma"/>
                <w:b/>
                <w:sz w:val="36"/>
                <w:szCs w:val="36"/>
                <w:lang w:bidi="el-GR"/>
              </w:rPr>
            </w:pPr>
          </w:p>
        </w:tc>
        <w:tc>
          <w:tcPr>
            <w:tcW w:w="606" w:type="dxa"/>
            <w:shd w:val="clear" w:color="auto" w:fill="FFFFFF"/>
            <w:vAlign w:val="center"/>
          </w:tcPr>
          <w:p w14:paraId="68D06829" w14:textId="77777777" w:rsidR="00D62ABA" w:rsidRPr="00D62ABA" w:rsidRDefault="00D62ABA" w:rsidP="00D62ABA">
            <w:pPr>
              <w:jc w:val="center"/>
              <w:rPr>
                <w:rFonts w:ascii="Tahoma" w:eastAsia="Calibri" w:hAnsi="Tahoma" w:cs="Tahoma"/>
                <w:b/>
                <w:sz w:val="36"/>
                <w:szCs w:val="36"/>
                <w:lang w:bidi="el-GR"/>
              </w:rPr>
            </w:pPr>
          </w:p>
        </w:tc>
      </w:tr>
      <w:tr w:rsidR="00D62ABA" w:rsidRPr="00D62ABA" w14:paraId="244E9E45" w14:textId="77777777" w:rsidTr="00D62ABA">
        <w:trPr>
          <w:trHeight w:hRule="exact" w:val="483"/>
          <w:jc w:val="center"/>
        </w:trPr>
        <w:tc>
          <w:tcPr>
            <w:tcW w:w="777" w:type="dxa"/>
            <w:shd w:val="clear" w:color="auto" w:fill="FFFFFF"/>
            <w:vAlign w:val="center"/>
          </w:tcPr>
          <w:p w14:paraId="06128A9B" w14:textId="77777777" w:rsidR="00D62ABA" w:rsidRPr="00D62ABA" w:rsidRDefault="00D62ABA" w:rsidP="00D62ABA">
            <w:pPr>
              <w:jc w:val="center"/>
              <w:rPr>
                <w:rFonts w:ascii="Tahoma" w:eastAsia="Calibri" w:hAnsi="Tahoma" w:cs="Tahoma"/>
                <w:b/>
                <w:sz w:val="36"/>
                <w:szCs w:val="36"/>
                <w:lang w:bidi="el-GR"/>
              </w:rPr>
            </w:pPr>
            <w:r w:rsidRPr="00D62ABA">
              <w:rPr>
                <w:rFonts w:ascii="Tahoma" w:eastAsia="Calibri" w:hAnsi="Tahoma" w:cs="Tahoma"/>
                <w:b/>
                <w:sz w:val="36"/>
                <w:szCs w:val="36"/>
                <w:lang w:bidi="el-GR"/>
              </w:rPr>
              <w:t>14</w:t>
            </w:r>
          </w:p>
        </w:tc>
        <w:tc>
          <w:tcPr>
            <w:tcW w:w="577" w:type="dxa"/>
            <w:shd w:val="clear" w:color="auto" w:fill="FFFFFF"/>
            <w:vAlign w:val="center"/>
          </w:tcPr>
          <w:p w14:paraId="105C1A47" w14:textId="77777777" w:rsidR="00D62ABA" w:rsidRPr="00D62ABA" w:rsidRDefault="00D62ABA" w:rsidP="00D62ABA">
            <w:pPr>
              <w:jc w:val="center"/>
              <w:rPr>
                <w:rFonts w:ascii="Tahoma" w:eastAsia="Calibri" w:hAnsi="Tahoma" w:cs="Tahoma"/>
                <w:b/>
                <w:sz w:val="36"/>
                <w:szCs w:val="36"/>
                <w:lang w:bidi="el-GR"/>
              </w:rPr>
            </w:pPr>
          </w:p>
        </w:tc>
        <w:tc>
          <w:tcPr>
            <w:tcW w:w="573" w:type="dxa"/>
            <w:shd w:val="clear" w:color="auto" w:fill="FFFFFF"/>
            <w:vAlign w:val="center"/>
          </w:tcPr>
          <w:p w14:paraId="3868D196" w14:textId="77777777" w:rsidR="00D62ABA" w:rsidRPr="00D62ABA" w:rsidRDefault="00D62ABA" w:rsidP="00D62ABA">
            <w:pPr>
              <w:jc w:val="center"/>
              <w:rPr>
                <w:rFonts w:ascii="Tahoma" w:eastAsia="Calibri" w:hAnsi="Tahoma" w:cs="Tahoma"/>
                <w:b/>
                <w:sz w:val="36"/>
                <w:szCs w:val="36"/>
                <w:lang w:bidi="el-GR"/>
              </w:rPr>
            </w:pPr>
          </w:p>
        </w:tc>
        <w:tc>
          <w:tcPr>
            <w:tcW w:w="573" w:type="dxa"/>
            <w:shd w:val="clear" w:color="auto" w:fill="FFFFFF"/>
            <w:vAlign w:val="center"/>
          </w:tcPr>
          <w:p w14:paraId="283D3F63" w14:textId="77777777" w:rsidR="00D62ABA" w:rsidRPr="00D62ABA" w:rsidRDefault="00D62ABA" w:rsidP="00D62ABA">
            <w:pPr>
              <w:jc w:val="center"/>
              <w:rPr>
                <w:rFonts w:ascii="Tahoma" w:eastAsia="Calibri" w:hAnsi="Tahoma" w:cs="Tahoma"/>
                <w:b/>
                <w:sz w:val="36"/>
                <w:szCs w:val="36"/>
                <w:lang w:bidi="el-GR"/>
              </w:rPr>
            </w:pPr>
          </w:p>
        </w:tc>
        <w:tc>
          <w:tcPr>
            <w:tcW w:w="577" w:type="dxa"/>
            <w:shd w:val="clear" w:color="auto" w:fill="FFFFFF"/>
            <w:vAlign w:val="center"/>
          </w:tcPr>
          <w:p w14:paraId="50B56EEA" w14:textId="77777777" w:rsidR="00D62ABA" w:rsidRPr="00D62ABA" w:rsidRDefault="00D62ABA" w:rsidP="00D62ABA">
            <w:pPr>
              <w:jc w:val="center"/>
              <w:rPr>
                <w:rFonts w:ascii="Tahoma" w:eastAsia="Calibri" w:hAnsi="Tahoma" w:cs="Tahoma"/>
                <w:b/>
                <w:sz w:val="36"/>
                <w:szCs w:val="36"/>
                <w:lang w:bidi="el-GR"/>
              </w:rPr>
            </w:pPr>
          </w:p>
        </w:tc>
        <w:tc>
          <w:tcPr>
            <w:tcW w:w="573" w:type="dxa"/>
            <w:shd w:val="clear" w:color="auto" w:fill="FFFFFF"/>
            <w:vAlign w:val="center"/>
          </w:tcPr>
          <w:p w14:paraId="5B6CD874" w14:textId="77777777" w:rsidR="00D62ABA" w:rsidRPr="00D62ABA" w:rsidRDefault="00D62ABA" w:rsidP="00D62ABA">
            <w:pPr>
              <w:jc w:val="center"/>
              <w:rPr>
                <w:rFonts w:ascii="Tahoma" w:eastAsia="Calibri" w:hAnsi="Tahoma" w:cs="Tahoma"/>
                <w:b/>
                <w:sz w:val="36"/>
                <w:szCs w:val="36"/>
                <w:lang w:bidi="el-GR"/>
              </w:rPr>
            </w:pPr>
          </w:p>
        </w:tc>
        <w:tc>
          <w:tcPr>
            <w:tcW w:w="573" w:type="dxa"/>
            <w:shd w:val="clear" w:color="auto" w:fill="FFFFFF"/>
            <w:vAlign w:val="center"/>
          </w:tcPr>
          <w:p w14:paraId="79B8C4FC" w14:textId="77777777" w:rsidR="00D62ABA" w:rsidRPr="00D62ABA" w:rsidRDefault="00D62ABA" w:rsidP="00D62ABA">
            <w:pPr>
              <w:jc w:val="center"/>
              <w:rPr>
                <w:rFonts w:ascii="Tahoma" w:eastAsia="Calibri" w:hAnsi="Tahoma" w:cs="Tahoma"/>
                <w:b/>
                <w:sz w:val="36"/>
                <w:szCs w:val="36"/>
                <w:lang w:bidi="el-GR"/>
              </w:rPr>
            </w:pPr>
          </w:p>
        </w:tc>
        <w:tc>
          <w:tcPr>
            <w:tcW w:w="577" w:type="dxa"/>
            <w:shd w:val="clear" w:color="auto" w:fill="FFFFFF"/>
            <w:vAlign w:val="center"/>
          </w:tcPr>
          <w:p w14:paraId="4069F880" w14:textId="77777777" w:rsidR="00D62ABA" w:rsidRPr="00D62ABA" w:rsidRDefault="00D62ABA" w:rsidP="00D62ABA">
            <w:pPr>
              <w:jc w:val="center"/>
              <w:rPr>
                <w:rFonts w:ascii="Tahoma" w:eastAsia="Calibri" w:hAnsi="Tahoma" w:cs="Tahoma"/>
                <w:b/>
                <w:sz w:val="36"/>
                <w:szCs w:val="36"/>
                <w:lang w:bidi="el-GR"/>
              </w:rPr>
            </w:pPr>
          </w:p>
        </w:tc>
        <w:tc>
          <w:tcPr>
            <w:tcW w:w="573" w:type="dxa"/>
            <w:shd w:val="clear" w:color="auto" w:fill="FFFFFF"/>
            <w:vAlign w:val="center"/>
          </w:tcPr>
          <w:p w14:paraId="3C6F1134" w14:textId="77777777" w:rsidR="00D62ABA" w:rsidRPr="00D62ABA" w:rsidRDefault="00D62ABA" w:rsidP="00D62ABA">
            <w:pPr>
              <w:jc w:val="center"/>
              <w:rPr>
                <w:rFonts w:ascii="Tahoma" w:eastAsia="Calibri" w:hAnsi="Tahoma" w:cs="Tahoma"/>
                <w:b/>
                <w:sz w:val="36"/>
                <w:szCs w:val="36"/>
                <w:lang w:bidi="el-GR"/>
              </w:rPr>
            </w:pPr>
          </w:p>
        </w:tc>
        <w:tc>
          <w:tcPr>
            <w:tcW w:w="606" w:type="dxa"/>
            <w:shd w:val="clear" w:color="auto" w:fill="FFFFFF"/>
            <w:vAlign w:val="center"/>
          </w:tcPr>
          <w:p w14:paraId="0BF3D568" w14:textId="77777777" w:rsidR="00D62ABA" w:rsidRPr="00D62ABA" w:rsidRDefault="00D62ABA" w:rsidP="00D62ABA">
            <w:pPr>
              <w:jc w:val="center"/>
              <w:rPr>
                <w:rFonts w:ascii="Tahoma" w:eastAsia="Calibri" w:hAnsi="Tahoma" w:cs="Tahoma"/>
                <w:b/>
                <w:sz w:val="36"/>
                <w:szCs w:val="36"/>
                <w:lang w:bidi="el-GR"/>
              </w:rPr>
            </w:pPr>
          </w:p>
        </w:tc>
      </w:tr>
      <w:tr w:rsidR="00D62ABA" w:rsidRPr="00D62ABA" w14:paraId="669E47EC" w14:textId="77777777" w:rsidTr="00D62ABA">
        <w:trPr>
          <w:trHeight w:hRule="exact" w:val="479"/>
          <w:jc w:val="center"/>
        </w:trPr>
        <w:tc>
          <w:tcPr>
            <w:tcW w:w="777" w:type="dxa"/>
            <w:shd w:val="clear" w:color="auto" w:fill="FFFFFF"/>
            <w:vAlign w:val="center"/>
          </w:tcPr>
          <w:p w14:paraId="771A8C56" w14:textId="77777777" w:rsidR="00D62ABA" w:rsidRPr="00D62ABA" w:rsidRDefault="00D62ABA" w:rsidP="00D62ABA">
            <w:pPr>
              <w:jc w:val="center"/>
              <w:rPr>
                <w:rFonts w:ascii="Tahoma" w:eastAsia="Calibri" w:hAnsi="Tahoma" w:cs="Tahoma"/>
                <w:b/>
                <w:sz w:val="36"/>
                <w:szCs w:val="36"/>
                <w:lang w:bidi="el-GR"/>
              </w:rPr>
            </w:pPr>
            <w:r w:rsidRPr="00D62ABA">
              <w:rPr>
                <w:rFonts w:ascii="Tahoma" w:eastAsia="Calibri" w:hAnsi="Tahoma" w:cs="Tahoma"/>
                <w:b/>
                <w:sz w:val="36"/>
                <w:szCs w:val="36"/>
                <w:lang w:bidi="el-GR"/>
              </w:rPr>
              <w:t>15</w:t>
            </w:r>
          </w:p>
        </w:tc>
        <w:tc>
          <w:tcPr>
            <w:tcW w:w="577" w:type="dxa"/>
            <w:shd w:val="clear" w:color="auto" w:fill="FFFFFF"/>
            <w:vAlign w:val="center"/>
          </w:tcPr>
          <w:p w14:paraId="5086C630" w14:textId="77777777" w:rsidR="00D62ABA" w:rsidRPr="00D62ABA" w:rsidRDefault="00D62ABA" w:rsidP="00D62ABA">
            <w:pPr>
              <w:jc w:val="center"/>
              <w:rPr>
                <w:rFonts w:ascii="Tahoma" w:eastAsia="Calibri" w:hAnsi="Tahoma" w:cs="Tahoma"/>
                <w:b/>
                <w:sz w:val="36"/>
                <w:szCs w:val="36"/>
                <w:lang w:bidi="el-GR"/>
              </w:rPr>
            </w:pPr>
          </w:p>
        </w:tc>
        <w:tc>
          <w:tcPr>
            <w:tcW w:w="573" w:type="dxa"/>
            <w:shd w:val="clear" w:color="auto" w:fill="FFFFFF"/>
            <w:vAlign w:val="center"/>
          </w:tcPr>
          <w:p w14:paraId="5D6DFE85" w14:textId="77777777" w:rsidR="00D62ABA" w:rsidRPr="00D62ABA" w:rsidRDefault="00D62ABA" w:rsidP="00D62ABA">
            <w:pPr>
              <w:jc w:val="center"/>
              <w:rPr>
                <w:rFonts w:ascii="Tahoma" w:eastAsia="Calibri" w:hAnsi="Tahoma" w:cs="Tahoma"/>
                <w:b/>
                <w:sz w:val="36"/>
                <w:szCs w:val="36"/>
                <w:lang w:bidi="el-GR"/>
              </w:rPr>
            </w:pPr>
          </w:p>
        </w:tc>
        <w:tc>
          <w:tcPr>
            <w:tcW w:w="573" w:type="dxa"/>
            <w:shd w:val="clear" w:color="auto" w:fill="FFFFFF"/>
            <w:vAlign w:val="center"/>
          </w:tcPr>
          <w:p w14:paraId="5FCA2169" w14:textId="77777777" w:rsidR="00D62ABA" w:rsidRPr="00D62ABA" w:rsidRDefault="00D62ABA" w:rsidP="00D62ABA">
            <w:pPr>
              <w:jc w:val="center"/>
              <w:rPr>
                <w:rFonts w:ascii="Tahoma" w:eastAsia="Calibri" w:hAnsi="Tahoma" w:cs="Tahoma"/>
                <w:b/>
                <w:sz w:val="36"/>
                <w:szCs w:val="36"/>
                <w:lang w:bidi="el-GR"/>
              </w:rPr>
            </w:pPr>
          </w:p>
        </w:tc>
        <w:tc>
          <w:tcPr>
            <w:tcW w:w="577" w:type="dxa"/>
            <w:shd w:val="clear" w:color="auto" w:fill="FFFFFF"/>
            <w:vAlign w:val="center"/>
          </w:tcPr>
          <w:p w14:paraId="6870A4F7" w14:textId="77777777" w:rsidR="00D62ABA" w:rsidRPr="00D62ABA" w:rsidRDefault="00D62ABA" w:rsidP="00D62ABA">
            <w:pPr>
              <w:jc w:val="center"/>
              <w:rPr>
                <w:rFonts w:ascii="Tahoma" w:eastAsia="Calibri" w:hAnsi="Tahoma" w:cs="Tahoma"/>
                <w:b/>
                <w:sz w:val="36"/>
                <w:szCs w:val="36"/>
                <w:lang w:bidi="el-GR"/>
              </w:rPr>
            </w:pPr>
          </w:p>
        </w:tc>
        <w:tc>
          <w:tcPr>
            <w:tcW w:w="573" w:type="dxa"/>
            <w:shd w:val="clear" w:color="auto" w:fill="FFFFFF"/>
            <w:vAlign w:val="center"/>
          </w:tcPr>
          <w:p w14:paraId="4475802E" w14:textId="77777777" w:rsidR="00D62ABA" w:rsidRPr="00D62ABA" w:rsidRDefault="00D62ABA" w:rsidP="00D62ABA">
            <w:pPr>
              <w:jc w:val="center"/>
              <w:rPr>
                <w:rFonts w:ascii="Tahoma" w:eastAsia="Calibri" w:hAnsi="Tahoma" w:cs="Tahoma"/>
                <w:b/>
                <w:sz w:val="36"/>
                <w:szCs w:val="36"/>
                <w:lang w:bidi="el-GR"/>
              </w:rPr>
            </w:pPr>
          </w:p>
        </w:tc>
        <w:tc>
          <w:tcPr>
            <w:tcW w:w="573" w:type="dxa"/>
            <w:shd w:val="clear" w:color="auto" w:fill="FFFFFF"/>
            <w:vAlign w:val="center"/>
          </w:tcPr>
          <w:p w14:paraId="6AC3467D" w14:textId="77777777" w:rsidR="00D62ABA" w:rsidRPr="00D62ABA" w:rsidRDefault="00D62ABA" w:rsidP="00D62ABA">
            <w:pPr>
              <w:jc w:val="center"/>
              <w:rPr>
                <w:rFonts w:ascii="Tahoma" w:eastAsia="Calibri" w:hAnsi="Tahoma" w:cs="Tahoma"/>
                <w:b/>
                <w:sz w:val="36"/>
                <w:szCs w:val="36"/>
                <w:lang w:bidi="el-GR"/>
              </w:rPr>
            </w:pPr>
          </w:p>
        </w:tc>
        <w:tc>
          <w:tcPr>
            <w:tcW w:w="577" w:type="dxa"/>
            <w:shd w:val="clear" w:color="auto" w:fill="FFFFFF"/>
            <w:vAlign w:val="center"/>
          </w:tcPr>
          <w:p w14:paraId="60742B2F" w14:textId="77777777" w:rsidR="00D62ABA" w:rsidRPr="00D62ABA" w:rsidRDefault="00D62ABA" w:rsidP="00D62ABA">
            <w:pPr>
              <w:jc w:val="center"/>
              <w:rPr>
                <w:rFonts w:ascii="Tahoma" w:eastAsia="Calibri" w:hAnsi="Tahoma" w:cs="Tahoma"/>
                <w:b/>
                <w:sz w:val="36"/>
                <w:szCs w:val="36"/>
                <w:lang w:bidi="el-GR"/>
              </w:rPr>
            </w:pPr>
          </w:p>
        </w:tc>
        <w:tc>
          <w:tcPr>
            <w:tcW w:w="573" w:type="dxa"/>
            <w:shd w:val="clear" w:color="auto" w:fill="FFFFFF"/>
            <w:vAlign w:val="center"/>
          </w:tcPr>
          <w:p w14:paraId="63A99AFD" w14:textId="77777777" w:rsidR="00D62ABA" w:rsidRPr="00D62ABA" w:rsidRDefault="00D62ABA" w:rsidP="00D62ABA">
            <w:pPr>
              <w:jc w:val="center"/>
              <w:rPr>
                <w:rFonts w:ascii="Tahoma" w:eastAsia="Calibri" w:hAnsi="Tahoma" w:cs="Tahoma"/>
                <w:b/>
                <w:sz w:val="36"/>
                <w:szCs w:val="36"/>
                <w:lang w:bidi="el-GR"/>
              </w:rPr>
            </w:pPr>
          </w:p>
        </w:tc>
        <w:tc>
          <w:tcPr>
            <w:tcW w:w="606" w:type="dxa"/>
            <w:shd w:val="clear" w:color="auto" w:fill="FFFFFF"/>
            <w:vAlign w:val="center"/>
          </w:tcPr>
          <w:p w14:paraId="7CABD1D8" w14:textId="77777777" w:rsidR="00D62ABA" w:rsidRPr="00D62ABA" w:rsidRDefault="00D62ABA" w:rsidP="00D62ABA">
            <w:pPr>
              <w:jc w:val="center"/>
              <w:rPr>
                <w:rFonts w:ascii="Tahoma" w:eastAsia="Calibri" w:hAnsi="Tahoma" w:cs="Tahoma"/>
                <w:b/>
                <w:sz w:val="36"/>
                <w:szCs w:val="36"/>
                <w:lang w:bidi="el-GR"/>
              </w:rPr>
            </w:pPr>
          </w:p>
        </w:tc>
      </w:tr>
      <w:tr w:rsidR="00D62ABA" w:rsidRPr="00D62ABA" w14:paraId="5C100E8E" w14:textId="77777777" w:rsidTr="00D62ABA">
        <w:trPr>
          <w:trHeight w:hRule="exact" w:val="483"/>
          <w:jc w:val="center"/>
        </w:trPr>
        <w:tc>
          <w:tcPr>
            <w:tcW w:w="777" w:type="dxa"/>
            <w:shd w:val="clear" w:color="auto" w:fill="FFFFFF"/>
            <w:vAlign w:val="center"/>
          </w:tcPr>
          <w:p w14:paraId="613A1DB2" w14:textId="77777777" w:rsidR="00D62ABA" w:rsidRPr="00D62ABA" w:rsidRDefault="00D62ABA" w:rsidP="00D62ABA">
            <w:pPr>
              <w:jc w:val="center"/>
              <w:rPr>
                <w:rFonts w:ascii="Tahoma" w:eastAsia="Calibri" w:hAnsi="Tahoma" w:cs="Tahoma"/>
                <w:b/>
                <w:sz w:val="36"/>
                <w:szCs w:val="36"/>
                <w:lang w:bidi="el-GR"/>
              </w:rPr>
            </w:pPr>
            <w:r w:rsidRPr="00D62ABA">
              <w:rPr>
                <w:rFonts w:ascii="Tahoma" w:eastAsia="Calibri" w:hAnsi="Tahoma" w:cs="Tahoma"/>
                <w:b/>
                <w:sz w:val="36"/>
                <w:szCs w:val="36"/>
                <w:lang w:bidi="el-GR"/>
              </w:rPr>
              <w:t>16</w:t>
            </w:r>
          </w:p>
        </w:tc>
        <w:tc>
          <w:tcPr>
            <w:tcW w:w="577" w:type="dxa"/>
            <w:shd w:val="clear" w:color="auto" w:fill="FFFFFF"/>
            <w:vAlign w:val="center"/>
          </w:tcPr>
          <w:p w14:paraId="0D922443" w14:textId="77777777" w:rsidR="00D62ABA" w:rsidRPr="00D62ABA" w:rsidRDefault="00D62ABA" w:rsidP="00D62ABA">
            <w:pPr>
              <w:jc w:val="center"/>
              <w:rPr>
                <w:rFonts w:ascii="Tahoma" w:eastAsia="Calibri" w:hAnsi="Tahoma" w:cs="Tahoma"/>
                <w:b/>
                <w:sz w:val="36"/>
                <w:szCs w:val="36"/>
                <w:lang w:bidi="el-GR"/>
              </w:rPr>
            </w:pPr>
          </w:p>
        </w:tc>
        <w:tc>
          <w:tcPr>
            <w:tcW w:w="573" w:type="dxa"/>
            <w:shd w:val="clear" w:color="auto" w:fill="FFFFFF"/>
            <w:vAlign w:val="center"/>
          </w:tcPr>
          <w:p w14:paraId="3A85D5B6" w14:textId="77777777" w:rsidR="00D62ABA" w:rsidRPr="00D62ABA" w:rsidRDefault="00D62ABA" w:rsidP="00D62ABA">
            <w:pPr>
              <w:jc w:val="center"/>
              <w:rPr>
                <w:rFonts w:ascii="Tahoma" w:eastAsia="Calibri" w:hAnsi="Tahoma" w:cs="Tahoma"/>
                <w:b/>
                <w:sz w:val="36"/>
                <w:szCs w:val="36"/>
                <w:lang w:bidi="el-GR"/>
              </w:rPr>
            </w:pPr>
          </w:p>
        </w:tc>
        <w:tc>
          <w:tcPr>
            <w:tcW w:w="573" w:type="dxa"/>
            <w:shd w:val="clear" w:color="auto" w:fill="FFFFFF"/>
            <w:vAlign w:val="center"/>
          </w:tcPr>
          <w:p w14:paraId="3B6489E0" w14:textId="77777777" w:rsidR="00D62ABA" w:rsidRPr="00D62ABA" w:rsidRDefault="00D62ABA" w:rsidP="00D62ABA">
            <w:pPr>
              <w:jc w:val="center"/>
              <w:rPr>
                <w:rFonts w:ascii="Tahoma" w:eastAsia="Calibri" w:hAnsi="Tahoma" w:cs="Tahoma"/>
                <w:b/>
                <w:sz w:val="36"/>
                <w:szCs w:val="36"/>
                <w:lang w:bidi="el-GR"/>
              </w:rPr>
            </w:pPr>
          </w:p>
        </w:tc>
        <w:tc>
          <w:tcPr>
            <w:tcW w:w="577" w:type="dxa"/>
            <w:shd w:val="clear" w:color="auto" w:fill="FFFFFF"/>
            <w:vAlign w:val="center"/>
          </w:tcPr>
          <w:p w14:paraId="1B0A194A" w14:textId="77777777" w:rsidR="00D62ABA" w:rsidRPr="00D62ABA" w:rsidRDefault="00D62ABA" w:rsidP="00D62ABA">
            <w:pPr>
              <w:jc w:val="center"/>
              <w:rPr>
                <w:rFonts w:ascii="Tahoma" w:eastAsia="Calibri" w:hAnsi="Tahoma" w:cs="Tahoma"/>
                <w:b/>
                <w:sz w:val="36"/>
                <w:szCs w:val="36"/>
                <w:lang w:bidi="el-GR"/>
              </w:rPr>
            </w:pPr>
          </w:p>
        </w:tc>
        <w:tc>
          <w:tcPr>
            <w:tcW w:w="573" w:type="dxa"/>
            <w:shd w:val="clear" w:color="auto" w:fill="FFFFFF"/>
            <w:vAlign w:val="center"/>
          </w:tcPr>
          <w:p w14:paraId="6D78E739" w14:textId="77777777" w:rsidR="00D62ABA" w:rsidRPr="00D62ABA" w:rsidRDefault="00D62ABA" w:rsidP="00D62ABA">
            <w:pPr>
              <w:jc w:val="center"/>
              <w:rPr>
                <w:rFonts w:ascii="Tahoma" w:eastAsia="Calibri" w:hAnsi="Tahoma" w:cs="Tahoma"/>
                <w:b/>
                <w:sz w:val="36"/>
                <w:szCs w:val="36"/>
                <w:lang w:bidi="el-GR"/>
              </w:rPr>
            </w:pPr>
          </w:p>
        </w:tc>
        <w:tc>
          <w:tcPr>
            <w:tcW w:w="573" w:type="dxa"/>
            <w:shd w:val="clear" w:color="auto" w:fill="FFFFFF"/>
            <w:vAlign w:val="center"/>
          </w:tcPr>
          <w:p w14:paraId="524B7084" w14:textId="77777777" w:rsidR="00D62ABA" w:rsidRPr="00D62ABA" w:rsidRDefault="00D62ABA" w:rsidP="00D62ABA">
            <w:pPr>
              <w:jc w:val="center"/>
              <w:rPr>
                <w:rFonts w:ascii="Tahoma" w:eastAsia="Calibri" w:hAnsi="Tahoma" w:cs="Tahoma"/>
                <w:b/>
                <w:sz w:val="36"/>
                <w:szCs w:val="36"/>
                <w:lang w:bidi="el-GR"/>
              </w:rPr>
            </w:pPr>
          </w:p>
        </w:tc>
        <w:tc>
          <w:tcPr>
            <w:tcW w:w="577" w:type="dxa"/>
            <w:shd w:val="clear" w:color="auto" w:fill="FFFFFF"/>
            <w:vAlign w:val="center"/>
          </w:tcPr>
          <w:p w14:paraId="332846B4" w14:textId="77777777" w:rsidR="00D62ABA" w:rsidRPr="00D62ABA" w:rsidRDefault="00D62ABA" w:rsidP="00D62ABA">
            <w:pPr>
              <w:jc w:val="center"/>
              <w:rPr>
                <w:rFonts w:ascii="Tahoma" w:eastAsia="Calibri" w:hAnsi="Tahoma" w:cs="Tahoma"/>
                <w:b/>
                <w:sz w:val="36"/>
                <w:szCs w:val="36"/>
                <w:lang w:bidi="el-GR"/>
              </w:rPr>
            </w:pPr>
          </w:p>
        </w:tc>
        <w:tc>
          <w:tcPr>
            <w:tcW w:w="573" w:type="dxa"/>
            <w:shd w:val="clear" w:color="auto" w:fill="FFFFFF"/>
            <w:vAlign w:val="center"/>
          </w:tcPr>
          <w:p w14:paraId="2B2D3D8F" w14:textId="77777777" w:rsidR="00D62ABA" w:rsidRPr="00D62ABA" w:rsidRDefault="00D62ABA" w:rsidP="00D62ABA">
            <w:pPr>
              <w:jc w:val="center"/>
              <w:rPr>
                <w:rFonts w:ascii="Tahoma" w:eastAsia="Calibri" w:hAnsi="Tahoma" w:cs="Tahoma"/>
                <w:b/>
                <w:sz w:val="36"/>
                <w:szCs w:val="36"/>
                <w:lang w:bidi="el-GR"/>
              </w:rPr>
            </w:pPr>
          </w:p>
        </w:tc>
        <w:tc>
          <w:tcPr>
            <w:tcW w:w="606" w:type="dxa"/>
            <w:shd w:val="clear" w:color="auto" w:fill="FFFFFF"/>
            <w:vAlign w:val="center"/>
          </w:tcPr>
          <w:p w14:paraId="019F6C72" w14:textId="77777777" w:rsidR="00D62ABA" w:rsidRPr="00D62ABA" w:rsidRDefault="00D62ABA" w:rsidP="00D62ABA">
            <w:pPr>
              <w:jc w:val="center"/>
              <w:rPr>
                <w:rFonts w:ascii="Tahoma" w:eastAsia="Calibri" w:hAnsi="Tahoma" w:cs="Tahoma"/>
                <w:b/>
                <w:sz w:val="36"/>
                <w:szCs w:val="36"/>
                <w:lang w:bidi="el-GR"/>
              </w:rPr>
            </w:pPr>
          </w:p>
        </w:tc>
      </w:tr>
      <w:tr w:rsidR="00D62ABA" w:rsidRPr="00D62ABA" w14:paraId="6B4F5C8C" w14:textId="77777777" w:rsidTr="00D62ABA">
        <w:trPr>
          <w:trHeight w:hRule="exact" w:val="483"/>
          <w:jc w:val="center"/>
        </w:trPr>
        <w:tc>
          <w:tcPr>
            <w:tcW w:w="777" w:type="dxa"/>
            <w:shd w:val="clear" w:color="auto" w:fill="FFFFFF"/>
            <w:vAlign w:val="center"/>
          </w:tcPr>
          <w:p w14:paraId="6F0B3FD1" w14:textId="77777777" w:rsidR="00D62ABA" w:rsidRPr="00D62ABA" w:rsidRDefault="00D62ABA" w:rsidP="00D62ABA">
            <w:pPr>
              <w:jc w:val="center"/>
              <w:rPr>
                <w:rFonts w:ascii="Tahoma" w:eastAsia="Calibri" w:hAnsi="Tahoma" w:cs="Tahoma"/>
                <w:b/>
                <w:sz w:val="36"/>
                <w:szCs w:val="36"/>
                <w:lang w:bidi="el-GR"/>
              </w:rPr>
            </w:pPr>
            <w:r w:rsidRPr="00D62ABA">
              <w:rPr>
                <w:rFonts w:ascii="Tahoma" w:eastAsia="Calibri" w:hAnsi="Tahoma" w:cs="Tahoma"/>
                <w:b/>
                <w:sz w:val="36"/>
                <w:szCs w:val="36"/>
                <w:lang w:bidi="el-GR"/>
              </w:rPr>
              <w:t>17</w:t>
            </w:r>
          </w:p>
        </w:tc>
        <w:tc>
          <w:tcPr>
            <w:tcW w:w="577" w:type="dxa"/>
            <w:shd w:val="clear" w:color="auto" w:fill="FFFFFF"/>
            <w:vAlign w:val="center"/>
          </w:tcPr>
          <w:p w14:paraId="1D9C1F40" w14:textId="77777777" w:rsidR="00D62ABA" w:rsidRPr="00D62ABA" w:rsidRDefault="00D62ABA" w:rsidP="00D62ABA">
            <w:pPr>
              <w:jc w:val="center"/>
              <w:rPr>
                <w:rFonts w:ascii="Tahoma" w:eastAsia="Calibri" w:hAnsi="Tahoma" w:cs="Tahoma"/>
                <w:b/>
                <w:sz w:val="36"/>
                <w:szCs w:val="36"/>
                <w:lang w:bidi="el-GR"/>
              </w:rPr>
            </w:pPr>
          </w:p>
        </w:tc>
        <w:tc>
          <w:tcPr>
            <w:tcW w:w="573" w:type="dxa"/>
            <w:shd w:val="clear" w:color="auto" w:fill="FFFFFF"/>
            <w:vAlign w:val="center"/>
          </w:tcPr>
          <w:p w14:paraId="0967AA80" w14:textId="77777777" w:rsidR="00D62ABA" w:rsidRPr="00D62ABA" w:rsidRDefault="00D62ABA" w:rsidP="00D62ABA">
            <w:pPr>
              <w:jc w:val="center"/>
              <w:rPr>
                <w:rFonts w:ascii="Tahoma" w:eastAsia="Calibri" w:hAnsi="Tahoma" w:cs="Tahoma"/>
                <w:b/>
                <w:sz w:val="36"/>
                <w:szCs w:val="36"/>
                <w:lang w:bidi="el-GR"/>
              </w:rPr>
            </w:pPr>
          </w:p>
        </w:tc>
        <w:tc>
          <w:tcPr>
            <w:tcW w:w="573" w:type="dxa"/>
            <w:shd w:val="clear" w:color="auto" w:fill="FFFFFF"/>
            <w:vAlign w:val="center"/>
          </w:tcPr>
          <w:p w14:paraId="6904B894" w14:textId="77777777" w:rsidR="00D62ABA" w:rsidRPr="00D62ABA" w:rsidRDefault="00D62ABA" w:rsidP="00D62ABA">
            <w:pPr>
              <w:jc w:val="center"/>
              <w:rPr>
                <w:rFonts w:ascii="Tahoma" w:eastAsia="Calibri" w:hAnsi="Tahoma" w:cs="Tahoma"/>
                <w:b/>
                <w:sz w:val="36"/>
                <w:szCs w:val="36"/>
                <w:lang w:bidi="el-GR"/>
              </w:rPr>
            </w:pPr>
          </w:p>
        </w:tc>
        <w:tc>
          <w:tcPr>
            <w:tcW w:w="577" w:type="dxa"/>
            <w:shd w:val="clear" w:color="auto" w:fill="FFFFFF"/>
            <w:vAlign w:val="center"/>
          </w:tcPr>
          <w:p w14:paraId="7529FBED" w14:textId="77777777" w:rsidR="00D62ABA" w:rsidRPr="00D62ABA" w:rsidRDefault="00D62ABA" w:rsidP="00D62ABA">
            <w:pPr>
              <w:jc w:val="center"/>
              <w:rPr>
                <w:rFonts w:ascii="Tahoma" w:eastAsia="Calibri" w:hAnsi="Tahoma" w:cs="Tahoma"/>
                <w:b/>
                <w:sz w:val="36"/>
                <w:szCs w:val="36"/>
                <w:lang w:bidi="el-GR"/>
              </w:rPr>
            </w:pPr>
          </w:p>
        </w:tc>
        <w:tc>
          <w:tcPr>
            <w:tcW w:w="573" w:type="dxa"/>
            <w:shd w:val="clear" w:color="auto" w:fill="FFFFFF"/>
            <w:vAlign w:val="center"/>
          </w:tcPr>
          <w:p w14:paraId="66B29E18" w14:textId="77777777" w:rsidR="00D62ABA" w:rsidRPr="00D62ABA" w:rsidRDefault="00D62ABA" w:rsidP="00D62ABA">
            <w:pPr>
              <w:jc w:val="center"/>
              <w:rPr>
                <w:rFonts w:ascii="Tahoma" w:eastAsia="Calibri" w:hAnsi="Tahoma" w:cs="Tahoma"/>
                <w:b/>
                <w:sz w:val="36"/>
                <w:szCs w:val="36"/>
                <w:lang w:bidi="el-GR"/>
              </w:rPr>
            </w:pPr>
          </w:p>
        </w:tc>
        <w:tc>
          <w:tcPr>
            <w:tcW w:w="573" w:type="dxa"/>
            <w:shd w:val="clear" w:color="auto" w:fill="FFFFFF"/>
            <w:vAlign w:val="center"/>
          </w:tcPr>
          <w:p w14:paraId="6D67E73E" w14:textId="77777777" w:rsidR="00D62ABA" w:rsidRPr="00D62ABA" w:rsidRDefault="00D62ABA" w:rsidP="00D62ABA">
            <w:pPr>
              <w:jc w:val="center"/>
              <w:rPr>
                <w:rFonts w:ascii="Tahoma" w:eastAsia="Calibri" w:hAnsi="Tahoma" w:cs="Tahoma"/>
                <w:b/>
                <w:sz w:val="36"/>
                <w:szCs w:val="36"/>
                <w:lang w:bidi="el-GR"/>
              </w:rPr>
            </w:pPr>
          </w:p>
        </w:tc>
        <w:tc>
          <w:tcPr>
            <w:tcW w:w="577" w:type="dxa"/>
            <w:shd w:val="clear" w:color="auto" w:fill="FFFFFF"/>
            <w:vAlign w:val="center"/>
          </w:tcPr>
          <w:p w14:paraId="461F1E46" w14:textId="77777777" w:rsidR="00D62ABA" w:rsidRPr="00D62ABA" w:rsidRDefault="00D62ABA" w:rsidP="00D62ABA">
            <w:pPr>
              <w:jc w:val="center"/>
              <w:rPr>
                <w:rFonts w:ascii="Tahoma" w:eastAsia="Calibri" w:hAnsi="Tahoma" w:cs="Tahoma"/>
                <w:b/>
                <w:sz w:val="36"/>
                <w:szCs w:val="36"/>
                <w:lang w:bidi="el-GR"/>
              </w:rPr>
            </w:pPr>
          </w:p>
        </w:tc>
        <w:tc>
          <w:tcPr>
            <w:tcW w:w="573" w:type="dxa"/>
            <w:shd w:val="clear" w:color="auto" w:fill="FFFFFF"/>
            <w:vAlign w:val="center"/>
          </w:tcPr>
          <w:p w14:paraId="32D93ADF" w14:textId="77777777" w:rsidR="00D62ABA" w:rsidRPr="00D62ABA" w:rsidRDefault="00D62ABA" w:rsidP="00D62ABA">
            <w:pPr>
              <w:jc w:val="center"/>
              <w:rPr>
                <w:rFonts w:ascii="Tahoma" w:eastAsia="Calibri" w:hAnsi="Tahoma" w:cs="Tahoma"/>
                <w:b/>
                <w:sz w:val="36"/>
                <w:szCs w:val="36"/>
                <w:lang w:bidi="el-GR"/>
              </w:rPr>
            </w:pPr>
          </w:p>
        </w:tc>
        <w:tc>
          <w:tcPr>
            <w:tcW w:w="606" w:type="dxa"/>
            <w:shd w:val="clear" w:color="auto" w:fill="FFFFFF"/>
            <w:vAlign w:val="center"/>
          </w:tcPr>
          <w:p w14:paraId="52B455E0" w14:textId="77777777" w:rsidR="00D62ABA" w:rsidRPr="00D62ABA" w:rsidRDefault="00D62ABA" w:rsidP="00D62ABA">
            <w:pPr>
              <w:jc w:val="center"/>
              <w:rPr>
                <w:rFonts w:ascii="Tahoma" w:eastAsia="Calibri" w:hAnsi="Tahoma" w:cs="Tahoma"/>
                <w:b/>
                <w:sz w:val="36"/>
                <w:szCs w:val="36"/>
                <w:lang w:bidi="el-GR"/>
              </w:rPr>
            </w:pPr>
          </w:p>
        </w:tc>
      </w:tr>
      <w:tr w:rsidR="00D62ABA" w:rsidRPr="00D62ABA" w14:paraId="7126FF59" w14:textId="77777777" w:rsidTr="00D62ABA">
        <w:trPr>
          <w:trHeight w:hRule="exact" w:val="479"/>
          <w:jc w:val="center"/>
        </w:trPr>
        <w:tc>
          <w:tcPr>
            <w:tcW w:w="777" w:type="dxa"/>
            <w:shd w:val="clear" w:color="auto" w:fill="FFFFFF"/>
            <w:vAlign w:val="center"/>
          </w:tcPr>
          <w:p w14:paraId="5E9E4F75" w14:textId="77777777" w:rsidR="00D62ABA" w:rsidRPr="00D62ABA" w:rsidRDefault="00D62ABA" w:rsidP="00D62ABA">
            <w:pPr>
              <w:jc w:val="center"/>
              <w:rPr>
                <w:rFonts w:ascii="Tahoma" w:eastAsia="Calibri" w:hAnsi="Tahoma" w:cs="Tahoma"/>
                <w:b/>
                <w:sz w:val="36"/>
                <w:szCs w:val="36"/>
                <w:lang w:bidi="el-GR"/>
              </w:rPr>
            </w:pPr>
            <w:r w:rsidRPr="00D62ABA">
              <w:rPr>
                <w:rFonts w:ascii="Tahoma" w:eastAsia="Calibri" w:hAnsi="Tahoma" w:cs="Tahoma"/>
                <w:b/>
                <w:sz w:val="36"/>
                <w:szCs w:val="36"/>
                <w:lang w:bidi="el-GR"/>
              </w:rPr>
              <w:t>18</w:t>
            </w:r>
          </w:p>
        </w:tc>
        <w:tc>
          <w:tcPr>
            <w:tcW w:w="577" w:type="dxa"/>
            <w:shd w:val="clear" w:color="auto" w:fill="FFFFFF"/>
            <w:vAlign w:val="center"/>
          </w:tcPr>
          <w:p w14:paraId="7A5B2B38" w14:textId="77777777" w:rsidR="00D62ABA" w:rsidRPr="00D62ABA" w:rsidRDefault="00D62ABA" w:rsidP="00D62ABA">
            <w:pPr>
              <w:jc w:val="center"/>
              <w:rPr>
                <w:rFonts w:ascii="Tahoma" w:eastAsia="Calibri" w:hAnsi="Tahoma" w:cs="Tahoma"/>
                <w:b/>
                <w:sz w:val="36"/>
                <w:szCs w:val="36"/>
                <w:lang w:bidi="el-GR"/>
              </w:rPr>
            </w:pPr>
          </w:p>
        </w:tc>
        <w:tc>
          <w:tcPr>
            <w:tcW w:w="573" w:type="dxa"/>
            <w:shd w:val="clear" w:color="auto" w:fill="FFFFFF"/>
            <w:vAlign w:val="center"/>
          </w:tcPr>
          <w:p w14:paraId="1695FCE1" w14:textId="77777777" w:rsidR="00D62ABA" w:rsidRPr="00D62ABA" w:rsidRDefault="00D62ABA" w:rsidP="00D62ABA">
            <w:pPr>
              <w:jc w:val="center"/>
              <w:rPr>
                <w:rFonts w:ascii="Tahoma" w:eastAsia="Calibri" w:hAnsi="Tahoma" w:cs="Tahoma"/>
                <w:b/>
                <w:sz w:val="36"/>
                <w:szCs w:val="36"/>
                <w:lang w:bidi="el-GR"/>
              </w:rPr>
            </w:pPr>
          </w:p>
        </w:tc>
        <w:tc>
          <w:tcPr>
            <w:tcW w:w="573" w:type="dxa"/>
            <w:shd w:val="clear" w:color="auto" w:fill="FFFFFF"/>
            <w:vAlign w:val="center"/>
          </w:tcPr>
          <w:p w14:paraId="13130F32" w14:textId="77777777" w:rsidR="00D62ABA" w:rsidRPr="00D62ABA" w:rsidRDefault="00D62ABA" w:rsidP="00D62ABA">
            <w:pPr>
              <w:jc w:val="center"/>
              <w:rPr>
                <w:rFonts w:ascii="Tahoma" w:eastAsia="Calibri" w:hAnsi="Tahoma" w:cs="Tahoma"/>
                <w:b/>
                <w:sz w:val="36"/>
                <w:szCs w:val="36"/>
                <w:lang w:bidi="el-GR"/>
              </w:rPr>
            </w:pPr>
          </w:p>
        </w:tc>
        <w:tc>
          <w:tcPr>
            <w:tcW w:w="577" w:type="dxa"/>
            <w:shd w:val="clear" w:color="auto" w:fill="FFFFFF"/>
            <w:vAlign w:val="center"/>
          </w:tcPr>
          <w:p w14:paraId="5D3AA144" w14:textId="77777777" w:rsidR="00D62ABA" w:rsidRPr="00D62ABA" w:rsidRDefault="00D62ABA" w:rsidP="00D62ABA">
            <w:pPr>
              <w:jc w:val="center"/>
              <w:rPr>
                <w:rFonts w:ascii="Tahoma" w:eastAsia="Calibri" w:hAnsi="Tahoma" w:cs="Tahoma"/>
                <w:b/>
                <w:sz w:val="36"/>
                <w:szCs w:val="36"/>
                <w:lang w:bidi="el-GR"/>
              </w:rPr>
            </w:pPr>
          </w:p>
        </w:tc>
        <w:tc>
          <w:tcPr>
            <w:tcW w:w="573" w:type="dxa"/>
            <w:shd w:val="clear" w:color="auto" w:fill="FFFFFF"/>
            <w:vAlign w:val="center"/>
          </w:tcPr>
          <w:p w14:paraId="2D499F12" w14:textId="77777777" w:rsidR="00D62ABA" w:rsidRPr="00D62ABA" w:rsidRDefault="00D62ABA" w:rsidP="00D62ABA">
            <w:pPr>
              <w:jc w:val="center"/>
              <w:rPr>
                <w:rFonts w:ascii="Tahoma" w:eastAsia="Calibri" w:hAnsi="Tahoma" w:cs="Tahoma"/>
                <w:b/>
                <w:sz w:val="36"/>
                <w:szCs w:val="36"/>
                <w:lang w:bidi="el-GR"/>
              </w:rPr>
            </w:pPr>
          </w:p>
        </w:tc>
        <w:tc>
          <w:tcPr>
            <w:tcW w:w="573" w:type="dxa"/>
            <w:shd w:val="clear" w:color="auto" w:fill="FFFFFF"/>
            <w:vAlign w:val="center"/>
          </w:tcPr>
          <w:p w14:paraId="7C68488E" w14:textId="77777777" w:rsidR="00D62ABA" w:rsidRPr="00D62ABA" w:rsidRDefault="00D62ABA" w:rsidP="00D62ABA">
            <w:pPr>
              <w:jc w:val="center"/>
              <w:rPr>
                <w:rFonts w:ascii="Tahoma" w:eastAsia="Calibri" w:hAnsi="Tahoma" w:cs="Tahoma"/>
                <w:b/>
                <w:sz w:val="36"/>
                <w:szCs w:val="36"/>
                <w:lang w:bidi="el-GR"/>
              </w:rPr>
            </w:pPr>
          </w:p>
        </w:tc>
        <w:tc>
          <w:tcPr>
            <w:tcW w:w="577" w:type="dxa"/>
            <w:shd w:val="clear" w:color="auto" w:fill="FFFFFF"/>
            <w:vAlign w:val="center"/>
          </w:tcPr>
          <w:p w14:paraId="47B479AE" w14:textId="77777777" w:rsidR="00D62ABA" w:rsidRPr="00D62ABA" w:rsidRDefault="00D62ABA" w:rsidP="00D62ABA">
            <w:pPr>
              <w:jc w:val="center"/>
              <w:rPr>
                <w:rFonts w:ascii="Tahoma" w:eastAsia="Calibri" w:hAnsi="Tahoma" w:cs="Tahoma"/>
                <w:b/>
                <w:sz w:val="36"/>
                <w:szCs w:val="36"/>
                <w:lang w:bidi="el-GR"/>
              </w:rPr>
            </w:pPr>
          </w:p>
        </w:tc>
        <w:tc>
          <w:tcPr>
            <w:tcW w:w="573" w:type="dxa"/>
            <w:shd w:val="clear" w:color="auto" w:fill="FFFFFF"/>
            <w:vAlign w:val="center"/>
          </w:tcPr>
          <w:p w14:paraId="71ACD90E" w14:textId="77777777" w:rsidR="00D62ABA" w:rsidRPr="00D62ABA" w:rsidRDefault="00D62ABA" w:rsidP="00D62ABA">
            <w:pPr>
              <w:jc w:val="center"/>
              <w:rPr>
                <w:rFonts w:ascii="Tahoma" w:eastAsia="Calibri" w:hAnsi="Tahoma" w:cs="Tahoma"/>
                <w:b/>
                <w:sz w:val="36"/>
                <w:szCs w:val="36"/>
                <w:lang w:bidi="el-GR"/>
              </w:rPr>
            </w:pPr>
          </w:p>
        </w:tc>
        <w:tc>
          <w:tcPr>
            <w:tcW w:w="606" w:type="dxa"/>
            <w:shd w:val="clear" w:color="auto" w:fill="FFFFFF"/>
            <w:vAlign w:val="center"/>
          </w:tcPr>
          <w:p w14:paraId="0F0FEDEB" w14:textId="77777777" w:rsidR="00D62ABA" w:rsidRPr="00D62ABA" w:rsidRDefault="00D62ABA" w:rsidP="00D62ABA">
            <w:pPr>
              <w:jc w:val="center"/>
              <w:rPr>
                <w:rFonts w:ascii="Tahoma" w:eastAsia="Calibri" w:hAnsi="Tahoma" w:cs="Tahoma"/>
                <w:b/>
                <w:sz w:val="36"/>
                <w:szCs w:val="36"/>
                <w:lang w:bidi="el-GR"/>
              </w:rPr>
            </w:pPr>
          </w:p>
        </w:tc>
      </w:tr>
      <w:tr w:rsidR="00D62ABA" w:rsidRPr="00D62ABA" w14:paraId="419727F1" w14:textId="77777777" w:rsidTr="00D62ABA">
        <w:trPr>
          <w:trHeight w:hRule="exact" w:val="512"/>
          <w:jc w:val="center"/>
        </w:trPr>
        <w:tc>
          <w:tcPr>
            <w:tcW w:w="777" w:type="dxa"/>
            <w:shd w:val="clear" w:color="auto" w:fill="FFFFFF"/>
            <w:vAlign w:val="center"/>
          </w:tcPr>
          <w:p w14:paraId="001EF545" w14:textId="77777777" w:rsidR="00D62ABA" w:rsidRPr="00D62ABA" w:rsidRDefault="00D62ABA" w:rsidP="00D62ABA">
            <w:pPr>
              <w:jc w:val="center"/>
              <w:rPr>
                <w:rFonts w:ascii="Tahoma" w:eastAsia="Calibri" w:hAnsi="Tahoma" w:cs="Tahoma"/>
                <w:b/>
                <w:sz w:val="36"/>
                <w:szCs w:val="36"/>
                <w:lang w:bidi="el-GR"/>
              </w:rPr>
            </w:pPr>
            <w:r w:rsidRPr="00D62ABA">
              <w:rPr>
                <w:rFonts w:ascii="Tahoma" w:eastAsia="Calibri" w:hAnsi="Tahoma" w:cs="Tahoma"/>
                <w:b/>
                <w:sz w:val="36"/>
                <w:szCs w:val="36"/>
                <w:lang w:bidi="el-GR"/>
              </w:rPr>
              <w:t>19</w:t>
            </w:r>
          </w:p>
        </w:tc>
        <w:tc>
          <w:tcPr>
            <w:tcW w:w="577" w:type="dxa"/>
            <w:shd w:val="clear" w:color="auto" w:fill="FFFFFF"/>
            <w:vAlign w:val="center"/>
          </w:tcPr>
          <w:p w14:paraId="3EB3F5F7" w14:textId="77777777" w:rsidR="00D62ABA" w:rsidRPr="00D62ABA" w:rsidRDefault="00D62ABA" w:rsidP="00D62ABA">
            <w:pPr>
              <w:jc w:val="center"/>
              <w:rPr>
                <w:rFonts w:ascii="Tahoma" w:eastAsia="Calibri" w:hAnsi="Tahoma" w:cs="Tahoma"/>
                <w:b/>
                <w:sz w:val="36"/>
                <w:szCs w:val="36"/>
                <w:lang w:bidi="el-GR"/>
              </w:rPr>
            </w:pPr>
          </w:p>
        </w:tc>
        <w:tc>
          <w:tcPr>
            <w:tcW w:w="573" w:type="dxa"/>
            <w:shd w:val="clear" w:color="auto" w:fill="FFFFFF"/>
            <w:vAlign w:val="center"/>
          </w:tcPr>
          <w:p w14:paraId="18EFCA6B" w14:textId="77777777" w:rsidR="00D62ABA" w:rsidRPr="00D62ABA" w:rsidRDefault="00D62ABA" w:rsidP="00D62ABA">
            <w:pPr>
              <w:jc w:val="center"/>
              <w:rPr>
                <w:rFonts w:ascii="Tahoma" w:eastAsia="Calibri" w:hAnsi="Tahoma" w:cs="Tahoma"/>
                <w:b/>
                <w:sz w:val="36"/>
                <w:szCs w:val="36"/>
                <w:lang w:bidi="el-GR"/>
              </w:rPr>
            </w:pPr>
          </w:p>
        </w:tc>
        <w:tc>
          <w:tcPr>
            <w:tcW w:w="573" w:type="dxa"/>
            <w:shd w:val="clear" w:color="auto" w:fill="FFFFFF"/>
            <w:vAlign w:val="center"/>
          </w:tcPr>
          <w:p w14:paraId="423529E3" w14:textId="77777777" w:rsidR="00D62ABA" w:rsidRPr="00D62ABA" w:rsidRDefault="00D62ABA" w:rsidP="00D62ABA">
            <w:pPr>
              <w:jc w:val="center"/>
              <w:rPr>
                <w:rFonts w:ascii="Tahoma" w:eastAsia="Calibri" w:hAnsi="Tahoma" w:cs="Tahoma"/>
                <w:b/>
                <w:sz w:val="36"/>
                <w:szCs w:val="36"/>
                <w:lang w:bidi="el-GR"/>
              </w:rPr>
            </w:pPr>
          </w:p>
        </w:tc>
        <w:tc>
          <w:tcPr>
            <w:tcW w:w="577" w:type="dxa"/>
            <w:shd w:val="clear" w:color="auto" w:fill="FFFFFF"/>
            <w:vAlign w:val="center"/>
          </w:tcPr>
          <w:p w14:paraId="0C94BA17" w14:textId="77777777" w:rsidR="00D62ABA" w:rsidRPr="00D62ABA" w:rsidRDefault="00D62ABA" w:rsidP="00D62ABA">
            <w:pPr>
              <w:jc w:val="center"/>
              <w:rPr>
                <w:rFonts w:ascii="Tahoma" w:eastAsia="Calibri" w:hAnsi="Tahoma" w:cs="Tahoma"/>
                <w:b/>
                <w:sz w:val="36"/>
                <w:szCs w:val="36"/>
                <w:lang w:bidi="el-GR"/>
              </w:rPr>
            </w:pPr>
          </w:p>
        </w:tc>
        <w:tc>
          <w:tcPr>
            <w:tcW w:w="573" w:type="dxa"/>
            <w:shd w:val="clear" w:color="auto" w:fill="FFFFFF"/>
            <w:vAlign w:val="center"/>
          </w:tcPr>
          <w:p w14:paraId="40B3C8EA" w14:textId="77777777" w:rsidR="00D62ABA" w:rsidRPr="00D62ABA" w:rsidRDefault="00D62ABA" w:rsidP="00D62ABA">
            <w:pPr>
              <w:jc w:val="center"/>
              <w:rPr>
                <w:rFonts w:ascii="Tahoma" w:eastAsia="Calibri" w:hAnsi="Tahoma" w:cs="Tahoma"/>
                <w:b/>
                <w:sz w:val="36"/>
                <w:szCs w:val="36"/>
                <w:lang w:bidi="el-GR"/>
              </w:rPr>
            </w:pPr>
          </w:p>
        </w:tc>
        <w:tc>
          <w:tcPr>
            <w:tcW w:w="573" w:type="dxa"/>
            <w:shd w:val="clear" w:color="auto" w:fill="FFFFFF"/>
            <w:vAlign w:val="center"/>
          </w:tcPr>
          <w:p w14:paraId="4C2F9A90" w14:textId="77777777" w:rsidR="00D62ABA" w:rsidRPr="00D62ABA" w:rsidRDefault="00D62ABA" w:rsidP="00D62ABA">
            <w:pPr>
              <w:jc w:val="center"/>
              <w:rPr>
                <w:rFonts w:ascii="Tahoma" w:eastAsia="Calibri" w:hAnsi="Tahoma" w:cs="Tahoma"/>
                <w:b/>
                <w:sz w:val="36"/>
                <w:szCs w:val="36"/>
                <w:lang w:bidi="el-GR"/>
              </w:rPr>
            </w:pPr>
          </w:p>
        </w:tc>
        <w:tc>
          <w:tcPr>
            <w:tcW w:w="577" w:type="dxa"/>
            <w:shd w:val="clear" w:color="auto" w:fill="FFFFFF"/>
            <w:vAlign w:val="center"/>
          </w:tcPr>
          <w:p w14:paraId="5949732F" w14:textId="77777777" w:rsidR="00D62ABA" w:rsidRPr="00D62ABA" w:rsidRDefault="00D62ABA" w:rsidP="00D62ABA">
            <w:pPr>
              <w:jc w:val="center"/>
              <w:rPr>
                <w:rFonts w:ascii="Tahoma" w:eastAsia="Calibri" w:hAnsi="Tahoma" w:cs="Tahoma"/>
                <w:b/>
                <w:sz w:val="36"/>
                <w:szCs w:val="36"/>
                <w:lang w:bidi="el-GR"/>
              </w:rPr>
            </w:pPr>
          </w:p>
        </w:tc>
        <w:tc>
          <w:tcPr>
            <w:tcW w:w="573" w:type="dxa"/>
            <w:shd w:val="clear" w:color="auto" w:fill="FFFFFF"/>
            <w:vAlign w:val="center"/>
          </w:tcPr>
          <w:p w14:paraId="71D4A8FD" w14:textId="77777777" w:rsidR="00D62ABA" w:rsidRPr="00D62ABA" w:rsidRDefault="00D62ABA" w:rsidP="00D62ABA">
            <w:pPr>
              <w:jc w:val="center"/>
              <w:rPr>
                <w:rFonts w:ascii="Tahoma" w:eastAsia="Calibri" w:hAnsi="Tahoma" w:cs="Tahoma"/>
                <w:b/>
                <w:sz w:val="36"/>
                <w:szCs w:val="36"/>
                <w:lang w:bidi="el-GR"/>
              </w:rPr>
            </w:pPr>
          </w:p>
        </w:tc>
        <w:tc>
          <w:tcPr>
            <w:tcW w:w="606" w:type="dxa"/>
            <w:shd w:val="clear" w:color="auto" w:fill="FFFFFF"/>
            <w:vAlign w:val="center"/>
          </w:tcPr>
          <w:p w14:paraId="0663E6BA" w14:textId="77777777" w:rsidR="00D62ABA" w:rsidRPr="00D62ABA" w:rsidRDefault="00D62ABA" w:rsidP="00D62ABA">
            <w:pPr>
              <w:jc w:val="center"/>
              <w:rPr>
                <w:rFonts w:ascii="Tahoma" w:eastAsia="Calibri" w:hAnsi="Tahoma" w:cs="Tahoma"/>
                <w:b/>
                <w:sz w:val="36"/>
                <w:szCs w:val="36"/>
                <w:lang w:bidi="el-GR"/>
              </w:rPr>
            </w:pPr>
          </w:p>
        </w:tc>
      </w:tr>
    </w:tbl>
    <w:p w14:paraId="6836EAE9" w14:textId="77777777" w:rsidR="00E12765" w:rsidRDefault="00E12765" w:rsidP="00D62ABA">
      <w:pPr>
        <w:jc w:val="center"/>
        <w:rPr>
          <w:rFonts w:ascii="Arial" w:eastAsia="Calibri" w:hAnsi="Arial" w:cs="Arial"/>
          <w:b/>
          <w:sz w:val="36"/>
          <w:szCs w:val="36"/>
        </w:rPr>
      </w:pPr>
    </w:p>
    <w:p w14:paraId="7B3140F3" w14:textId="77777777" w:rsidR="00244CCC" w:rsidRPr="00244CCC" w:rsidRDefault="00244CCC" w:rsidP="00244CCC">
      <w:pPr>
        <w:rPr>
          <w:rFonts w:ascii="Arial" w:eastAsia="Calibri" w:hAnsi="Arial" w:cs="Arial"/>
          <w:b/>
          <w:sz w:val="36"/>
          <w:szCs w:val="36"/>
        </w:rPr>
      </w:pPr>
      <w:r w:rsidRPr="00244CCC">
        <w:rPr>
          <w:rFonts w:ascii="Arial" w:eastAsia="Calibri" w:hAnsi="Arial" w:cs="Arial"/>
          <w:b/>
          <w:sz w:val="36"/>
          <w:szCs w:val="36"/>
        </w:rPr>
        <w:t>Αφαιρούμε τους φυσικούς αριθμούς:</w:t>
      </w:r>
    </w:p>
    <w:tbl>
      <w:tblPr>
        <w:tblStyle w:val="a4"/>
        <w:tblW w:w="0" w:type="auto"/>
        <w:jc w:val="center"/>
        <w:tblBorders>
          <w:top w:val="single" w:sz="18" w:space="0" w:color="auto"/>
          <w:left w:val="single" w:sz="18" w:space="0" w:color="auto"/>
          <w:bottom w:val="single" w:sz="18" w:space="0" w:color="auto"/>
          <w:right w:val="single" w:sz="18" w:space="0" w:color="auto"/>
          <w:insideH w:val="single" w:sz="18" w:space="0" w:color="auto"/>
          <w:insideV w:val="single" w:sz="18" w:space="0" w:color="auto"/>
        </w:tblBorders>
        <w:tblLook w:val="04A0" w:firstRow="1" w:lastRow="0" w:firstColumn="1" w:lastColumn="0" w:noHBand="0" w:noVBand="1"/>
      </w:tblPr>
      <w:tblGrid>
        <w:gridCol w:w="2830"/>
        <w:gridCol w:w="2694"/>
      </w:tblGrid>
      <w:tr w:rsidR="00244CCC" w:rsidRPr="00244CCC" w14:paraId="6B560224" w14:textId="77777777" w:rsidTr="00244CCC">
        <w:trPr>
          <w:jc w:val="center"/>
        </w:trPr>
        <w:tc>
          <w:tcPr>
            <w:tcW w:w="2830" w:type="dxa"/>
          </w:tcPr>
          <w:p w14:paraId="2B9598E0" w14:textId="77777777" w:rsidR="00244CCC" w:rsidRPr="00244CCC" w:rsidRDefault="00244CCC" w:rsidP="00244CCC">
            <w:pPr>
              <w:spacing w:after="200" w:line="276" w:lineRule="auto"/>
              <w:jc w:val="center"/>
              <w:rPr>
                <w:rFonts w:ascii="Arial" w:eastAsia="Calibri" w:hAnsi="Arial" w:cs="Arial"/>
                <w:b/>
                <w:sz w:val="36"/>
                <w:szCs w:val="36"/>
              </w:rPr>
            </w:pPr>
            <w:r w:rsidRPr="00244CCC">
              <w:rPr>
                <w:rFonts w:ascii="Arial" w:eastAsia="Calibri" w:hAnsi="Arial" w:cs="Arial"/>
                <w:b/>
                <w:sz w:val="36"/>
                <w:szCs w:val="36"/>
              </w:rPr>
              <w:t>41.785</w:t>
            </w:r>
          </w:p>
        </w:tc>
        <w:tc>
          <w:tcPr>
            <w:tcW w:w="2694" w:type="dxa"/>
          </w:tcPr>
          <w:p w14:paraId="251680C0" w14:textId="77777777" w:rsidR="00244CCC" w:rsidRPr="00244CCC" w:rsidRDefault="00244CCC" w:rsidP="00244CCC">
            <w:pPr>
              <w:spacing w:after="200" w:line="276" w:lineRule="auto"/>
              <w:jc w:val="center"/>
              <w:rPr>
                <w:rFonts w:ascii="Arial" w:eastAsia="Calibri" w:hAnsi="Arial" w:cs="Arial"/>
                <w:b/>
                <w:sz w:val="36"/>
                <w:szCs w:val="36"/>
              </w:rPr>
            </w:pPr>
            <w:r w:rsidRPr="00244CCC">
              <w:rPr>
                <w:rFonts w:ascii="Arial" w:eastAsia="Calibri" w:hAnsi="Arial" w:cs="Arial"/>
                <w:b/>
                <w:sz w:val="36"/>
                <w:szCs w:val="36"/>
              </w:rPr>
              <w:t>59.183</w:t>
            </w:r>
          </w:p>
        </w:tc>
      </w:tr>
    </w:tbl>
    <w:p w14:paraId="5D9D085A" w14:textId="77777777" w:rsidR="00244CCC" w:rsidRPr="00244CCC" w:rsidRDefault="00244CCC" w:rsidP="00244CCC">
      <w:pPr>
        <w:rPr>
          <w:rFonts w:ascii="Arial" w:eastAsia="Calibri" w:hAnsi="Arial" w:cs="Arial"/>
          <w:b/>
          <w:sz w:val="36"/>
          <w:szCs w:val="36"/>
          <w:lang w:bidi="el-GR"/>
        </w:rPr>
      </w:pPr>
      <w:r w:rsidRPr="00244CCC">
        <w:rPr>
          <w:rFonts w:ascii="Arial" w:eastAsia="Calibri" w:hAnsi="Arial" w:cs="Arial"/>
          <w:b/>
          <w:sz w:val="36"/>
          <w:szCs w:val="36"/>
          <w:lang w:bidi="el-GR"/>
        </w:rPr>
        <w:t>Ελέγχουμε το αποτέλεσμα της αφαί</w:t>
      </w:r>
      <w:r w:rsidRPr="00244CCC">
        <w:rPr>
          <w:rFonts w:ascii="Arial" w:eastAsia="Calibri" w:hAnsi="Arial" w:cs="Arial"/>
          <w:b/>
          <w:sz w:val="36"/>
          <w:szCs w:val="36"/>
          <w:lang w:bidi="el-GR"/>
        </w:rPr>
        <w:softHyphen/>
        <w:t>ρεσης με δύο διαφορετικούς τρό</w:t>
      </w:r>
      <w:r w:rsidRPr="00244CCC">
        <w:rPr>
          <w:rFonts w:ascii="Arial" w:eastAsia="Calibri" w:hAnsi="Arial" w:cs="Arial"/>
          <w:b/>
          <w:sz w:val="36"/>
          <w:szCs w:val="36"/>
          <w:lang w:bidi="el-GR"/>
        </w:rPr>
        <w:softHyphen/>
        <w:t xml:space="preserve">πους. </w:t>
      </w:r>
    </w:p>
    <w:p w14:paraId="6C564679" w14:textId="77777777" w:rsidR="00244CCC" w:rsidRPr="00244CCC" w:rsidRDefault="00244CCC" w:rsidP="00244CCC">
      <w:pPr>
        <w:rPr>
          <w:rFonts w:ascii="Arial" w:eastAsia="Calibri" w:hAnsi="Arial" w:cs="Arial"/>
          <w:b/>
          <w:sz w:val="36"/>
          <w:szCs w:val="36"/>
          <w:lang w:bidi="el-GR"/>
        </w:rPr>
      </w:pPr>
      <w:r w:rsidRPr="00244CCC">
        <w:rPr>
          <w:rFonts w:ascii="Arial" w:eastAsia="Calibri" w:hAnsi="Arial" w:cs="Arial"/>
          <w:b/>
          <w:sz w:val="36"/>
          <w:szCs w:val="36"/>
          <w:lang w:bidi="el-GR"/>
        </w:rPr>
        <w:t>α.</w:t>
      </w:r>
    </w:p>
    <w:p w14:paraId="44DA91BC" w14:textId="01809F0F" w:rsidR="00244CCC" w:rsidRPr="00244CCC" w:rsidRDefault="00244CCC" w:rsidP="00244CCC">
      <w:pPr>
        <w:rPr>
          <w:rFonts w:ascii="Arial" w:eastAsia="Calibri" w:hAnsi="Arial" w:cs="Arial"/>
          <w:b/>
          <w:sz w:val="36"/>
          <w:szCs w:val="36"/>
        </w:rPr>
      </w:pPr>
      <w:r w:rsidRPr="00244CCC">
        <w:rPr>
          <w:rFonts w:ascii="Arial" w:eastAsia="Calibri" w:hAnsi="Arial" w:cs="Arial"/>
          <w:b/>
          <w:sz w:val="36"/>
          <w:szCs w:val="36"/>
        </w:rPr>
        <w:t xml:space="preserve">β. </w:t>
      </w:r>
      <w:r w:rsidR="00506284" w:rsidRPr="00506284">
        <w:rPr>
          <w:rFonts w:ascii="Arial" w:eastAsia="Calibri" w:hAnsi="Arial" w:cs="Arial"/>
          <w:b/>
          <w:noProof/>
          <w:sz w:val="36"/>
          <w:szCs w:val="36"/>
        </w:rPr>
        <mc:AlternateContent>
          <mc:Choice Requires="wps">
            <w:drawing>
              <wp:anchor distT="0" distB="0" distL="114300" distR="114300" simplePos="0" relativeHeight="252670976" behindDoc="0" locked="0" layoutInCell="0" allowOverlap="0" wp14:anchorId="3E62B70D" wp14:editId="6C1534D4">
                <wp:simplePos x="0" y="0"/>
                <wp:positionH relativeFrom="page">
                  <wp:align>center</wp:align>
                </wp:positionH>
                <wp:positionV relativeFrom="topMargin">
                  <wp:posOffset>9973310</wp:posOffset>
                </wp:positionV>
                <wp:extent cx="1260000" cy="360000"/>
                <wp:effectExtent l="0" t="0" r="0" b="2540"/>
                <wp:wrapNone/>
                <wp:docPr id="412" name="Πλαίσιο κειμένου 4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6EB4FF52" w14:textId="541B6CF8" w:rsidR="0069042B" w:rsidRPr="001C7743"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112</w:t>
                            </w:r>
                            <w:r w:rsidRPr="00432B70">
                              <w:rPr>
                                <w:rFonts w:ascii="Arial" w:hAnsi="Arial"/>
                                <w:b/>
                                <w:sz w:val="36"/>
                                <w:szCs w:val="36"/>
                              </w:rPr>
                              <w:t xml:space="preserve"> / </w:t>
                            </w:r>
                            <w:r>
                              <w:rPr>
                                <w:rFonts w:ascii="Arial" w:hAnsi="Arial"/>
                                <w:b/>
                                <w:sz w:val="36"/>
                                <w:szCs w:val="36"/>
                              </w:rPr>
                              <w:t>35</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E62B70D" id="Πλαίσιο κειμένου 412" o:spid="_x0000_s1220" type="#_x0000_t202" style="position:absolute;margin-left:0;margin-top:785.3pt;width:99.2pt;height:28.35pt;z-index:25267097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AqhyvevAgAANA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14:paraId="6EB4FF52" w14:textId="541B6CF8" w:rsidR="0069042B" w:rsidRPr="001C7743"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112</w:t>
                      </w:r>
                      <w:r w:rsidRPr="00432B70">
                        <w:rPr>
                          <w:rFonts w:ascii="Arial" w:hAnsi="Arial"/>
                          <w:b/>
                          <w:sz w:val="36"/>
                          <w:szCs w:val="36"/>
                        </w:rPr>
                        <w:t xml:space="preserve"> / </w:t>
                      </w:r>
                      <w:r>
                        <w:rPr>
                          <w:rFonts w:ascii="Arial" w:hAnsi="Arial"/>
                          <w:b/>
                          <w:sz w:val="36"/>
                          <w:szCs w:val="36"/>
                        </w:rPr>
                        <w:t>35</w:t>
                      </w:r>
                    </w:p>
                  </w:txbxContent>
                </v:textbox>
                <w10:wrap anchorx="page" anchory="margin"/>
              </v:shape>
            </w:pict>
          </mc:Fallback>
        </mc:AlternateContent>
      </w:r>
      <w:r w:rsidRPr="00244CCC">
        <w:rPr>
          <w:rFonts w:ascii="Arial" w:eastAsia="Calibri" w:hAnsi="Arial" w:cs="Arial"/>
          <w:b/>
          <w:sz w:val="36"/>
          <w:szCs w:val="36"/>
        </w:rPr>
        <w:br w:type="page"/>
      </w:r>
    </w:p>
    <w:tbl>
      <w:tblPr>
        <w:tblW w:w="0" w:type="auto"/>
        <w:jc w:val="center"/>
        <w:tblLayout w:type="fixed"/>
        <w:tblCellMar>
          <w:left w:w="10" w:type="dxa"/>
          <w:right w:w="10" w:type="dxa"/>
        </w:tblCellMar>
        <w:tblLook w:val="04A0" w:firstRow="1" w:lastRow="0" w:firstColumn="1" w:lastColumn="0" w:noHBand="0" w:noVBand="1"/>
      </w:tblPr>
      <w:tblGrid>
        <w:gridCol w:w="644"/>
        <w:gridCol w:w="467"/>
        <w:gridCol w:w="464"/>
        <w:gridCol w:w="464"/>
        <w:gridCol w:w="467"/>
        <w:gridCol w:w="464"/>
        <w:gridCol w:w="464"/>
        <w:gridCol w:w="467"/>
        <w:gridCol w:w="464"/>
        <w:gridCol w:w="464"/>
        <w:gridCol w:w="467"/>
        <w:gridCol w:w="662"/>
      </w:tblGrid>
      <w:tr w:rsidR="002E15C0" w:rsidRPr="002E15C0" w14:paraId="02BE85C6" w14:textId="77777777" w:rsidTr="00A626A4">
        <w:trPr>
          <w:trHeight w:hRule="exact" w:val="546"/>
          <w:jc w:val="center"/>
        </w:trPr>
        <w:tc>
          <w:tcPr>
            <w:tcW w:w="644" w:type="dxa"/>
            <w:tcBorders>
              <w:top w:val="single" w:sz="4" w:space="0" w:color="auto"/>
              <w:left w:val="single" w:sz="4" w:space="0" w:color="auto"/>
            </w:tcBorders>
            <w:shd w:val="clear" w:color="auto" w:fill="FFFFFF"/>
            <w:vAlign w:val="center"/>
          </w:tcPr>
          <w:p w14:paraId="58522706" w14:textId="77777777" w:rsidR="002E15C0" w:rsidRPr="002E15C0" w:rsidRDefault="002E15C0" w:rsidP="00A626A4">
            <w:pPr>
              <w:jc w:val="center"/>
              <w:rPr>
                <w:rFonts w:ascii="Tahoma" w:eastAsia="Calibri" w:hAnsi="Tahoma" w:cs="Tahoma"/>
                <w:b/>
                <w:sz w:val="36"/>
                <w:szCs w:val="36"/>
                <w:lang w:bidi="el-GR"/>
              </w:rPr>
            </w:pPr>
            <w:r w:rsidRPr="002E15C0">
              <w:rPr>
                <w:rFonts w:ascii="Tahoma" w:eastAsia="Calibri" w:hAnsi="Tahoma" w:cs="Tahoma"/>
                <w:b/>
                <w:sz w:val="36"/>
                <w:szCs w:val="36"/>
              </w:rPr>
              <w:lastRenderedPageBreak/>
              <w:t>x</w:t>
            </w:r>
          </w:p>
        </w:tc>
        <w:tc>
          <w:tcPr>
            <w:tcW w:w="467" w:type="dxa"/>
            <w:tcBorders>
              <w:top w:val="single" w:sz="4" w:space="0" w:color="auto"/>
              <w:left w:val="single" w:sz="4" w:space="0" w:color="auto"/>
            </w:tcBorders>
            <w:shd w:val="clear" w:color="auto" w:fill="FFFFFF"/>
            <w:vAlign w:val="center"/>
          </w:tcPr>
          <w:p w14:paraId="62AFE639" w14:textId="77777777" w:rsidR="002E15C0" w:rsidRPr="002E15C0" w:rsidRDefault="002E15C0" w:rsidP="00A626A4">
            <w:pPr>
              <w:jc w:val="center"/>
              <w:rPr>
                <w:rFonts w:ascii="Tahoma" w:eastAsia="Calibri" w:hAnsi="Tahoma" w:cs="Tahoma"/>
                <w:b/>
                <w:sz w:val="36"/>
                <w:szCs w:val="36"/>
                <w:lang w:bidi="el-GR"/>
              </w:rPr>
            </w:pPr>
            <w:r w:rsidRPr="002E15C0">
              <w:rPr>
                <w:rFonts w:ascii="Tahoma" w:eastAsia="Calibri" w:hAnsi="Tahoma" w:cs="Tahoma"/>
                <w:b/>
                <w:sz w:val="36"/>
                <w:szCs w:val="36"/>
              </w:rPr>
              <w:t>0</w:t>
            </w:r>
          </w:p>
        </w:tc>
        <w:tc>
          <w:tcPr>
            <w:tcW w:w="464" w:type="dxa"/>
            <w:tcBorders>
              <w:top w:val="single" w:sz="4" w:space="0" w:color="auto"/>
              <w:left w:val="single" w:sz="4" w:space="0" w:color="auto"/>
            </w:tcBorders>
            <w:shd w:val="clear" w:color="auto" w:fill="FFFFFF"/>
            <w:vAlign w:val="center"/>
          </w:tcPr>
          <w:p w14:paraId="111FF8C5" w14:textId="77777777" w:rsidR="002E15C0" w:rsidRPr="002E15C0" w:rsidRDefault="002E15C0" w:rsidP="00A626A4">
            <w:pPr>
              <w:jc w:val="center"/>
              <w:rPr>
                <w:rFonts w:ascii="Tahoma" w:eastAsia="Calibri" w:hAnsi="Tahoma" w:cs="Tahoma"/>
                <w:b/>
                <w:sz w:val="36"/>
                <w:szCs w:val="36"/>
                <w:lang w:bidi="el-GR"/>
              </w:rPr>
            </w:pPr>
            <w:r w:rsidRPr="002E15C0">
              <w:rPr>
                <w:rFonts w:ascii="Tahoma" w:eastAsia="Calibri" w:hAnsi="Tahoma" w:cs="Tahoma"/>
                <w:b/>
                <w:sz w:val="36"/>
                <w:szCs w:val="36"/>
              </w:rPr>
              <w:t>1</w:t>
            </w:r>
          </w:p>
        </w:tc>
        <w:tc>
          <w:tcPr>
            <w:tcW w:w="464" w:type="dxa"/>
            <w:tcBorders>
              <w:top w:val="single" w:sz="4" w:space="0" w:color="auto"/>
              <w:left w:val="single" w:sz="4" w:space="0" w:color="auto"/>
            </w:tcBorders>
            <w:shd w:val="clear" w:color="auto" w:fill="FFFFFF"/>
            <w:vAlign w:val="center"/>
          </w:tcPr>
          <w:p w14:paraId="12974BCD" w14:textId="77777777" w:rsidR="002E15C0" w:rsidRPr="002E15C0" w:rsidRDefault="002E15C0" w:rsidP="00A626A4">
            <w:pPr>
              <w:jc w:val="center"/>
              <w:rPr>
                <w:rFonts w:ascii="Tahoma" w:eastAsia="Calibri" w:hAnsi="Tahoma" w:cs="Tahoma"/>
                <w:b/>
                <w:sz w:val="36"/>
                <w:szCs w:val="36"/>
                <w:lang w:bidi="el-GR"/>
              </w:rPr>
            </w:pPr>
            <w:r w:rsidRPr="002E15C0">
              <w:rPr>
                <w:rFonts w:ascii="Tahoma" w:eastAsia="Calibri" w:hAnsi="Tahoma" w:cs="Tahoma"/>
                <w:b/>
                <w:sz w:val="36"/>
                <w:szCs w:val="36"/>
              </w:rPr>
              <w:t>2</w:t>
            </w:r>
          </w:p>
        </w:tc>
        <w:tc>
          <w:tcPr>
            <w:tcW w:w="467" w:type="dxa"/>
            <w:tcBorders>
              <w:top w:val="single" w:sz="4" w:space="0" w:color="auto"/>
              <w:left w:val="single" w:sz="4" w:space="0" w:color="auto"/>
            </w:tcBorders>
            <w:shd w:val="clear" w:color="auto" w:fill="FFFFFF"/>
            <w:vAlign w:val="center"/>
          </w:tcPr>
          <w:p w14:paraId="5143ADB8" w14:textId="77777777" w:rsidR="002E15C0" w:rsidRPr="002E15C0" w:rsidRDefault="002E15C0" w:rsidP="00A626A4">
            <w:pPr>
              <w:jc w:val="center"/>
              <w:rPr>
                <w:rFonts w:ascii="Tahoma" w:eastAsia="Calibri" w:hAnsi="Tahoma" w:cs="Tahoma"/>
                <w:b/>
                <w:sz w:val="36"/>
                <w:szCs w:val="36"/>
                <w:lang w:bidi="el-GR"/>
              </w:rPr>
            </w:pPr>
            <w:r w:rsidRPr="002E15C0">
              <w:rPr>
                <w:rFonts w:ascii="Tahoma" w:eastAsia="Calibri" w:hAnsi="Tahoma" w:cs="Tahoma"/>
                <w:b/>
                <w:sz w:val="36"/>
                <w:szCs w:val="36"/>
              </w:rPr>
              <w:t>3</w:t>
            </w:r>
          </w:p>
        </w:tc>
        <w:tc>
          <w:tcPr>
            <w:tcW w:w="464" w:type="dxa"/>
            <w:tcBorders>
              <w:top w:val="single" w:sz="4" w:space="0" w:color="auto"/>
              <w:left w:val="single" w:sz="4" w:space="0" w:color="auto"/>
            </w:tcBorders>
            <w:shd w:val="clear" w:color="auto" w:fill="FFFFFF"/>
            <w:vAlign w:val="center"/>
          </w:tcPr>
          <w:p w14:paraId="2C6C592A" w14:textId="77777777" w:rsidR="002E15C0" w:rsidRPr="002E15C0" w:rsidRDefault="002E15C0" w:rsidP="00A626A4">
            <w:pPr>
              <w:jc w:val="center"/>
              <w:rPr>
                <w:rFonts w:ascii="Tahoma" w:eastAsia="Calibri" w:hAnsi="Tahoma" w:cs="Tahoma"/>
                <w:b/>
                <w:sz w:val="36"/>
                <w:szCs w:val="36"/>
                <w:lang w:bidi="el-GR"/>
              </w:rPr>
            </w:pPr>
            <w:r w:rsidRPr="002E15C0">
              <w:rPr>
                <w:rFonts w:ascii="Tahoma" w:eastAsia="Calibri" w:hAnsi="Tahoma" w:cs="Tahoma"/>
                <w:b/>
                <w:sz w:val="36"/>
                <w:szCs w:val="36"/>
              </w:rPr>
              <w:t>4</w:t>
            </w:r>
          </w:p>
        </w:tc>
        <w:tc>
          <w:tcPr>
            <w:tcW w:w="464" w:type="dxa"/>
            <w:tcBorders>
              <w:top w:val="single" w:sz="4" w:space="0" w:color="auto"/>
              <w:left w:val="single" w:sz="4" w:space="0" w:color="auto"/>
            </w:tcBorders>
            <w:shd w:val="clear" w:color="auto" w:fill="FFFFFF"/>
            <w:vAlign w:val="center"/>
          </w:tcPr>
          <w:p w14:paraId="53A57A9F" w14:textId="77777777" w:rsidR="002E15C0" w:rsidRPr="002E15C0" w:rsidRDefault="002E15C0" w:rsidP="00A626A4">
            <w:pPr>
              <w:jc w:val="center"/>
              <w:rPr>
                <w:rFonts w:ascii="Tahoma" w:eastAsia="Calibri" w:hAnsi="Tahoma" w:cs="Tahoma"/>
                <w:b/>
                <w:sz w:val="36"/>
                <w:szCs w:val="36"/>
                <w:lang w:bidi="el-GR"/>
              </w:rPr>
            </w:pPr>
            <w:r w:rsidRPr="002E15C0">
              <w:rPr>
                <w:rFonts w:ascii="Tahoma" w:eastAsia="Calibri" w:hAnsi="Tahoma" w:cs="Tahoma"/>
                <w:b/>
                <w:sz w:val="36"/>
                <w:szCs w:val="36"/>
              </w:rPr>
              <w:t>5</w:t>
            </w:r>
          </w:p>
        </w:tc>
        <w:tc>
          <w:tcPr>
            <w:tcW w:w="467" w:type="dxa"/>
            <w:tcBorders>
              <w:top w:val="single" w:sz="4" w:space="0" w:color="auto"/>
              <w:left w:val="single" w:sz="4" w:space="0" w:color="auto"/>
            </w:tcBorders>
            <w:shd w:val="clear" w:color="auto" w:fill="FFFFFF"/>
            <w:vAlign w:val="center"/>
          </w:tcPr>
          <w:p w14:paraId="0E5E01DA" w14:textId="77777777" w:rsidR="002E15C0" w:rsidRPr="002E15C0" w:rsidRDefault="002E15C0" w:rsidP="00A626A4">
            <w:pPr>
              <w:jc w:val="center"/>
              <w:rPr>
                <w:rFonts w:ascii="Tahoma" w:eastAsia="Calibri" w:hAnsi="Tahoma" w:cs="Tahoma"/>
                <w:b/>
                <w:sz w:val="36"/>
                <w:szCs w:val="36"/>
                <w:lang w:bidi="el-GR"/>
              </w:rPr>
            </w:pPr>
            <w:r w:rsidRPr="002E15C0">
              <w:rPr>
                <w:rFonts w:ascii="Tahoma" w:eastAsia="Calibri" w:hAnsi="Tahoma" w:cs="Tahoma"/>
                <w:b/>
                <w:sz w:val="36"/>
                <w:szCs w:val="36"/>
              </w:rPr>
              <w:t>6</w:t>
            </w:r>
          </w:p>
        </w:tc>
        <w:tc>
          <w:tcPr>
            <w:tcW w:w="464" w:type="dxa"/>
            <w:tcBorders>
              <w:top w:val="single" w:sz="4" w:space="0" w:color="auto"/>
              <w:left w:val="single" w:sz="4" w:space="0" w:color="auto"/>
            </w:tcBorders>
            <w:shd w:val="clear" w:color="auto" w:fill="FFFFFF"/>
            <w:vAlign w:val="center"/>
          </w:tcPr>
          <w:p w14:paraId="4779C4BD" w14:textId="77777777" w:rsidR="002E15C0" w:rsidRPr="002E15C0" w:rsidRDefault="002E15C0" w:rsidP="00A626A4">
            <w:pPr>
              <w:jc w:val="center"/>
              <w:rPr>
                <w:rFonts w:ascii="Tahoma" w:eastAsia="Calibri" w:hAnsi="Tahoma" w:cs="Tahoma"/>
                <w:b/>
                <w:sz w:val="36"/>
                <w:szCs w:val="36"/>
                <w:lang w:bidi="el-GR"/>
              </w:rPr>
            </w:pPr>
            <w:r w:rsidRPr="002E15C0">
              <w:rPr>
                <w:rFonts w:ascii="Tahoma" w:eastAsia="Calibri" w:hAnsi="Tahoma" w:cs="Tahoma"/>
                <w:b/>
                <w:sz w:val="36"/>
                <w:szCs w:val="36"/>
              </w:rPr>
              <w:t>7</w:t>
            </w:r>
          </w:p>
        </w:tc>
        <w:tc>
          <w:tcPr>
            <w:tcW w:w="464" w:type="dxa"/>
            <w:tcBorders>
              <w:top w:val="single" w:sz="4" w:space="0" w:color="auto"/>
              <w:left w:val="single" w:sz="4" w:space="0" w:color="auto"/>
            </w:tcBorders>
            <w:shd w:val="clear" w:color="auto" w:fill="FFFFFF"/>
            <w:vAlign w:val="center"/>
          </w:tcPr>
          <w:p w14:paraId="257D5782" w14:textId="77777777" w:rsidR="002E15C0" w:rsidRPr="002E15C0" w:rsidRDefault="002E15C0" w:rsidP="00A626A4">
            <w:pPr>
              <w:jc w:val="center"/>
              <w:rPr>
                <w:rFonts w:ascii="Tahoma" w:eastAsia="Calibri" w:hAnsi="Tahoma" w:cs="Tahoma"/>
                <w:b/>
                <w:sz w:val="36"/>
                <w:szCs w:val="36"/>
                <w:lang w:bidi="el-GR"/>
              </w:rPr>
            </w:pPr>
            <w:r w:rsidRPr="002E15C0">
              <w:rPr>
                <w:rFonts w:ascii="Tahoma" w:eastAsia="Calibri" w:hAnsi="Tahoma" w:cs="Tahoma"/>
                <w:b/>
                <w:sz w:val="36"/>
                <w:szCs w:val="36"/>
              </w:rPr>
              <w:t>8</w:t>
            </w:r>
          </w:p>
        </w:tc>
        <w:tc>
          <w:tcPr>
            <w:tcW w:w="467" w:type="dxa"/>
            <w:tcBorders>
              <w:top w:val="single" w:sz="4" w:space="0" w:color="auto"/>
              <w:left w:val="single" w:sz="4" w:space="0" w:color="auto"/>
            </w:tcBorders>
            <w:shd w:val="clear" w:color="auto" w:fill="FFFFFF"/>
            <w:vAlign w:val="center"/>
          </w:tcPr>
          <w:p w14:paraId="5492EFB1" w14:textId="77777777" w:rsidR="002E15C0" w:rsidRPr="002E15C0" w:rsidRDefault="002E15C0" w:rsidP="00A626A4">
            <w:pPr>
              <w:jc w:val="center"/>
              <w:rPr>
                <w:rFonts w:ascii="Tahoma" w:eastAsia="Calibri" w:hAnsi="Tahoma" w:cs="Tahoma"/>
                <w:b/>
                <w:sz w:val="36"/>
                <w:szCs w:val="36"/>
                <w:lang w:bidi="el-GR"/>
              </w:rPr>
            </w:pPr>
            <w:r w:rsidRPr="002E15C0">
              <w:rPr>
                <w:rFonts w:ascii="Tahoma" w:eastAsia="Calibri" w:hAnsi="Tahoma" w:cs="Tahoma"/>
                <w:b/>
                <w:sz w:val="36"/>
                <w:szCs w:val="36"/>
              </w:rPr>
              <w:t>9</w:t>
            </w:r>
          </w:p>
        </w:tc>
        <w:tc>
          <w:tcPr>
            <w:tcW w:w="662" w:type="dxa"/>
            <w:tcBorders>
              <w:top w:val="single" w:sz="4" w:space="0" w:color="auto"/>
              <w:left w:val="single" w:sz="4" w:space="0" w:color="auto"/>
              <w:right w:val="single" w:sz="4" w:space="0" w:color="auto"/>
            </w:tcBorders>
            <w:shd w:val="clear" w:color="auto" w:fill="FFFFFF"/>
            <w:vAlign w:val="center"/>
          </w:tcPr>
          <w:p w14:paraId="24022E7F" w14:textId="77777777" w:rsidR="002E15C0" w:rsidRPr="002E15C0" w:rsidRDefault="002E15C0" w:rsidP="00A626A4">
            <w:pPr>
              <w:jc w:val="center"/>
              <w:rPr>
                <w:rFonts w:ascii="Tahoma" w:eastAsia="Calibri" w:hAnsi="Tahoma" w:cs="Tahoma"/>
                <w:b/>
                <w:sz w:val="36"/>
                <w:szCs w:val="36"/>
                <w:lang w:bidi="el-GR"/>
              </w:rPr>
            </w:pPr>
            <w:r w:rsidRPr="002E15C0">
              <w:rPr>
                <w:rFonts w:ascii="Tahoma" w:eastAsia="Calibri" w:hAnsi="Tahoma" w:cs="Tahoma"/>
                <w:b/>
                <w:sz w:val="36"/>
                <w:szCs w:val="36"/>
              </w:rPr>
              <w:t>10</w:t>
            </w:r>
          </w:p>
        </w:tc>
      </w:tr>
      <w:tr w:rsidR="002E15C0" w:rsidRPr="002E15C0" w14:paraId="2CBE48D8" w14:textId="77777777" w:rsidTr="00A626A4">
        <w:trPr>
          <w:trHeight w:hRule="exact" w:val="510"/>
          <w:jc w:val="center"/>
        </w:trPr>
        <w:tc>
          <w:tcPr>
            <w:tcW w:w="644" w:type="dxa"/>
            <w:tcBorders>
              <w:top w:val="single" w:sz="4" w:space="0" w:color="auto"/>
              <w:left w:val="single" w:sz="4" w:space="0" w:color="auto"/>
            </w:tcBorders>
            <w:shd w:val="clear" w:color="auto" w:fill="FFFFFF"/>
            <w:vAlign w:val="center"/>
          </w:tcPr>
          <w:p w14:paraId="621EA2EB" w14:textId="77777777" w:rsidR="002E15C0" w:rsidRPr="002E15C0" w:rsidRDefault="002E15C0" w:rsidP="00A626A4">
            <w:pPr>
              <w:jc w:val="center"/>
              <w:rPr>
                <w:rFonts w:ascii="Tahoma" w:eastAsia="Calibri" w:hAnsi="Tahoma" w:cs="Tahoma"/>
                <w:b/>
                <w:sz w:val="36"/>
                <w:szCs w:val="36"/>
                <w:lang w:bidi="el-GR"/>
              </w:rPr>
            </w:pPr>
            <w:r w:rsidRPr="002E15C0">
              <w:rPr>
                <w:rFonts w:ascii="Tahoma" w:eastAsia="Calibri" w:hAnsi="Tahoma" w:cs="Tahoma"/>
                <w:b/>
                <w:sz w:val="36"/>
                <w:szCs w:val="36"/>
              </w:rPr>
              <w:t>0</w:t>
            </w:r>
          </w:p>
        </w:tc>
        <w:tc>
          <w:tcPr>
            <w:tcW w:w="467" w:type="dxa"/>
            <w:tcBorders>
              <w:top w:val="single" w:sz="4" w:space="0" w:color="auto"/>
              <w:left w:val="single" w:sz="4" w:space="0" w:color="auto"/>
            </w:tcBorders>
            <w:shd w:val="clear" w:color="auto" w:fill="FFFFFF"/>
            <w:vAlign w:val="center"/>
          </w:tcPr>
          <w:p w14:paraId="4C5CEEBC" w14:textId="77777777" w:rsidR="002E15C0" w:rsidRPr="002E15C0" w:rsidRDefault="002E15C0" w:rsidP="00A626A4">
            <w:pPr>
              <w:jc w:val="center"/>
              <w:rPr>
                <w:rFonts w:ascii="Tahoma" w:eastAsia="Calibri" w:hAnsi="Tahoma" w:cs="Tahoma"/>
                <w:b/>
                <w:sz w:val="36"/>
                <w:szCs w:val="36"/>
                <w:lang w:bidi="el-GR"/>
              </w:rPr>
            </w:pPr>
          </w:p>
        </w:tc>
        <w:tc>
          <w:tcPr>
            <w:tcW w:w="464" w:type="dxa"/>
            <w:tcBorders>
              <w:top w:val="single" w:sz="4" w:space="0" w:color="auto"/>
              <w:left w:val="single" w:sz="4" w:space="0" w:color="auto"/>
            </w:tcBorders>
            <w:shd w:val="clear" w:color="auto" w:fill="FFFFFF"/>
            <w:vAlign w:val="center"/>
          </w:tcPr>
          <w:p w14:paraId="243F7937" w14:textId="77777777" w:rsidR="002E15C0" w:rsidRPr="002E15C0" w:rsidRDefault="002E15C0" w:rsidP="00A626A4">
            <w:pPr>
              <w:jc w:val="center"/>
              <w:rPr>
                <w:rFonts w:ascii="Tahoma" w:eastAsia="Calibri" w:hAnsi="Tahoma" w:cs="Tahoma"/>
                <w:b/>
                <w:sz w:val="36"/>
                <w:szCs w:val="36"/>
                <w:lang w:bidi="el-GR"/>
              </w:rPr>
            </w:pPr>
          </w:p>
        </w:tc>
        <w:tc>
          <w:tcPr>
            <w:tcW w:w="464" w:type="dxa"/>
            <w:tcBorders>
              <w:top w:val="single" w:sz="4" w:space="0" w:color="auto"/>
              <w:left w:val="single" w:sz="4" w:space="0" w:color="auto"/>
            </w:tcBorders>
            <w:shd w:val="clear" w:color="auto" w:fill="FFFFFF"/>
            <w:vAlign w:val="center"/>
          </w:tcPr>
          <w:p w14:paraId="321A016E" w14:textId="77777777" w:rsidR="002E15C0" w:rsidRPr="002E15C0" w:rsidRDefault="002E15C0" w:rsidP="00A626A4">
            <w:pPr>
              <w:jc w:val="center"/>
              <w:rPr>
                <w:rFonts w:ascii="Tahoma" w:eastAsia="Calibri" w:hAnsi="Tahoma" w:cs="Tahoma"/>
                <w:b/>
                <w:sz w:val="36"/>
                <w:szCs w:val="36"/>
                <w:lang w:bidi="el-GR"/>
              </w:rPr>
            </w:pPr>
          </w:p>
        </w:tc>
        <w:tc>
          <w:tcPr>
            <w:tcW w:w="467" w:type="dxa"/>
            <w:tcBorders>
              <w:top w:val="single" w:sz="4" w:space="0" w:color="auto"/>
              <w:left w:val="single" w:sz="4" w:space="0" w:color="auto"/>
            </w:tcBorders>
            <w:shd w:val="clear" w:color="auto" w:fill="FFFFFF"/>
            <w:vAlign w:val="center"/>
          </w:tcPr>
          <w:p w14:paraId="2AB5B99F" w14:textId="77777777" w:rsidR="002E15C0" w:rsidRPr="002E15C0" w:rsidRDefault="002E15C0" w:rsidP="00A626A4">
            <w:pPr>
              <w:jc w:val="center"/>
              <w:rPr>
                <w:rFonts w:ascii="Tahoma" w:eastAsia="Calibri" w:hAnsi="Tahoma" w:cs="Tahoma"/>
                <w:b/>
                <w:sz w:val="36"/>
                <w:szCs w:val="36"/>
                <w:lang w:bidi="el-GR"/>
              </w:rPr>
            </w:pPr>
          </w:p>
        </w:tc>
        <w:tc>
          <w:tcPr>
            <w:tcW w:w="464" w:type="dxa"/>
            <w:tcBorders>
              <w:top w:val="single" w:sz="4" w:space="0" w:color="auto"/>
              <w:left w:val="single" w:sz="4" w:space="0" w:color="auto"/>
            </w:tcBorders>
            <w:shd w:val="clear" w:color="auto" w:fill="FFFFFF"/>
            <w:vAlign w:val="center"/>
          </w:tcPr>
          <w:p w14:paraId="189EC861" w14:textId="77777777" w:rsidR="002E15C0" w:rsidRPr="002E15C0" w:rsidRDefault="002E15C0" w:rsidP="00A626A4">
            <w:pPr>
              <w:jc w:val="center"/>
              <w:rPr>
                <w:rFonts w:ascii="Tahoma" w:eastAsia="Calibri" w:hAnsi="Tahoma" w:cs="Tahoma"/>
                <w:b/>
                <w:sz w:val="36"/>
                <w:szCs w:val="36"/>
                <w:lang w:bidi="el-GR"/>
              </w:rPr>
            </w:pPr>
          </w:p>
        </w:tc>
        <w:tc>
          <w:tcPr>
            <w:tcW w:w="464" w:type="dxa"/>
            <w:tcBorders>
              <w:top w:val="single" w:sz="4" w:space="0" w:color="auto"/>
              <w:left w:val="single" w:sz="4" w:space="0" w:color="auto"/>
            </w:tcBorders>
            <w:shd w:val="clear" w:color="auto" w:fill="FFFFFF"/>
            <w:vAlign w:val="center"/>
          </w:tcPr>
          <w:p w14:paraId="1E79ECE2" w14:textId="77777777" w:rsidR="002E15C0" w:rsidRPr="002E15C0" w:rsidRDefault="002E15C0" w:rsidP="00A626A4">
            <w:pPr>
              <w:jc w:val="center"/>
              <w:rPr>
                <w:rFonts w:ascii="Tahoma" w:eastAsia="Calibri" w:hAnsi="Tahoma" w:cs="Tahoma"/>
                <w:b/>
                <w:sz w:val="36"/>
                <w:szCs w:val="36"/>
                <w:lang w:bidi="el-GR"/>
              </w:rPr>
            </w:pPr>
          </w:p>
        </w:tc>
        <w:tc>
          <w:tcPr>
            <w:tcW w:w="467" w:type="dxa"/>
            <w:tcBorders>
              <w:top w:val="single" w:sz="4" w:space="0" w:color="auto"/>
              <w:left w:val="single" w:sz="4" w:space="0" w:color="auto"/>
            </w:tcBorders>
            <w:shd w:val="clear" w:color="auto" w:fill="FFFFFF"/>
            <w:vAlign w:val="center"/>
          </w:tcPr>
          <w:p w14:paraId="4681640E" w14:textId="77777777" w:rsidR="002E15C0" w:rsidRPr="002E15C0" w:rsidRDefault="002E15C0" w:rsidP="00A626A4">
            <w:pPr>
              <w:jc w:val="center"/>
              <w:rPr>
                <w:rFonts w:ascii="Tahoma" w:eastAsia="Calibri" w:hAnsi="Tahoma" w:cs="Tahoma"/>
                <w:b/>
                <w:sz w:val="36"/>
                <w:szCs w:val="36"/>
                <w:lang w:bidi="el-GR"/>
              </w:rPr>
            </w:pPr>
          </w:p>
        </w:tc>
        <w:tc>
          <w:tcPr>
            <w:tcW w:w="464" w:type="dxa"/>
            <w:tcBorders>
              <w:top w:val="single" w:sz="4" w:space="0" w:color="auto"/>
              <w:left w:val="single" w:sz="4" w:space="0" w:color="auto"/>
            </w:tcBorders>
            <w:shd w:val="clear" w:color="auto" w:fill="FFFFFF"/>
            <w:vAlign w:val="center"/>
          </w:tcPr>
          <w:p w14:paraId="6CE851A3" w14:textId="77777777" w:rsidR="002E15C0" w:rsidRPr="002E15C0" w:rsidRDefault="002E15C0" w:rsidP="00A626A4">
            <w:pPr>
              <w:jc w:val="center"/>
              <w:rPr>
                <w:rFonts w:ascii="Tahoma" w:eastAsia="Calibri" w:hAnsi="Tahoma" w:cs="Tahoma"/>
                <w:b/>
                <w:sz w:val="36"/>
                <w:szCs w:val="36"/>
                <w:lang w:bidi="el-GR"/>
              </w:rPr>
            </w:pPr>
          </w:p>
        </w:tc>
        <w:tc>
          <w:tcPr>
            <w:tcW w:w="464" w:type="dxa"/>
            <w:tcBorders>
              <w:top w:val="single" w:sz="4" w:space="0" w:color="auto"/>
              <w:left w:val="single" w:sz="4" w:space="0" w:color="auto"/>
            </w:tcBorders>
            <w:shd w:val="clear" w:color="auto" w:fill="FFFFFF"/>
            <w:vAlign w:val="center"/>
          </w:tcPr>
          <w:p w14:paraId="2790D147" w14:textId="77777777" w:rsidR="002E15C0" w:rsidRPr="002E15C0" w:rsidRDefault="002E15C0" w:rsidP="00A626A4">
            <w:pPr>
              <w:jc w:val="center"/>
              <w:rPr>
                <w:rFonts w:ascii="Tahoma" w:eastAsia="Calibri" w:hAnsi="Tahoma" w:cs="Tahoma"/>
                <w:b/>
                <w:sz w:val="36"/>
                <w:szCs w:val="36"/>
                <w:lang w:bidi="el-GR"/>
              </w:rPr>
            </w:pPr>
          </w:p>
        </w:tc>
        <w:tc>
          <w:tcPr>
            <w:tcW w:w="467" w:type="dxa"/>
            <w:tcBorders>
              <w:top w:val="single" w:sz="4" w:space="0" w:color="auto"/>
              <w:left w:val="single" w:sz="4" w:space="0" w:color="auto"/>
            </w:tcBorders>
            <w:shd w:val="clear" w:color="auto" w:fill="FFFFFF"/>
            <w:vAlign w:val="center"/>
          </w:tcPr>
          <w:p w14:paraId="79B95C64" w14:textId="77777777" w:rsidR="002E15C0" w:rsidRPr="002E15C0" w:rsidRDefault="002E15C0" w:rsidP="00A626A4">
            <w:pPr>
              <w:jc w:val="center"/>
              <w:rPr>
                <w:rFonts w:ascii="Tahoma" w:eastAsia="Calibri" w:hAnsi="Tahoma" w:cs="Tahoma"/>
                <w:b/>
                <w:sz w:val="36"/>
                <w:szCs w:val="36"/>
                <w:lang w:bidi="el-GR"/>
              </w:rPr>
            </w:pPr>
          </w:p>
        </w:tc>
        <w:tc>
          <w:tcPr>
            <w:tcW w:w="662" w:type="dxa"/>
            <w:tcBorders>
              <w:top w:val="single" w:sz="4" w:space="0" w:color="auto"/>
              <w:left w:val="single" w:sz="4" w:space="0" w:color="auto"/>
              <w:right w:val="single" w:sz="4" w:space="0" w:color="auto"/>
            </w:tcBorders>
            <w:shd w:val="clear" w:color="auto" w:fill="FFFFFF"/>
            <w:vAlign w:val="center"/>
          </w:tcPr>
          <w:p w14:paraId="571A7318" w14:textId="77777777" w:rsidR="002E15C0" w:rsidRPr="002E15C0" w:rsidRDefault="002E15C0" w:rsidP="00A626A4">
            <w:pPr>
              <w:jc w:val="center"/>
              <w:rPr>
                <w:rFonts w:ascii="Tahoma" w:eastAsia="Calibri" w:hAnsi="Tahoma" w:cs="Tahoma"/>
                <w:b/>
                <w:sz w:val="36"/>
                <w:szCs w:val="36"/>
                <w:lang w:bidi="el-GR"/>
              </w:rPr>
            </w:pPr>
          </w:p>
        </w:tc>
      </w:tr>
      <w:tr w:rsidR="002E15C0" w:rsidRPr="002E15C0" w14:paraId="414ED568" w14:textId="77777777" w:rsidTr="00A626A4">
        <w:trPr>
          <w:trHeight w:hRule="exact" w:val="514"/>
          <w:jc w:val="center"/>
        </w:trPr>
        <w:tc>
          <w:tcPr>
            <w:tcW w:w="644" w:type="dxa"/>
            <w:tcBorders>
              <w:top w:val="single" w:sz="4" w:space="0" w:color="auto"/>
              <w:left w:val="single" w:sz="4" w:space="0" w:color="auto"/>
            </w:tcBorders>
            <w:shd w:val="clear" w:color="auto" w:fill="FFFFFF"/>
            <w:vAlign w:val="center"/>
          </w:tcPr>
          <w:p w14:paraId="1AFD5A3E" w14:textId="77777777" w:rsidR="002E15C0" w:rsidRPr="002E15C0" w:rsidRDefault="002E15C0" w:rsidP="00A626A4">
            <w:pPr>
              <w:jc w:val="center"/>
              <w:rPr>
                <w:rFonts w:ascii="Tahoma" w:eastAsia="Calibri" w:hAnsi="Tahoma" w:cs="Tahoma"/>
                <w:b/>
                <w:sz w:val="36"/>
                <w:szCs w:val="36"/>
                <w:lang w:bidi="el-GR"/>
              </w:rPr>
            </w:pPr>
            <w:r w:rsidRPr="002E15C0">
              <w:rPr>
                <w:rFonts w:ascii="Tahoma" w:eastAsia="Calibri" w:hAnsi="Tahoma" w:cs="Tahoma"/>
                <w:b/>
                <w:sz w:val="36"/>
                <w:szCs w:val="36"/>
              </w:rPr>
              <w:t>1</w:t>
            </w:r>
          </w:p>
        </w:tc>
        <w:tc>
          <w:tcPr>
            <w:tcW w:w="467" w:type="dxa"/>
            <w:tcBorders>
              <w:top w:val="single" w:sz="4" w:space="0" w:color="auto"/>
              <w:left w:val="single" w:sz="4" w:space="0" w:color="auto"/>
            </w:tcBorders>
            <w:shd w:val="clear" w:color="auto" w:fill="FFFFFF"/>
            <w:vAlign w:val="center"/>
          </w:tcPr>
          <w:p w14:paraId="047BB2DA" w14:textId="77777777" w:rsidR="002E15C0" w:rsidRPr="002E15C0" w:rsidRDefault="002E15C0" w:rsidP="00A626A4">
            <w:pPr>
              <w:jc w:val="center"/>
              <w:rPr>
                <w:rFonts w:ascii="Tahoma" w:eastAsia="Calibri" w:hAnsi="Tahoma" w:cs="Tahoma"/>
                <w:b/>
                <w:sz w:val="36"/>
                <w:szCs w:val="36"/>
                <w:lang w:bidi="el-GR"/>
              </w:rPr>
            </w:pPr>
          </w:p>
        </w:tc>
        <w:tc>
          <w:tcPr>
            <w:tcW w:w="464" w:type="dxa"/>
            <w:tcBorders>
              <w:top w:val="single" w:sz="4" w:space="0" w:color="auto"/>
              <w:left w:val="single" w:sz="4" w:space="0" w:color="auto"/>
            </w:tcBorders>
            <w:shd w:val="clear" w:color="auto" w:fill="FFFFFF"/>
            <w:vAlign w:val="center"/>
          </w:tcPr>
          <w:p w14:paraId="1888FCC3" w14:textId="77777777" w:rsidR="002E15C0" w:rsidRPr="002E15C0" w:rsidRDefault="002E15C0" w:rsidP="00A626A4">
            <w:pPr>
              <w:jc w:val="center"/>
              <w:rPr>
                <w:rFonts w:ascii="Tahoma" w:eastAsia="Calibri" w:hAnsi="Tahoma" w:cs="Tahoma"/>
                <w:b/>
                <w:sz w:val="36"/>
                <w:szCs w:val="36"/>
                <w:lang w:bidi="el-GR"/>
              </w:rPr>
            </w:pPr>
          </w:p>
        </w:tc>
        <w:tc>
          <w:tcPr>
            <w:tcW w:w="464" w:type="dxa"/>
            <w:tcBorders>
              <w:top w:val="single" w:sz="4" w:space="0" w:color="auto"/>
              <w:left w:val="single" w:sz="4" w:space="0" w:color="auto"/>
            </w:tcBorders>
            <w:shd w:val="clear" w:color="auto" w:fill="FFFFFF"/>
            <w:vAlign w:val="center"/>
          </w:tcPr>
          <w:p w14:paraId="5A5574B8" w14:textId="77777777" w:rsidR="002E15C0" w:rsidRPr="002E15C0" w:rsidRDefault="002E15C0" w:rsidP="00A626A4">
            <w:pPr>
              <w:jc w:val="center"/>
              <w:rPr>
                <w:rFonts w:ascii="Tahoma" w:eastAsia="Calibri" w:hAnsi="Tahoma" w:cs="Tahoma"/>
                <w:b/>
                <w:sz w:val="36"/>
                <w:szCs w:val="36"/>
                <w:lang w:bidi="el-GR"/>
              </w:rPr>
            </w:pPr>
          </w:p>
        </w:tc>
        <w:tc>
          <w:tcPr>
            <w:tcW w:w="467" w:type="dxa"/>
            <w:tcBorders>
              <w:top w:val="single" w:sz="4" w:space="0" w:color="auto"/>
              <w:left w:val="single" w:sz="4" w:space="0" w:color="auto"/>
            </w:tcBorders>
            <w:shd w:val="clear" w:color="auto" w:fill="FFFFFF"/>
            <w:vAlign w:val="center"/>
          </w:tcPr>
          <w:p w14:paraId="1B6B934F" w14:textId="77777777" w:rsidR="002E15C0" w:rsidRPr="002E15C0" w:rsidRDefault="002E15C0" w:rsidP="00A626A4">
            <w:pPr>
              <w:jc w:val="center"/>
              <w:rPr>
                <w:rFonts w:ascii="Tahoma" w:eastAsia="Calibri" w:hAnsi="Tahoma" w:cs="Tahoma"/>
                <w:b/>
                <w:sz w:val="36"/>
                <w:szCs w:val="36"/>
                <w:lang w:bidi="el-GR"/>
              </w:rPr>
            </w:pPr>
          </w:p>
        </w:tc>
        <w:tc>
          <w:tcPr>
            <w:tcW w:w="464" w:type="dxa"/>
            <w:tcBorders>
              <w:top w:val="single" w:sz="4" w:space="0" w:color="auto"/>
              <w:left w:val="single" w:sz="4" w:space="0" w:color="auto"/>
            </w:tcBorders>
            <w:shd w:val="clear" w:color="auto" w:fill="FFFFFF"/>
            <w:vAlign w:val="center"/>
          </w:tcPr>
          <w:p w14:paraId="08FEF6B9" w14:textId="77777777" w:rsidR="002E15C0" w:rsidRPr="002E15C0" w:rsidRDefault="002E15C0" w:rsidP="00A626A4">
            <w:pPr>
              <w:jc w:val="center"/>
              <w:rPr>
                <w:rFonts w:ascii="Tahoma" w:eastAsia="Calibri" w:hAnsi="Tahoma" w:cs="Tahoma"/>
                <w:b/>
                <w:sz w:val="36"/>
                <w:szCs w:val="36"/>
                <w:lang w:bidi="el-GR"/>
              </w:rPr>
            </w:pPr>
          </w:p>
        </w:tc>
        <w:tc>
          <w:tcPr>
            <w:tcW w:w="464" w:type="dxa"/>
            <w:tcBorders>
              <w:top w:val="single" w:sz="4" w:space="0" w:color="auto"/>
              <w:left w:val="single" w:sz="4" w:space="0" w:color="auto"/>
            </w:tcBorders>
            <w:shd w:val="clear" w:color="auto" w:fill="FFFFFF"/>
            <w:vAlign w:val="center"/>
          </w:tcPr>
          <w:p w14:paraId="384BD373" w14:textId="77777777" w:rsidR="002E15C0" w:rsidRPr="002E15C0" w:rsidRDefault="002E15C0" w:rsidP="00A626A4">
            <w:pPr>
              <w:jc w:val="center"/>
              <w:rPr>
                <w:rFonts w:ascii="Tahoma" w:eastAsia="Calibri" w:hAnsi="Tahoma" w:cs="Tahoma"/>
                <w:b/>
                <w:sz w:val="36"/>
                <w:szCs w:val="36"/>
                <w:lang w:bidi="el-GR"/>
              </w:rPr>
            </w:pPr>
          </w:p>
        </w:tc>
        <w:tc>
          <w:tcPr>
            <w:tcW w:w="467" w:type="dxa"/>
            <w:tcBorders>
              <w:top w:val="single" w:sz="4" w:space="0" w:color="auto"/>
              <w:left w:val="single" w:sz="4" w:space="0" w:color="auto"/>
            </w:tcBorders>
            <w:shd w:val="clear" w:color="auto" w:fill="FFFFFF"/>
            <w:vAlign w:val="center"/>
          </w:tcPr>
          <w:p w14:paraId="4FFBBE1D" w14:textId="77777777" w:rsidR="002E15C0" w:rsidRPr="002E15C0" w:rsidRDefault="002E15C0" w:rsidP="00A626A4">
            <w:pPr>
              <w:jc w:val="center"/>
              <w:rPr>
                <w:rFonts w:ascii="Tahoma" w:eastAsia="Calibri" w:hAnsi="Tahoma" w:cs="Tahoma"/>
                <w:b/>
                <w:sz w:val="36"/>
                <w:szCs w:val="36"/>
                <w:lang w:bidi="el-GR"/>
              </w:rPr>
            </w:pPr>
          </w:p>
        </w:tc>
        <w:tc>
          <w:tcPr>
            <w:tcW w:w="464" w:type="dxa"/>
            <w:tcBorders>
              <w:top w:val="single" w:sz="4" w:space="0" w:color="auto"/>
              <w:left w:val="single" w:sz="4" w:space="0" w:color="auto"/>
            </w:tcBorders>
            <w:shd w:val="clear" w:color="auto" w:fill="FFFFFF"/>
            <w:vAlign w:val="center"/>
          </w:tcPr>
          <w:p w14:paraId="07B9487D" w14:textId="77777777" w:rsidR="002E15C0" w:rsidRPr="002E15C0" w:rsidRDefault="002E15C0" w:rsidP="00A626A4">
            <w:pPr>
              <w:jc w:val="center"/>
              <w:rPr>
                <w:rFonts w:ascii="Tahoma" w:eastAsia="Calibri" w:hAnsi="Tahoma" w:cs="Tahoma"/>
                <w:b/>
                <w:sz w:val="36"/>
                <w:szCs w:val="36"/>
                <w:lang w:bidi="el-GR"/>
              </w:rPr>
            </w:pPr>
          </w:p>
        </w:tc>
        <w:tc>
          <w:tcPr>
            <w:tcW w:w="464" w:type="dxa"/>
            <w:tcBorders>
              <w:top w:val="single" w:sz="4" w:space="0" w:color="auto"/>
              <w:left w:val="single" w:sz="4" w:space="0" w:color="auto"/>
            </w:tcBorders>
            <w:shd w:val="clear" w:color="auto" w:fill="FFFFFF"/>
            <w:vAlign w:val="center"/>
          </w:tcPr>
          <w:p w14:paraId="6A1E90BD" w14:textId="77777777" w:rsidR="002E15C0" w:rsidRPr="002E15C0" w:rsidRDefault="002E15C0" w:rsidP="00A626A4">
            <w:pPr>
              <w:jc w:val="center"/>
              <w:rPr>
                <w:rFonts w:ascii="Tahoma" w:eastAsia="Calibri" w:hAnsi="Tahoma" w:cs="Tahoma"/>
                <w:b/>
                <w:sz w:val="36"/>
                <w:szCs w:val="36"/>
                <w:lang w:bidi="el-GR"/>
              </w:rPr>
            </w:pPr>
          </w:p>
        </w:tc>
        <w:tc>
          <w:tcPr>
            <w:tcW w:w="467" w:type="dxa"/>
            <w:tcBorders>
              <w:top w:val="single" w:sz="4" w:space="0" w:color="auto"/>
              <w:left w:val="single" w:sz="4" w:space="0" w:color="auto"/>
            </w:tcBorders>
            <w:shd w:val="clear" w:color="auto" w:fill="FFFFFF"/>
            <w:vAlign w:val="center"/>
          </w:tcPr>
          <w:p w14:paraId="31A39EBE" w14:textId="77777777" w:rsidR="002E15C0" w:rsidRPr="002E15C0" w:rsidRDefault="002E15C0" w:rsidP="00A626A4">
            <w:pPr>
              <w:jc w:val="center"/>
              <w:rPr>
                <w:rFonts w:ascii="Tahoma" w:eastAsia="Calibri" w:hAnsi="Tahoma" w:cs="Tahoma"/>
                <w:b/>
                <w:sz w:val="36"/>
                <w:szCs w:val="36"/>
                <w:lang w:bidi="el-GR"/>
              </w:rPr>
            </w:pPr>
          </w:p>
        </w:tc>
        <w:tc>
          <w:tcPr>
            <w:tcW w:w="662" w:type="dxa"/>
            <w:tcBorders>
              <w:top w:val="single" w:sz="4" w:space="0" w:color="auto"/>
              <w:left w:val="single" w:sz="4" w:space="0" w:color="auto"/>
              <w:right w:val="single" w:sz="4" w:space="0" w:color="auto"/>
            </w:tcBorders>
            <w:shd w:val="clear" w:color="auto" w:fill="FFFFFF"/>
            <w:vAlign w:val="center"/>
          </w:tcPr>
          <w:p w14:paraId="6D0DB111" w14:textId="77777777" w:rsidR="002E15C0" w:rsidRPr="002E15C0" w:rsidRDefault="002E15C0" w:rsidP="00A626A4">
            <w:pPr>
              <w:jc w:val="center"/>
              <w:rPr>
                <w:rFonts w:ascii="Tahoma" w:eastAsia="Calibri" w:hAnsi="Tahoma" w:cs="Tahoma"/>
                <w:b/>
                <w:sz w:val="36"/>
                <w:szCs w:val="36"/>
                <w:lang w:bidi="el-GR"/>
              </w:rPr>
            </w:pPr>
          </w:p>
        </w:tc>
      </w:tr>
      <w:tr w:rsidR="002E15C0" w:rsidRPr="002E15C0" w14:paraId="5D35D6A8" w14:textId="77777777" w:rsidTr="00A626A4">
        <w:trPr>
          <w:trHeight w:hRule="exact" w:val="510"/>
          <w:jc w:val="center"/>
        </w:trPr>
        <w:tc>
          <w:tcPr>
            <w:tcW w:w="644" w:type="dxa"/>
            <w:tcBorders>
              <w:top w:val="single" w:sz="4" w:space="0" w:color="auto"/>
              <w:left w:val="single" w:sz="4" w:space="0" w:color="auto"/>
            </w:tcBorders>
            <w:shd w:val="clear" w:color="auto" w:fill="FFFFFF"/>
            <w:vAlign w:val="center"/>
          </w:tcPr>
          <w:p w14:paraId="085DD6EB" w14:textId="77777777" w:rsidR="002E15C0" w:rsidRPr="002E15C0" w:rsidRDefault="002E15C0" w:rsidP="00A626A4">
            <w:pPr>
              <w:jc w:val="center"/>
              <w:rPr>
                <w:rFonts w:ascii="Tahoma" w:eastAsia="Calibri" w:hAnsi="Tahoma" w:cs="Tahoma"/>
                <w:b/>
                <w:sz w:val="36"/>
                <w:szCs w:val="36"/>
                <w:lang w:bidi="el-GR"/>
              </w:rPr>
            </w:pPr>
            <w:r w:rsidRPr="002E15C0">
              <w:rPr>
                <w:rFonts w:ascii="Tahoma" w:eastAsia="Calibri" w:hAnsi="Tahoma" w:cs="Tahoma"/>
                <w:b/>
                <w:sz w:val="36"/>
                <w:szCs w:val="36"/>
              </w:rPr>
              <w:t>2</w:t>
            </w:r>
          </w:p>
        </w:tc>
        <w:tc>
          <w:tcPr>
            <w:tcW w:w="467" w:type="dxa"/>
            <w:tcBorders>
              <w:top w:val="single" w:sz="4" w:space="0" w:color="auto"/>
              <w:left w:val="single" w:sz="4" w:space="0" w:color="auto"/>
            </w:tcBorders>
            <w:shd w:val="clear" w:color="auto" w:fill="FFFFFF"/>
            <w:vAlign w:val="center"/>
          </w:tcPr>
          <w:p w14:paraId="130AAA93" w14:textId="77777777" w:rsidR="002E15C0" w:rsidRPr="002E15C0" w:rsidRDefault="002E15C0" w:rsidP="00A626A4">
            <w:pPr>
              <w:jc w:val="center"/>
              <w:rPr>
                <w:rFonts w:ascii="Tahoma" w:eastAsia="Calibri" w:hAnsi="Tahoma" w:cs="Tahoma"/>
                <w:b/>
                <w:sz w:val="36"/>
                <w:szCs w:val="36"/>
                <w:lang w:bidi="el-GR"/>
              </w:rPr>
            </w:pPr>
          </w:p>
        </w:tc>
        <w:tc>
          <w:tcPr>
            <w:tcW w:w="464" w:type="dxa"/>
            <w:tcBorders>
              <w:top w:val="single" w:sz="4" w:space="0" w:color="auto"/>
              <w:left w:val="single" w:sz="4" w:space="0" w:color="auto"/>
            </w:tcBorders>
            <w:shd w:val="clear" w:color="auto" w:fill="FFFFFF"/>
            <w:vAlign w:val="center"/>
          </w:tcPr>
          <w:p w14:paraId="1B3E7B88" w14:textId="77777777" w:rsidR="002E15C0" w:rsidRPr="002E15C0" w:rsidRDefault="002E15C0" w:rsidP="00A626A4">
            <w:pPr>
              <w:jc w:val="center"/>
              <w:rPr>
                <w:rFonts w:ascii="Tahoma" w:eastAsia="Calibri" w:hAnsi="Tahoma" w:cs="Tahoma"/>
                <w:b/>
                <w:sz w:val="36"/>
                <w:szCs w:val="36"/>
                <w:lang w:bidi="el-GR"/>
              </w:rPr>
            </w:pPr>
          </w:p>
        </w:tc>
        <w:tc>
          <w:tcPr>
            <w:tcW w:w="464" w:type="dxa"/>
            <w:tcBorders>
              <w:top w:val="single" w:sz="4" w:space="0" w:color="auto"/>
              <w:left w:val="single" w:sz="4" w:space="0" w:color="auto"/>
            </w:tcBorders>
            <w:shd w:val="clear" w:color="auto" w:fill="FFFFFF"/>
            <w:vAlign w:val="center"/>
          </w:tcPr>
          <w:p w14:paraId="4715D7BD" w14:textId="77777777" w:rsidR="002E15C0" w:rsidRPr="002E15C0" w:rsidRDefault="002E15C0" w:rsidP="00A626A4">
            <w:pPr>
              <w:jc w:val="center"/>
              <w:rPr>
                <w:rFonts w:ascii="Tahoma" w:eastAsia="Calibri" w:hAnsi="Tahoma" w:cs="Tahoma"/>
                <w:b/>
                <w:sz w:val="36"/>
                <w:szCs w:val="36"/>
                <w:lang w:bidi="el-GR"/>
              </w:rPr>
            </w:pPr>
          </w:p>
        </w:tc>
        <w:tc>
          <w:tcPr>
            <w:tcW w:w="467" w:type="dxa"/>
            <w:tcBorders>
              <w:top w:val="single" w:sz="4" w:space="0" w:color="auto"/>
              <w:left w:val="single" w:sz="4" w:space="0" w:color="auto"/>
            </w:tcBorders>
            <w:shd w:val="clear" w:color="auto" w:fill="FFFFFF"/>
            <w:vAlign w:val="center"/>
          </w:tcPr>
          <w:p w14:paraId="2C024481" w14:textId="77777777" w:rsidR="002E15C0" w:rsidRPr="002E15C0" w:rsidRDefault="002E15C0" w:rsidP="00A626A4">
            <w:pPr>
              <w:jc w:val="center"/>
              <w:rPr>
                <w:rFonts w:ascii="Tahoma" w:eastAsia="Calibri" w:hAnsi="Tahoma" w:cs="Tahoma"/>
                <w:b/>
                <w:sz w:val="36"/>
                <w:szCs w:val="36"/>
                <w:lang w:bidi="el-GR"/>
              </w:rPr>
            </w:pPr>
          </w:p>
        </w:tc>
        <w:tc>
          <w:tcPr>
            <w:tcW w:w="464" w:type="dxa"/>
            <w:tcBorders>
              <w:top w:val="single" w:sz="4" w:space="0" w:color="auto"/>
              <w:left w:val="single" w:sz="4" w:space="0" w:color="auto"/>
            </w:tcBorders>
            <w:shd w:val="clear" w:color="auto" w:fill="FFFFFF"/>
            <w:vAlign w:val="center"/>
          </w:tcPr>
          <w:p w14:paraId="6E0AD058" w14:textId="77777777" w:rsidR="002E15C0" w:rsidRPr="002E15C0" w:rsidRDefault="002E15C0" w:rsidP="00A626A4">
            <w:pPr>
              <w:jc w:val="center"/>
              <w:rPr>
                <w:rFonts w:ascii="Tahoma" w:eastAsia="Calibri" w:hAnsi="Tahoma" w:cs="Tahoma"/>
                <w:b/>
                <w:sz w:val="36"/>
                <w:szCs w:val="36"/>
                <w:lang w:bidi="el-GR"/>
              </w:rPr>
            </w:pPr>
          </w:p>
        </w:tc>
        <w:tc>
          <w:tcPr>
            <w:tcW w:w="464" w:type="dxa"/>
            <w:tcBorders>
              <w:top w:val="single" w:sz="4" w:space="0" w:color="auto"/>
              <w:left w:val="single" w:sz="4" w:space="0" w:color="auto"/>
            </w:tcBorders>
            <w:shd w:val="clear" w:color="auto" w:fill="FFFFFF"/>
            <w:vAlign w:val="center"/>
          </w:tcPr>
          <w:p w14:paraId="2FE7A4C0" w14:textId="77777777" w:rsidR="002E15C0" w:rsidRPr="002E15C0" w:rsidRDefault="002E15C0" w:rsidP="00A626A4">
            <w:pPr>
              <w:jc w:val="center"/>
              <w:rPr>
                <w:rFonts w:ascii="Tahoma" w:eastAsia="Calibri" w:hAnsi="Tahoma" w:cs="Tahoma"/>
                <w:b/>
                <w:sz w:val="36"/>
                <w:szCs w:val="36"/>
                <w:lang w:bidi="el-GR"/>
              </w:rPr>
            </w:pPr>
          </w:p>
        </w:tc>
        <w:tc>
          <w:tcPr>
            <w:tcW w:w="467" w:type="dxa"/>
            <w:tcBorders>
              <w:top w:val="single" w:sz="4" w:space="0" w:color="auto"/>
              <w:left w:val="single" w:sz="4" w:space="0" w:color="auto"/>
            </w:tcBorders>
            <w:shd w:val="clear" w:color="auto" w:fill="FFFFFF"/>
            <w:vAlign w:val="center"/>
          </w:tcPr>
          <w:p w14:paraId="64A81910" w14:textId="77777777" w:rsidR="002E15C0" w:rsidRPr="002E15C0" w:rsidRDefault="002E15C0" w:rsidP="00A626A4">
            <w:pPr>
              <w:jc w:val="center"/>
              <w:rPr>
                <w:rFonts w:ascii="Tahoma" w:eastAsia="Calibri" w:hAnsi="Tahoma" w:cs="Tahoma"/>
                <w:b/>
                <w:sz w:val="36"/>
                <w:szCs w:val="36"/>
                <w:lang w:bidi="el-GR"/>
              </w:rPr>
            </w:pPr>
          </w:p>
        </w:tc>
        <w:tc>
          <w:tcPr>
            <w:tcW w:w="464" w:type="dxa"/>
            <w:tcBorders>
              <w:top w:val="single" w:sz="4" w:space="0" w:color="auto"/>
              <w:left w:val="single" w:sz="4" w:space="0" w:color="auto"/>
            </w:tcBorders>
            <w:shd w:val="clear" w:color="auto" w:fill="FFFFFF"/>
            <w:vAlign w:val="center"/>
          </w:tcPr>
          <w:p w14:paraId="1FD66750" w14:textId="77777777" w:rsidR="002E15C0" w:rsidRPr="002E15C0" w:rsidRDefault="002E15C0" w:rsidP="00A626A4">
            <w:pPr>
              <w:jc w:val="center"/>
              <w:rPr>
                <w:rFonts w:ascii="Tahoma" w:eastAsia="Calibri" w:hAnsi="Tahoma" w:cs="Tahoma"/>
                <w:b/>
                <w:sz w:val="36"/>
                <w:szCs w:val="36"/>
                <w:lang w:bidi="el-GR"/>
              </w:rPr>
            </w:pPr>
          </w:p>
        </w:tc>
        <w:tc>
          <w:tcPr>
            <w:tcW w:w="464" w:type="dxa"/>
            <w:tcBorders>
              <w:top w:val="single" w:sz="4" w:space="0" w:color="auto"/>
              <w:left w:val="single" w:sz="4" w:space="0" w:color="auto"/>
            </w:tcBorders>
            <w:shd w:val="clear" w:color="auto" w:fill="FFFFFF"/>
            <w:vAlign w:val="center"/>
          </w:tcPr>
          <w:p w14:paraId="7F461C22" w14:textId="77777777" w:rsidR="002E15C0" w:rsidRPr="002E15C0" w:rsidRDefault="002E15C0" w:rsidP="00A626A4">
            <w:pPr>
              <w:jc w:val="center"/>
              <w:rPr>
                <w:rFonts w:ascii="Tahoma" w:eastAsia="Calibri" w:hAnsi="Tahoma" w:cs="Tahoma"/>
                <w:b/>
                <w:sz w:val="36"/>
                <w:szCs w:val="36"/>
                <w:lang w:bidi="el-GR"/>
              </w:rPr>
            </w:pPr>
          </w:p>
        </w:tc>
        <w:tc>
          <w:tcPr>
            <w:tcW w:w="467" w:type="dxa"/>
            <w:tcBorders>
              <w:top w:val="single" w:sz="4" w:space="0" w:color="auto"/>
              <w:left w:val="single" w:sz="4" w:space="0" w:color="auto"/>
            </w:tcBorders>
            <w:shd w:val="clear" w:color="auto" w:fill="FFFFFF"/>
            <w:vAlign w:val="center"/>
          </w:tcPr>
          <w:p w14:paraId="3FB24DC5" w14:textId="77777777" w:rsidR="002E15C0" w:rsidRPr="002E15C0" w:rsidRDefault="002E15C0" w:rsidP="00A626A4">
            <w:pPr>
              <w:jc w:val="center"/>
              <w:rPr>
                <w:rFonts w:ascii="Tahoma" w:eastAsia="Calibri" w:hAnsi="Tahoma" w:cs="Tahoma"/>
                <w:b/>
                <w:sz w:val="36"/>
                <w:szCs w:val="36"/>
                <w:lang w:bidi="el-GR"/>
              </w:rPr>
            </w:pPr>
          </w:p>
        </w:tc>
        <w:tc>
          <w:tcPr>
            <w:tcW w:w="662" w:type="dxa"/>
            <w:tcBorders>
              <w:top w:val="single" w:sz="4" w:space="0" w:color="auto"/>
              <w:left w:val="single" w:sz="4" w:space="0" w:color="auto"/>
              <w:right w:val="single" w:sz="4" w:space="0" w:color="auto"/>
            </w:tcBorders>
            <w:shd w:val="clear" w:color="auto" w:fill="FFFFFF"/>
            <w:vAlign w:val="center"/>
          </w:tcPr>
          <w:p w14:paraId="365E5D80" w14:textId="77777777" w:rsidR="002E15C0" w:rsidRPr="002E15C0" w:rsidRDefault="002E15C0" w:rsidP="00A626A4">
            <w:pPr>
              <w:jc w:val="center"/>
              <w:rPr>
                <w:rFonts w:ascii="Tahoma" w:eastAsia="Calibri" w:hAnsi="Tahoma" w:cs="Tahoma"/>
                <w:b/>
                <w:sz w:val="36"/>
                <w:szCs w:val="36"/>
                <w:lang w:bidi="el-GR"/>
              </w:rPr>
            </w:pPr>
          </w:p>
        </w:tc>
      </w:tr>
      <w:tr w:rsidR="002E15C0" w:rsidRPr="002E15C0" w14:paraId="4D3781B6" w14:textId="77777777" w:rsidTr="00A626A4">
        <w:trPr>
          <w:trHeight w:hRule="exact" w:val="514"/>
          <w:jc w:val="center"/>
        </w:trPr>
        <w:tc>
          <w:tcPr>
            <w:tcW w:w="644" w:type="dxa"/>
            <w:tcBorders>
              <w:top w:val="single" w:sz="4" w:space="0" w:color="auto"/>
              <w:left w:val="single" w:sz="4" w:space="0" w:color="auto"/>
            </w:tcBorders>
            <w:shd w:val="clear" w:color="auto" w:fill="FFFFFF"/>
            <w:vAlign w:val="center"/>
          </w:tcPr>
          <w:p w14:paraId="7578DF18" w14:textId="77777777" w:rsidR="002E15C0" w:rsidRPr="002E15C0" w:rsidRDefault="002E15C0" w:rsidP="00A626A4">
            <w:pPr>
              <w:jc w:val="center"/>
              <w:rPr>
                <w:rFonts w:ascii="Tahoma" w:eastAsia="Calibri" w:hAnsi="Tahoma" w:cs="Tahoma"/>
                <w:b/>
                <w:sz w:val="36"/>
                <w:szCs w:val="36"/>
                <w:lang w:bidi="el-GR"/>
              </w:rPr>
            </w:pPr>
            <w:r w:rsidRPr="002E15C0">
              <w:rPr>
                <w:rFonts w:ascii="Tahoma" w:eastAsia="Calibri" w:hAnsi="Tahoma" w:cs="Tahoma"/>
                <w:b/>
                <w:sz w:val="36"/>
                <w:szCs w:val="36"/>
              </w:rPr>
              <w:t>3</w:t>
            </w:r>
          </w:p>
        </w:tc>
        <w:tc>
          <w:tcPr>
            <w:tcW w:w="467" w:type="dxa"/>
            <w:tcBorders>
              <w:top w:val="single" w:sz="4" w:space="0" w:color="auto"/>
              <w:left w:val="single" w:sz="4" w:space="0" w:color="auto"/>
            </w:tcBorders>
            <w:shd w:val="clear" w:color="auto" w:fill="FFFFFF"/>
            <w:vAlign w:val="center"/>
          </w:tcPr>
          <w:p w14:paraId="3913836C" w14:textId="77777777" w:rsidR="002E15C0" w:rsidRPr="002E15C0" w:rsidRDefault="002E15C0" w:rsidP="00A626A4">
            <w:pPr>
              <w:jc w:val="center"/>
              <w:rPr>
                <w:rFonts w:ascii="Tahoma" w:eastAsia="Calibri" w:hAnsi="Tahoma" w:cs="Tahoma"/>
                <w:b/>
                <w:sz w:val="36"/>
                <w:szCs w:val="36"/>
                <w:lang w:bidi="el-GR"/>
              </w:rPr>
            </w:pPr>
          </w:p>
        </w:tc>
        <w:tc>
          <w:tcPr>
            <w:tcW w:w="464" w:type="dxa"/>
            <w:tcBorders>
              <w:top w:val="single" w:sz="4" w:space="0" w:color="auto"/>
              <w:left w:val="single" w:sz="4" w:space="0" w:color="auto"/>
            </w:tcBorders>
            <w:shd w:val="clear" w:color="auto" w:fill="FFFFFF"/>
            <w:vAlign w:val="center"/>
          </w:tcPr>
          <w:p w14:paraId="3CA588B2" w14:textId="77777777" w:rsidR="002E15C0" w:rsidRPr="002E15C0" w:rsidRDefault="002E15C0" w:rsidP="00A626A4">
            <w:pPr>
              <w:jc w:val="center"/>
              <w:rPr>
                <w:rFonts w:ascii="Tahoma" w:eastAsia="Calibri" w:hAnsi="Tahoma" w:cs="Tahoma"/>
                <w:b/>
                <w:sz w:val="36"/>
                <w:szCs w:val="36"/>
                <w:lang w:bidi="el-GR"/>
              </w:rPr>
            </w:pPr>
          </w:p>
        </w:tc>
        <w:tc>
          <w:tcPr>
            <w:tcW w:w="464" w:type="dxa"/>
            <w:tcBorders>
              <w:top w:val="single" w:sz="4" w:space="0" w:color="auto"/>
              <w:left w:val="single" w:sz="4" w:space="0" w:color="auto"/>
            </w:tcBorders>
            <w:shd w:val="clear" w:color="auto" w:fill="FFFFFF"/>
            <w:vAlign w:val="center"/>
          </w:tcPr>
          <w:p w14:paraId="3579F2ED" w14:textId="77777777" w:rsidR="002E15C0" w:rsidRPr="002E15C0" w:rsidRDefault="002E15C0" w:rsidP="00A626A4">
            <w:pPr>
              <w:jc w:val="center"/>
              <w:rPr>
                <w:rFonts w:ascii="Tahoma" w:eastAsia="Calibri" w:hAnsi="Tahoma" w:cs="Tahoma"/>
                <w:b/>
                <w:sz w:val="36"/>
                <w:szCs w:val="36"/>
                <w:lang w:bidi="el-GR"/>
              </w:rPr>
            </w:pPr>
          </w:p>
        </w:tc>
        <w:tc>
          <w:tcPr>
            <w:tcW w:w="467" w:type="dxa"/>
            <w:tcBorders>
              <w:top w:val="single" w:sz="4" w:space="0" w:color="auto"/>
              <w:left w:val="single" w:sz="4" w:space="0" w:color="auto"/>
            </w:tcBorders>
            <w:shd w:val="clear" w:color="auto" w:fill="FFFFFF"/>
            <w:vAlign w:val="center"/>
          </w:tcPr>
          <w:p w14:paraId="226934E8" w14:textId="77777777" w:rsidR="002E15C0" w:rsidRPr="002E15C0" w:rsidRDefault="002E15C0" w:rsidP="00A626A4">
            <w:pPr>
              <w:jc w:val="center"/>
              <w:rPr>
                <w:rFonts w:ascii="Tahoma" w:eastAsia="Calibri" w:hAnsi="Tahoma" w:cs="Tahoma"/>
                <w:b/>
                <w:sz w:val="36"/>
                <w:szCs w:val="36"/>
                <w:lang w:bidi="el-GR"/>
              </w:rPr>
            </w:pPr>
          </w:p>
        </w:tc>
        <w:tc>
          <w:tcPr>
            <w:tcW w:w="464" w:type="dxa"/>
            <w:tcBorders>
              <w:top w:val="single" w:sz="4" w:space="0" w:color="auto"/>
              <w:left w:val="single" w:sz="4" w:space="0" w:color="auto"/>
            </w:tcBorders>
            <w:shd w:val="clear" w:color="auto" w:fill="FFFFFF"/>
            <w:vAlign w:val="center"/>
          </w:tcPr>
          <w:p w14:paraId="391F74B5" w14:textId="77777777" w:rsidR="002E15C0" w:rsidRPr="002E15C0" w:rsidRDefault="002E15C0" w:rsidP="00A626A4">
            <w:pPr>
              <w:jc w:val="center"/>
              <w:rPr>
                <w:rFonts w:ascii="Tahoma" w:eastAsia="Calibri" w:hAnsi="Tahoma" w:cs="Tahoma"/>
                <w:b/>
                <w:sz w:val="36"/>
                <w:szCs w:val="36"/>
                <w:lang w:bidi="el-GR"/>
              </w:rPr>
            </w:pPr>
          </w:p>
        </w:tc>
        <w:tc>
          <w:tcPr>
            <w:tcW w:w="464" w:type="dxa"/>
            <w:tcBorders>
              <w:top w:val="single" w:sz="4" w:space="0" w:color="auto"/>
              <w:left w:val="single" w:sz="4" w:space="0" w:color="auto"/>
            </w:tcBorders>
            <w:shd w:val="clear" w:color="auto" w:fill="FFFFFF"/>
            <w:vAlign w:val="center"/>
          </w:tcPr>
          <w:p w14:paraId="06CD2816" w14:textId="77777777" w:rsidR="002E15C0" w:rsidRPr="002E15C0" w:rsidRDefault="002E15C0" w:rsidP="00A626A4">
            <w:pPr>
              <w:jc w:val="center"/>
              <w:rPr>
                <w:rFonts w:ascii="Tahoma" w:eastAsia="Calibri" w:hAnsi="Tahoma" w:cs="Tahoma"/>
                <w:b/>
                <w:sz w:val="36"/>
                <w:szCs w:val="36"/>
                <w:lang w:bidi="el-GR"/>
              </w:rPr>
            </w:pPr>
          </w:p>
        </w:tc>
        <w:tc>
          <w:tcPr>
            <w:tcW w:w="467" w:type="dxa"/>
            <w:tcBorders>
              <w:top w:val="single" w:sz="4" w:space="0" w:color="auto"/>
              <w:left w:val="single" w:sz="4" w:space="0" w:color="auto"/>
            </w:tcBorders>
            <w:shd w:val="clear" w:color="auto" w:fill="FFFFFF"/>
            <w:vAlign w:val="center"/>
          </w:tcPr>
          <w:p w14:paraId="07878FCA" w14:textId="77777777" w:rsidR="002E15C0" w:rsidRPr="002E15C0" w:rsidRDefault="002E15C0" w:rsidP="00A626A4">
            <w:pPr>
              <w:jc w:val="center"/>
              <w:rPr>
                <w:rFonts w:ascii="Tahoma" w:eastAsia="Calibri" w:hAnsi="Tahoma" w:cs="Tahoma"/>
                <w:b/>
                <w:sz w:val="36"/>
                <w:szCs w:val="36"/>
                <w:lang w:bidi="el-GR"/>
              </w:rPr>
            </w:pPr>
          </w:p>
        </w:tc>
        <w:tc>
          <w:tcPr>
            <w:tcW w:w="464" w:type="dxa"/>
            <w:tcBorders>
              <w:top w:val="single" w:sz="4" w:space="0" w:color="auto"/>
              <w:left w:val="single" w:sz="4" w:space="0" w:color="auto"/>
            </w:tcBorders>
            <w:shd w:val="clear" w:color="auto" w:fill="FFFFFF"/>
            <w:vAlign w:val="center"/>
          </w:tcPr>
          <w:p w14:paraId="76A3E9E8" w14:textId="77777777" w:rsidR="002E15C0" w:rsidRPr="002E15C0" w:rsidRDefault="002E15C0" w:rsidP="00A626A4">
            <w:pPr>
              <w:jc w:val="center"/>
              <w:rPr>
                <w:rFonts w:ascii="Tahoma" w:eastAsia="Calibri" w:hAnsi="Tahoma" w:cs="Tahoma"/>
                <w:b/>
                <w:sz w:val="36"/>
                <w:szCs w:val="36"/>
                <w:lang w:bidi="el-GR"/>
              </w:rPr>
            </w:pPr>
          </w:p>
        </w:tc>
        <w:tc>
          <w:tcPr>
            <w:tcW w:w="464" w:type="dxa"/>
            <w:tcBorders>
              <w:top w:val="single" w:sz="4" w:space="0" w:color="auto"/>
              <w:left w:val="single" w:sz="4" w:space="0" w:color="auto"/>
            </w:tcBorders>
            <w:shd w:val="clear" w:color="auto" w:fill="FFFFFF"/>
            <w:vAlign w:val="center"/>
          </w:tcPr>
          <w:p w14:paraId="09516BF6" w14:textId="77777777" w:rsidR="002E15C0" w:rsidRPr="002E15C0" w:rsidRDefault="002E15C0" w:rsidP="00A626A4">
            <w:pPr>
              <w:jc w:val="center"/>
              <w:rPr>
                <w:rFonts w:ascii="Tahoma" w:eastAsia="Calibri" w:hAnsi="Tahoma" w:cs="Tahoma"/>
                <w:b/>
                <w:sz w:val="36"/>
                <w:szCs w:val="36"/>
                <w:lang w:bidi="el-GR"/>
              </w:rPr>
            </w:pPr>
          </w:p>
        </w:tc>
        <w:tc>
          <w:tcPr>
            <w:tcW w:w="467" w:type="dxa"/>
            <w:tcBorders>
              <w:top w:val="single" w:sz="4" w:space="0" w:color="auto"/>
              <w:left w:val="single" w:sz="4" w:space="0" w:color="auto"/>
            </w:tcBorders>
            <w:shd w:val="clear" w:color="auto" w:fill="FFFFFF"/>
            <w:vAlign w:val="center"/>
          </w:tcPr>
          <w:p w14:paraId="13A76774" w14:textId="77777777" w:rsidR="002E15C0" w:rsidRPr="002E15C0" w:rsidRDefault="002E15C0" w:rsidP="00A626A4">
            <w:pPr>
              <w:jc w:val="center"/>
              <w:rPr>
                <w:rFonts w:ascii="Tahoma" w:eastAsia="Calibri" w:hAnsi="Tahoma" w:cs="Tahoma"/>
                <w:b/>
                <w:sz w:val="36"/>
                <w:szCs w:val="36"/>
                <w:lang w:bidi="el-GR"/>
              </w:rPr>
            </w:pPr>
          </w:p>
        </w:tc>
        <w:tc>
          <w:tcPr>
            <w:tcW w:w="662" w:type="dxa"/>
            <w:tcBorders>
              <w:top w:val="single" w:sz="4" w:space="0" w:color="auto"/>
              <w:left w:val="single" w:sz="4" w:space="0" w:color="auto"/>
              <w:right w:val="single" w:sz="4" w:space="0" w:color="auto"/>
            </w:tcBorders>
            <w:shd w:val="clear" w:color="auto" w:fill="FFFFFF"/>
            <w:vAlign w:val="center"/>
          </w:tcPr>
          <w:p w14:paraId="183891A1" w14:textId="77777777" w:rsidR="002E15C0" w:rsidRPr="002E15C0" w:rsidRDefault="002E15C0" w:rsidP="00A626A4">
            <w:pPr>
              <w:jc w:val="center"/>
              <w:rPr>
                <w:rFonts w:ascii="Tahoma" w:eastAsia="Calibri" w:hAnsi="Tahoma" w:cs="Tahoma"/>
                <w:b/>
                <w:sz w:val="36"/>
                <w:szCs w:val="36"/>
                <w:lang w:bidi="el-GR"/>
              </w:rPr>
            </w:pPr>
          </w:p>
        </w:tc>
      </w:tr>
      <w:tr w:rsidR="002E15C0" w:rsidRPr="002E15C0" w14:paraId="33B3DFCF" w14:textId="77777777" w:rsidTr="00A626A4">
        <w:trPr>
          <w:trHeight w:hRule="exact" w:val="514"/>
          <w:jc w:val="center"/>
        </w:trPr>
        <w:tc>
          <w:tcPr>
            <w:tcW w:w="644" w:type="dxa"/>
            <w:tcBorders>
              <w:top w:val="single" w:sz="4" w:space="0" w:color="auto"/>
              <w:left w:val="single" w:sz="4" w:space="0" w:color="auto"/>
            </w:tcBorders>
            <w:shd w:val="clear" w:color="auto" w:fill="FFFFFF"/>
            <w:vAlign w:val="center"/>
          </w:tcPr>
          <w:p w14:paraId="6578141B" w14:textId="77777777" w:rsidR="002E15C0" w:rsidRPr="002E15C0" w:rsidRDefault="002E15C0" w:rsidP="00A626A4">
            <w:pPr>
              <w:jc w:val="center"/>
              <w:rPr>
                <w:rFonts w:ascii="Tahoma" w:eastAsia="Calibri" w:hAnsi="Tahoma" w:cs="Tahoma"/>
                <w:b/>
                <w:sz w:val="36"/>
                <w:szCs w:val="36"/>
                <w:lang w:bidi="el-GR"/>
              </w:rPr>
            </w:pPr>
            <w:r w:rsidRPr="002E15C0">
              <w:rPr>
                <w:rFonts w:ascii="Tahoma" w:eastAsia="Calibri" w:hAnsi="Tahoma" w:cs="Tahoma"/>
                <w:b/>
                <w:sz w:val="36"/>
                <w:szCs w:val="36"/>
              </w:rPr>
              <w:t>4</w:t>
            </w:r>
          </w:p>
        </w:tc>
        <w:tc>
          <w:tcPr>
            <w:tcW w:w="467" w:type="dxa"/>
            <w:tcBorders>
              <w:top w:val="single" w:sz="4" w:space="0" w:color="auto"/>
              <w:left w:val="single" w:sz="4" w:space="0" w:color="auto"/>
            </w:tcBorders>
            <w:shd w:val="clear" w:color="auto" w:fill="FFFFFF"/>
            <w:vAlign w:val="center"/>
          </w:tcPr>
          <w:p w14:paraId="4AA84CB7" w14:textId="77777777" w:rsidR="002E15C0" w:rsidRPr="002E15C0" w:rsidRDefault="002E15C0" w:rsidP="00A626A4">
            <w:pPr>
              <w:jc w:val="center"/>
              <w:rPr>
                <w:rFonts w:ascii="Tahoma" w:eastAsia="Calibri" w:hAnsi="Tahoma" w:cs="Tahoma"/>
                <w:b/>
                <w:sz w:val="36"/>
                <w:szCs w:val="36"/>
                <w:lang w:bidi="el-GR"/>
              </w:rPr>
            </w:pPr>
          </w:p>
        </w:tc>
        <w:tc>
          <w:tcPr>
            <w:tcW w:w="464" w:type="dxa"/>
            <w:tcBorders>
              <w:top w:val="single" w:sz="4" w:space="0" w:color="auto"/>
              <w:left w:val="single" w:sz="4" w:space="0" w:color="auto"/>
            </w:tcBorders>
            <w:shd w:val="clear" w:color="auto" w:fill="FFFFFF"/>
            <w:vAlign w:val="center"/>
          </w:tcPr>
          <w:p w14:paraId="3593DA74" w14:textId="77777777" w:rsidR="002E15C0" w:rsidRPr="002E15C0" w:rsidRDefault="002E15C0" w:rsidP="00A626A4">
            <w:pPr>
              <w:jc w:val="center"/>
              <w:rPr>
                <w:rFonts w:ascii="Tahoma" w:eastAsia="Calibri" w:hAnsi="Tahoma" w:cs="Tahoma"/>
                <w:b/>
                <w:sz w:val="36"/>
                <w:szCs w:val="36"/>
                <w:lang w:bidi="el-GR"/>
              </w:rPr>
            </w:pPr>
          </w:p>
        </w:tc>
        <w:tc>
          <w:tcPr>
            <w:tcW w:w="464" w:type="dxa"/>
            <w:tcBorders>
              <w:top w:val="single" w:sz="4" w:space="0" w:color="auto"/>
              <w:left w:val="single" w:sz="4" w:space="0" w:color="auto"/>
            </w:tcBorders>
            <w:shd w:val="clear" w:color="auto" w:fill="FFFFFF"/>
            <w:vAlign w:val="center"/>
          </w:tcPr>
          <w:p w14:paraId="0430630B" w14:textId="77777777" w:rsidR="002E15C0" w:rsidRPr="002E15C0" w:rsidRDefault="002E15C0" w:rsidP="00A626A4">
            <w:pPr>
              <w:jc w:val="center"/>
              <w:rPr>
                <w:rFonts w:ascii="Tahoma" w:eastAsia="Calibri" w:hAnsi="Tahoma" w:cs="Tahoma"/>
                <w:b/>
                <w:sz w:val="36"/>
                <w:szCs w:val="36"/>
                <w:lang w:bidi="el-GR"/>
              </w:rPr>
            </w:pPr>
          </w:p>
        </w:tc>
        <w:tc>
          <w:tcPr>
            <w:tcW w:w="467" w:type="dxa"/>
            <w:tcBorders>
              <w:top w:val="single" w:sz="4" w:space="0" w:color="auto"/>
              <w:left w:val="single" w:sz="4" w:space="0" w:color="auto"/>
            </w:tcBorders>
            <w:shd w:val="clear" w:color="auto" w:fill="FFFFFF"/>
            <w:vAlign w:val="center"/>
          </w:tcPr>
          <w:p w14:paraId="4F545ABD" w14:textId="77777777" w:rsidR="002E15C0" w:rsidRPr="002E15C0" w:rsidRDefault="002E15C0" w:rsidP="00A626A4">
            <w:pPr>
              <w:jc w:val="center"/>
              <w:rPr>
                <w:rFonts w:ascii="Tahoma" w:eastAsia="Calibri" w:hAnsi="Tahoma" w:cs="Tahoma"/>
                <w:b/>
                <w:sz w:val="36"/>
                <w:szCs w:val="36"/>
                <w:lang w:bidi="el-GR"/>
              </w:rPr>
            </w:pPr>
          </w:p>
        </w:tc>
        <w:tc>
          <w:tcPr>
            <w:tcW w:w="464" w:type="dxa"/>
            <w:tcBorders>
              <w:top w:val="single" w:sz="4" w:space="0" w:color="auto"/>
              <w:left w:val="single" w:sz="4" w:space="0" w:color="auto"/>
            </w:tcBorders>
            <w:shd w:val="clear" w:color="auto" w:fill="FFFFFF"/>
            <w:vAlign w:val="center"/>
          </w:tcPr>
          <w:p w14:paraId="7229D1E9" w14:textId="77777777" w:rsidR="002E15C0" w:rsidRPr="002E15C0" w:rsidRDefault="002E15C0" w:rsidP="00A626A4">
            <w:pPr>
              <w:jc w:val="center"/>
              <w:rPr>
                <w:rFonts w:ascii="Tahoma" w:eastAsia="Calibri" w:hAnsi="Tahoma" w:cs="Tahoma"/>
                <w:b/>
                <w:sz w:val="36"/>
                <w:szCs w:val="36"/>
                <w:lang w:bidi="el-GR"/>
              </w:rPr>
            </w:pPr>
          </w:p>
        </w:tc>
        <w:tc>
          <w:tcPr>
            <w:tcW w:w="464" w:type="dxa"/>
            <w:tcBorders>
              <w:top w:val="single" w:sz="4" w:space="0" w:color="auto"/>
              <w:left w:val="single" w:sz="4" w:space="0" w:color="auto"/>
            </w:tcBorders>
            <w:shd w:val="clear" w:color="auto" w:fill="FFFFFF"/>
            <w:vAlign w:val="center"/>
          </w:tcPr>
          <w:p w14:paraId="4966BBE6" w14:textId="77777777" w:rsidR="002E15C0" w:rsidRPr="002E15C0" w:rsidRDefault="002E15C0" w:rsidP="00A626A4">
            <w:pPr>
              <w:jc w:val="center"/>
              <w:rPr>
                <w:rFonts w:ascii="Tahoma" w:eastAsia="Calibri" w:hAnsi="Tahoma" w:cs="Tahoma"/>
                <w:b/>
                <w:sz w:val="36"/>
                <w:szCs w:val="36"/>
                <w:lang w:bidi="el-GR"/>
              </w:rPr>
            </w:pPr>
          </w:p>
        </w:tc>
        <w:tc>
          <w:tcPr>
            <w:tcW w:w="467" w:type="dxa"/>
            <w:tcBorders>
              <w:top w:val="single" w:sz="4" w:space="0" w:color="auto"/>
              <w:left w:val="single" w:sz="4" w:space="0" w:color="auto"/>
            </w:tcBorders>
            <w:shd w:val="clear" w:color="auto" w:fill="FFFFFF"/>
            <w:vAlign w:val="center"/>
          </w:tcPr>
          <w:p w14:paraId="054341E5" w14:textId="77777777" w:rsidR="002E15C0" w:rsidRPr="002E15C0" w:rsidRDefault="002E15C0" w:rsidP="00A626A4">
            <w:pPr>
              <w:jc w:val="center"/>
              <w:rPr>
                <w:rFonts w:ascii="Tahoma" w:eastAsia="Calibri" w:hAnsi="Tahoma" w:cs="Tahoma"/>
                <w:b/>
                <w:sz w:val="36"/>
                <w:szCs w:val="36"/>
                <w:lang w:bidi="el-GR"/>
              </w:rPr>
            </w:pPr>
          </w:p>
        </w:tc>
        <w:tc>
          <w:tcPr>
            <w:tcW w:w="464" w:type="dxa"/>
            <w:tcBorders>
              <w:top w:val="single" w:sz="4" w:space="0" w:color="auto"/>
              <w:left w:val="single" w:sz="4" w:space="0" w:color="auto"/>
            </w:tcBorders>
            <w:shd w:val="clear" w:color="auto" w:fill="FFFFFF"/>
            <w:vAlign w:val="center"/>
          </w:tcPr>
          <w:p w14:paraId="0043B1C8" w14:textId="77777777" w:rsidR="002E15C0" w:rsidRPr="002E15C0" w:rsidRDefault="002E15C0" w:rsidP="00A626A4">
            <w:pPr>
              <w:jc w:val="center"/>
              <w:rPr>
                <w:rFonts w:ascii="Tahoma" w:eastAsia="Calibri" w:hAnsi="Tahoma" w:cs="Tahoma"/>
                <w:b/>
                <w:sz w:val="36"/>
                <w:szCs w:val="36"/>
                <w:lang w:bidi="el-GR"/>
              </w:rPr>
            </w:pPr>
          </w:p>
        </w:tc>
        <w:tc>
          <w:tcPr>
            <w:tcW w:w="464" w:type="dxa"/>
            <w:tcBorders>
              <w:top w:val="single" w:sz="4" w:space="0" w:color="auto"/>
              <w:left w:val="single" w:sz="4" w:space="0" w:color="auto"/>
            </w:tcBorders>
            <w:shd w:val="clear" w:color="auto" w:fill="FFFFFF"/>
            <w:vAlign w:val="center"/>
          </w:tcPr>
          <w:p w14:paraId="4007F2FD" w14:textId="77777777" w:rsidR="002E15C0" w:rsidRPr="002E15C0" w:rsidRDefault="002E15C0" w:rsidP="00A626A4">
            <w:pPr>
              <w:jc w:val="center"/>
              <w:rPr>
                <w:rFonts w:ascii="Tahoma" w:eastAsia="Calibri" w:hAnsi="Tahoma" w:cs="Tahoma"/>
                <w:b/>
                <w:sz w:val="36"/>
                <w:szCs w:val="36"/>
                <w:lang w:bidi="el-GR"/>
              </w:rPr>
            </w:pPr>
          </w:p>
        </w:tc>
        <w:tc>
          <w:tcPr>
            <w:tcW w:w="467" w:type="dxa"/>
            <w:tcBorders>
              <w:top w:val="single" w:sz="4" w:space="0" w:color="auto"/>
              <w:left w:val="single" w:sz="4" w:space="0" w:color="auto"/>
            </w:tcBorders>
            <w:shd w:val="clear" w:color="auto" w:fill="FFFFFF"/>
            <w:vAlign w:val="center"/>
          </w:tcPr>
          <w:p w14:paraId="0C01A9A2" w14:textId="77777777" w:rsidR="002E15C0" w:rsidRPr="002E15C0" w:rsidRDefault="002E15C0" w:rsidP="00A626A4">
            <w:pPr>
              <w:jc w:val="center"/>
              <w:rPr>
                <w:rFonts w:ascii="Tahoma" w:eastAsia="Calibri" w:hAnsi="Tahoma" w:cs="Tahoma"/>
                <w:b/>
                <w:sz w:val="36"/>
                <w:szCs w:val="36"/>
                <w:lang w:bidi="el-GR"/>
              </w:rPr>
            </w:pPr>
          </w:p>
        </w:tc>
        <w:tc>
          <w:tcPr>
            <w:tcW w:w="662" w:type="dxa"/>
            <w:tcBorders>
              <w:top w:val="single" w:sz="4" w:space="0" w:color="auto"/>
              <w:left w:val="single" w:sz="4" w:space="0" w:color="auto"/>
              <w:right w:val="single" w:sz="4" w:space="0" w:color="auto"/>
            </w:tcBorders>
            <w:shd w:val="clear" w:color="auto" w:fill="FFFFFF"/>
            <w:vAlign w:val="center"/>
          </w:tcPr>
          <w:p w14:paraId="36D565EC" w14:textId="77777777" w:rsidR="002E15C0" w:rsidRPr="002E15C0" w:rsidRDefault="002E15C0" w:rsidP="00A626A4">
            <w:pPr>
              <w:jc w:val="center"/>
              <w:rPr>
                <w:rFonts w:ascii="Tahoma" w:eastAsia="Calibri" w:hAnsi="Tahoma" w:cs="Tahoma"/>
                <w:b/>
                <w:sz w:val="36"/>
                <w:szCs w:val="36"/>
                <w:lang w:bidi="el-GR"/>
              </w:rPr>
            </w:pPr>
          </w:p>
        </w:tc>
      </w:tr>
      <w:tr w:rsidR="002E15C0" w:rsidRPr="002E15C0" w14:paraId="40183665" w14:textId="77777777" w:rsidTr="00A626A4">
        <w:trPr>
          <w:trHeight w:hRule="exact" w:val="510"/>
          <w:jc w:val="center"/>
        </w:trPr>
        <w:tc>
          <w:tcPr>
            <w:tcW w:w="644" w:type="dxa"/>
            <w:tcBorders>
              <w:top w:val="single" w:sz="4" w:space="0" w:color="auto"/>
              <w:left w:val="single" w:sz="4" w:space="0" w:color="auto"/>
            </w:tcBorders>
            <w:shd w:val="clear" w:color="auto" w:fill="FFFFFF"/>
            <w:vAlign w:val="center"/>
          </w:tcPr>
          <w:p w14:paraId="169DD035" w14:textId="77777777" w:rsidR="002E15C0" w:rsidRPr="002E15C0" w:rsidRDefault="002E15C0" w:rsidP="00A626A4">
            <w:pPr>
              <w:jc w:val="center"/>
              <w:rPr>
                <w:rFonts w:ascii="Tahoma" w:eastAsia="Calibri" w:hAnsi="Tahoma" w:cs="Tahoma"/>
                <w:b/>
                <w:sz w:val="36"/>
                <w:szCs w:val="36"/>
                <w:lang w:bidi="el-GR"/>
              </w:rPr>
            </w:pPr>
            <w:r w:rsidRPr="002E15C0">
              <w:rPr>
                <w:rFonts w:ascii="Tahoma" w:eastAsia="Calibri" w:hAnsi="Tahoma" w:cs="Tahoma"/>
                <w:b/>
                <w:sz w:val="36"/>
                <w:szCs w:val="36"/>
              </w:rPr>
              <w:t>5</w:t>
            </w:r>
          </w:p>
        </w:tc>
        <w:tc>
          <w:tcPr>
            <w:tcW w:w="467" w:type="dxa"/>
            <w:tcBorders>
              <w:top w:val="single" w:sz="4" w:space="0" w:color="auto"/>
              <w:left w:val="single" w:sz="4" w:space="0" w:color="auto"/>
            </w:tcBorders>
            <w:shd w:val="clear" w:color="auto" w:fill="FFFFFF"/>
            <w:vAlign w:val="center"/>
          </w:tcPr>
          <w:p w14:paraId="3F494A16" w14:textId="77777777" w:rsidR="002E15C0" w:rsidRPr="002E15C0" w:rsidRDefault="002E15C0" w:rsidP="00A626A4">
            <w:pPr>
              <w:jc w:val="center"/>
              <w:rPr>
                <w:rFonts w:ascii="Tahoma" w:eastAsia="Calibri" w:hAnsi="Tahoma" w:cs="Tahoma"/>
                <w:b/>
                <w:sz w:val="36"/>
                <w:szCs w:val="36"/>
                <w:lang w:bidi="el-GR"/>
              </w:rPr>
            </w:pPr>
          </w:p>
        </w:tc>
        <w:tc>
          <w:tcPr>
            <w:tcW w:w="464" w:type="dxa"/>
            <w:tcBorders>
              <w:top w:val="single" w:sz="4" w:space="0" w:color="auto"/>
              <w:left w:val="single" w:sz="4" w:space="0" w:color="auto"/>
            </w:tcBorders>
            <w:shd w:val="clear" w:color="auto" w:fill="FFFFFF"/>
            <w:vAlign w:val="center"/>
          </w:tcPr>
          <w:p w14:paraId="79ABF6BF" w14:textId="77777777" w:rsidR="002E15C0" w:rsidRPr="002E15C0" w:rsidRDefault="002E15C0" w:rsidP="00A626A4">
            <w:pPr>
              <w:jc w:val="center"/>
              <w:rPr>
                <w:rFonts w:ascii="Tahoma" w:eastAsia="Calibri" w:hAnsi="Tahoma" w:cs="Tahoma"/>
                <w:b/>
                <w:sz w:val="36"/>
                <w:szCs w:val="36"/>
                <w:lang w:bidi="el-GR"/>
              </w:rPr>
            </w:pPr>
          </w:p>
        </w:tc>
        <w:tc>
          <w:tcPr>
            <w:tcW w:w="464" w:type="dxa"/>
            <w:tcBorders>
              <w:top w:val="single" w:sz="4" w:space="0" w:color="auto"/>
              <w:left w:val="single" w:sz="4" w:space="0" w:color="auto"/>
            </w:tcBorders>
            <w:shd w:val="clear" w:color="auto" w:fill="FFFFFF"/>
            <w:vAlign w:val="center"/>
          </w:tcPr>
          <w:p w14:paraId="5525E589" w14:textId="77777777" w:rsidR="002E15C0" w:rsidRPr="002E15C0" w:rsidRDefault="002E15C0" w:rsidP="00A626A4">
            <w:pPr>
              <w:jc w:val="center"/>
              <w:rPr>
                <w:rFonts w:ascii="Tahoma" w:eastAsia="Calibri" w:hAnsi="Tahoma" w:cs="Tahoma"/>
                <w:b/>
                <w:sz w:val="36"/>
                <w:szCs w:val="36"/>
                <w:lang w:bidi="el-GR"/>
              </w:rPr>
            </w:pPr>
          </w:p>
        </w:tc>
        <w:tc>
          <w:tcPr>
            <w:tcW w:w="467" w:type="dxa"/>
            <w:tcBorders>
              <w:top w:val="single" w:sz="4" w:space="0" w:color="auto"/>
              <w:left w:val="single" w:sz="4" w:space="0" w:color="auto"/>
            </w:tcBorders>
            <w:shd w:val="clear" w:color="auto" w:fill="FFFFFF"/>
            <w:vAlign w:val="center"/>
          </w:tcPr>
          <w:p w14:paraId="29E3A531" w14:textId="77777777" w:rsidR="002E15C0" w:rsidRPr="002E15C0" w:rsidRDefault="002E15C0" w:rsidP="00A626A4">
            <w:pPr>
              <w:jc w:val="center"/>
              <w:rPr>
                <w:rFonts w:ascii="Tahoma" w:eastAsia="Calibri" w:hAnsi="Tahoma" w:cs="Tahoma"/>
                <w:b/>
                <w:sz w:val="36"/>
                <w:szCs w:val="36"/>
                <w:lang w:bidi="el-GR"/>
              </w:rPr>
            </w:pPr>
          </w:p>
        </w:tc>
        <w:tc>
          <w:tcPr>
            <w:tcW w:w="464" w:type="dxa"/>
            <w:tcBorders>
              <w:top w:val="single" w:sz="4" w:space="0" w:color="auto"/>
              <w:left w:val="single" w:sz="4" w:space="0" w:color="auto"/>
            </w:tcBorders>
            <w:shd w:val="clear" w:color="auto" w:fill="FFFFFF"/>
            <w:vAlign w:val="center"/>
          </w:tcPr>
          <w:p w14:paraId="1D451C46" w14:textId="77777777" w:rsidR="002E15C0" w:rsidRPr="002E15C0" w:rsidRDefault="002E15C0" w:rsidP="00A626A4">
            <w:pPr>
              <w:jc w:val="center"/>
              <w:rPr>
                <w:rFonts w:ascii="Tahoma" w:eastAsia="Calibri" w:hAnsi="Tahoma" w:cs="Tahoma"/>
                <w:b/>
                <w:sz w:val="36"/>
                <w:szCs w:val="36"/>
                <w:lang w:bidi="el-GR"/>
              </w:rPr>
            </w:pPr>
          </w:p>
        </w:tc>
        <w:tc>
          <w:tcPr>
            <w:tcW w:w="464" w:type="dxa"/>
            <w:tcBorders>
              <w:top w:val="single" w:sz="4" w:space="0" w:color="auto"/>
              <w:left w:val="single" w:sz="4" w:space="0" w:color="auto"/>
            </w:tcBorders>
            <w:shd w:val="clear" w:color="auto" w:fill="FFFFFF"/>
            <w:vAlign w:val="center"/>
          </w:tcPr>
          <w:p w14:paraId="7F5A6A3D" w14:textId="77777777" w:rsidR="002E15C0" w:rsidRPr="002E15C0" w:rsidRDefault="002E15C0" w:rsidP="00A626A4">
            <w:pPr>
              <w:jc w:val="center"/>
              <w:rPr>
                <w:rFonts w:ascii="Tahoma" w:eastAsia="Calibri" w:hAnsi="Tahoma" w:cs="Tahoma"/>
                <w:b/>
                <w:sz w:val="36"/>
                <w:szCs w:val="36"/>
                <w:lang w:bidi="el-GR"/>
              </w:rPr>
            </w:pPr>
          </w:p>
        </w:tc>
        <w:tc>
          <w:tcPr>
            <w:tcW w:w="467" w:type="dxa"/>
            <w:tcBorders>
              <w:top w:val="single" w:sz="4" w:space="0" w:color="auto"/>
              <w:left w:val="single" w:sz="4" w:space="0" w:color="auto"/>
            </w:tcBorders>
            <w:shd w:val="clear" w:color="auto" w:fill="FFFFFF"/>
            <w:vAlign w:val="center"/>
          </w:tcPr>
          <w:p w14:paraId="4AAAAAEF" w14:textId="77777777" w:rsidR="002E15C0" w:rsidRPr="002E15C0" w:rsidRDefault="002E15C0" w:rsidP="00A626A4">
            <w:pPr>
              <w:jc w:val="center"/>
              <w:rPr>
                <w:rFonts w:ascii="Tahoma" w:eastAsia="Calibri" w:hAnsi="Tahoma" w:cs="Tahoma"/>
                <w:b/>
                <w:sz w:val="36"/>
                <w:szCs w:val="36"/>
                <w:lang w:bidi="el-GR"/>
              </w:rPr>
            </w:pPr>
          </w:p>
        </w:tc>
        <w:tc>
          <w:tcPr>
            <w:tcW w:w="464" w:type="dxa"/>
            <w:tcBorders>
              <w:top w:val="single" w:sz="4" w:space="0" w:color="auto"/>
              <w:left w:val="single" w:sz="4" w:space="0" w:color="auto"/>
            </w:tcBorders>
            <w:shd w:val="clear" w:color="auto" w:fill="FFFFFF"/>
            <w:vAlign w:val="center"/>
          </w:tcPr>
          <w:p w14:paraId="106C6792" w14:textId="77777777" w:rsidR="002E15C0" w:rsidRPr="002E15C0" w:rsidRDefault="002E15C0" w:rsidP="00A626A4">
            <w:pPr>
              <w:jc w:val="center"/>
              <w:rPr>
                <w:rFonts w:ascii="Tahoma" w:eastAsia="Calibri" w:hAnsi="Tahoma" w:cs="Tahoma"/>
                <w:b/>
                <w:sz w:val="36"/>
                <w:szCs w:val="36"/>
                <w:lang w:bidi="el-GR"/>
              </w:rPr>
            </w:pPr>
          </w:p>
        </w:tc>
        <w:tc>
          <w:tcPr>
            <w:tcW w:w="464" w:type="dxa"/>
            <w:tcBorders>
              <w:top w:val="single" w:sz="4" w:space="0" w:color="auto"/>
              <w:left w:val="single" w:sz="4" w:space="0" w:color="auto"/>
            </w:tcBorders>
            <w:shd w:val="clear" w:color="auto" w:fill="FFFFFF"/>
            <w:vAlign w:val="center"/>
          </w:tcPr>
          <w:p w14:paraId="29CE103A" w14:textId="77777777" w:rsidR="002E15C0" w:rsidRPr="002E15C0" w:rsidRDefault="002E15C0" w:rsidP="00A626A4">
            <w:pPr>
              <w:jc w:val="center"/>
              <w:rPr>
                <w:rFonts w:ascii="Tahoma" w:eastAsia="Calibri" w:hAnsi="Tahoma" w:cs="Tahoma"/>
                <w:b/>
                <w:sz w:val="36"/>
                <w:szCs w:val="36"/>
                <w:lang w:bidi="el-GR"/>
              </w:rPr>
            </w:pPr>
          </w:p>
        </w:tc>
        <w:tc>
          <w:tcPr>
            <w:tcW w:w="467" w:type="dxa"/>
            <w:tcBorders>
              <w:top w:val="single" w:sz="4" w:space="0" w:color="auto"/>
              <w:left w:val="single" w:sz="4" w:space="0" w:color="auto"/>
            </w:tcBorders>
            <w:shd w:val="clear" w:color="auto" w:fill="FFFFFF"/>
            <w:vAlign w:val="center"/>
          </w:tcPr>
          <w:p w14:paraId="61513FC9" w14:textId="77777777" w:rsidR="002E15C0" w:rsidRPr="002E15C0" w:rsidRDefault="002E15C0" w:rsidP="00A626A4">
            <w:pPr>
              <w:jc w:val="center"/>
              <w:rPr>
                <w:rFonts w:ascii="Tahoma" w:eastAsia="Calibri" w:hAnsi="Tahoma" w:cs="Tahoma"/>
                <w:b/>
                <w:sz w:val="36"/>
                <w:szCs w:val="36"/>
                <w:lang w:bidi="el-GR"/>
              </w:rPr>
            </w:pPr>
          </w:p>
        </w:tc>
        <w:tc>
          <w:tcPr>
            <w:tcW w:w="662" w:type="dxa"/>
            <w:tcBorders>
              <w:top w:val="single" w:sz="4" w:space="0" w:color="auto"/>
              <w:left w:val="single" w:sz="4" w:space="0" w:color="auto"/>
              <w:right w:val="single" w:sz="4" w:space="0" w:color="auto"/>
            </w:tcBorders>
            <w:shd w:val="clear" w:color="auto" w:fill="FFFFFF"/>
            <w:vAlign w:val="center"/>
          </w:tcPr>
          <w:p w14:paraId="0508DD23" w14:textId="77777777" w:rsidR="002E15C0" w:rsidRPr="002E15C0" w:rsidRDefault="002E15C0" w:rsidP="00A626A4">
            <w:pPr>
              <w:jc w:val="center"/>
              <w:rPr>
                <w:rFonts w:ascii="Tahoma" w:eastAsia="Calibri" w:hAnsi="Tahoma" w:cs="Tahoma"/>
                <w:b/>
                <w:sz w:val="36"/>
                <w:szCs w:val="36"/>
                <w:lang w:bidi="el-GR"/>
              </w:rPr>
            </w:pPr>
          </w:p>
        </w:tc>
      </w:tr>
      <w:tr w:rsidR="002E15C0" w:rsidRPr="002E15C0" w14:paraId="27ED1403" w14:textId="77777777" w:rsidTr="00A626A4">
        <w:trPr>
          <w:trHeight w:hRule="exact" w:val="514"/>
          <w:jc w:val="center"/>
        </w:trPr>
        <w:tc>
          <w:tcPr>
            <w:tcW w:w="644" w:type="dxa"/>
            <w:tcBorders>
              <w:top w:val="single" w:sz="4" w:space="0" w:color="auto"/>
              <w:left w:val="single" w:sz="4" w:space="0" w:color="auto"/>
            </w:tcBorders>
            <w:shd w:val="clear" w:color="auto" w:fill="FFFFFF"/>
            <w:vAlign w:val="center"/>
          </w:tcPr>
          <w:p w14:paraId="7BEBA0BF" w14:textId="77777777" w:rsidR="002E15C0" w:rsidRPr="002E15C0" w:rsidRDefault="002E15C0" w:rsidP="00A626A4">
            <w:pPr>
              <w:jc w:val="center"/>
              <w:rPr>
                <w:rFonts w:ascii="Tahoma" w:eastAsia="Calibri" w:hAnsi="Tahoma" w:cs="Tahoma"/>
                <w:b/>
                <w:sz w:val="36"/>
                <w:szCs w:val="36"/>
                <w:lang w:bidi="el-GR"/>
              </w:rPr>
            </w:pPr>
            <w:r w:rsidRPr="002E15C0">
              <w:rPr>
                <w:rFonts w:ascii="Tahoma" w:eastAsia="Calibri" w:hAnsi="Tahoma" w:cs="Tahoma"/>
                <w:b/>
                <w:sz w:val="36"/>
                <w:szCs w:val="36"/>
              </w:rPr>
              <w:t>6</w:t>
            </w:r>
          </w:p>
        </w:tc>
        <w:tc>
          <w:tcPr>
            <w:tcW w:w="467" w:type="dxa"/>
            <w:tcBorders>
              <w:top w:val="single" w:sz="4" w:space="0" w:color="auto"/>
              <w:left w:val="single" w:sz="4" w:space="0" w:color="auto"/>
            </w:tcBorders>
            <w:shd w:val="clear" w:color="auto" w:fill="FFFFFF"/>
            <w:vAlign w:val="center"/>
          </w:tcPr>
          <w:p w14:paraId="1982BA59" w14:textId="77777777" w:rsidR="002E15C0" w:rsidRPr="002E15C0" w:rsidRDefault="002E15C0" w:rsidP="00A626A4">
            <w:pPr>
              <w:jc w:val="center"/>
              <w:rPr>
                <w:rFonts w:ascii="Tahoma" w:eastAsia="Calibri" w:hAnsi="Tahoma" w:cs="Tahoma"/>
                <w:b/>
                <w:sz w:val="36"/>
                <w:szCs w:val="36"/>
                <w:lang w:bidi="el-GR"/>
              </w:rPr>
            </w:pPr>
          </w:p>
        </w:tc>
        <w:tc>
          <w:tcPr>
            <w:tcW w:w="464" w:type="dxa"/>
            <w:tcBorders>
              <w:top w:val="single" w:sz="4" w:space="0" w:color="auto"/>
              <w:left w:val="single" w:sz="4" w:space="0" w:color="auto"/>
            </w:tcBorders>
            <w:shd w:val="clear" w:color="auto" w:fill="FFFFFF"/>
            <w:vAlign w:val="center"/>
          </w:tcPr>
          <w:p w14:paraId="47339EA8" w14:textId="77777777" w:rsidR="002E15C0" w:rsidRPr="002E15C0" w:rsidRDefault="002E15C0" w:rsidP="00A626A4">
            <w:pPr>
              <w:jc w:val="center"/>
              <w:rPr>
                <w:rFonts w:ascii="Tahoma" w:eastAsia="Calibri" w:hAnsi="Tahoma" w:cs="Tahoma"/>
                <w:b/>
                <w:sz w:val="36"/>
                <w:szCs w:val="36"/>
                <w:lang w:bidi="el-GR"/>
              </w:rPr>
            </w:pPr>
          </w:p>
        </w:tc>
        <w:tc>
          <w:tcPr>
            <w:tcW w:w="464" w:type="dxa"/>
            <w:tcBorders>
              <w:top w:val="single" w:sz="4" w:space="0" w:color="auto"/>
              <w:left w:val="single" w:sz="4" w:space="0" w:color="auto"/>
            </w:tcBorders>
            <w:shd w:val="clear" w:color="auto" w:fill="FFFFFF"/>
            <w:vAlign w:val="center"/>
          </w:tcPr>
          <w:p w14:paraId="225A60F5" w14:textId="77777777" w:rsidR="002E15C0" w:rsidRPr="002E15C0" w:rsidRDefault="002E15C0" w:rsidP="00A626A4">
            <w:pPr>
              <w:jc w:val="center"/>
              <w:rPr>
                <w:rFonts w:ascii="Tahoma" w:eastAsia="Calibri" w:hAnsi="Tahoma" w:cs="Tahoma"/>
                <w:b/>
                <w:sz w:val="36"/>
                <w:szCs w:val="36"/>
                <w:lang w:bidi="el-GR"/>
              </w:rPr>
            </w:pPr>
          </w:p>
        </w:tc>
        <w:tc>
          <w:tcPr>
            <w:tcW w:w="467" w:type="dxa"/>
            <w:tcBorders>
              <w:top w:val="single" w:sz="4" w:space="0" w:color="auto"/>
              <w:left w:val="single" w:sz="4" w:space="0" w:color="auto"/>
            </w:tcBorders>
            <w:shd w:val="clear" w:color="auto" w:fill="FFFFFF"/>
            <w:vAlign w:val="center"/>
          </w:tcPr>
          <w:p w14:paraId="00466D40" w14:textId="77777777" w:rsidR="002E15C0" w:rsidRPr="002E15C0" w:rsidRDefault="002E15C0" w:rsidP="00A626A4">
            <w:pPr>
              <w:jc w:val="center"/>
              <w:rPr>
                <w:rFonts w:ascii="Tahoma" w:eastAsia="Calibri" w:hAnsi="Tahoma" w:cs="Tahoma"/>
                <w:b/>
                <w:sz w:val="36"/>
                <w:szCs w:val="36"/>
                <w:lang w:bidi="el-GR"/>
              </w:rPr>
            </w:pPr>
          </w:p>
        </w:tc>
        <w:tc>
          <w:tcPr>
            <w:tcW w:w="464" w:type="dxa"/>
            <w:tcBorders>
              <w:top w:val="single" w:sz="4" w:space="0" w:color="auto"/>
              <w:left w:val="single" w:sz="4" w:space="0" w:color="auto"/>
            </w:tcBorders>
            <w:shd w:val="clear" w:color="auto" w:fill="FFFFFF"/>
            <w:vAlign w:val="center"/>
          </w:tcPr>
          <w:p w14:paraId="28D9E65A" w14:textId="77777777" w:rsidR="002E15C0" w:rsidRPr="002E15C0" w:rsidRDefault="002E15C0" w:rsidP="00A626A4">
            <w:pPr>
              <w:jc w:val="center"/>
              <w:rPr>
                <w:rFonts w:ascii="Tahoma" w:eastAsia="Calibri" w:hAnsi="Tahoma" w:cs="Tahoma"/>
                <w:b/>
                <w:sz w:val="36"/>
                <w:szCs w:val="36"/>
                <w:lang w:bidi="el-GR"/>
              </w:rPr>
            </w:pPr>
          </w:p>
        </w:tc>
        <w:tc>
          <w:tcPr>
            <w:tcW w:w="464" w:type="dxa"/>
            <w:tcBorders>
              <w:top w:val="single" w:sz="4" w:space="0" w:color="auto"/>
              <w:left w:val="single" w:sz="4" w:space="0" w:color="auto"/>
            </w:tcBorders>
            <w:shd w:val="clear" w:color="auto" w:fill="FFFFFF"/>
            <w:vAlign w:val="center"/>
          </w:tcPr>
          <w:p w14:paraId="4A66C3B8" w14:textId="77777777" w:rsidR="002E15C0" w:rsidRPr="002E15C0" w:rsidRDefault="002E15C0" w:rsidP="00A626A4">
            <w:pPr>
              <w:jc w:val="center"/>
              <w:rPr>
                <w:rFonts w:ascii="Tahoma" w:eastAsia="Calibri" w:hAnsi="Tahoma" w:cs="Tahoma"/>
                <w:b/>
                <w:sz w:val="36"/>
                <w:szCs w:val="36"/>
                <w:lang w:bidi="el-GR"/>
              </w:rPr>
            </w:pPr>
          </w:p>
        </w:tc>
        <w:tc>
          <w:tcPr>
            <w:tcW w:w="467" w:type="dxa"/>
            <w:tcBorders>
              <w:top w:val="single" w:sz="4" w:space="0" w:color="auto"/>
              <w:left w:val="single" w:sz="4" w:space="0" w:color="auto"/>
            </w:tcBorders>
            <w:shd w:val="clear" w:color="auto" w:fill="FFFFFF"/>
            <w:vAlign w:val="center"/>
          </w:tcPr>
          <w:p w14:paraId="636F3478" w14:textId="77777777" w:rsidR="002E15C0" w:rsidRPr="002E15C0" w:rsidRDefault="002E15C0" w:rsidP="00A626A4">
            <w:pPr>
              <w:jc w:val="center"/>
              <w:rPr>
                <w:rFonts w:ascii="Tahoma" w:eastAsia="Calibri" w:hAnsi="Tahoma" w:cs="Tahoma"/>
                <w:b/>
                <w:sz w:val="36"/>
                <w:szCs w:val="36"/>
                <w:lang w:bidi="el-GR"/>
              </w:rPr>
            </w:pPr>
          </w:p>
        </w:tc>
        <w:tc>
          <w:tcPr>
            <w:tcW w:w="464" w:type="dxa"/>
            <w:tcBorders>
              <w:top w:val="single" w:sz="4" w:space="0" w:color="auto"/>
              <w:left w:val="single" w:sz="4" w:space="0" w:color="auto"/>
            </w:tcBorders>
            <w:shd w:val="clear" w:color="auto" w:fill="FFFFFF"/>
            <w:vAlign w:val="center"/>
          </w:tcPr>
          <w:p w14:paraId="3C3CDC80" w14:textId="77777777" w:rsidR="002E15C0" w:rsidRPr="002E15C0" w:rsidRDefault="002E15C0" w:rsidP="00A626A4">
            <w:pPr>
              <w:jc w:val="center"/>
              <w:rPr>
                <w:rFonts w:ascii="Tahoma" w:eastAsia="Calibri" w:hAnsi="Tahoma" w:cs="Tahoma"/>
                <w:b/>
                <w:sz w:val="36"/>
                <w:szCs w:val="36"/>
                <w:lang w:bidi="el-GR"/>
              </w:rPr>
            </w:pPr>
          </w:p>
        </w:tc>
        <w:tc>
          <w:tcPr>
            <w:tcW w:w="464" w:type="dxa"/>
            <w:tcBorders>
              <w:top w:val="single" w:sz="4" w:space="0" w:color="auto"/>
              <w:left w:val="single" w:sz="4" w:space="0" w:color="auto"/>
            </w:tcBorders>
            <w:shd w:val="clear" w:color="auto" w:fill="FFFFFF"/>
            <w:vAlign w:val="center"/>
          </w:tcPr>
          <w:p w14:paraId="05E3EC7A" w14:textId="77777777" w:rsidR="002E15C0" w:rsidRPr="002E15C0" w:rsidRDefault="002E15C0" w:rsidP="00A626A4">
            <w:pPr>
              <w:jc w:val="center"/>
              <w:rPr>
                <w:rFonts w:ascii="Tahoma" w:eastAsia="Calibri" w:hAnsi="Tahoma" w:cs="Tahoma"/>
                <w:b/>
                <w:sz w:val="36"/>
                <w:szCs w:val="36"/>
                <w:lang w:bidi="el-GR"/>
              </w:rPr>
            </w:pPr>
          </w:p>
        </w:tc>
        <w:tc>
          <w:tcPr>
            <w:tcW w:w="467" w:type="dxa"/>
            <w:tcBorders>
              <w:top w:val="single" w:sz="4" w:space="0" w:color="auto"/>
              <w:left w:val="single" w:sz="4" w:space="0" w:color="auto"/>
            </w:tcBorders>
            <w:shd w:val="clear" w:color="auto" w:fill="FFFFFF"/>
            <w:vAlign w:val="center"/>
          </w:tcPr>
          <w:p w14:paraId="13F3ACDC" w14:textId="77777777" w:rsidR="002E15C0" w:rsidRPr="002E15C0" w:rsidRDefault="002E15C0" w:rsidP="00A626A4">
            <w:pPr>
              <w:jc w:val="center"/>
              <w:rPr>
                <w:rFonts w:ascii="Tahoma" w:eastAsia="Calibri" w:hAnsi="Tahoma" w:cs="Tahoma"/>
                <w:b/>
                <w:sz w:val="36"/>
                <w:szCs w:val="36"/>
                <w:lang w:bidi="el-GR"/>
              </w:rPr>
            </w:pPr>
          </w:p>
        </w:tc>
        <w:tc>
          <w:tcPr>
            <w:tcW w:w="662" w:type="dxa"/>
            <w:tcBorders>
              <w:top w:val="single" w:sz="4" w:space="0" w:color="auto"/>
              <w:left w:val="single" w:sz="4" w:space="0" w:color="auto"/>
              <w:right w:val="single" w:sz="4" w:space="0" w:color="auto"/>
            </w:tcBorders>
            <w:shd w:val="clear" w:color="auto" w:fill="FFFFFF"/>
            <w:vAlign w:val="center"/>
          </w:tcPr>
          <w:p w14:paraId="063B31AB" w14:textId="77777777" w:rsidR="002E15C0" w:rsidRPr="002E15C0" w:rsidRDefault="002E15C0" w:rsidP="00A626A4">
            <w:pPr>
              <w:jc w:val="center"/>
              <w:rPr>
                <w:rFonts w:ascii="Tahoma" w:eastAsia="Calibri" w:hAnsi="Tahoma" w:cs="Tahoma"/>
                <w:b/>
                <w:sz w:val="36"/>
                <w:szCs w:val="36"/>
                <w:lang w:bidi="el-GR"/>
              </w:rPr>
            </w:pPr>
          </w:p>
        </w:tc>
      </w:tr>
      <w:tr w:rsidR="002E15C0" w:rsidRPr="002E15C0" w14:paraId="6D0F9EED" w14:textId="77777777" w:rsidTr="00A626A4">
        <w:trPr>
          <w:trHeight w:hRule="exact" w:val="514"/>
          <w:jc w:val="center"/>
        </w:trPr>
        <w:tc>
          <w:tcPr>
            <w:tcW w:w="644" w:type="dxa"/>
            <w:tcBorders>
              <w:top w:val="single" w:sz="4" w:space="0" w:color="auto"/>
              <w:left w:val="single" w:sz="4" w:space="0" w:color="auto"/>
            </w:tcBorders>
            <w:shd w:val="clear" w:color="auto" w:fill="FFFFFF"/>
            <w:vAlign w:val="center"/>
          </w:tcPr>
          <w:p w14:paraId="4D2574FB" w14:textId="77777777" w:rsidR="002E15C0" w:rsidRPr="002E15C0" w:rsidRDefault="002E15C0" w:rsidP="00A626A4">
            <w:pPr>
              <w:jc w:val="center"/>
              <w:rPr>
                <w:rFonts w:ascii="Tahoma" w:eastAsia="Calibri" w:hAnsi="Tahoma" w:cs="Tahoma"/>
                <w:b/>
                <w:sz w:val="36"/>
                <w:szCs w:val="36"/>
                <w:lang w:bidi="el-GR"/>
              </w:rPr>
            </w:pPr>
            <w:r w:rsidRPr="002E15C0">
              <w:rPr>
                <w:rFonts w:ascii="Tahoma" w:eastAsia="Calibri" w:hAnsi="Tahoma" w:cs="Tahoma"/>
                <w:b/>
                <w:sz w:val="36"/>
                <w:szCs w:val="36"/>
              </w:rPr>
              <w:t>7</w:t>
            </w:r>
          </w:p>
        </w:tc>
        <w:tc>
          <w:tcPr>
            <w:tcW w:w="467" w:type="dxa"/>
            <w:tcBorders>
              <w:top w:val="single" w:sz="4" w:space="0" w:color="auto"/>
              <w:left w:val="single" w:sz="4" w:space="0" w:color="auto"/>
            </w:tcBorders>
            <w:shd w:val="clear" w:color="auto" w:fill="FFFFFF"/>
            <w:vAlign w:val="center"/>
          </w:tcPr>
          <w:p w14:paraId="31059C5F" w14:textId="77777777" w:rsidR="002E15C0" w:rsidRPr="002E15C0" w:rsidRDefault="002E15C0" w:rsidP="00A626A4">
            <w:pPr>
              <w:jc w:val="center"/>
              <w:rPr>
                <w:rFonts w:ascii="Tahoma" w:eastAsia="Calibri" w:hAnsi="Tahoma" w:cs="Tahoma"/>
                <w:b/>
                <w:sz w:val="36"/>
                <w:szCs w:val="36"/>
                <w:lang w:bidi="el-GR"/>
              </w:rPr>
            </w:pPr>
          </w:p>
        </w:tc>
        <w:tc>
          <w:tcPr>
            <w:tcW w:w="464" w:type="dxa"/>
            <w:tcBorders>
              <w:top w:val="single" w:sz="4" w:space="0" w:color="auto"/>
              <w:left w:val="single" w:sz="4" w:space="0" w:color="auto"/>
            </w:tcBorders>
            <w:shd w:val="clear" w:color="auto" w:fill="FFFFFF"/>
            <w:vAlign w:val="center"/>
          </w:tcPr>
          <w:p w14:paraId="3F4CC486" w14:textId="77777777" w:rsidR="002E15C0" w:rsidRPr="002E15C0" w:rsidRDefault="002E15C0" w:rsidP="00A626A4">
            <w:pPr>
              <w:jc w:val="center"/>
              <w:rPr>
                <w:rFonts w:ascii="Tahoma" w:eastAsia="Calibri" w:hAnsi="Tahoma" w:cs="Tahoma"/>
                <w:b/>
                <w:sz w:val="36"/>
                <w:szCs w:val="36"/>
                <w:lang w:bidi="el-GR"/>
              </w:rPr>
            </w:pPr>
          </w:p>
        </w:tc>
        <w:tc>
          <w:tcPr>
            <w:tcW w:w="464" w:type="dxa"/>
            <w:tcBorders>
              <w:top w:val="single" w:sz="4" w:space="0" w:color="auto"/>
              <w:left w:val="single" w:sz="4" w:space="0" w:color="auto"/>
            </w:tcBorders>
            <w:shd w:val="clear" w:color="auto" w:fill="FFFFFF"/>
            <w:vAlign w:val="center"/>
          </w:tcPr>
          <w:p w14:paraId="7F1C249D" w14:textId="77777777" w:rsidR="002E15C0" w:rsidRPr="002E15C0" w:rsidRDefault="002E15C0" w:rsidP="00A626A4">
            <w:pPr>
              <w:jc w:val="center"/>
              <w:rPr>
                <w:rFonts w:ascii="Tahoma" w:eastAsia="Calibri" w:hAnsi="Tahoma" w:cs="Tahoma"/>
                <w:b/>
                <w:sz w:val="36"/>
                <w:szCs w:val="36"/>
                <w:lang w:bidi="el-GR"/>
              </w:rPr>
            </w:pPr>
          </w:p>
        </w:tc>
        <w:tc>
          <w:tcPr>
            <w:tcW w:w="467" w:type="dxa"/>
            <w:tcBorders>
              <w:top w:val="single" w:sz="4" w:space="0" w:color="auto"/>
              <w:left w:val="single" w:sz="4" w:space="0" w:color="auto"/>
            </w:tcBorders>
            <w:shd w:val="clear" w:color="auto" w:fill="FFFFFF"/>
            <w:vAlign w:val="center"/>
          </w:tcPr>
          <w:p w14:paraId="75B5965D" w14:textId="77777777" w:rsidR="002E15C0" w:rsidRPr="002E15C0" w:rsidRDefault="002E15C0" w:rsidP="00A626A4">
            <w:pPr>
              <w:jc w:val="center"/>
              <w:rPr>
                <w:rFonts w:ascii="Tahoma" w:eastAsia="Calibri" w:hAnsi="Tahoma" w:cs="Tahoma"/>
                <w:b/>
                <w:sz w:val="36"/>
                <w:szCs w:val="36"/>
                <w:lang w:bidi="el-GR"/>
              </w:rPr>
            </w:pPr>
          </w:p>
        </w:tc>
        <w:tc>
          <w:tcPr>
            <w:tcW w:w="464" w:type="dxa"/>
            <w:tcBorders>
              <w:top w:val="single" w:sz="4" w:space="0" w:color="auto"/>
              <w:left w:val="single" w:sz="4" w:space="0" w:color="auto"/>
            </w:tcBorders>
            <w:shd w:val="clear" w:color="auto" w:fill="FFFFFF"/>
            <w:vAlign w:val="center"/>
          </w:tcPr>
          <w:p w14:paraId="52566D63" w14:textId="77777777" w:rsidR="002E15C0" w:rsidRPr="002E15C0" w:rsidRDefault="002E15C0" w:rsidP="00A626A4">
            <w:pPr>
              <w:jc w:val="center"/>
              <w:rPr>
                <w:rFonts w:ascii="Tahoma" w:eastAsia="Calibri" w:hAnsi="Tahoma" w:cs="Tahoma"/>
                <w:b/>
                <w:sz w:val="36"/>
                <w:szCs w:val="36"/>
                <w:lang w:bidi="el-GR"/>
              </w:rPr>
            </w:pPr>
          </w:p>
        </w:tc>
        <w:tc>
          <w:tcPr>
            <w:tcW w:w="464" w:type="dxa"/>
            <w:tcBorders>
              <w:top w:val="single" w:sz="4" w:space="0" w:color="auto"/>
              <w:left w:val="single" w:sz="4" w:space="0" w:color="auto"/>
            </w:tcBorders>
            <w:shd w:val="clear" w:color="auto" w:fill="FFFFFF"/>
            <w:vAlign w:val="center"/>
          </w:tcPr>
          <w:p w14:paraId="58AF55B1" w14:textId="77777777" w:rsidR="002E15C0" w:rsidRPr="002E15C0" w:rsidRDefault="002E15C0" w:rsidP="00A626A4">
            <w:pPr>
              <w:jc w:val="center"/>
              <w:rPr>
                <w:rFonts w:ascii="Tahoma" w:eastAsia="Calibri" w:hAnsi="Tahoma" w:cs="Tahoma"/>
                <w:b/>
                <w:sz w:val="36"/>
                <w:szCs w:val="36"/>
                <w:lang w:bidi="el-GR"/>
              </w:rPr>
            </w:pPr>
          </w:p>
        </w:tc>
        <w:tc>
          <w:tcPr>
            <w:tcW w:w="467" w:type="dxa"/>
            <w:tcBorders>
              <w:top w:val="single" w:sz="4" w:space="0" w:color="auto"/>
              <w:left w:val="single" w:sz="4" w:space="0" w:color="auto"/>
            </w:tcBorders>
            <w:shd w:val="clear" w:color="auto" w:fill="FFFFFF"/>
            <w:vAlign w:val="center"/>
          </w:tcPr>
          <w:p w14:paraId="59774243" w14:textId="77777777" w:rsidR="002E15C0" w:rsidRPr="002E15C0" w:rsidRDefault="002E15C0" w:rsidP="00A626A4">
            <w:pPr>
              <w:jc w:val="center"/>
              <w:rPr>
                <w:rFonts w:ascii="Tahoma" w:eastAsia="Calibri" w:hAnsi="Tahoma" w:cs="Tahoma"/>
                <w:b/>
                <w:sz w:val="36"/>
                <w:szCs w:val="36"/>
                <w:lang w:bidi="el-GR"/>
              </w:rPr>
            </w:pPr>
          </w:p>
        </w:tc>
        <w:tc>
          <w:tcPr>
            <w:tcW w:w="464" w:type="dxa"/>
            <w:tcBorders>
              <w:top w:val="single" w:sz="4" w:space="0" w:color="auto"/>
              <w:left w:val="single" w:sz="4" w:space="0" w:color="auto"/>
            </w:tcBorders>
            <w:shd w:val="clear" w:color="auto" w:fill="FFFFFF"/>
            <w:vAlign w:val="center"/>
          </w:tcPr>
          <w:p w14:paraId="4F35F1CF" w14:textId="77777777" w:rsidR="002E15C0" w:rsidRPr="002E15C0" w:rsidRDefault="002E15C0" w:rsidP="00A626A4">
            <w:pPr>
              <w:jc w:val="center"/>
              <w:rPr>
                <w:rFonts w:ascii="Tahoma" w:eastAsia="Calibri" w:hAnsi="Tahoma" w:cs="Tahoma"/>
                <w:b/>
                <w:sz w:val="36"/>
                <w:szCs w:val="36"/>
                <w:lang w:bidi="el-GR"/>
              </w:rPr>
            </w:pPr>
          </w:p>
        </w:tc>
        <w:tc>
          <w:tcPr>
            <w:tcW w:w="464" w:type="dxa"/>
            <w:tcBorders>
              <w:top w:val="single" w:sz="4" w:space="0" w:color="auto"/>
              <w:left w:val="single" w:sz="4" w:space="0" w:color="auto"/>
            </w:tcBorders>
            <w:shd w:val="clear" w:color="auto" w:fill="FFFFFF"/>
            <w:vAlign w:val="center"/>
          </w:tcPr>
          <w:p w14:paraId="638A7A7F" w14:textId="77777777" w:rsidR="002E15C0" w:rsidRPr="002E15C0" w:rsidRDefault="002E15C0" w:rsidP="00A626A4">
            <w:pPr>
              <w:jc w:val="center"/>
              <w:rPr>
                <w:rFonts w:ascii="Tahoma" w:eastAsia="Calibri" w:hAnsi="Tahoma" w:cs="Tahoma"/>
                <w:b/>
                <w:sz w:val="36"/>
                <w:szCs w:val="36"/>
                <w:lang w:bidi="el-GR"/>
              </w:rPr>
            </w:pPr>
          </w:p>
        </w:tc>
        <w:tc>
          <w:tcPr>
            <w:tcW w:w="467" w:type="dxa"/>
            <w:tcBorders>
              <w:top w:val="single" w:sz="4" w:space="0" w:color="auto"/>
              <w:left w:val="single" w:sz="4" w:space="0" w:color="auto"/>
            </w:tcBorders>
            <w:shd w:val="clear" w:color="auto" w:fill="FFFFFF"/>
            <w:vAlign w:val="center"/>
          </w:tcPr>
          <w:p w14:paraId="528A5458" w14:textId="77777777" w:rsidR="002E15C0" w:rsidRPr="002E15C0" w:rsidRDefault="002E15C0" w:rsidP="00A626A4">
            <w:pPr>
              <w:jc w:val="center"/>
              <w:rPr>
                <w:rFonts w:ascii="Tahoma" w:eastAsia="Calibri" w:hAnsi="Tahoma" w:cs="Tahoma"/>
                <w:b/>
                <w:sz w:val="36"/>
                <w:szCs w:val="36"/>
                <w:lang w:bidi="el-GR"/>
              </w:rPr>
            </w:pPr>
          </w:p>
        </w:tc>
        <w:tc>
          <w:tcPr>
            <w:tcW w:w="662" w:type="dxa"/>
            <w:tcBorders>
              <w:top w:val="single" w:sz="4" w:space="0" w:color="auto"/>
              <w:left w:val="single" w:sz="4" w:space="0" w:color="auto"/>
              <w:right w:val="single" w:sz="4" w:space="0" w:color="auto"/>
            </w:tcBorders>
            <w:shd w:val="clear" w:color="auto" w:fill="FFFFFF"/>
            <w:vAlign w:val="center"/>
          </w:tcPr>
          <w:p w14:paraId="1FD297A0" w14:textId="77777777" w:rsidR="002E15C0" w:rsidRPr="002E15C0" w:rsidRDefault="002E15C0" w:rsidP="00A626A4">
            <w:pPr>
              <w:jc w:val="center"/>
              <w:rPr>
                <w:rFonts w:ascii="Tahoma" w:eastAsia="Calibri" w:hAnsi="Tahoma" w:cs="Tahoma"/>
                <w:b/>
                <w:sz w:val="36"/>
                <w:szCs w:val="36"/>
                <w:lang w:bidi="el-GR"/>
              </w:rPr>
            </w:pPr>
          </w:p>
        </w:tc>
      </w:tr>
      <w:tr w:rsidR="002E15C0" w:rsidRPr="002E15C0" w14:paraId="387AEF1F" w14:textId="77777777" w:rsidTr="00A626A4">
        <w:trPr>
          <w:trHeight w:hRule="exact" w:val="510"/>
          <w:jc w:val="center"/>
        </w:trPr>
        <w:tc>
          <w:tcPr>
            <w:tcW w:w="644" w:type="dxa"/>
            <w:tcBorders>
              <w:top w:val="single" w:sz="4" w:space="0" w:color="auto"/>
              <w:left w:val="single" w:sz="4" w:space="0" w:color="auto"/>
            </w:tcBorders>
            <w:shd w:val="clear" w:color="auto" w:fill="FFFFFF"/>
            <w:vAlign w:val="center"/>
          </w:tcPr>
          <w:p w14:paraId="0B50E715" w14:textId="77777777" w:rsidR="002E15C0" w:rsidRPr="002E15C0" w:rsidRDefault="002E15C0" w:rsidP="00A626A4">
            <w:pPr>
              <w:jc w:val="center"/>
              <w:rPr>
                <w:rFonts w:ascii="Tahoma" w:eastAsia="Calibri" w:hAnsi="Tahoma" w:cs="Tahoma"/>
                <w:b/>
                <w:sz w:val="36"/>
                <w:szCs w:val="36"/>
                <w:lang w:bidi="el-GR"/>
              </w:rPr>
            </w:pPr>
            <w:r w:rsidRPr="002E15C0">
              <w:rPr>
                <w:rFonts w:ascii="Tahoma" w:eastAsia="Calibri" w:hAnsi="Tahoma" w:cs="Tahoma"/>
                <w:b/>
                <w:sz w:val="36"/>
                <w:szCs w:val="36"/>
              </w:rPr>
              <w:t>8</w:t>
            </w:r>
          </w:p>
        </w:tc>
        <w:tc>
          <w:tcPr>
            <w:tcW w:w="467" w:type="dxa"/>
            <w:tcBorders>
              <w:top w:val="single" w:sz="4" w:space="0" w:color="auto"/>
              <w:left w:val="single" w:sz="4" w:space="0" w:color="auto"/>
            </w:tcBorders>
            <w:shd w:val="clear" w:color="auto" w:fill="FFFFFF"/>
            <w:vAlign w:val="center"/>
          </w:tcPr>
          <w:p w14:paraId="39BDC335" w14:textId="77777777" w:rsidR="002E15C0" w:rsidRPr="002E15C0" w:rsidRDefault="002E15C0" w:rsidP="00A626A4">
            <w:pPr>
              <w:jc w:val="center"/>
              <w:rPr>
                <w:rFonts w:ascii="Tahoma" w:eastAsia="Calibri" w:hAnsi="Tahoma" w:cs="Tahoma"/>
                <w:b/>
                <w:sz w:val="36"/>
                <w:szCs w:val="36"/>
                <w:lang w:bidi="el-GR"/>
              </w:rPr>
            </w:pPr>
          </w:p>
        </w:tc>
        <w:tc>
          <w:tcPr>
            <w:tcW w:w="464" w:type="dxa"/>
            <w:tcBorders>
              <w:top w:val="single" w:sz="4" w:space="0" w:color="auto"/>
              <w:left w:val="single" w:sz="4" w:space="0" w:color="auto"/>
            </w:tcBorders>
            <w:shd w:val="clear" w:color="auto" w:fill="FFFFFF"/>
            <w:vAlign w:val="center"/>
          </w:tcPr>
          <w:p w14:paraId="3FF69308" w14:textId="77777777" w:rsidR="002E15C0" w:rsidRPr="002E15C0" w:rsidRDefault="002E15C0" w:rsidP="00A626A4">
            <w:pPr>
              <w:jc w:val="center"/>
              <w:rPr>
                <w:rFonts w:ascii="Tahoma" w:eastAsia="Calibri" w:hAnsi="Tahoma" w:cs="Tahoma"/>
                <w:b/>
                <w:sz w:val="36"/>
                <w:szCs w:val="36"/>
                <w:lang w:bidi="el-GR"/>
              </w:rPr>
            </w:pPr>
          </w:p>
        </w:tc>
        <w:tc>
          <w:tcPr>
            <w:tcW w:w="464" w:type="dxa"/>
            <w:tcBorders>
              <w:top w:val="single" w:sz="4" w:space="0" w:color="auto"/>
              <w:left w:val="single" w:sz="4" w:space="0" w:color="auto"/>
            </w:tcBorders>
            <w:shd w:val="clear" w:color="auto" w:fill="FFFFFF"/>
            <w:vAlign w:val="center"/>
          </w:tcPr>
          <w:p w14:paraId="71737E62" w14:textId="77777777" w:rsidR="002E15C0" w:rsidRPr="002E15C0" w:rsidRDefault="002E15C0" w:rsidP="00A626A4">
            <w:pPr>
              <w:jc w:val="center"/>
              <w:rPr>
                <w:rFonts w:ascii="Tahoma" w:eastAsia="Calibri" w:hAnsi="Tahoma" w:cs="Tahoma"/>
                <w:b/>
                <w:sz w:val="36"/>
                <w:szCs w:val="36"/>
                <w:lang w:bidi="el-GR"/>
              </w:rPr>
            </w:pPr>
          </w:p>
        </w:tc>
        <w:tc>
          <w:tcPr>
            <w:tcW w:w="467" w:type="dxa"/>
            <w:tcBorders>
              <w:top w:val="single" w:sz="4" w:space="0" w:color="auto"/>
              <w:left w:val="single" w:sz="4" w:space="0" w:color="auto"/>
            </w:tcBorders>
            <w:shd w:val="clear" w:color="auto" w:fill="FFFFFF"/>
            <w:vAlign w:val="center"/>
          </w:tcPr>
          <w:p w14:paraId="76C465B1" w14:textId="77777777" w:rsidR="002E15C0" w:rsidRPr="002E15C0" w:rsidRDefault="002E15C0" w:rsidP="00A626A4">
            <w:pPr>
              <w:jc w:val="center"/>
              <w:rPr>
                <w:rFonts w:ascii="Tahoma" w:eastAsia="Calibri" w:hAnsi="Tahoma" w:cs="Tahoma"/>
                <w:b/>
                <w:sz w:val="36"/>
                <w:szCs w:val="36"/>
                <w:lang w:bidi="el-GR"/>
              </w:rPr>
            </w:pPr>
          </w:p>
        </w:tc>
        <w:tc>
          <w:tcPr>
            <w:tcW w:w="464" w:type="dxa"/>
            <w:tcBorders>
              <w:top w:val="single" w:sz="4" w:space="0" w:color="auto"/>
              <w:left w:val="single" w:sz="4" w:space="0" w:color="auto"/>
            </w:tcBorders>
            <w:shd w:val="clear" w:color="auto" w:fill="FFFFFF"/>
            <w:vAlign w:val="center"/>
          </w:tcPr>
          <w:p w14:paraId="677E2D50" w14:textId="77777777" w:rsidR="002E15C0" w:rsidRPr="002E15C0" w:rsidRDefault="002E15C0" w:rsidP="00A626A4">
            <w:pPr>
              <w:jc w:val="center"/>
              <w:rPr>
                <w:rFonts w:ascii="Tahoma" w:eastAsia="Calibri" w:hAnsi="Tahoma" w:cs="Tahoma"/>
                <w:b/>
                <w:sz w:val="36"/>
                <w:szCs w:val="36"/>
                <w:lang w:bidi="el-GR"/>
              </w:rPr>
            </w:pPr>
          </w:p>
        </w:tc>
        <w:tc>
          <w:tcPr>
            <w:tcW w:w="464" w:type="dxa"/>
            <w:tcBorders>
              <w:top w:val="single" w:sz="4" w:space="0" w:color="auto"/>
              <w:left w:val="single" w:sz="4" w:space="0" w:color="auto"/>
            </w:tcBorders>
            <w:shd w:val="clear" w:color="auto" w:fill="FFFFFF"/>
            <w:vAlign w:val="center"/>
          </w:tcPr>
          <w:p w14:paraId="6E9D3332" w14:textId="77777777" w:rsidR="002E15C0" w:rsidRPr="002E15C0" w:rsidRDefault="002E15C0" w:rsidP="00A626A4">
            <w:pPr>
              <w:jc w:val="center"/>
              <w:rPr>
                <w:rFonts w:ascii="Tahoma" w:eastAsia="Calibri" w:hAnsi="Tahoma" w:cs="Tahoma"/>
                <w:b/>
                <w:sz w:val="36"/>
                <w:szCs w:val="36"/>
                <w:lang w:bidi="el-GR"/>
              </w:rPr>
            </w:pPr>
          </w:p>
        </w:tc>
        <w:tc>
          <w:tcPr>
            <w:tcW w:w="467" w:type="dxa"/>
            <w:tcBorders>
              <w:top w:val="single" w:sz="4" w:space="0" w:color="auto"/>
              <w:left w:val="single" w:sz="4" w:space="0" w:color="auto"/>
            </w:tcBorders>
            <w:shd w:val="clear" w:color="auto" w:fill="FFFFFF"/>
            <w:vAlign w:val="center"/>
          </w:tcPr>
          <w:p w14:paraId="1FC1FCE7" w14:textId="77777777" w:rsidR="002E15C0" w:rsidRPr="002E15C0" w:rsidRDefault="002E15C0" w:rsidP="00A626A4">
            <w:pPr>
              <w:jc w:val="center"/>
              <w:rPr>
                <w:rFonts w:ascii="Tahoma" w:eastAsia="Calibri" w:hAnsi="Tahoma" w:cs="Tahoma"/>
                <w:b/>
                <w:sz w:val="36"/>
                <w:szCs w:val="36"/>
                <w:lang w:bidi="el-GR"/>
              </w:rPr>
            </w:pPr>
          </w:p>
        </w:tc>
        <w:tc>
          <w:tcPr>
            <w:tcW w:w="464" w:type="dxa"/>
            <w:tcBorders>
              <w:top w:val="single" w:sz="4" w:space="0" w:color="auto"/>
              <w:left w:val="single" w:sz="4" w:space="0" w:color="auto"/>
            </w:tcBorders>
            <w:shd w:val="clear" w:color="auto" w:fill="FFFFFF"/>
            <w:vAlign w:val="center"/>
          </w:tcPr>
          <w:p w14:paraId="700FE795" w14:textId="77777777" w:rsidR="002E15C0" w:rsidRPr="002E15C0" w:rsidRDefault="002E15C0" w:rsidP="00A626A4">
            <w:pPr>
              <w:jc w:val="center"/>
              <w:rPr>
                <w:rFonts w:ascii="Tahoma" w:eastAsia="Calibri" w:hAnsi="Tahoma" w:cs="Tahoma"/>
                <w:b/>
                <w:sz w:val="36"/>
                <w:szCs w:val="36"/>
                <w:lang w:bidi="el-GR"/>
              </w:rPr>
            </w:pPr>
          </w:p>
        </w:tc>
        <w:tc>
          <w:tcPr>
            <w:tcW w:w="464" w:type="dxa"/>
            <w:tcBorders>
              <w:top w:val="single" w:sz="4" w:space="0" w:color="auto"/>
              <w:left w:val="single" w:sz="4" w:space="0" w:color="auto"/>
            </w:tcBorders>
            <w:shd w:val="clear" w:color="auto" w:fill="FFFFFF"/>
            <w:vAlign w:val="center"/>
          </w:tcPr>
          <w:p w14:paraId="2D342BC7" w14:textId="77777777" w:rsidR="002E15C0" w:rsidRPr="002E15C0" w:rsidRDefault="002E15C0" w:rsidP="00A626A4">
            <w:pPr>
              <w:jc w:val="center"/>
              <w:rPr>
                <w:rFonts w:ascii="Tahoma" w:eastAsia="Calibri" w:hAnsi="Tahoma" w:cs="Tahoma"/>
                <w:b/>
                <w:sz w:val="36"/>
                <w:szCs w:val="36"/>
                <w:lang w:bidi="el-GR"/>
              </w:rPr>
            </w:pPr>
          </w:p>
        </w:tc>
        <w:tc>
          <w:tcPr>
            <w:tcW w:w="467" w:type="dxa"/>
            <w:tcBorders>
              <w:top w:val="single" w:sz="4" w:space="0" w:color="auto"/>
              <w:left w:val="single" w:sz="4" w:space="0" w:color="auto"/>
            </w:tcBorders>
            <w:shd w:val="clear" w:color="auto" w:fill="FFFFFF"/>
            <w:vAlign w:val="center"/>
          </w:tcPr>
          <w:p w14:paraId="45803374" w14:textId="77777777" w:rsidR="002E15C0" w:rsidRPr="002E15C0" w:rsidRDefault="002E15C0" w:rsidP="00A626A4">
            <w:pPr>
              <w:jc w:val="center"/>
              <w:rPr>
                <w:rFonts w:ascii="Tahoma" w:eastAsia="Calibri" w:hAnsi="Tahoma" w:cs="Tahoma"/>
                <w:b/>
                <w:sz w:val="36"/>
                <w:szCs w:val="36"/>
                <w:lang w:bidi="el-GR"/>
              </w:rPr>
            </w:pPr>
          </w:p>
        </w:tc>
        <w:tc>
          <w:tcPr>
            <w:tcW w:w="662" w:type="dxa"/>
            <w:tcBorders>
              <w:top w:val="single" w:sz="4" w:space="0" w:color="auto"/>
              <w:left w:val="single" w:sz="4" w:space="0" w:color="auto"/>
              <w:right w:val="single" w:sz="4" w:space="0" w:color="auto"/>
            </w:tcBorders>
            <w:shd w:val="clear" w:color="auto" w:fill="FFFFFF"/>
            <w:vAlign w:val="center"/>
          </w:tcPr>
          <w:p w14:paraId="6242D1E3" w14:textId="77777777" w:rsidR="002E15C0" w:rsidRPr="002E15C0" w:rsidRDefault="002E15C0" w:rsidP="00A626A4">
            <w:pPr>
              <w:jc w:val="center"/>
              <w:rPr>
                <w:rFonts w:ascii="Tahoma" w:eastAsia="Calibri" w:hAnsi="Tahoma" w:cs="Tahoma"/>
                <w:b/>
                <w:sz w:val="36"/>
                <w:szCs w:val="36"/>
                <w:lang w:bidi="el-GR"/>
              </w:rPr>
            </w:pPr>
          </w:p>
        </w:tc>
      </w:tr>
      <w:tr w:rsidR="002E15C0" w:rsidRPr="002E15C0" w14:paraId="55A3D3BD" w14:textId="77777777" w:rsidTr="00A626A4">
        <w:trPr>
          <w:trHeight w:hRule="exact" w:val="514"/>
          <w:jc w:val="center"/>
        </w:trPr>
        <w:tc>
          <w:tcPr>
            <w:tcW w:w="644" w:type="dxa"/>
            <w:tcBorders>
              <w:top w:val="single" w:sz="4" w:space="0" w:color="auto"/>
              <w:left w:val="single" w:sz="4" w:space="0" w:color="auto"/>
            </w:tcBorders>
            <w:shd w:val="clear" w:color="auto" w:fill="FFFFFF"/>
            <w:vAlign w:val="center"/>
          </w:tcPr>
          <w:p w14:paraId="5F344330" w14:textId="77777777" w:rsidR="002E15C0" w:rsidRPr="002E15C0" w:rsidRDefault="002E15C0" w:rsidP="00A626A4">
            <w:pPr>
              <w:jc w:val="center"/>
              <w:rPr>
                <w:rFonts w:ascii="Tahoma" w:eastAsia="Calibri" w:hAnsi="Tahoma" w:cs="Tahoma"/>
                <w:b/>
                <w:sz w:val="36"/>
                <w:szCs w:val="36"/>
                <w:lang w:bidi="el-GR"/>
              </w:rPr>
            </w:pPr>
            <w:r w:rsidRPr="002E15C0">
              <w:rPr>
                <w:rFonts w:ascii="Tahoma" w:eastAsia="Calibri" w:hAnsi="Tahoma" w:cs="Tahoma"/>
                <w:b/>
                <w:sz w:val="36"/>
                <w:szCs w:val="36"/>
              </w:rPr>
              <w:t>9</w:t>
            </w:r>
          </w:p>
        </w:tc>
        <w:tc>
          <w:tcPr>
            <w:tcW w:w="467" w:type="dxa"/>
            <w:tcBorders>
              <w:top w:val="single" w:sz="4" w:space="0" w:color="auto"/>
              <w:left w:val="single" w:sz="4" w:space="0" w:color="auto"/>
            </w:tcBorders>
            <w:shd w:val="clear" w:color="auto" w:fill="FFFFFF"/>
            <w:vAlign w:val="center"/>
          </w:tcPr>
          <w:p w14:paraId="73027ADA" w14:textId="77777777" w:rsidR="002E15C0" w:rsidRPr="002E15C0" w:rsidRDefault="002E15C0" w:rsidP="00A626A4">
            <w:pPr>
              <w:jc w:val="center"/>
              <w:rPr>
                <w:rFonts w:ascii="Tahoma" w:eastAsia="Calibri" w:hAnsi="Tahoma" w:cs="Tahoma"/>
                <w:b/>
                <w:sz w:val="36"/>
                <w:szCs w:val="36"/>
                <w:lang w:bidi="el-GR"/>
              </w:rPr>
            </w:pPr>
          </w:p>
        </w:tc>
        <w:tc>
          <w:tcPr>
            <w:tcW w:w="464" w:type="dxa"/>
            <w:tcBorders>
              <w:top w:val="single" w:sz="4" w:space="0" w:color="auto"/>
              <w:left w:val="single" w:sz="4" w:space="0" w:color="auto"/>
            </w:tcBorders>
            <w:shd w:val="clear" w:color="auto" w:fill="FFFFFF"/>
            <w:vAlign w:val="center"/>
          </w:tcPr>
          <w:p w14:paraId="412FE50C" w14:textId="77777777" w:rsidR="002E15C0" w:rsidRPr="002E15C0" w:rsidRDefault="002E15C0" w:rsidP="00A626A4">
            <w:pPr>
              <w:jc w:val="center"/>
              <w:rPr>
                <w:rFonts w:ascii="Tahoma" w:eastAsia="Calibri" w:hAnsi="Tahoma" w:cs="Tahoma"/>
                <w:b/>
                <w:sz w:val="36"/>
                <w:szCs w:val="36"/>
                <w:lang w:bidi="el-GR"/>
              </w:rPr>
            </w:pPr>
          </w:p>
        </w:tc>
        <w:tc>
          <w:tcPr>
            <w:tcW w:w="464" w:type="dxa"/>
            <w:tcBorders>
              <w:top w:val="single" w:sz="4" w:space="0" w:color="auto"/>
              <w:left w:val="single" w:sz="4" w:space="0" w:color="auto"/>
            </w:tcBorders>
            <w:shd w:val="clear" w:color="auto" w:fill="FFFFFF"/>
            <w:vAlign w:val="center"/>
          </w:tcPr>
          <w:p w14:paraId="6572CDE8" w14:textId="77777777" w:rsidR="002E15C0" w:rsidRPr="002E15C0" w:rsidRDefault="002E15C0" w:rsidP="00A626A4">
            <w:pPr>
              <w:jc w:val="center"/>
              <w:rPr>
                <w:rFonts w:ascii="Tahoma" w:eastAsia="Calibri" w:hAnsi="Tahoma" w:cs="Tahoma"/>
                <w:b/>
                <w:sz w:val="36"/>
                <w:szCs w:val="36"/>
                <w:lang w:bidi="el-GR"/>
              </w:rPr>
            </w:pPr>
          </w:p>
        </w:tc>
        <w:tc>
          <w:tcPr>
            <w:tcW w:w="467" w:type="dxa"/>
            <w:tcBorders>
              <w:top w:val="single" w:sz="4" w:space="0" w:color="auto"/>
              <w:left w:val="single" w:sz="4" w:space="0" w:color="auto"/>
            </w:tcBorders>
            <w:shd w:val="clear" w:color="auto" w:fill="FFFFFF"/>
            <w:vAlign w:val="center"/>
          </w:tcPr>
          <w:p w14:paraId="0052213D" w14:textId="77777777" w:rsidR="002E15C0" w:rsidRPr="002E15C0" w:rsidRDefault="002E15C0" w:rsidP="00A626A4">
            <w:pPr>
              <w:jc w:val="center"/>
              <w:rPr>
                <w:rFonts w:ascii="Tahoma" w:eastAsia="Calibri" w:hAnsi="Tahoma" w:cs="Tahoma"/>
                <w:b/>
                <w:sz w:val="36"/>
                <w:szCs w:val="36"/>
                <w:lang w:bidi="el-GR"/>
              </w:rPr>
            </w:pPr>
          </w:p>
        </w:tc>
        <w:tc>
          <w:tcPr>
            <w:tcW w:w="464" w:type="dxa"/>
            <w:tcBorders>
              <w:top w:val="single" w:sz="4" w:space="0" w:color="auto"/>
              <w:left w:val="single" w:sz="4" w:space="0" w:color="auto"/>
            </w:tcBorders>
            <w:shd w:val="clear" w:color="auto" w:fill="FFFFFF"/>
            <w:vAlign w:val="center"/>
          </w:tcPr>
          <w:p w14:paraId="69D1E079" w14:textId="77777777" w:rsidR="002E15C0" w:rsidRPr="002E15C0" w:rsidRDefault="002E15C0" w:rsidP="00A626A4">
            <w:pPr>
              <w:jc w:val="center"/>
              <w:rPr>
                <w:rFonts w:ascii="Tahoma" w:eastAsia="Calibri" w:hAnsi="Tahoma" w:cs="Tahoma"/>
                <w:b/>
                <w:sz w:val="36"/>
                <w:szCs w:val="36"/>
                <w:lang w:bidi="el-GR"/>
              </w:rPr>
            </w:pPr>
          </w:p>
        </w:tc>
        <w:tc>
          <w:tcPr>
            <w:tcW w:w="464" w:type="dxa"/>
            <w:tcBorders>
              <w:top w:val="single" w:sz="4" w:space="0" w:color="auto"/>
              <w:left w:val="single" w:sz="4" w:space="0" w:color="auto"/>
            </w:tcBorders>
            <w:shd w:val="clear" w:color="auto" w:fill="FFFFFF"/>
            <w:vAlign w:val="center"/>
          </w:tcPr>
          <w:p w14:paraId="339D6E75" w14:textId="77777777" w:rsidR="002E15C0" w:rsidRPr="002E15C0" w:rsidRDefault="002E15C0" w:rsidP="00A626A4">
            <w:pPr>
              <w:jc w:val="center"/>
              <w:rPr>
                <w:rFonts w:ascii="Tahoma" w:eastAsia="Calibri" w:hAnsi="Tahoma" w:cs="Tahoma"/>
                <w:b/>
                <w:sz w:val="36"/>
                <w:szCs w:val="36"/>
                <w:lang w:bidi="el-GR"/>
              </w:rPr>
            </w:pPr>
          </w:p>
        </w:tc>
        <w:tc>
          <w:tcPr>
            <w:tcW w:w="467" w:type="dxa"/>
            <w:tcBorders>
              <w:top w:val="single" w:sz="4" w:space="0" w:color="auto"/>
              <w:left w:val="single" w:sz="4" w:space="0" w:color="auto"/>
            </w:tcBorders>
            <w:shd w:val="clear" w:color="auto" w:fill="FFFFFF"/>
            <w:vAlign w:val="center"/>
          </w:tcPr>
          <w:p w14:paraId="39A340F7" w14:textId="77777777" w:rsidR="002E15C0" w:rsidRPr="002E15C0" w:rsidRDefault="002E15C0" w:rsidP="00A626A4">
            <w:pPr>
              <w:jc w:val="center"/>
              <w:rPr>
                <w:rFonts w:ascii="Tahoma" w:eastAsia="Calibri" w:hAnsi="Tahoma" w:cs="Tahoma"/>
                <w:b/>
                <w:sz w:val="36"/>
                <w:szCs w:val="36"/>
                <w:lang w:bidi="el-GR"/>
              </w:rPr>
            </w:pPr>
          </w:p>
        </w:tc>
        <w:tc>
          <w:tcPr>
            <w:tcW w:w="464" w:type="dxa"/>
            <w:tcBorders>
              <w:top w:val="single" w:sz="4" w:space="0" w:color="auto"/>
              <w:left w:val="single" w:sz="4" w:space="0" w:color="auto"/>
            </w:tcBorders>
            <w:shd w:val="clear" w:color="auto" w:fill="FFFFFF"/>
            <w:vAlign w:val="center"/>
          </w:tcPr>
          <w:p w14:paraId="470021FD" w14:textId="77777777" w:rsidR="002E15C0" w:rsidRPr="002E15C0" w:rsidRDefault="002E15C0" w:rsidP="00A626A4">
            <w:pPr>
              <w:jc w:val="center"/>
              <w:rPr>
                <w:rFonts w:ascii="Tahoma" w:eastAsia="Calibri" w:hAnsi="Tahoma" w:cs="Tahoma"/>
                <w:b/>
                <w:sz w:val="36"/>
                <w:szCs w:val="36"/>
                <w:lang w:bidi="el-GR"/>
              </w:rPr>
            </w:pPr>
          </w:p>
        </w:tc>
        <w:tc>
          <w:tcPr>
            <w:tcW w:w="464" w:type="dxa"/>
            <w:tcBorders>
              <w:top w:val="single" w:sz="4" w:space="0" w:color="auto"/>
              <w:left w:val="single" w:sz="4" w:space="0" w:color="auto"/>
            </w:tcBorders>
            <w:shd w:val="clear" w:color="auto" w:fill="FFFFFF"/>
            <w:vAlign w:val="center"/>
          </w:tcPr>
          <w:p w14:paraId="6B24D414" w14:textId="77777777" w:rsidR="002E15C0" w:rsidRPr="002E15C0" w:rsidRDefault="002E15C0" w:rsidP="00A626A4">
            <w:pPr>
              <w:jc w:val="center"/>
              <w:rPr>
                <w:rFonts w:ascii="Tahoma" w:eastAsia="Calibri" w:hAnsi="Tahoma" w:cs="Tahoma"/>
                <w:b/>
                <w:sz w:val="36"/>
                <w:szCs w:val="36"/>
                <w:lang w:bidi="el-GR"/>
              </w:rPr>
            </w:pPr>
          </w:p>
        </w:tc>
        <w:tc>
          <w:tcPr>
            <w:tcW w:w="467" w:type="dxa"/>
            <w:tcBorders>
              <w:top w:val="single" w:sz="4" w:space="0" w:color="auto"/>
              <w:left w:val="single" w:sz="4" w:space="0" w:color="auto"/>
            </w:tcBorders>
            <w:shd w:val="clear" w:color="auto" w:fill="FFFFFF"/>
            <w:vAlign w:val="center"/>
          </w:tcPr>
          <w:p w14:paraId="7EE8F60D" w14:textId="77777777" w:rsidR="002E15C0" w:rsidRPr="002E15C0" w:rsidRDefault="002E15C0" w:rsidP="00A626A4">
            <w:pPr>
              <w:jc w:val="center"/>
              <w:rPr>
                <w:rFonts w:ascii="Tahoma" w:eastAsia="Calibri" w:hAnsi="Tahoma" w:cs="Tahoma"/>
                <w:b/>
                <w:sz w:val="36"/>
                <w:szCs w:val="36"/>
                <w:lang w:bidi="el-GR"/>
              </w:rPr>
            </w:pPr>
          </w:p>
        </w:tc>
        <w:tc>
          <w:tcPr>
            <w:tcW w:w="662" w:type="dxa"/>
            <w:tcBorders>
              <w:top w:val="single" w:sz="4" w:space="0" w:color="auto"/>
              <w:left w:val="single" w:sz="4" w:space="0" w:color="auto"/>
              <w:right w:val="single" w:sz="4" w:space="0" w:color="auto"/>
            </w:tcBorders>
            <w:shd w:val="clear" w:color="auto" w:fill="FFFFFF"/>
            <w:vAlign w:val="center"/>
          </w:tcPr>
          <w:p w14:paraId="4A345B6A" w14:textId="77777777" w:rsidR="002E15C0" w:rsidRPr="002E15C0" w:rsidRDefault="002E15C0" w:rsidP="00A626A4">
            <w:pPr>
              <w:jc w:val="center"/>
              <w:rPr>
                <w:rFonts w:ascii="Tahoma" w:eastAsia="Calibri" w:hAnsi="Tahoma" w:cs="Tahoma"/>
                <w:b/>
                <w:sz w:val="36"/>
                <w:szCs w:val="36"/>
                <w:lang w:bidi="el-GR"/>
              </w:rPr>
            </w:pPr>
          </w:p>
        </w:tc>
      </w:tr>
      <w:tr w:rsidR="002E15C0" w:rsidRPr="002E15C0" w14:paraId="332787F6" w14:textId="77777777" w:rsidTr="00A626A4">
        <w:trPr>
          <w:trHeight w:hRule="exact" w:val="546"/>
          <w:jc w:val="center"/>
        </w:trPr>
        <w:tc>
          <w:tcPr>
            <w:tcW w:w="644" w:type="dxa"/>
            <w:tcBorders>
              <w:top w:val="single" w:sz="4" w:space="0" w:color="auto"/>
              <w:left w:val="single" w:sz="4" w:space="0" w:color="auto"/>
              <w:bottom w:val="single" w:sz="4" w:space="0" w:color="auto"/>
            </w:tcBorders>
            <w:shd w:val="clear" w:color="auto" w:fill="FFFFFF"/>
            <w:vAlign w:val="center"/>
          </w:tcPr>
          <w:p w14:paraId="08FED886" w14:textId="77777777" w:rsidR="002E15C0" w:rsidRPr="002E15C0" w:rsidRDefault="002E15C0" w:rsidP="00A626A4">
            <w:pPr>
              <w:jc w:val="center"/>
              <w:rPr>
                <w:rFonts w:ascii="Tahoma" w:eastAsia="Calibri" w:hAnsi="Tahoma" w:cs="Tahoma"/>
                <w:b/>
                <w:sz w:val="36"/>
                <w:szCs w:val="36"/>
                <w:lang w:bidi="el-GR"/>
              </w:rPr>
            </w:pPr>
            <w:r w:rsidRPr="002E15C0">
              <w:rPr>
                <w:rFonts w:ascii="Tahoma" w:eastAsia="Calibri" w:hAnsi="Tahoma" w:cs="Tahoma"/>
                <w:b/>
                <w:sz w:val="36"/>
                <w:szCs w:val="36"/>
              </w:rPr>
              <w:t>10</w:t>
            </w:r>
          </w:p>
        </w:tc>
        <w:tc>
          <w:tcPr>
            <w:tcW w:w="467" w:type="dxa"/>
            <w:tcBorders>
              <w:top w:val="single" w:sz="4" w:space="0" w:color="auto"/>
              <w:left w:val="single" w:sz="4" w:space="0" w:color="auto"/>
              <w:bottom w:val="single" w:sz="4" w:space="0" w:color="auto"/>
            </w:tcBorders>
            <w:shd w:val="clear" w:color="auto" w:fill="FFFFFF"/>
            <w:vAlign w:val="center"/>
          </w:tcPr>
          <w:p w14:paraId="33C53E82" w14:textId="77777777" w:rsidR="002E15C0" w:rsidRPr="002E15C0" w:rsidRDefault="002E15C0" w:rsidP="00A626A4">
            <w:pPr>
              <w:jc w:val="center"/>
              <w:rPr>
                <w:rFonts w:ascii="Tahoma" w:eastAsia="Calibri" w:hAnsi="Tahoma" w:cs="Tahoma"/>
                <w:b/>
                <w:sz w:val="36"/>
                <w:szCs w:val="36"/>
                <w:lang w:bidi="el-GR"/>
              </w:rPr>
            </w:pPr>
          </w:p>
        </w:tc>
        <w:tc>
          <w:tcPr>
            <w:tcW w:w="464" w:type="dxa"/>
            <w:tcBorders>
              <w:top w:val="single" w:sz="4" w:space="0" w:color="auto"/>
              <w:left w:val="single" w:sz="4" w:space="0" w:color="auto"/>
              <w:bottom w:val="single" w:sz="4" w:space="0" w:color="auto"/>
            </w:tcBorders>
            <w:shd w:val="clear" w:color="auto" w:fill="FFFFFF"/>
            <w:vAlign w:val="center"/>
          </w:tcPr>
          <w:p w14:paraId="30FBD30D" w14:textId="77777777" w:rsidR="002E15C0" w:rsidRPr="002E15C0" w:rsidRDefault="002E15C0" w:rsidP="00A626A4">
            <w:pPr>
              <w:jc w:val="center"/>
              <w:rPr>
                <w:rFonts w:ascii="Tahoma" w:eastAsia="Calibri" w:hAnsi="Tahoma" w:cs="Tahoma"/>
                <w:b/>
                <w:sz w:val="36"/>
                <w:szCs w:val="36"/>
                <w:lang w:bidi="el-GR"/>
              </w:rPr>
            </w:pPr>
          </w:p>
        </w:tc>
        <w:tc>
          <w:tcPr>
            <w:tcW w:w="464" w:type="dxa"/>
            <w:tcBorders>
              <w:top w:val="single" w:sz="4" w:space="0" w:color="auto"/>
              <w:left w:val="single" w:sz="4" w:space="0" w:color="auto"/>
              <w:bottom w:val="single" w:sz="4" w:space="0" w:color="auto"/>
            </w:tcBorders>
            <w:shd w:val="clear" w:color="auto" w:fill="FFFFFF"/>
            <w:vAlign w:val="center"/>
          </w:tcPr>
          <w:p w14:paraId="47DC5AAF" w14:textId="77777777" w:rsidR="002E15C0" w:rsidRPr="002E15C0" w:rsidRDefault="002E15C0" w:rsidP="00A626A4">
            <w:pPr>
              <w:jc w:val="center"/>
              <w:rPr>
                <w:rFonts w:ascii="Tahoma" w:eastAsia="Calibri" w:hAnsi="Tahoma" w:cs="Tahoma"/>
                <w:b/>
                <w:sz w:val="36"/>
                <w:szCs w:val="36"/>
                <w:lang w:bidi="el-GR"/>
              </w:rPr>
            </w:pPr>
          </w:p>
        </w:tc>
        <w:tc>
          <w:tcPr>
            <w:tcW w:w="467" w:type="dxa"/>
            <w:tcBorders>
              <w:top w:val="single" w:sz="4" w:space="0" w:color="auto"/>
              <w:left w:val="single" w:sz="4" w:space="0" w:color="auto"/>
              <w:bottom w:val="single" w:sz="4" w:space="0" w:color="auto"/>
            </w:tcBorders>
            <w:shd w:val="clear" w:color="auto" w:fill="FFFFFF"/>
            <w:vAlign w:val="center"/>
          </w:tcPr>
          <w:p w14:paraId="6B8FD7EB" w14:textId="77777777" w:rsidR="002E15C0" w:rsidRPr="002E15C0" w:rsidRDefault="002E15C0" w:rsidP="00A626A4">
            <w:pPr>
              <w:jc w:val="center"/>
              <w:rPr>
                <w:rFonts w:ascii="Tahoma" w:eastAsia="Calibri" w:hAnsi="Tahoma" w:cs="Tahoma"/>
                <w:b/>
                <w:sz w:val="36"/>
                <w:szCs w:val="36"/>
                <w:lang w:bidi="el-GR"/>
              </w:rPr>
            </w:pPr>
          </w:p>
        </w:tc>
        <w:tc>
          <w:tcPr>
            <w:tcW w:w="464" w:type="dxa"/>
            <w:tcBorders>
              <w:top w:val="single" w:sz="4" w:space="0" w:color="auto"/>
              <w:left w:val="single" w:sz="4" w:space="0" w:color="auto"/>
              <w:bottom w:val="single" w:sz="4" w:space="0" w:color="auto"/>
            </w:tcBorders>
            <w:shd w:val="clear" w:color="auto" w:fill="FFFFFF"/>
            <w:vAlign w:val="center"/>
          </w:tcPr>
          <w:p w14:paraId="085B453D" w14:textId="77777777" w:rsidR="002E15C0" w:rsidRPr="002E15C0" w:rsidRDefault="002E15C0" w:rsidP="00A626A4">
            <w:pPr>
              <w:jc w:val="center"/>
              <w:rPr>
                <w:rFonts w:ascii="Tahoma" w:eastAsia="Calibri" w:hAnsi="Tahoma" w:cs="Tahoma"/>
                <w:b/>
                <w:sz w:val="36"/>
                <w:szCs w:val="36"/>
                <w:lang w:bidi="el-GR"/>
              </w:rPr>
            </w:pPr>
          </w:p>
        </w:tc>
        <w:tc>
          <w:tcPr>
            <w:tcW w:w="464" w:type="dxa"/>
            <w:tcBorders>
              <w:top w:val="single" w:sz="4" w:space="0" w:color="auto"/>
              <w:left w:val="single" w:sz="4" w:space="0" w:color="auto"/>
              <w:bottom w:val="single" w:sz="4" w:space="0" w:color="auto"/>
            </w:tcBorders>
            <w:shd w:val="clear" w:color="auto" w:fill="FFFFFF"/>
            <w:vAlign w:val="center"/>
          </w:tcPr>
          <w:p w14:paraId="307BFA2C" w14:textId="77777777" w:rsidR="002E15C0" w:rsidRPr="002E15C0" w:rsidRDefault="002E15C0" w:rsidP="00A626A4">
            <w:pPr>
              <w:jc w:val="center"/>
              <w:rPr>
                <w:rFonts w:ascii="Tahoma" w:eastAsia="Calibri" w:hAnsi="Tahoma" w:cs="Tahoma"/>
                <w:b/>
                <w:sz w:val="36"/>
                <w:szCs w:val="36"/>
                <w:lang w:bidi="el-GR"/>
              </w:rPr>
            </w:pPr>
          </w:p>
        </w:tc>
        <w:tc>
          <w:tcPr>
            <w:tcW w:w="467" w:type="dxa"/>
            <w:tcBorders>
              <w:top w:val="single" w:sz="4" w:space="0" w:color="auto"/>
              <w:left w:val="single" w:sz="4" w:space="0" w:color="auto"/>
              <w:bottom w:val="single" w:sz="4" w:space="0" w:color="auto"/>
            </w:tcBorders>
            <w:shd w:val="clear" w:color="auto" w:fill="FFFFFF"/>
            <w:vAlign w:val="center"/>
          </w:tcPr>
          <w:p w14:paraId="1F3928A0" w14:textId="77777777" w:rsidR="002E15C0" w:rsidRPr="002E15C0" w:rsidRDefault="002E15C0" w:rsidP="00A626A4">
            <w:pPr>
              <w:jc w:val="center"/>
              <w:rPr>
                <w:rFonts w:ascii="Tahoma" w:eastAsia="Calibri" w:hAnsi="Tahoma" w:cs="Tahoma"/>
                <w:b/>
                <w:sz w:val="36"/>
                <w:szCs w:val="36"/>
                <w:lang w:bidi="el-GR"/>
              </w:rPr>
            </w:pPr>
          </w:p>
        </w:tc>
        <w:tc>
          <w:tcPr>
            <w:tcW w:w="464" w:type="dxa"/>
            <w:tcBorders>
              <w:top w:val="single" w:sz="4" w:space="0" w:color="auto"/>
              <w:left w:val="single" w:sz="4" w:space="0" w:color="auto"/>
              <w:bottom w:val="single" w:sz="4" w:space="0" w:color="auto"/>
            </w:tcBorders>
            <w:shd w:val="clear" w:color="auto" w:fill="FFFFFF"/>
            <w:vAlign w:val="center"/>
          </w:tcPr>
          <w:p w14:paraId="6ED85644" w14:textId="77777777" w:rsidR="002E15C0" w:rsidRPr="002E15C0" w:rsidRDefault="002E15C0" w:rsidP="00A626A4">
            <w:pPr>
              <w:jc w:val="center"/>
              <w:rPr>
                <w:rFonts w:ascii="Tahoma" w:eastAsia="Calibri" w:hAnsi="Tahoma" w:cs="Tahoma"/>
                <w:b/>
                <w:sz w:val="36"/>
                <w:szCs w:val="36"/>
                <w:lang w:bidi="el-GR"/>
              </w:rPr>
            </w:pPr>
          </w:p>
        </w:tc>
        <w:tc>
          <w:tcPr>
            <w:tcW w:w="464" w:type="dxa"/>
            <w:tcBorders>
              <w:top w:val="single" w:sz="4" w:space="0" w:color="auto"/>
              <w:left w:val="single" w:sz="4" w:space="0" w:color="auto"/>
              <w:bottom w:val="single" w:sz="4" w:space="0" w:color="auto"/>
            </w:tcBorders>
            <w:shd w:val="clear" w:color="auto" w:fill="FFFFFF"/>
            <w:vAlign w:val="center"/>
          </w:tcPr>
          <w:p w14:paraId="7C726E3A" w14:textId="77777777" w:rsidR="002E15C0" w:rsidRPr="002E15C0" w:rsidRDefault="002E15C0" w:rsidP="00A626A4">
            <w:pPr>
              <w:jc w:val="center"/>
              <w:rPr>
                <w:rFonts w:ascii="Tahoma" w:eastAsia="Calibri" w:hAnsi="Tahoma" w:cs="Tahoma"/>
                <w:b/>
                <w:sz w:val="36"/>
                <w:szCs w:val="36"/>
                <w:lang w:bidi="el-GR"/>
              </w:rPr>
            </w:pPr>
          </w:p>
        </w:tc>
        <w:tc>
          <w:tcPr>
            <w:tcW w:w="467" w:type="dxa"/>
            <w:tcBorders>
              <w:top w:val="single" w:sz="4" w:space="0" w:color="auto"/>
              <w:left w:val="single" w:sz="4" w:space="0" w:color="auto"/>
              <w:bottom w:val="single" w:sz="4" w:space="0" w:color="auto"/>
            </w:tcBorders>
            <w:shd w:val="clear" w:color="auto" w:fill="FFFFFF"/>
            <w:vAlign w:val="center"/>
          </w:tcPr>
          <w:p w14:paraId="4CFBAD44" w14:textId="77777777" w:rsidR="002E15C0" w:rsidRPr="002E15C0" w:rsidRDefault="002E15C0" w:rsidP="00A626A4">
            <w:pPr>
              <w:jc w:val="center"/>
              <w:rPr>
                <w:rFonts w:ascii="Tahoma" w:eastAsia="Calibri" w:hAnsi="Tahoma" w:cs="Tahoma"/>
                <w:b/>
                <w:sz w:val="36"/>
                <w:szCs w:val="36"/>
                <w:lang w:bidi="el-GR"/>
              </w:rPr>
            </w:pPr>
          </w:p>
        </w:tc>
        <w:tc>
          <w:tcPr>
            <w:tcW w:w="662" w:type="dxa"/>
            <w:tcBorders>
              <w:top w:val="single" w:sz="4" w:space="0" w:color="auto"/>
              <w:left w:val="single" w:sz="4" w:space="0" w:color="auto"/>
              <w:bottom w:val="single" w:sz="4" w:space="0" w:color="auto"/>
              <w:right w:val="single" w:sz="4" w:space="0" w:color="auto"/>
            </w:tcBorders>
            <w:shd w:val="clear" w:color="auto" w:fill="FFFFFF"/>
            <w:vAlign w:val="center"/>
          </w:tcPr>
          <w:p w14:paraId="6E32EFD4" w14:textId="77777777" w:rsidR="002E15C0" w:rsidRPr="002E15C0" w:rsidRDefault="002E15C0" w:rsidP="00A626A4">
            <w:pPr>
              <w:jc w:val="center"/>
              <w:rPr>
                <w:rFonts w:ascii="Tahoma" w:eastAsia="Calibri" w:hAnsi="Tahoma" w:cs="Tahoma"/>
                <w:b/>
                <w:sz w:val="36"/>
                <w:szCs w:val="36"/>
                <w:lang w:bidi="el-GR"/>
              </w:rPr>
            </w:pPr>
          </w:p>
        </w:tc>
      </w:tr>
    </w:tbl>
    <w:p w14:paraId="0C45319A" w14:textId="77777777" w:rsidR="00E12765" w:rsidRDefault="00E12765">
      <w:pPr>
        <w:rPr>
          <w:rFonts w:ascii="Arial" w:eastAsia="Calibri" w:hAnsi="Arial" w:cs="Arial"/>
          <w:b/>
          <w:sz w:val="36"/>
          <w:szCs w:val="36"/>
        </w:rPr>
      </w:pPr>
    </w:p>
    <w:p w14:paraId="12AADF9D" w14:textId="77777777" w:rsidR="00235094" w:rsidRPr="00235094" w:rsidRDefault="00235094" w:rsidP="00235094">
      <w:pPr>
        <w:rPr>
          <w:rFonts w:ascii="Arial" w:eastAsia="Calibri" w:hAnsi="Arial" w:cs="Arial"/>
          <w:b/>
          <w:sz w:val="36"/>
          <w:szCs w:val="36"/>
          <w:lang w:bidi="el-GR"/>
        </w:rPr>
      </w:pPr>
      <w:r w:rsidRPr="00235094">
        <w:rPr>
          <w:rFonts w:ascii="Arial" w:eastAsia="Calibri" w:hAnsi="Arial" w:cs="Arial"/>
          <w:b/>
          <w:sz w:val="36"/>
          <w:szCs w:val="36"/>
          <w:lang w:bidi="el-GR"/>
        </w:rPr>
        <w:t>Πολλαπλασιάζουμε τους φυσικούς αριθμούς:</w:t>
      </w:r>
    </w:p>
    <w:p w14:paraId="40515650" w14:textId="77777777" w:rsidR="00235094" w:rsidRPr="00235094" w:rsidRDefault="00235094" w:rsidP="00235094">
      <w:pPr>
        <w:rPr>
          <w:rFonts w:ascii="Arial" w:eastAsia="Calibri" w:hAnsi="Arial" w:cs="Arial"/>
          <w:b/>
          <w:sz w:val="36"/>
          <w:szCs w:val="36"/>
          <w:lang w:bidi="el-GR"/>
        </w:rPr>
      </w:pPr>
      <w:r w:rsidRPr="00235094">
        <w:rPr>
          <w:rFonts w:ascii="Arial" w:eastAsia="Calibri" w:hAnsi="Arial" w:cs="Arial"/>
          <w:b/>
          <w:sz w:val="36"/>
          <w:szCs w:val="36"/>
        </w:rPr>
        <w:t xml:space="preserve">4 x </w:t>
      </w:r>
      <w:r w:rsidRPr="00235094">
        <w:rPr>
          <w:rFonts w:ascii="Arial" w:eastAsia="Calibri" w:hAnsi="Arial" w:cs="Arial"/>
          <w:b/>
          <w:sz w:val="36"/>
          <w:szCs w:val="36"/>
          <w:lang w:bidi="el-GR"/>
        </w:rPr>
        <w:t xml:space="preserve">25 </w:t>
      </w:r>
      <w:r w:rsidRPr="00235094">
        <w:rPr>
          <w:rFonts w:ascii="Arial" w:eastAsia="Calibri" w:hAnsi="Arial" w:cs="Arial"/>
          <w:b/>
          <w:sz w:val="36"/>
          <w:szCs w:val="36"/>
        </w:rPr>
        <w:t xml:space="preserve">x </w:t>
      </w:r>
      <w:r w:rsidRPr="00235094">
        <w:rPr>
          <w:rFonts w:ascii="Arial" w:eastAsia="Calibri" w:hAnsi="Arial" w:cs="Arial"/>
          <w:b/>
          <w:sz w:val="36"/>
          <w:szCs w:val="36"/>
          <w:lang w:bidi="el-GR"/>
        </w:rPr>
        <w:t>36.984 =</w:t>
      </w:r>
    </w:p>
    <w:p w14:paraId="0B691175" w14:textId="77777777" w:rsidR="00235094" w:rsidRPr="00235094" w:rsidRDefault="00235094" w:rsidP="00235094">
      <w:pPr>
        <w:rPr>
          <w:rFonts w:ascii="Arial" w:eastAsia="Calibri" w:hAnsi="Arial" w:cs="Arial"/>
          <w:b/>
          <w:sz w:val="36"/>
          <w:szCs w:val="36"/>
        </w:rPr>
      </w:pPr>
      <w:r w:rsidRPr="00235094">
        <w:rPr>
          <w:rFonts w:ascii="Arial" w:eastAsia="Calibri" w:hAnsi="Arial" w:cs="Arial"/>
          <w:b/>
          <w:sz w:val="36"/>
          <w:szCs w:val="36"/>
          <w:lang w:bidi="el-GR"/>
        </w:rPr>
        <w:t xml:space="preserve">8 </w:t>
      </w:r>
      <w:r w:rsidRPr="00235094">
        <w:rPr>
          <w:rFonts w:ascii="Arial" w:eastAsia="Calibri" w:hAnsi="Arial" w:cs="Arial"/>
          <w:b/>
          <w:sz w:val="36"/>
          <w:szCs w:val="36"/>
        </w:rPr>
        <w:t xml:space="preserve">x </w:t>
      </w:r>
      <w:r w:rsidRPr="00235094">
        <w:rPr>
          <w:rFonts w:ascii="Arial" w:eastAsia="Calibri" w:hAnsi="Arial" w:cs="Arial"/>
          <w:b/>
          <w:sz w:val="36"/>
          <w:szCs w:val="36"/>
          <w:lang w:bidi="el-GR"/>
        </w:rPr>
        <w:t xml:space="preserve">459.895 </w:t>
      </w:r>
      <w:r w:rsidRPr="00235094">
        <w:rPr>
          <w:rFonts w:ascii="Arial" w:eastAsia="Calibri" w:hAnsi="Arial" w:cs="Arial"/>
          <w:b/>
          <w:sz w:val="36"/>
          <w:szCs w:val="36"/>
        </w:rPr>
        <w:t>x 125=</w:t>
      </w:r>
    </w:p>
    <w:p w14:paraId="4D5FF98A" w14:textId="77777777" w:rsidR="00816563" w:rsidRDefault="00816563" w:rsidP="00235094">
      <w:pPr>
        <w:rPr>
          <w:rFonts w:ascii="Arial" w:eastAsia="Calibri" w:hAnsi="Arial" w:cs="Arial"/>
          <w:b/>
          <w:sz w:val="36"/>
          <w:szCs w:val="36"/>
        </w:rPr>
      </w:pPr>
    </w:p>
    <w:p w14:paraId="6F812BDD" w14:textId="77777777" w:rsidR="00816563" w:rsidRPr="00816563" w:rsidRDefault="00816563" w:rsidP="00816563">
      <w:pPr>
        <w:rPr>
          <w:rFonts w:ascii="Arial" w:eastAsia="Calibri" w:hAnsi="Arial" w:cs="Arial"/>
          <w:b/>
          <w:sz w:val="36"/>
          <w:szCs w:val="36"/>
        </w:rPr>
      </w:pPr>
      <w:r w:rsidRPr="00816563">
        <w:rPr>
          <w:rFonts w:ascii="Arial" w:eastAsia="Calibri" w:hAnsi="Arial" w:cs="Arial"/>
          <w:b/>
          <w:sz w:val="36"/>
          <w:szCs w:val="36"/>
          <w:lang w:bidi="el-GR"/>
        </w:rPr>
        <w:t>Γράφουμε τα πολλαπλάσια του 12 και του 15 ως το 120.</w:t>
      </w:r>
    </w:p>
    <w:p w14:paraId="543D5B3F" w14:textId="77777777" w:rsidR="00816563" w:rsidRDefault="00816563" w:rsidP="00235094">
      <w:pPr>
        <w:rPr>
          <w:rFonts w:ascii="Arial" w:eastAsia="Calibri" w:hAnsi="Arial" w:cs="Arial"/>
          <w:b/>
          <w:sz w:val="36"/>
          <w:szCs w:val="36"/>
        </w:rPr>
      </w:pPr>
    </w:p>
    <w:p w14:paraId="18597212" w14:textId="197645B0" w:rsidR="00816563" w:rsidRDefault="00CC3B5A" w:rsidP="00235094">
      <w:pPr>
        <w:rPr>
          <w:rFonts w:ascii="Arial" w:eastAsia="Calibri" w:hAnsi="Arial" w:cs="Arial"/>
          <w:b/>
          <w:sz w:val="36"/>
          <w:szCs w:val="36"/>
        </w:rPr>
      </w:pPr>
      <w:r>
        <w:rPr>
          <w:rFonts w:ascii="Arial" w:hAnsi="Arial" w:cs="Arial"/>
          <w:b/>
          <w:noProof/>
          <w:sz w:val="56"/>
          <w:szCs w:val="56"/>
        </w:rPr>
        <w:drawing>
          <wp:inline distT="0" distB="0" distL="0" distR="0" wp14:anchorId="695C3E09" wp14:editId="12C4DBF4">
            <wp:extent cx="6114415" cy="1000125"/>
            <wp:effectExtent l="0" t="0" r="635" b="9525"/>
            <wp:docPr id="260" name="Εικόνα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6114415" cy="1000125"/>
                    </a:xfrm>
                    <a:prstGeom prst="rect">
                      <a:avLst/>
                    </a:prstGeom>
                    <a:noFill/>
                  </pic:spPr>
                </pic:pic>
              </a:graphicData>
            </a:graphic>
          </wp:inline>
        </w:drawing>
      </w:r>
    </w:p>
    <w:p w14:paraId="58CF798A" w14:textId="7DC1F7DC" w:rsidR="00235094" w:rsidRPr="00235094" w:rsidRDefault="00235094" w:rsidP="00235094">
      <w:pPr>
        <w:rPr>
          <w:rFonts w:ascii="Arial" w:eastAsia="Calibri" w:hAnsi="Arial" w:cs="Arial"/>
          <w:b/>
          <w:sz w:val="36"/>
          <w:szCs w:val="36"/>
        </w:rPr>
      </w:pPr>
      <w:r w:rsidRPr="00235094">
        <w:rPr>
          <w:rFonts w:ascii="Arial" w:eastAsia="Calibri" w:hAnsi="Arial" w:cs="Arial"/>
          <w:b/>
          <w:sz w:val="36"/>
          <w:szCs w:val="36"/>
        </w:rPr>
        <w:br w:type="page"/>
      </w:r>
      <w:r w:rsidR="00506284" w:rsidRPr="00506284">
        <w:rPr>
          <w:rFonts w:ascii="Arial" w:eastAsia="Calibri" w:hAnsi="Arial" w:cs="Arial"/>
          <w:b/>
          <w:noProof/>
          <w:sz w:val="36"/>
          <w:szCs w:val="36"/>
        </w:rPr>
        <mc:AlternateContent>
          <mc:Choice Requires="wps">
            <w:drawing>
              <wp:anchor distT="0" distB="0" distL="114300" distR="114300" simplePos="0" relativeHeight="252673024" behindDoc="0" locked="0" layoutInCell="0" allowOverlap="0" wp14:anchorId="154EB1EE" wp14:editId="070CA672">
                <wp:simplePos x="0" y="0"/>
                <wp:positionH relativeFrom="page">
                  <wp:align>center</wp:align>
                </wp:positionH>
                <wp:positionV relativeFrom="topMargin">
                  <wp:posOffset>9973310</wp:posOffset>
                </wp:positionV>
                <wp:extent cx="1260000" cy="360000"/>
                <wp:effectExtent l="0" t="0" r="0" b="2540"/>
                <wp:wrapNone/>
                <wp:docPr id="413" name="Πλαίσιο κειμένου 4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04989CC9" w14:textId="4ECE5EF9" w:rsidR="0069042B" w:rsidRPr="001C7743"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113</w:t>
                            </w:r>
                            <w:r w:rsidRPr="00432B70">
                              <w:rPr>
                                <w:rFonts w:ascii="Arial" w:hAnsi="Arial"/>
                                <w:b/>
                                <w:sz w:val="36"/>
                                <w:szCs w:val="36"/>
                              </w:rPr>
                              <w:t xml:space="preserve"> / </w:t>
                            </w:r>
                            <w:r>
                              <w:rPr>
                                <w:rFonts w:ascii="Arial" w:hAnsi="Arial"/>
                                <w:b/>
                                <w:sz w:val="36"/>
                                <w:szCs w:val="36"/>
                              </w:rPr>
                              <w:t>35</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54EB1EE" id="Πλαίσιο κειμένου 413" o:spid="_x0000_s1221" type="#_x0000_t202" style="position:absolute;margin-left:0;margin-top:785.3pt;width:99.2pt;height:28.35pt;z-index:25267302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LtJR22vAgAANA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14:paraId="04989CC9" w14:textId="4ECE5EF9" w:rsidR="0069042B" w:rsidRPr="001C7743"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113</w:t>
                      </w:r>
                      <w:r w:rsidRPr="00432B70">
                        <w:rPr>
                          <w:rFonts w:ascii="Arial" w:hAnsi="Arial"/>
                          <w:b/>
                          <w:sz w:val="36"/>
                          <w:szCs w:val="36"/>
                        </w:rPr>
                        <w:t xml:space="preserve"> / </w:t>
                      </w:r>
                      <w:r>
                        <w:rPr>
                          <w:rFonts w:ascii="Arial" w:hAnsi="Arial"/>
                          <w:b/>
                          <w:sz w:val="36"/>
                          <w:szCs w:val="36"/>
                        </w:rPr>
                        <w:t>35</w:t>
                      </w:r>
                    </w:p>
                  </w:txbxContent>
                </v:textbox>
                <w10:wrap anchorx="page" anchory="margin"/>
              </v:shape>
            </w:pict>
          </mc:Fallback>
        </mc:AlternateContent>
      </w:r>
    </w:p>
    <w:tbl>
      <w:tblPr>
        <w:tblW w:w="0" w:type="auto"/>
        <w:jc w:val="center"/>
        <w:tblBorders>
          <w:top w:val="single" w:sz="18" w:space="0" w:color="auto"/>
          <w:left w:val="single" w:sz="18" w:space="0" w:color="auto"/>
          <w:bottom w:val="single" w:sz="18" w:space="0" w:color="auto"/>
          <w:right w:val="single" w:sz="18" w:space="0" w:color="auto"/>
          <w:insideH w:val="single" w:sz="18" w:space="0" w:color="auto"/>
          <w:insideV w:val="single" w:sz="18" w:space="0" w:color="auto"/>
        </w:tblBorders>
        <w:tblLayout w:type="fixed"/>
        <w:tblCellMar>
          <w:left w:w="10" w:type="dxa"/>
          <w:right w:w="10" w:type="dxa"/>
        </w:tblCellMar>
        <w:tblLook w:val="04A0" w:firstRow="1" w:lastRow="0" w:firstColumn="1" w:lastColumn="0" w:noHBand="0" w:noVBand="1"/>
      </w:tblPr>
      <w:tblGrid>
        <w:gridCol w:w="634"/>
        <w:gridCol w:w="566"/>
        <w:gridCol w:w="569"/>
        <w:gridCol w:w="566"/>
        <w:gridCol w:w="566"/>
        <w:gridCol w:w="566"/>
        <w:gridCol w:w="566"/>
        <w:gridCol w:w="566"/>
        <w:gridCol w:w="566"/>
        <w:gridCol w:w="566"/>
        <w:gridCol w:w="804"/>
      </w:tblGrid>
      <w:tr w:rsidR="00373AF4" w:rsidRPr="00373AF4" w14:paraId="0D17407B" w14:textId="77777777" w:rsidTr="00373AF4">
        <w:trPr>
          <w:trHeight w:hRule="exact" w:val="506"/>
          <w:jc w:val="center"/>
        </w:trPr>
        <w:tc>
          <w:tcPr>
            <w:tcW w:w="634" w:type="dxa"/>
            <w:shd w:val="clear" w:color="auto" w:fill="A9D4DB"/>
            <w:vAlign w:val="center"/>
          </w:tcPr>
          <w:p w14:paraId="46D6308E" w14:textId="77777777" w:rsidR="00373AF4" w:rsidRPr="00373AF4" w:rsidRDefault="00373AF4" w:rsidP="00373AF4">
            <w:pPr>
              <w:jc w:val="center"/>
              <w:rPr>
                <w:rFonts w:ascii="Tahoma" w:eastAsia="Calibri" w:hAnsi="Tahoma" w:cs="Tahoma"/>
                <w:b/>
                <w:sz w:val="36"/>
                <w:szCs w:val="36"/>
                <w:lang w:bidi="el-GR"/>
              </w:rPr>
            </w:pPr>
            <w:r w:rsidRPr="00373AF4">
              <w:rPr>
                <w:rFonts w:ascii="Tahoma" w:eastAsia="Calibri" w:hAnsi="Tahoma" w:cs="Tahoma"/>
                <w:b/>
                <w:sz w:val="36"/>
                <w:szCs w:val="36"/>
              </w:rPr>
              <w:lastRenderedPageBreak/>
              <w:t>x</w:t>
            </w:r>
          </w:p>
        </w:tc>
        <w:tc>
          <w:tcPr>
            <w:tcW w:w="566" w:type="dxa"/>
            <w:shd w:val="clear" w:color="auto" w:fill="A9D4DB"/>
            <w:vAlign w:val="center"/>
          </w:tcPr>
          <w:p w14:paraId="22119CD1" w14:textId="77777777" w:rsidR="00373AF4" w:rsidRPr="00373AF4" w:rsidRDefault="00373AF4" w:rsidP="00373AF4">
            <w:pPr>
              <w:jc w:val="center"/>
              <w:rPr>
                <w:rFonts w:ascii="Tahoma" w:eastAsia="Calibri" w:hAnsi="Tahoma" w:cs="Tahoma"/>
                <w:b/>
                <w:sz w:val="36"/>
                <w:szCs w:val="36"/>
                <w:lang w:bidi="el-GR"/>
              </w:rPr>
            </w:pPr>
            <w:r w:rsidRPr="00373AF4">
              <w:rPr>
                <w:rFonts w:ascii="Tahoma" w:eastAsia="Calibri" w:hAnsi="Tahoma" w:cs="Tahoma"/>
                <w:b/>
                <w:sz w:val="36"/>
                <w:szCs w:val="36"/>
                <w:lang w:bidi="el-GR"/>
              </w:rPr>
              <w:t>1</w:t>
            </w:r>
          </w:p>
        </w:tc>
        <w:tc>
          <w:tcPr>
            <w:tcW w:w="569" w:type="dxa"/>
            <w:shd w:val="clear" w:color="auto" w:fill="A9D4DB"/>
            <w:vAlign w:val="center"/>
          </w:tcPr>
          <w:p w14:paraId="18B9C09D" w14:textId="77777777" w:rsidR="00373AF4" w:rsidRPr="00373AF4" w:rsidRDefault="00373AF4" w:rsidP="00373AF4">
            <w:pPr>
              <w:jc w:val="center"/>
              <w:rPr>
                <w:rFonts w:ascii="Tahoma" w:eastAsia="Calibri" w:hAnsi="Tahoma" w:cs="Tahoma"/>
                <w:b/>
                <w:sz w:val="36"/>
                <w:szCs w:val="36"/>
                <w:lang w:bidi="el-GR"/>
              </w:rPr>
            </w:pPr>
            <w:r w:rsidRPr="00373AF4">
              <w:rPr>
                <w:rFonts w:ascii="Tahoma" w:eastAsia="Calibri" w:hAnsi="Tahoma" w:cs="Tahoma"/>
                <w:b/>
                <w:sz w:val="36"/>
                <w:szCs w:val="36"/>
                <w:lang w:bidi="el-GR"/>
              </w:rPr>
              <w:t>2</w:t>
            </w:r>
          </w:p>
        </w:tc>
        <w:tc>
          <w:tcPr>
            <w:tcW w:w="566" w:type="dxa"/>
            <w:shd w:val="clear" w:color="auto" w:fill="A9D4DB"/>
            <w:vAlign w:val="center"/>
          </w:tcPr>
          <w:p w14:paraId="291F13D7" w14:textId="77777777" w:rsidR="00373AF4" w:rsidRPr="00373AF4" w:rsidRDefault="00373AF4" w:rsidP="00373AF4">
            <w:pPr>
              <w:jc w:val="center"/>
              <w:rPr>
                <w:rFonts w:ascii="Tahoma" w:eastAsia="Calibri" w:hAnsi="Tahoma" w:cs="Tahoma"/>
                <w:b/>
                <w:sz w:val="36"/>
                <w:szCs w:val="36"/>
                <w:lang w:bidi="el-GR"/>
              </w:rPr>
            </w:pPr>
            <w:r w:rsidRPr="00373AF4">
              <w:rPr>
                <w:rFonts w:ascii="Tahoma" w:eastAsia="Calibri" w:hAnsi="Tahoma" w:cs="Tahoma"/>
                <w:b/>
                <w:sz w:val="36"/>
                <w:szCs w:val="36"/>
                <w:lang w:bidi="el-GR"/>
              </w:rPr>
              <w:t>3</w:t>
            </w:r>
          </w:p>
        </w:tc>
        <w:tc>
          <w:tcPr>
            <w:tcW w:w="566" w:type="dxa"/>
            <w:shd w:val="clear" w:color="auto" w:fill="A9D4DB"/>
            <w:vAlign w:val="center"/>
          </w:tcPr>
          <w:p w14:paraId="2848D98D" w14:textId="77777777" w:rsidR="00373AF4" w:rsidRPr="00373AF4" w:rsidRDefault="00373AF4" w:rsidP="00373AF4">
            <w:pPr>
              <w:jc w:val="center"/>
              <w:rPr>
                <w:rFonts w:ascii="Tahoma" w:eastAsia="Calibri" w:hAnsi="Tahoma" w:cs="Tahoma"/>
                <w:b/>
                <w:sz w:val="36"/>
                <w:szCs w:val="36"/>
                <w:lang w:bidi="el-GR"/>
              </w:rPr>
            </w:pPr>
            <w:r w:rsidRPr="00373AF4">
              <w:rPr>
                <w:rFonts w:ascii="Tahoma" w:eastAsia="Calibri" w:hAnsi="Tahoma" w:cs="Tahoma"/>
                <w:b/>
                <w:sz w:val="36"/>
                <w:szCs w:val="36"/>
                <w:lang w:bidi="el-GR"/>
              </w:rPr>
              <w:t>4</w:t>
            </w:r>
          </w:p>
        </w:tc>
        <w:tc>
          <w:tcPr>
            <w:tcW w:w="566" w:type="dxa"/>
            <w:shd w:val="clear" w:color="auto" w:fill="A9D4DB"/>
            <w:vAlign w:val="center"/>
          </w:tcPr>
          <w:p w14:paraId="0DCEC3C7" w14:textId="77777777" w:rsidR="00373AF4" w:rsidRPr="00373AF4" w:rsidRDefault="00373AF4" w:rsidP="00373AF4">
            <w:pPr>
              <w:jc w:val="center"/>
              <w:rPr>
                <w:rFonts w:ascii="Tahoma" w:eastAsia="Calibri" w:hAnsi="Tahoma" w:cs="Tahoma"/>
                <w:b/>
                <w:sz w:val="36"/>
                <w:szCs w:val="36"/>
                <w:lang w:bidi="el-GR"/>
              </w:rPr>
            </w:pPr>
            <w:r w:rsidRPr="00373AF4">
              <w:rPr>
                <w:rFonts w:ascii="Tahoma" w:eastAsia="Calibri" w:hAnsi="Tahoma" w:cs="Tahoma"/>
                <w:b/>
                <w:sz w:val="36"/>
                <w:szCs w:val="36"/>
                <w:lang w:bidi="el-GR"/>
              </w:rPr>
              <w:t>5</w:t>
            </w:r>
          </w:p>
        </w:tc>
        <w:tc>
          <w:tcPr>
            <w:tcW w:w="566" w:type="dxa"/>
            <w:shd w:val="clear" w:color="auto" w:fill="A9D4DB"/>
            <w:vAlign w:val="center"/>
          </w:tcPr>
          <w:p w14:paraId="50395CB1" w14:textId="77777777" w:rsidR="00373AF4" w:rsidRPr="00373AF4" w:rsidRDefault="00373AF4" w:rsidP="00373AF4">
            <w:pPr>
              <w:jc w:val="center"/>
              <w:rPr>
                <w:rFonts w:ascii="Tahoma" w:eastAsia="Calibri" w:hAnsi="Tahoma" w:cs="Tahoma"/>
                <w:b/>
                <w:sz w:val="36"/>
                <w:szCs w:val="36"/>
                <w:lang w:bidi="el-GR"/>
              </w:rPr>
            </w:pPr>
            <w:r w:rsidRPr="00373AF4">
              <w:rPr>
                <w:rFonts w:ascii="Tahoma" w:eastAsia="Calibri" w:hAnsi="Tahoma" w:cs="Tahoma"/>
                <w:b/>
                <w:sz w:val="36"/>
                <w:szCs w:val="36"/>
                <w:lang w:bidi="el-GR"/>
              </w:rPr>
              <w:t>6</w:t>
            </w:r>
          </w:p>
        </w:tc>
        <w:tc>
          <w:tcPr>
            <w:tcW w:w="566" w:type="dxa"/>
            <w:shd w:val="clear" w:color="auto" w:fill="A9D4DB"/>
            <w:vAlign w:val="center"/>
          </w:tcPr>
          <w:p w14:paraId="43A5E35E" w14:textId="77777777" w:rsidR="00373AF4" w:rsidRPr="00373AF4" w:rsidRDefault="00373AF4" w:rsidP="00373AF4">
            <w:pPr>
              <w:jc w:val="center"/>
              <w:rPr>
                <w:rFonts w:ascii="Tahoma" w:eastAsia="Calibri" w:hAnsi="Tahoma" w:cs="Tahoma"/>
                <w:b/>
                <w:sz w:val="36"/>
                <w:szCs w:val="36"/>
                <w:lang w:bidi="el-GR"/>
              </w:rPr>
            </w:pPr>
            <w:r w:rsidRPr="00373AF4">
              <w:rPr>
                <w:rFonts w:ascii="Tahoma" w:eastAsia="Calibri" w:hAnsi="Tahoma" w:cs="Tahoma"/>
                <w:b/>
                <w:sz w:val="36"/>
                <w:szCs w:val="36"/>
                <w:lang w:bidi="el-GR"/>
              </w:rPr>
              <w:t>7</w:t>
            </w:r>
          </w:p>
        </w:tc>
        <w:tc>
          <w:tcPr>
            <w:tcW w:w="566" w:type="dxa"/>
            <w:shd w:val="clear" w:color="auto" w:fill="A9D4DB"/>
            <w:vAlign w:val="center"/>
          </w:tcPr>
          <w:p w14:paraId="4E106AA9" w14:textId="77777777" w:rsidR="00373AF4" w:rsidRPr="00373AF4" w:rsidRDefault="00373AF4" w:rsidP="00373AF4">
            <w:pPr>
              <w:jc w:val="center"/>
              <w:rPr>
                <w:rFonts w:ascii="Tahoma" w:eastAsia="Calibri" w:hAnsi="Tahoma" w:cs="Tahoma"/>
                <w:b/>
                <w:sz w:val="36"/>
                <w:szCs w:val="36"/>
                <w:lang w:bidi="el-GR"/>
              </w:rPr>
            </w:pPr>
            <w:r w:rsidRPr="00373AF4">
              <w:rPr>
                <w:rFonts w:ascii="Tahoma" w:eastAsia="Calibri" w:hAnsi="Tahoma" w:cs="Tahoma"/>
                <w:b/>
                <w:sz w:val="36"/>
                <w:szCs w:val="36"/>
                <w:lang w:bidi="el-GR"/>
              </w:rPr>
              <w:t>8</w:t>
            </w:r>
          </w:p>
        </w:tc>
        <w:tc>
          <w:tcPr>
            <w:tcW w:w="566" w:type="dxa"/>
            <w:shd w:val="clear" w:color="auto" w:fill="A9D4DB"/>
            <w:vAlign w:val="center"/>
          </w:tcPr>
          <w:p w14:paraId="66D8A33E" w14:textId="77777777" w:rsidR="00373AF4" w:rsidRPr="00373AF4" w:rsidRDefault="00373AF4" w:rsidP="00373AF4">
            <w:pPr>
              <w:jc w:val="center"/>
              <w:rPr>
                <w:rFonts w:ascii="Tahoma" w:eastAsia="Calibri" w:hAnsi="Tahoma" w:cs="Tahoma"/>
                <w:b/>
                <w:sz w:val="36"/>
                <w:szCs w:val="36"/>
                <w:lang w:bidi="el-GR"/>
              </w:rPr>
            </w:pPr>
            <w:r w:rsidRPr="00373AF4">
              <w:rPr>
                <w:rFonts w:ascii="Tahoma" w:eastAsia="Calibri" w:hAnsi="Tahoma" w:cs="Tahoma"/>
                <w:b/>
                <w:sz w:val="36"/>
                <w:szCs w:val="36"/>
                <w:lang w:bidi="el-GR"/>
              </w:rPr>
              <w:t>9</w:t>
            </w:r>
          </w:p>
        </w:tc>
        <w:tc>
          <w:tcPr>
            <w:tcW w:w="804" w:type="dxa"/>
            <w:shd w:val="clear" w:color="auto" w:fill="A9D4DB"/>
            <w:vAlign w:val="center"/>
          </w:tcPr>
          <w:p w14:paraId="1FFB772A" w14:textId="77777777" w:rsidR="00373AF4" w:rsidRPr="00373AF4" w:rsidRDefault="00373AF4" w:rsidP="00373AF4">
            <w:pPr>
              <w:jc w:val="center"/>
              <w:rPr>
                <w:rFonts w:ascii="Tahoma" w:eastAsia="Calibri" w:hAnsi="Tahoma" w:cs="Tahoma"/>
                <w:b/>
                <w:sz w:val="36"/>
                <w:szCs w:val="36"/>
                <w:lang w:bidi="el-GR"/>
              </w:rPr>
            </w:pPr>
            <w:r w:rsidRPr="00373AF4">
              <w:rPr>
                <w:rFonts w:ascii="Tahoma" w:eastAsia="Calibri" w:hAnsi="Tahoma" w:cs="Tahoma"/>
                <w:b/>
                <w:sz w:val="36"/>
                <w:szCs w:val="36"/>
                <w:lang w:bidi="el-GR"/>
              </w:rPr>
              <w:t>10</w:t>
            </w:r>
          </w:p>
        </w:tc>
      </w:tr>
      <w:tr w:rsidR="00373AF4" w:rsidRPr="00373AF4" w14:paraId="335D8C7B" w14:textId="77777777" w:rsidTr="00373AF4">
        <w:trPr>
          <w:trHeight w:hRule="exact" w:val="493"/>
          <w:jc w:val="center"/>
        </w:trPr>
        <w:tc>
          <w:tcPr>
            <w:tcW w:w="634" w:type="dxa"/>
            <w:shd w:val="clear" w:color="auto" w:fill="A9D4DB"/>
            <w:vAlign w:val="center"/>
          </w:tcPr>
          <w:p w14:paraId="50116754" w14:textId="77777777" w:rsidR="00373AF4" w:rsidRPr="00373AF4" w:rsidRDefault="00373AF4" w:rsidP="00373AF4">
            <w:pPr>
              <w:jc w:val="center"/>
              <w:rPr>
                <w:rFonts w:ascii="Tahoma" w:eastAsia="Calibri" w:hAnsi="Tahoma" w:cs="Tahoma"/>
                <w:b/>
                <w:sz w:val="36"/>
                <w:szCs w:val="36"/>
                <w:lang w:bidi="el-GR"/>
              </w:rPr>
            </w:pPr>
            <w:r w:rsidRPr="00373AF4">
              <w:rPr>
                <w:rFonts w:ascii="Tahoma" w:eastAsia="Calibri" w:hAnsi="Tahoma" w:cs="Tahoma"/>
                <w:b/>
                <w:sz w:val="36"/>
                <w:szCs w:val="36"/>
                <w:lang w:bidi="el-GR"/>
              </w:rPr>
              <w:t>1</w:t>
            </w:r>
          </w:p>
        </w:tc>
        <w:tc>
          <w:tcPr>
            <w:tcW w:w="566" w:type="dxa"/>
            <w:shd w:val="clear" w:color="auto" w:fill="FFFFFF"/>
            <w:vAlign w:val="center"/>
          </w:tcPr>
          <w:p w14:paraId="46B5E7A5"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1</w:t>
            </w:r>
          </w:p>
        </w:tc>
        <w:tc>
          <w:tcPr>
            <w:tcW w:w="569" w:type="dxa"/>
            <w:shd w:val="clear" w:color="auto" w:fill="FFFFFF"/>
            <w:vAlign w:val="center"/>
          </w:tcPr>
          <w:p w14:paraId="4B846E85"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2</w:t>
            </w:r>
          </w:p>
        </w:tc>
        <w:tc>
          <w:tcPr>
            <w:tcW w:w="566" w:type="dxa"/>
            <w:shd w:val="clear" w:color="auto" w:fill="FFFFFF"/>
            <w:vAlign w:val="center"/>
          </w:tcPr>
          <w:p w14:paraId="3290CC65"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3</w:t>
            </w:r>
          </w:p>
        </w:tc>
        <w:tc>
          <w:tcPr>
            <w:tcW w:w="566" w:type="dxa"/>
            <w:shd w:val="clear" w:color="auto" w:fill="FFFFFF"/>
            <w:vAlign w:val="center"/>
          </w:tcPr>
          <w:p w14:paraId="77FDFDA1"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4</w:t>
            </w:r>
          </w:p>
        </w:tc>
        <w:tc>
          <w:tcPr>
            <w:tcW w:w="566" w:type="dxa"/>
            <w:shd w:val="clear" w:color="auto" w:fill="FFFFFF"/>
            <w:vAlign w:val="center"/>
          </w:tcPr>
          <w:p w14:paraId="65F7F981"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5</w:t>
            </w:r>
          </w:p>
        </w:tc>
        <w:tc>
          <w:tcPr>
            <w:tcW w:w="566" w:type="dxa"/>
            <w:shd w:val="clear" w:color="auto" w:fill="FFFFFF"/>
            <w:vAlign w:val="center"/>
          </w:tcPr>
          <w:p w14:paraId="752BB8FB"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6</w:t>
            </w:r>
          </w:p>
        </w:tc>
        <w:tc>
          <w:tcPr>
            <w:tcW w:w="566" w:type="dxa"/>
            <w:shd w:val="clear" w:color="auto" w:fill="FFFFFF"/>
            <w:vAlign w:val="center"/>
          </w:tcPr>
          <w:p w14:paraId="29645D56"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7</w:t>
            </w:r>
          </w:p>
        </w:tc>
        <w:tc>
          <w:tcPr>
            <w:tcW w:w="566" w:type="dxa"/>
            <w:shd w:val="clear" w:color="auto" w:fill="FFFFFF"/>
            <w:vAlign w:val="center"/>
          </w:tcPr>
          <w:p w14:paraId="0A5D724E"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8</w:t>
            </w:r>
          </w:p>
        </w:tc>
        <w:tc>
          <w:tcPr>
            <w:tcW w:w="566" w:type="dxa"/>
            <w:shd w:val="clear" w:color="auto" w:fill="FFFFFF"/>
            <w:vAlign w:val="center"/>
          </w:tcPr>
          <w:p w14:paraId="3DF6C771"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9</w:t>
            </w:r>
          </w:p>
        </w:tc>
        <w:tc>
          <w:tcPr>
            <w:tcW w:w="804" w:type="dxa"/>
            <w:shd w:val="clear" w:color="auto" w:fill="FFFFFF"/>
            <w:vAlign w:val="center"/>
          </w:tcPr>
          <w:p w14:paraId="3F4E213A"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10</w:t>
            </w:r>
          </w:p>
        </w:tc>
      </w:tr>
      <w:tr w:rsidR="00373AF4" w:rsidRPr="00373AF4" w14:paraId="7E6AF8F0" w14:textId="77777777" w:rsidTr="00373AF4">
        <w:trPr>
          <w:trHeight w:hRule="exact" w:val="489"/>
          <w:jc w:val="center"/>
        </w:trPr>
        <w:tc>
          <w:tcPr>
            <w:tcW w:w="634" w:type="dxa"/>
            <w:shd w:val="clear" w:color="auto" w:fill="A9D4DB"/>
            <w:vAlign w:val="center"/>
          </w:tcPr>
          <w:p w14:paraId="26E31F6E" w14:textId="77777777" w:rsidR="00373AF4" w:rsidRPr="00373AF4" w:rsidRDefault="00373AF4" w:rsidP="00373AF4">
            <w:pPr>
              <w:jc w:val="center"/>
              <w:rPr>
                <w:rFonts w:ascii="Tahoma" w:eastAsia="Calibri" w:hAnsi="Tahoma" w:cs="Tahoma"/>
                <w:b/>
                <w:sz w:val="36"/>
                <w:szCs w:val="36"/>
                <w:lang w:bidi="el-GR"/>
              </w:rPr>
            </w:pPr>
            <w:r w:rsidRPr="00373AF4">
              <w:rPr>
                <w:rFonts w:ascii="Tahoma" w:eastAsia="Calibri" w:hAnsi="Tahoma" w:cs="Tahoma"/>
                <w:b/>
                <w:sz w:val="36"/>
                <w:szCs w:val="36"/>
                <w:lang w:bidi="el-GR"/>
              </w:rPr>
              <w:t>2</w:t>
            </w:r>
          </w:p>
        </w:tc>
        <w:tc>
          <w:tcPr>
            <w:tcW w:w="566" w:type="dxa"/>
            <w:shd w:val="clear" w:color="auto" w:fill="FFFFFF"/>
            <w:vAlign w:val="center"/>
          </w:tcPr>
          <w:p w14:paraId="72398325"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2</w:t>
            </w:r>
          </w:p>
        </w:tc>
        <w:tc>
          <w:tcPr>
            <w:tcW w:w="569" w:type="dxa"/>
            <w:shd w:val="clear" w:color="auto" w:fill="FFFFFF"/>
            <w:vAlign w:val="center"/>
          </w:tcPr>
          <w:p w14:paraId="23690786"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4</w:t>
            </w:r>
          </w:p>
        </w:tc>
        <w:tc>
          <w:tcPr>
            <w:tcW w:w="566" w:type="dxa"/>
            <w:shd w:val="clear" w:color="auto" w:fill="FFFFFF"/>
            <w:vAlign w:val="center"/>
          </w:tcPr>
          <w:p w14:paraId="0F525482"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6</w:t>
            </w:r>
          </w:p>
        </w:tc>
        <w:tc>
          <w:tcPr>
            <w:tcW w:w="566" w:type="dxa"/>
            <w:shd w:val="clear" w:color="auto" w:fill="FFFFFF"/>
            <w:vAlign w:val="center"/>
          </w:tcPr>
          <w:p w14:paraId="6480B4E0"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8</w:t>
            </w:r>
          </w:p>
        </w:tc>
        <w:tc>
          <w:tcPr>
            <w:tcW w:w="566" w:type="dxa"/>
            <w:shd w:val="clear" w:color="auto" w:fill="FFFFFF"/>
            <w:vAlign w:val="center"/>
          </w:tcPr>
          <w:p w14:paraId="38A7D150"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10</w:t>
            </w:r>
          </w:p>
        </w:tc>
        <w:tc>
          <w:tcPr>
            <w:tcW w:w="566" w:type="dxa"/>
            <w:shd w:val="clear" w:color="auto" w:fill="FFFFFF"/>
            <w:vAlign w:val="center"/>
          </w:tcPr>
          <w:p w14:paraId="1915BF09"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12</w:t>
            </w:r>
          </w:p>
        </w:tc>
        <w:tc>
          <w:tcPr>
            <w:tcW w:w="566" w:type="dxa"/>
            <w:shd w:val="clear" w:color="auto" w:fill="FFFFFF"/>
            <w:vAlign w:val="center"/>
          </w:tcPr>
          <w:p w14:paraId="724E6EFE"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14</w:t>
            </w:r>
          </w:p>
        </w:tc>
        <w:tc>
          <w:tcPr>
            <w:tcW w:w="566" w:type="dxa"/>
            <w:shd w:val="clear" w:color="auto" w:fill="FFFFFF"/>
            <w:vAlign w:val="center"/>
          </w:tcPr>
          <w:p w14:paraId="4605055A"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16</w:t>
            </w:r>
          </w:p>
        </w:tc>
        <w:tc>
          <w:tcPr>
            <w:tcW w:w="566" w:type="dxa"/>
            <w:shd w:val="clear" w:color="auto" w:fill="FFFFFF"/>
            <w:vAlign w:val="center"/>
          </w:tcPr>
          <w:p w14:paraId="49AB29EF"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18</w:t>
            </w:r>
          </w:p>
        </w:tc>
        <w:tc>
          <w:tcPr>
            <w:tcW w:w="804" w:type="dxa"/>
            <w:shd w:val="clear" w:color="auto" w:fill="FFFFFF"/>
            <w:vAlign w:val="center"/>
          </w:tcPr>
          <w:p w14:paraId="4674804E"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20</w:t>
            </w:r>
          </w:p>
        </w:tc>
      </w:tr>
      <w:tr w:rsidR="00373AF4" w:rsidRPr="00373AF4" w14:paraId="6587BC50" w14:textId="77777777" w:rsidTr="00373AF4">
        <w:trPr>
          <w:trHeight w:hRule="exact" w:val="489"/>
          <w:jc w:val="center"/>
        </w:trPr>
        <w:tc>
          <w:tcPr>
            <w:tcW w:w="634" w:type="dxa"/>
            <w:shd w:val="clear" w:color="auto" w:fill="A9D4DB"/>
            <w:vAlign w:val="center"/>
          </w:tcPr>
          <w:p w14:paraId="68DD0FC3" w14:textId="77777777" w:rsidR="00373AF4" w:rsidRPr="00373AF4" w:rsidRDefault="00373AF4" w:rsidP="00373AF4">
            <w:pPr>
              <w:jc w:val="center"/>
              <w:rPr>
                <w:rFonts w:ascii="Tahoma" w:eastAsia="Calibri" w:hAnsi="Tahoma" w:cs="Tahoma"/>
                <w:b/>
                <w:sz w:val="36"/>
                <w:szCs w:val="36"/>
                <w:lang w:bidi="el-GR"/>
              </w:rPr>
            </w:pPr>
            <w:r w:rsidRPr="00373AF4">
              <w:rPr>
                <w:rFonts w:ascii="Tahoma" w:eastAsia="Calibri" w:hAnsi="Tahoma" w:cs="Tahoma"/>
                <w:b/>
                <w:sz w:val="36"/>
                <w:szCs w:val="36"/>
                <w:lang w:bidi="el-GR"/>
              </w:rPr>
              <w:t>3</w:t>
            </w:r>
          </w:p>
        </w:tc>
        <w:tc>
          <w:tcPr>
            <w:tcW w:w="566" w:type="dxa"/>
            <w:shd w:val="clear" w:color="auto" w:fill="FFFFFF"/>
            <w:vAlign w:val="center"/>
          </w:tcPr>
          <w:p w14:paraId="03B2A05B"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3</w:t>
            </w:r>
          </w:p>
        </w:tc>
        <w:tc>
          <w:tcPr>
            <w:tcW w:w="569" w:type="dxa"/>
            <w:shd w:val="clear" w:color="auto" w:fill="FFFFFF"/>
            <w:vAlign w:val="center"/>
          </w:tcPr>
          <w:p w14:paraId="76BE87D7"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6</w:t>
            </w:r>
          </w:p>
        </w:tc>
        <w:tc>
          <w:tcPr>
            <w:tcW w:w="566" w:type="dxa"/>
            <w:shd w:val="clear" w:color="auto" w:fill="FFFFFF"/>
            <w:vAlign w:val="center"/>
          </w:tcPr>
          <w:p w14:paraId="066E3992"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9</w:t>
            </w:r>
          </w:p>
        </w:tc>
        <w:tc>
          <w:tcPr>
            <w:tcW w:w="566" w:type="dxa"/>
            <w:shd w:val="clear" w:color="auto" w:fill="FFFFFF"/>
            <w:vAlign w:val="center"/>
          </w:tcPr>
          <w:p w14:paraId="4DA35042"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12</w:t>
            </w:r>
          </w:p>
        </w:tc>
        <w:tc>
          <w:tcPr>
            <w:tcW w:w="566" w:type="dxa"/>
            <w:shd w:val="clear" w:color="auto" w:fill="FFFFFF"/>
            <w:vAlign w:val="center"/>
          </w:tcPr>
          <w:p w14:paraId="0D4AD2FD"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15</w:t>
            </w:r>
          </w:p>
        </w:tc>
        <w:tc>
          <w:tcPr>
            <w:tcW w:w="566" w:type="dxa"/>
            <w:shd w:val="clear" w:color="auto" w:fill="FFFFFF"/>
            <w:vAlign w:val="center"/>
          </w:tcPr>
          <w:p w14:paraId="0A8CF3AD"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18</w:t>
            </w:r>
          </w:p>
        </w:tc>
        <w:tc>
          <w:tcPr>
            <w:tcW w:w="566" w:type="dxa"/>
            <w:shd w:val="clear" w:color="auto" w:fill="FFFFFF"/>
            <w:vAlign w:val="center"/>
          </w:tcPr>
          <w:p w14:paraId="5C6CFD6D"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21</w:t>
            </w:r>
          </w:p>
        </w:tc>
        <w:tc>
          <w:tcPr>
            <w:tcW w:w="566" w:type="dxa"/>
            <w:shd w:val="clear" w:color="auto" w:fill="FFFFFF"/>
            <w:vAlign w:val="center"/>
          </w:tcPr>
          <w:p w14:paraId="5C4326AC"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24</w:t>
            </w:r>
          </w:p>
        </w:tc>
        <w:tc>
          <w:tcPr>
            <w:tcW w:w="566" w:type="dxa"/>
            <w:shd w:val="clear" w:color="auto" w:fill="FFFFFF"/>
            <w:vAlign w:val="center"/>
          </w:tcPr>
          <w:p w14:paraId="172F79CA"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27</w:t>
            </w:r>
          </w:p>
        </w:tc>
        <w:tc>
          <w:tcPr>
            <w:tcW w:w="804" w:type="dxa"/>
            <w:shd w:val="clear" w:color="auto" w:fill="FFFFFF"/>
            <w:vAlign w:val="center"/>
          </w:tcPr>
          <w:p w14:paraId="1360040A"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30</w:t>
            </w:r>
          </w:p>
        </w:tc>
      </w:tr>
      <w:tr w:rsidR="00373AF4" w:rsidRPr="00373AF4" w14:paraId="07AA4DC6" w14:textId="77777777" w:rsidTr="00373AF4">
        <w:trPr>
          <w:trHeight w:hRule="exact" w:val="493"/>
          <w:jc w:val="center"/>
        </w:trPr>
        <w:tc>
          <w:tcPr>
            <w:tcW w:w="634" w:type="dxa"/>
            <w:shd w:val="clear" w:color="auto" w:fill="A9D4DB"/>
            <w:vAlign w:val="center"/>
          </w:tcPr>
          <w:p w14:paraId="23502A3F" w14:textId="77777777" w:rsidR="00373AF4" w:rsidRPr="00373AF4" w:rsidRDefault="00373AF4" w:rsidP="00373AF4">
            <w:pPr>
              <w:jc w:val="center"/>
              <w:rPr>
                <w:rFonts w:ascii="Tahoma" w:eastAsia="Calibri" w:hAnsi="Tahoma" w:cs="Tahoma"/>
                <w:b/>
                <w:sz w:val="36"/>
                <w:szCs w:val="36"/>
                <w:lang w:bidi="el-GR"/>
              </w:rPr>
            </w:pPr>
            <w:r w:rsidRPr="00373AF4">
              <w:rPr>
                <w:rFonts w:ascii="Tahoma" w:eastAsia="Calibri" w:hAnsi="Tahoma" w:cs="Tahoma"/>
                <w:b/>
                <w:sz w:val="36"/>
                <w:szCs w:val="36"/>
                <w:lang w:bidi="el-GR"/>
              </w:rPr>
              <w:t>4</w:t>
            </w:r>
          </w:p>
        </w:tc>
        <w:tc>
          <w:tcPr>
            <w:tcW w:w="566" w:type="dxa"/>
            <w:shd w:val="clear" w:color="auto" w:fill="FFFFFF"/>
            <w:vAlign w:val="center"/>
          </w:tcPr>
          <w:p w14:paraId="55717CEA"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4</w:t>
            </w:r>
          </w:p>
        </w:tc>
        <w:tc>
          <w:tcPr>
            <w:tcW w:w="569" w:type="dxa"/>
            <w:shd w:val="clear" w:color="auto" w:fill="FFFFFF"/>
            <w:vAlign w:val="center"/>
          </w:tcPr>
          <w:p w14:paraId="7DD20887"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8</w:t>
            </w:r>
          </w:p>
        </w:tc>
        <w:tc>
          <w:tcPr>
            <w:tcW w:w="566" w:type="dxa"/>
            <w:shd w:val="clear" w:color="auto" w:fill="FFFFFF"/>
            <w:vAlign w:val="center"/>
          </w:tcPr>
          <w:p w14:paraId="7D9E15FB"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12</w:t>
            </w:r>
          </w:p>
        </w:tc>
        <w:tc>
          <w:tcPr>
            <w:tcW w:w="566" w:type="dxa"/>
            <w:shd w:val="clear" w:color="auto" w:fill="FFFFFF"/>
            <w:vAlign w:val="center"/>
          </w:tcPr>
          <w:p w14:paraId="34BE309A"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16</w:t>
            </w:r>
          </w:p>
        </w:tc>
        <w:tc>
          <w:tcPr>
            <w:tcW w:w="566" w:type="dxa"/>
            <w:shd w:val="clear" w:color="auto" w:fill="FFFFFF"/>
            <w:vAlign w:val="center"/>
          </w:tcPr>
          <w:p w14:paraId="7F5B4581"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20</w:t>
            </w:r>
          </w:p>
        </w:tc>
        <w:tc>
          <w:tcPr>
            <w:tcW w:w="566" w:type="dxa"/>
            <w:shd w:val="clear" w:color="auto" w:fill="FFFFFF"/>
            <w:vAlign w:val="center"/>
          </w:tcPr>
          <w:p w14:paraId="6B866397"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24</w:t>
            </w:r>
          </w:p>
        </w:tc>
        <w:tc>
          <w:tcPr>
            <w:tcW w:w="566" w:type="dxa"/>
            <w:shd w:val="clear" w:color="auto" w:fill="FFFFFF"/>
            <w:vAlign w:val="center"/>
          </w:tcPr>
          <w:p w14:paraId="1DA79045"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28</w:t>
            </w:r>
          </w:p>
        </w:tc>
        <w:tc>
          <w:tcPr>
            <w:tcW w:w="566" w:type="dxa"/>
            <w:shd w:val="clear" w:color="auto" w:fill="FFFFFF"/>
            <w:vAlign w:val="center"/>
          </w:tcPr>
          <w:p w14:paraId="405656A5"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32</w:t>
            </w:r>
          </w:p>
        </w:tc>
        <w:tc>
          <w:tcPr>
            <w:tcW w:w="566" w:type="dxa"/>
            <w:shd w:val="clear" w:color="auto" w:fill="FFFFFF"/>
            <w:vAlign w:val="center"/>
          </w:tcPr>
          <w:p w14:paraId="4B46DEE4"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36</w:t>
            </w:r>
          </w:p>
        </w:tc>
        <w:tc>
          <w:tcPr>
            <w:tcW w:w="804" w:type="dxa"/>
            <w:shd w:val="clear" w:color="auto" w:fill="FFFFFF"/>
            <w:vAlign w:val="center"/>
          </w:tcPr>
          <w:p w14:paraId="78E1C0B1"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40</w:t>
            </w:r>
          </w:p>
        </w:tc>
      </w:tr>
      <w:tr w:rsidR="00373AF4" w:rsidRPr="00373AF4" w14:paraId="6A617718" w14:textId="77777777" w:rsidTr="00373AF4">
        <w:trPr>
          <w:trHeight w:hRule="exact" w:val="489"/>
          <w:jc w:val="center"/>
        </w:trPr>
        <w:tc>
          <w:tcPr>
            <w:tcW w:w="634" w:type="dxa"/>
            <w:shd w:val="clear" w:color="auto" w:fill="A9D4DB"/>
            <w:vAlign w:val="center"/>
          </w:tcPr>
          <w:p w14:paraId="2B7667FE" w14:textId="77777777" w:rsidR="00373AF4" w:rsidRPr="00373AF4" w:rsidRDefault="00373AF4" w:rsidP="00373AF4">
            <w:pPr>
              <w:jc w:val="center"/>
              <w:rPr>
                <w:rFonts w:ascii="Tahoma" w:eastAsia="Calibri" w:hAnsi="Tahoma" w:cs="Tahoma"/>
                <w:b/>
                <w:sz w:val="36"/>
                <w:szCs w:val="36"/>
                <w:lang w:bidi="el-GR"/>
              </w:rPr>
            </w:pPr>
            <w:r w:rsidRPr="00373AF4">
              <w:rPr>
                <w:rFonts w:ascii="Tahoma" w:eastAsia="Calibri" w:hAnsi="Tahoma" w:cs="Tahoma"/>
                <w:b/>
                <w:sz w:val="36"/>
                <w:szCs w:val="36"/>
                <w:lang w:bidi="el-GR"/>
              </w:rPr>
              <w:t>5</w:t>
            </w:r>
          </w:p>
        </w:tc>
        <w:tc>
          <w:tcPr>
            <w:tcW w:w="566" w:type="dxa"/>
            <w:shd w:val="clear" w:color="auto" w:fill="FFFFFF"/>
            <w:vAlign w:val="center"/>
          </w:tcPr>
          <w:p w14:paraId="7880448D"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5</w:t>
            </w:r>
          </w:p>
        </w:tc>
        <w:tc>
          <w:tcPr>
            <w:tcW w:w="569" w:type="dxa"/>
            <w:shd w:val="clear" w:color="auto" w:fill="FFFFFF"/>
            <w:vAlign w:val="center"/>
          </w:tcPr>
          <w:p w14:paraId="6BD2C7C9"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10</w:t>
            </w:r>
          </w:p>
        </w:tc>
        <w:tc>
          <w:tcPr>
            <w:tcW w:w="566" w:type="dxa"/>
            <w:shd w:val="clear" w:color="auto" w:fill="FFFFFF"/>
            <w:vAlign w:val="center"/>
          </w:tcPr>
          <w:p w14:paraId="10475FE3"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15</w:t>
            </w:r>
          </w:p>
        </w:tc>
        <w:tc>
          <w:tcPr>
            <w:tcW w:w="566" w:type="dxa"/>
            <w:shd w:val="clear" w:color="auto" w:fill="FFFFFF"/>
            <w:vAlign w:val="center"/>
          </w:tcPr>
          <w:p w14:paraId="1D36304E"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20</w:t>
            </w:r>
          </w:p>
        </w:tc>
        <w:tc>
          <w:tcPr>
            <w:tcW w:w="566" w:type="dxa"/>
            <w:shd w:val="clear" w:color="auto" w:fill="FFFFFF"/>
            <w:vAlign w:val="center"/>
          </w:tcPr>
          <w:p w14:paraId="42E7D396"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25</w:t>
            </w:r>
          </w:p>
        </w:tc>
        <w:tc>
          <w:tcPr>
            <w:tcW w:w="566" w:type="dxa"/>
            <w:shd w:val="clear" w:color="auto" w:fill="FFFFFF"/>
            <w:vAlign w:val="center"/>
          </w:tcPr>
          <w:p w14:paraId="52AD049F"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30</w:t>
            </w:r>
          </w:p>
        </w:tc>
        <w:tc>
          <w:tcPr>
            <w:tcW w:w="566" w:type="dxa"/>
            <w:shd w:val="clear" w:color="auto" w:fill="FFFFFF"/>
            <w:vAlign w:val="center"/>
          </w:tcPr>
          <w:p w14:paraId="52972D83"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35</w:t>
            </w:r>
          </w:p>
        </w:tc>
        <w:tc>
          <w:tcPr>
            <w:tcW w:w="566" w:type="dxa"/>
            <w:shd w:val="clear" w:color="auto" w:fill="FFFFFF"/>
            <w:vAlign w:val="center"/>
          </w:tcPr>
          <w:p w14:paraId="0CB9EE0F"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40</w:t>
            </w:r>
          </w:p>
        </w:tc>
        <w:tc>
          <w:tcPr>
            <w:tcW w:w="566" w:type="dxa"/>
            <w:shd w:val="clear" w:color="auto" w:fill="FFFFFF"/>
            <w:vAlign w:val="center"/>
          </w:tcPr>
          <w:p w14:paraId="53EE6567"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45</w:t>
            </w:r>
          </w:p>
        </w:tc>
        <w:tc>
          <w:tcPr>
            <w:tcW w:w="804" w:type="dxa"/>
            <w:shd w:val="clear" w:color="auto" w:fill="FFFFFF"/>
            <w:vAlign w:val="center"/>
          </w:tcPr>
          <w:p w14:paraId="7BB503D8"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50</w:t>
            </w:r>
          </w:p>
        </w:tc>
      </w:tr>
      <w:tr w:rsidR="00373AF4" w:rsidRPr="00373AF4" w14:paraId="38137F2C" w14:textId="77777777" w:rsidTr="00373AF4">
        <w:trPr>
          <w:trHeight w:hRule="exact" w:val="489"/>
          <w:jc w:val="center"/>
        </w:trPr>
        <w:tc>
          <w:tcPr>
            <w:tcW w:w="634" w:type="dxa"/>
            <w:shd w:val="clear" w:color="auto" w:fill="A9D4DB"/>
            <w:vAlign w:val="center"/>
          </w:tcPr>
          <w:p w14:paraId="3822B6DA" w14:textId="77777777" w:rsidR="00373AF4" w:rsidRPr="00373AF4" w:rsidRDefault="00373AF4" w:rsidP="00373AF4">
            <w:pPr>
              <w:jc w:val="center"/>
              <w:rPr>
                <w:rFonts w:ascii="Tahoma" w:eastAsia="Calibri" w:hAnsi="Tahoma" w:cs="Tahoma"/>
                <w:b/>
                <w:sz w:val="36"/>
                <w:szCs w:val="36"/>
                <w:lang w:bidi="el-GR"/>
              </w:rPr>
            </w:pPr>
            <w:r w:rsidRPr="00373AF4">
              <w:rPr>
                <w:rFonts w:ascii="Tahoma" w:eastAsia="Calibri" w:hAnsi="Tahoma" w:cs="Tahoma"/>
                <w:b/>
                <w:sz w:val="36"/>
                <w:szCs w:val="36"/>
                <w:lang w:bidi="el-GR"/>
              </w:rPr>
              <w:t>6</w:t>
            </w:r>
          </w:p>
        </w:tc>
        <w:tc>
          <w:tcPr>
            <w:tcW w:w="566" w:type="dxa"/>
            <w:shd w:val="clear" w:color="auto" w:fill="FFFFFF"/>
            <w:vAlign w:val="center"/>
          </w:tcPr>
          <w:p w14:paraId="26CD8896"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6</w:t>
            </w:r>
          </w:p>
        </w:tc>
        <w:tc>
          <w:tcPr>
            <w:tcW w:w="569" w:type="dxa"/>
            <w:shd w:val="clear" w:color="auto" w:fill="FFFFFF"/>
            <w:vAlign w:val="center"/>
          </w:tcPr>
          <w:p w14:paraId="35FDAF98"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12</w:t>
            </w:r>
          </w:p>
        </w:tc>
        <w:tc>
          <w:tcPr>
            <w:tcW w:w="566" w:type="dxa"/>
            <w:shd w:val="clear" w:color="auto" w:fill="FFFFFF"/>
            <w:vAlign w:val="center"/>
          </w:tcPr>
          <w:p w14:paraId="60463089"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18</w:t>
            </w:r>
          </w:p>
        </w:tc>
        <w:tc>
          <w:tcPr>
            <w:tcW w:w="566" w:type="dxa"/>
            <w:shd w:val="clear" w:color="auto" w:fill="FFFFFF"/>
            <w:vAlign w:val="center"/>
          </w:tcPr>
          <w:p w14:paraId="7FC0DB32"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24</w:t>
            </w:r>
          </w:p>
        </w:tc>
        <w:tc>
          <w:tcPr>
            <w:tcW w:w="566" w:type="dxa"/>
            <w:shd w:val="clear" w:color="auto" w:fill="FFFFFF"/>
            <w:vAlign w:val="center"/>
          </w:tcPr>
          <w:p w14:paraId="24A60ECB"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30</w:t>
            </w:r>
          </w:p>
        </w:tc>
        <w:tc>
          <w:tcPr>
            <w:tcW w:w="566" w:type="dxa"/>
            <w:shd w:val="clear" w:color="auto" w:fill="FFFFFF"/>
            <w:vAlign w:val="center"/>
          </w:tcPr>
          <w:p w14:paraId="11923E84"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36</w:t>
            </w:r>
          </w:p>
        </w:tc>
        <w:tc>
          <w:tcPr>
            <w:tcW w:w="566" w:type="dxa"/>
            <w:shd w:val="clear" w:color="auto" w:fill="FFFFFF"/>
            <w:vAlign w:val="center"/>
          </w:tcPr>
          <w:p w14:paraId="32750D58"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42</w:t>
            </w:r>
          </w:p>
        </w:tc>
        <w:tc>
          <w:tcPr>
            <w:tcW w:w="566" w:type="dxa"/>
            <w:shd w:val="clear" w:color="auto" w:fill="FFFFFF"/>
            <w:vAlign w:val="center"/>
          </w:tcPr>
          <w:p w14:paraId="4F8DB612"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48</w:t>
            </w:r>
          </w:p>
        </w:tc>
        <w:tc>
          <w:tcPr>
            <w:tcW w:w="566" w:type="dxa"/>
            <w:shd w:val="clear" w:color="auto" w:fill="FFFFFF"/>
            <w:vAlign w:val="center"/>
          </w:tcPr>
          <w:p w14:paraId="0A8EA6DC"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54</w:t>
            </w:r>
          </w:p>
        </w:tc>
        <w:tc>
          <w:tcPr>
            <w:tcW w:w="804" w:type="dxa"/>
            <w:shd w:val="clear" w:color="auto" w:fill="FFFFFF"/>
            <w:vAlign w:val="center"/>
          </w:tcPr>
          <w:p w14:paraId="1DA402FE"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60</w:t>
            </w:r>
          </w:p>
        </w:tc>
      </w:tr>
      <w:tr w:rsidR="00373AF4" w:rsidRPr="00373AF4" w14:paraId="3A6A6003" w14:textId="77777777" w:rsidTr="00373AF4">
        <w:trPr>
          <w:trHeight w:hRule="exact" w:val="489"/>
          <w:jc w:val="center"/>
        </w:trPr>
        <w:tc>
          <w:tcPr>
            <w:tcW w:w="634" w:type="dxa"/>
            <w:shd w:val="clear" w:color="auto" w:fill="A9D4DB"/>
            <w:vAlign w:val="center"/>
          </w:tcPr>
          <w:p w14:paraId="5F029DF7" w14:textId="77777777" w:rsidR="00373AF4" w:rsidRPr="00373AF4" w:rsidRDefault="00373AF4" w:rsidP="00373AF4">
            <w:pPr>
              <w:jc w:val="center"/>
              <w:rPr>
                <w:rFonts w:ascii="Tahoma" w:eastAsia="Calibri" w:hAnsi="Tahoma" w:cs="Tahoma"/>
                <w:b/>
                <w:sz w:val="36"/>
                <w:szCs w:val="36"/>
                <w:lang w:bidi="el-GR"/>
              </w:rPr>
            </w:pPr>
            <w:r w:rsidRPr="00373AF4">
              <w:rPr>
                <w:rFonts w:ascii="Tahoma" w:eastAsia="Calibri" w:hAnsi="Tahoma" w:cs="Tahoma"/>
                <w:b/>
                <w:sz w:val="36"/>
                <w:szCs w:val="36"/>
                <w:lang w:bidi="el-GR"/>
              </w:rPr>
              <w:t>7</w:t>
            </w:r>
          </w:p>
        </w:tc>
        <w:tc>
          <w:tcPr>
            <w:tcW w:w="566" w:type="dxa"/>
            <w:shd w:val="clear" w:color="auto" w:fill="FFFFFF"/>
            <w:vAlign w:val="center"/>
          </w:tcPr>
          <w:p w14:paraId="0272E48D"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7</w:t>
            </w:r>
          </w:p>
        </w:tc>
        <w:tc>
          <w:tcPr>
            <w:tcW w:w="569" w:type="dxa"/>
            <w:shd w:val="clear" w:color="auto" w:fill="FFFFFF"/>
            <w:vAlign w:val="center"/>
          </w:tcPr>
          <w:p w14:paraId="0CB6A435"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14</w:t>
            </w:r>
          </w:p>
        </w:tc>
        <w:tc>
          <w:tcPr>
            <w:tcW w:w="566" w:type="dxa"/>
            <w:shd w:val="clear" w:color="auto" w:fill="FFFFFF"/>
            <w:vAlign w:val="center"/>
          </w:tcPr>
          <w:p w14:paraId="55C63476"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21</w:t>
            </w:r>
          </w:p>
        </w:tc>
        <w:tc>
          <w:tcPr>
            <w:tcW w:w="566" w:type="dxa"/>
            <w:shd w:val="clear" w:color="auto" w:fill="FFFFFF"/>
            <w:vAlign w:val="center"/>
          </w:tcPr>
          <w:p w14:paraId="2FD76DF9"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28</w:t>
            </w:r>
          </w:p>
        </w:tc>
        <w:tc>
          <w:tcPr>
            <w:tcW w:w="566" w:type="dxa"/>
            <w:shd w:val="clear" w:color="auto" w:fill="FFFFFF"/>
            <w:vAlign w:val="center"/>
          </w:tcPr>
          <w:p w14:paraId="76A2AF36"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35</w:t>
            </w:r>
          </w:p>
        </w:tc>
        <w:tc>
          <w:tcPr>
            <w:tcW w:w="566" w:type="dxa"/>
            <w:shd w:val="clear" w:color="auto" w:fill="FFFFFF"/>
            <w:vAlign w:val="center"/>
          </w:tcPr>
          <w:p w14:paraId="5A28AEF0"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42</w:t>
            </w:r>
          </w:p>
        </w:tc>
        <w:tc>
          <w:tcPr>
            <w:tcW w:w="566" w:type="dxa"/>
            <w:shd w:val="clear" w:color="auto" w:fill="FFFFFF"/>
            <w:vAlign w:val="center"/>
          </w:tcPr>
          <w:p w14:paraId="65CC24FF"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49</w:t>
            </w:r>
          </w:p>
        </w:tc>
        <w:tc>
          <w:tcPr>
            <w:tcW w:w="566" w:type="dxa"/>
            <w:shd w:val="clear" w:color="auto" w:fill="FFFFFF"/>
            <w:vAlign w:val="center"/>
          </w:tcPr>
          <w:p w14:paraId="63B4357C"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56</w:t>
            </w:r>
          </w:p>
        </w:tc>
        <w:tc>
          <w:tcPr>
            <w:tcW w:w="566" w:type="dxa"/>
            <w:shd w:val="clear" w:color="auto" w:fill="FFFFFF"/>
            <w:vAlign w:val="center"/>
          </w:tcPr>
          <w:p w14:paraId="1374B0A3"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63</w:t>
            </w:r>
          </w:p>
        </w:tc>
        <w:tc>
          <w:tcPr>
            <w:tcW w:w="804" w:type="dxa"/>
            <w:shd w:val="clear" w:color="auto" w:fill="FFFFFF"/>
            <w:vAlign w:val="center"/>
          </w:tcPr>
          <w:p w14:paraId="7EA927D7"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70</w:t>
            </w:r>
          </w:p>
        </w:tc>
      </w:tr>
      <w:tr w:rsidR="00373AF4" w:rsidRPr="00373AF4" w14:paraId="3C10D6DD" w14:textId="77777777" w:rsidTr="00373AF4">
        <w:trPr>
          <w:trHeight w:hRule="exact" w:val="493"/>
          <w:jc w:val="center"/>
        </w:trPr>
        <w:tc>
          <w:tcPr>
            <w:tcW w:w="634" w:type="dxa"/>
            <w:shd w:val="clear" w:color="auto" w:fill="A9D4DB"/>
            <w:vAlign w:val="center"/>
          </w:tcPr>
          <w:p w14:paraId="1DF22524" w14:textId="77777777" w:rsidR="00373AF4" w:rsidRPr="00373AF4" w:rsidRDefault="00373AF4" w:rsidP="00373AF4">
            <w:pPr>
              <w:jc w:val="center"/>
              <w:rPr>
                <w:rFonts w:ascii="Tahoma" w:eastAsia="Calibri" w:hAnsi="Tahoma" w:cs="Tahoma"/>
                <w:b/>
                <w:sz w:val="36"/>
                <w:szCs w:val="36"/>
                <w:lang w:bidi="el-GR"/>
              </w:rPr>
            </w:pPr>
            <w:r w:rsidRPr="00373AF4">
              <w:rPr>
                <w:rFonts w:ascii="Tahoma" w:eastAsia="Calibri" w:hAnsi="Tahoma" w:cs="Tahoma"/>
                <w:b/>
                <w:sz w:val="36"/>
                <w:szCs w:val="36"/>
                <w:lang w:bidi="el-GR"/>
              </w:rPr>
              <w:t>8</w:t>
            </w:r>
          </w:p>
        </w:tc>
        <w:tc>
          <w:tcPr>
            <w:tcW w:w="566" w:type="dxa"/>
            <w:shd w:val="clear" w:color="auto" w:fill="FFFFFF"/>
            <w:vAlign w:val="center"/>
          </w:tcPr>
          <w:p w14:paraId="6D878595"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8</w:t>
            </w:r>
          </w:p>
        </w:tc>
        <w:tc>
          <w:tcPr>
            <w:tcW w:w="569" w:type="dxa"/>
            <w:shd w:val="clear" w:color="auto" w:fill="FFFFFF"/>
            <w:vAlign w:val="center"/>
          </w:tcPr>
          <w:p w14:paraId="031C851E"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16</w:t>
            </w:r>
          </w:p>
        </w:tc>
        <w:tc>
          <w:tcPr>
            <w:tcW w:w="566" w:type="dxa"/>
            <w:shd w:val="clear" w:color="auto" w:fill="FFFFFF"/>
            <w:vAlign w:val="center"/>
          </w:tcPr>
          <w:p w14:paraId="782B773C"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24</w:t>
            </w:r>
          </w:p>
        </w:tc>
        <w:tc>
          <w:tcPr>
            <w:tcW w:w="566" w:type="dxa"/>
            <w:shd w:val="clear" w:color="auto" w:fill="FFFFFF"/>
            <w:vAlign w:val="center"/>
          </w:tcPr>
          <w:p w14:paraId="368A2080"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32</w:t>
            </w:r>
          </w:p>
        </w:tc>
        <w:tc>
          <w:tcPr>
            <w:tcW w:w="566" w:type="dxa"/>
            <w:shd w:val="clear" w:color="auto" w:fill="FFFFFF"/>
            <w:vAlign w:val="center"/>
          </w:tcPr>
          <w:p w14:paraId="6C0DA809"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40</w:t>
            </w:r>
          </w:p>
        </w:tc>
        <w:tc>
          <w:tcPr>
            <w:tcW w:w="566" w:type="dxa"/>
            <w:shd w:val="clear" w:color="auto" w:fill="FFFFFF"/>
            <w:vAlign w:val="center"/>
          </w:tcPr>
          <w:p w14:paraId="62F463CB"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48</w:t>
            </w:r>
          </w:p>
        </w:tc>
        <w:tc>
          <w:tcPr>
            <w:tcW w:w="566" w:type="dxa"/>
            <w:shd w:val="clear" w:color="auto" w:fill="FFFFFF"/>
            <w:vAlign w:val="center"/>
          </w:tcPr>
          <w:p w14:paraId="54A54CC5"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56</w:t>
            </w:r>
          </w:p>
        </w:tc>
        <w:tc>
          <w:tcPr>
            <w:tcW w:w="566" w:type="dxa"/>
            <w:shd w:val="clear" w:color="auto" w:fill="FFFFFF"/>
            <w:vAlign w:val="center"/>
          </w:tcPr>
          <w:p w14:paraId="647EFC3A"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64</w:t>
            </w:r>
          </w:p>
        </w:tc>
        <w:tc>
          <w:tcPr>
            <w:tcW w:w="566" w:type="dxa"/>
            <w:shd w:val="clear" w:color="auto" w:fill="FFFFFF"/>
            <w:vAlign w:val="center"/>
          </w:tcPr>
          <w:p w14:paraId="769F3507"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72</w:t>
            </w:r>
          </w:p>
        </w:tc>
        <w:tc>
          <w:tcPr>
            <w:tcW w:w="804" w:type="dxa"/>
            <w:shd w:val="clear" w:color="auto" w:fill="FFFFFF"/>
            <w:vAlign w:val="center"/>
          </w:tcPr>
          <w:p w14:paraId="54C24654"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80</w:t>
            </w:r>
          </w:p>
        </w:tc>
      </w:tr>
      <w:tr w:rsidR="00373AF4" w:rsidRPr="00373AF4" w14:paraId="74F3C437" w14:textId="77777777" w:rsidTr="00373AF4">
        <w:trPr>
          <w:trHeight w:hRule="exact" w:val="489"/>
          <w:jc w:val="center"/>
        </w:trPr>
        <w:tc>
          <w:tcPr>
            <w:tcW w:w="634" w:type="dxa"/>
            <w:shd w:val="clear" w:color="auto" w:fill="A9D4DB"/>
            <w:vAlign w:val="center"/>
          </w:tcPr>
          <w:p w14:paraId="6D0FA7A9" w14:textId="77777777" w:rsidR="00373AF4" w:rsidRPr="00373AF4" w:rsidRDefault="00373AF4" w:rsidP="00373AF4">
            <w:pPr>
              <w:jc w:val="center"/>
              <w:rPr>
                <w:rFonts w:ascii="Tahoma" w:eastAsia="Calibri" w:hAnsi="Tahoma" w:cs="Tahoma"/>
                <w:b/>
                <w:sz w:val="36"/>
                <w:szCs w:val="36"/>
                <w:lang w:bidi="el-GR"/>
              </w:rPr>
            </w:pPr>
            <w:r w:rsidRPr="00373AF4">
              <w:rPr>
                <w:rFonts w:ascii="Tahoma" w:eastAsia="Calibri" w:hAnsi="Tahoma" w:cs="Tahoma"/>
                <w:b/>
                <w:sz w:val="36"/>
                <w:szCs w:val="36"/>
                <w:lang w:bidi="el-GR"/>
              </w:rPr>
              <w:t>9</w:t>
            </w:r>
          </w:p>
        </w:tc>
        <w:tc>
          <w:tcPr>
            <w:tcW w:w="566" w:type="dxa"/>
            <w:shd w:val="clear" w:color="auto" w:fill="FFFFFF"/>
            <w:vAlign w:val="center"/>
          </w:tcPr>
          <w:p w14:paraId="0C9FF443"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9</w:t>
            </w:r>
          </w:p>
        </w:tc>
        <w:tc>
          <w:tcPr>
            <w:tcW w:w="569" w:type="dxa"/>
            <w:shd w:val="clear" w:color="auto" w:fill="FFFFFF"/>
            <w:vAlign w:val="center"/>
          </w:tcPr>
          <w:p w14:paraId="6F6A572C"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18</w:t>
            </w:r>
          </w:p>
        </w:tc>
        <w:tc>
          <w:tcPr>
            <w:tcW w:w="566" w:type="dxa"/>
            <w:shd w:val="clear" w:color="auto" w:fill="FFFFFF"/>
            <w:vAlign w:val="center"/>
          </w:tcPr>
          <w:p w14:paraId="5D9F32F6"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27</w:t>
            </w:r>
          </w:p>
        </w:tc>
        <w:tc>
          <w:tcPr>
            <w:tcW w:w="566" w:type="dxa"/>
            <w:shd w:val="clear" w:color="auto" w:fill="FFFFFF"/>
            <w:vAlign w:val="center"/>
          </w:tcPr>
          <w:p w14:paraId="3F72EA7F"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36</w:t>
            </w:r>
          </w:p>
        </w:tc>
        <w:tc>
          <w:tcPr>
            <w:tcW w:w="566" w:type="dxa"/>
            <w:shd w:val="clear" w:color="auto" w:fill="FFFFFF"/>
            <w:vAlign w:val="center"/>
          </w:tcPr>
          <w:p w14:paraId="369AEFE4"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45</w:t>
            </w:r>
          </w:p>
        </w:tc>
        <w:tc>
          <w:tcPr>
            <w:tcW w:w="566" w:type="dxa"/>
            <w:shd w:val="clear" w:color="auto" w:fill="FFFFFF"/>
            <w:vAlign w:val="center"/>
          </w:tcPr>
          <w:p w14:paraId="70F1CAED"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54</w:t>
            </w:r>
          </w:p>
        </w:tc>
        <w:tc>
          <w:tcPr>
            <w:tcW w:w="566" w:type="dxa"/>
            <w:shd w:val="clear" w:color="auto" w:fill="FFFFFF"/>
            <w:vAlign w:val="center"/>
          </w:tcPr>
          <w:p w14:paraId="0702E2C8"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63</w:t>
            </w:r>
          </w:p>
        </w:tc>
        <w:tc>
          <w:tcPr>
            <w:tcW w:w="566" w:type="dxa"/>
            <w:shd w:val="clear" w:color="auto" w:fill="FFFFFF"/>
            <w:vAlign w:val="center"/>
          </w:tcPr>
          <w:p w14:paraId="14C2CFBA"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72</w:t>
            </w:r>
          </w:p>
        </w:tc>
        <w:tc>
          <w:tcPr>
            <w:tcW w:w="566" w:type="dxa"/>
            <w:shd w:val="clear" w:color="auto" w:fill="FFFFFF"/>
            <w:vAlign w:val="center"/>
          </w:tcPr>
          <w:p w14:paraId="10A7C779"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81</w:t>
            </w:r>
          </w:p>
        </w:tc>
        <w:tc>
          <w:tcPr>
            <w:tcW w:w="804" w:type="dxa"/>
            <w:shd w:val="clear" w:color="auto" w:fill="FFFFFF"/>
            <w:vAlign w:val="center"/>
          </w:tcPr>
          <w:p w14:paraId="0F9C2994"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90</w:t>
            </w:r>
          </w:p>
        </w:tc>
      </w:tr>
      <w:tr w:rsidR="00373AF4" w:rsidRPr="00373AF4" w14:paraId="6E956739" w14:textId="77777777" w:rsidTr="00373AF4">
        <w:trPr>
          <w:trHeight w:hRule="exact" w:val="459"/>
          <w:jc w:val="center"/>
        </w:trPr>
        <w:tc>
          <w:tcPr>
            <w:tcW w:w="634" w:type="dxa"/>
            <w:shd w:val="clear" w:color="auto" w:fill="A9D4DB"/>
            <w:vAlign w:val="center"/>
          </w:tcPr>
          <w:p w14:paraId="46BB6DB0" w14:textId="77777777" w:rsidR="00373AF4" w:rsidRPr="00373AF4" w:rsidRDefault="00373AF4" w:rsidP="00373AF4">
            <w:pPr>
              <w:jc w:val="center"/>
              <w:rPr>
                <w:rFonts w:ascii="Tahoma" w:eastAsia="Calibri" w:hAnsi="Tahoma" w:cs="Tahoma"/>
                <w:b/>
                <w:sz w:val="36"/>
                <w:szCs w:val="36"/>
                <w:lang w:bidi="el-GR"/>
              </w:rPr>
            </w:pPr>
            <w:r w:rsidRPr="00373AF4">
              <w:rPr>
                <w:rFonts w:ascii="Tahoma" w:eastAsia="Calibri" w:hAnsi="Tahoma" w:cs="Tahoma"/>
                <w:b/>
                <w:sz w:val="36"/>
                <w:szCs w:val="36"/>
                <w:lang w:bidi="el-GR"/>
              </w:rPr>
              <w:t>10</w:t>
            </w:r>
          </w:p>
        </w:tc>
        <w:tc>
          <w:tcPr>
            <w:tcW w:w="566" w:type="dxa"/>
            <w:shd w:val="clear" w:color="auto" w:fill="FFFFFF"/>
            <w:vAlign w:val="center"/>
          </w:tcPr>
          <w:p w14:paraId="1F6BCE95"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10</w:t>
            </w:r>
          </w:p>
        </w:tc>
        <w:tc>
          <w:tcPr>
            <w:tcW w:w="569" w:type="dxa"/>
            <w:shd w:val="clear" w:color="auto" w:fill="FFFFFF"/>
            <w:vAlign w:val="center"/>
          </w:tcPr>
          <w:p w14:paraId="05E0F536"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20</w:t>
            </w:r>
          </w:p>
        </w:tc>
        <w:tc>
          <w:tcPr>
            <w:tcW w:w="566" w:type="dxa"/>
            <w:shd w:val="clear" w:color="auto" w:fill="FFFFFF"/>
            <w:vAlign w:val="center"/>
          </w:tcPr>
          <w:p w14:paraId="222BCC3F"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30</w:t>
            </w:r>
          </w:p>
        </w:tc>
        <w:tc>
          <w:tcPr>
            <w:tcW w:w="566" w:type="dxa"/>
            <w:shd w:val="clear" w:color="auto" w:fill="FFFFFF"/>
            <w:vAlign w:val="center"/>
          </w:tcPr>
          <w:p w14:paraId="05474623"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40</w:t>
            </w:r>
          </w:p>
        </w:tc>
        <w:tc>
          <w:tcPr>
            <w:tcW w:w="566" w:type="dxa"/>
            <w:shd w:val="clear" w:color="auto" w:fill="FFFFFF"/>
            <w:vAlign w:val="center"/>
          </w:tcPr>
          <w:p w14:paraId="1A5A5780"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50</w:t>
            </w:r>
          </w:p>
        </w:tc>
        <w:tc>
          <w:tcPr>
            <w:tcW w:w="566" w:type="dxa"/>
            <w:shd w:val="clear" w:color="auto" w:fill="FFFFFF"/>
            <w:vAlign w:val="center"/>
          </w:tcPr>
          <w:p w14:paraId="16DB987A"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60</w:t>
            </w:r>
          </w:p>
        </w:tc>
        <w:tc>
          <w:tcPr>
            <w:tcW w:w="566" w:type="dxa"/>
            <w:shd w:val="clear" w:color="auto" w:fill="FFFFFF"/>
            <w:vAlign w:val="center"/>
          </w:tcPr>
          <w:p w14:paraId="01754509"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70</w:t>
            </w:r>
          </w:p>
        </w:tc>
        <w:tc>
          <w:tcPr>
            <w:tcW w:w="566" w:type="dxa"/>
            <w:shd w:val="clear" w:color="auto" w:fill="FFFFFF"/>
            <w:vAlign w:val="center"/>
          </w:tcPr>
          <w:p w14:paraId="0AE60D0A"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80</w:t>
            </w:r>
          </w:p>
        </w:tc>
        <w:tc>
          <w:tcPr>
            <w:tcW w:w="566" w:type="dxa"/>
            <w:shd w:val="clear" w:color="auto" w:fill="FFFFFF"/>
            <w:vAlign w:val="center"/>
          </w:tcPr>
          <w:p w14:paraId="368EF6E6"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90</w:t>
            </w:r>
          </w:p>
        </w:tc>
        <w:tc>
          <w:tcPr>
            <w:tcW w:w="804" w:type="dxa"/>
            <w:shd w:val="clear" w:color="auto" w:fill="FFFFFF"/>
            <w:vAlign w:val="center"/>
          </w:tcPr>
          <w:p w14:paraId="25A2B8B9" w14:textId="77777777" w:rsidR="00373AF4" w:rsidRPr="00373AF4" w:rsidRDefault="00373AF4" w:rsidP="00373AF4">
            <w:pPr>
              <w:jc w:val="center"/>
              <w:rPr>
                <w:rFonts w:ascii="Arial" w:eastAsia="Calibri" w:hAnsi="Arial" w:cs="Arial"/>
                <w:b/>
                <w:sz w:val="36"/>
                <w:szCs w:val="36"/>
                <w:lang w:bidi="el-GR"/>
              </w:rPr>
            </w:pPr>
            <w:r w:rsidRPr="00373AF4">
              <w:rPr>
                <w:rFonts w:ascii="Arial" w:eastAsia="Calibri" w:hAnsi="Arial" w:cs="Arial"/>
                <w:b/>
                <w:sz w:val="36"/>
                <w:szCs w:val="36"/>
                <w:lang w:bidi="el-GR"/>
              </w:rPr>
              <w:t>100</w:t>
            </w:r>
          </w:p>
        </w:tc>
      </w:tr>
    </w:tbl>
    <w:p w14:paraId="0E829543" w14:textId="535C8C72" w:rsidR="00E12765" w:rsidRDefault="00E12765" w:rsidP="00373AF4">
      <w:pPr>
        <w:jc w:val="center"/>
        <w:rPr>
          <w:rFonts w:ascii="Arial" w:eastAsia="Calibri" w:hAnsi="Arial" w:cs="Arial"/>
          <w:b/>
          <w:sz w:val="36"/>
          <w:szCs w:val="36"/>
        </w:rPr>
      </w:pPr>
    </w:p>
    <w:p w14:paraId="347B49A6" w14:textId="77777777" w:rsidR="00CC3B5A" w:rsidRPr="00CC3B5A" w:rsidRDefault="00CC3B5A" w:rsidP="001C7743">
      <w:pPr>
        <w:rPr>
          <w:rFonts w:ascii="Arial" w:eastAsia="Calibri" w:hAnsi="Arial" w:cs="Arial"/>
          <w:b/>
          <w:sz w:val="36"/>
          <w:szCs w:val="36"/>
        </w:rPr>
      </w:pPr>
      <w:r w:rsidRPr="00CC3B5A">
        <w:rPr>
          <w:rFonts w:ascii="Arial" w:eastAsia="Calibri" w:hAnsi="Arial" w:cs="Arial"/>
          <w:b/>
          <w:sz w:val="36"/>
          <w:szCs w:val="36"/>
        </w:rPr>
        <w:t>Γράφουμε τους διαιρέτες του 24 και του 60.</w:t>
      </w:r>
    </w:p>
    <w:tbl>
      <w:tblPr>
        <w:tblW w:w="0" w:type="auto"/>
        <w:tblInd w:w="3" w:type="dxa"/>
        <w:tblLayout w:type="fixed"/>
        <w:tblCellMar>
          <w:left w:w="0" w:type="dxa"/>
          <w:right w:w="0" w:type="dxa"/>
        </w:tblCellMar>
        <w:tblLook w:val="0000" w:firstRow="0" w:lastRow="0" w:firstColumn="0" w:lastColumn="0" w:noHBand="0" w:noVBand="0"/>
      </w:tblPr>
      <w:tblGrid>
        <w:gridCol w:w="712"/>
        <w:gridCol w:w="230"/>
        <w:gridCol w:w="712"/>
        <w:gridCol w:w="230"/>
        <w:gridCol w:w="712"/>
        <w:gridCol w:w="230"/>
        <w:gridCol w:w="712"/>
        <w:gridCol w:w="230"/>
        <w:gridCol w:w="712"/>
        <w:gridCol w:w="230"/>
        <w:gridCol w:w="712"/>
        <w:gridCol w:w="230"/>
        <w:gridCol w:w="712"/>
        <w:gridCol w:w="230"/>
        <w:gridCol w:w="712"/>
      </w:tblGrid>
      <w:tr w:rsidR="00CC3B5A" w:rsidRPr="00CC3B5A" w14:paraId="1B43A6E9" w14:textId="77777777" w:rsidTr="00CC3B5A">
        <w:trPr>
          <w:trHeight w:hRule="exact" w:val="520"/>
        </w:trPr>
        <w:tc>
          <w:tcPr>
            <w:tcW w:w="712" w:type="dxa"/>
            <w:tcBorders>
              <w:top w:val="single" w:sz="18" w:space="0" w:color="auto"/>
              <w:left w:val="single" w:sz="18" w:space="0" w:color="auto"/>
              <w:bottom w:val="single" w:sz="18" w:space="0" w:color="auto"/>
              <w:right w:val="single" w:sz="18" w:space="0" w:color="auto"/>
            </w:tcBorders>
            <w:vAlign w:val="center"/>
          </w:tcPr>
          <w:p w14:paraId="632FC4E4" w14:textId="77777777" w:rsidR="00CC3B5A" w:rsidRPr="00CC3B5A" w:rsidRDefault="00CC3B5A" w:rsidP="001C7743">
            <w:pPr>
              <w:widowControl w:val="0"/>
              <w:autoSpaceDE w:val="0"/>
              <w:autoSpaceDN w:val="0"/>
              <w:adjustRightInd w:val="0"/>
              <w:spacing w:after="0"/>
              <w:ind w:left="37" w:right="-20"/>
              <w:jc w:val="center"/>
              <w:rPr>
                <w:rFonts w:ascii="Arial" w:eastAsia="Calibri" w:hAnsi="Arial" w:cs="Arial"/>
                <w:sz w:val="36"/>
                <w:szCs w:val="36"/>
              </w:rPr>
            </w:pPr>
            <w:r w:rsidRPr="00CC3B5A">
              <w:rPr>
                <w:rFonts w:ascii="Arial" w:eastAsia="Calibri" w:hAnsi="Arial" w:cs="Arial"/>
                <w:b/>
                <w:bCs/>
                <w:color w:val="F15B66"/>
                <w:w w:val="105"/>
                <w:sz w:val="36"/>
                <w:szCs w:val="36"/>
              </w:rPr>
              <w:t>2</w:t>
            </w:r>
          </w:p>
        </w:tc>
        <w:tc>
          <w:tcPr>
            <w:tcW w:w="230" w:type="dxa"/>
            <w:tcBorders>
              <w:top w:val="nil"/>
              <w:left w:val="single" w:sz="18" w:space="0" w:color="auto"/>
              <w:bottom w:val="nil"/>
              <w:right w:val="single" w:sz="18" w:space="0" w:color="auto"/>
            </w:tcBorders>
            <w:vAlign w:val="center"/>
          </w:tcPr>
          <w:p w14:paraId="3AA14841" w14:textId="77777777" w:rsidR="00CC3B5A" w:rsidRPr="00CC3B5A" w:rsidRDefault="00CC3B5A" w:rsidP="001C7743">
            <w:pPr>
              <w:widowControl w:val="0"/>
              <w:autoSpaceDE w:val="0"/>
              <w:autoSpaceDN w:val="0"/>
              <w:adjustRightInd w:val="0"/>
              <w:spacing w:after="0"/>
              <w:jc w:val="center"/>
              <w:rPr>
                <w:rFonts w:ascii="Arial" w:eastAsia="Calibri" w:hAnsi="Arial" w:cs="Arial"/>
                <w:sz w:val="36"/>
                <w:szCs w:val="36"/>
              </w:rPr>
            </w:pPr>
          </w:p>
        </w:tc>
        <w:tc>
          <w:tcPr>
            <w:tcW w:w="712" w:type="dxa"/>
            <w:tcBorders>
              <w:top w:val="single" w:sz="18" w:space="0" w:color="auto"/>
              <w:left w:val="single" w:sz="18" w:space="0" w:color="auto"/>
              <w:bottom w:val="single" w:sz="18" w:space="0" w:color="auto"/>
              <w:right w:val="single" w:sz="18" w:space="0" w:color="auto"/>
            </w:tcBorders>
            <w:vAlign w:val="center"/>
          </w:tcPr>
          <w:p w14:paraId="585DAEE4" w14:textId="77777777" w:rsidR="00CC3B5A" w:rsidRPr="00CC3B5A" w:rsidRDefault="00CC3B5A" w:rsidP="001C7743">
            <w:pPr>
              <w:widowControl w:val="0"/>
              <w:autoSpaceDE w:val="0"/>
              <w:autoSpaceDN w:val="0"/>
              <w:adjustRightInd w:val="0"/>
              <w:spacing w:after="0"/>
              <w:ind w:left="32" w:right="-20"/>
              <w:jc w:val="center"/>
              <w:rPr>
                <w:rFonts w:ascii="Arial" w:eastAsia="Calibri" w:hAnsi="Arial" w:cs="Arial"/>
                <w:sz w:val="36"/>
                <w:szCs w:val="36"/>
              </w:rPr>
            </w:pPr>
            <w:r w:rsidRPr="00CC3B5A">
              <w:rPr>
                <w:rFonts w:ascii="Arial" w:eastAsia="Calibri" w:hAnsi="Arial" w:cs="Arial"/>
                <w:b/>
                <w:bCs/>
                <w:color w:val="FFC20D"/>
                <w:w w:val="105"/>
                <w:sz w:val="36"/>
                <w:szCs w:val="36"/>
              </w:rPr>
              <w:t>5</w:t>
            </w:r>
          </w:p>
        </w:tc>
        <w:tc>
          <w:tcPr>
            <w:tcW w:w="230" w:type="dxa"/>
            <w:tcBorders>
              <w:top w:val="nil"/>
              <w:left w:val="single" w:sz="18" w:space="0" w:color="auto"/>
              <w:bottom w:val="nil"/>
              <w:right w:val="single" w:sz="18" w:space="0" w:color="auto"/>
            </w:tcBorders>
            <w:vAlign w:val="center"/>
          </w:tcPr>
          <w:p w14:paraId="1D0B5365" w14:textId="77777777" w:rsidR="00CC3B5A" w:rsidRPr="00CC3B5A" w:rsidRDefault="00CC3B5A" w:rsidP="001C7743">
            <w:pPr>
              <w:widowControl w:val="0"/>
              <w:autoSpaceDE w:val="0"/>
              <w:autoSpaceDN w:val="0"/>
              <w:adjustRightInd w:val="0"/>
              <w:spacing w:after="0"/>
              <w:jc w:val="center"/>
              <w:rPr>
                <w:rFonts w:ascii="Arial" w:eastAsia="Calibri" w:hAnsi="Arial" w:cs="Arial"/>
                <w:sz w:val="36"/>
                <w:szCs w:val="36"/>
              </w:rPr>
            </w:pPr>
          </w:p>
        </w:tc>
        <w:tc>
          <w:tcPr>
            <w:tcW w:w="712" w:type="dxa"/>
            <w:tcBorders>
              <w:top w:val="single" w:sz="18" w:space="0" w:color="auto"/>
              <w:left w:val="single" w:sz="18" w:space="0" w:color="auto"/>
              <w:bottom w:val="single" w:sz="18" w:space="0" w:color="auto"/>
              <w:right w:val="single" w:sz="18" w:space="0" w:color="auto"/>
            </w:tcBorders>
            <w:vAlign w:val="center"/>
          </w:tcPr>
          <w:p w14:paraId="568B191D" w14:textId="77777777" w:rsidR="00CC3B5A" w:rsidRPr="00CC3B5A" w:rsidRDefault="00CC3B5A" w:rsidP="001C7743">
            <w:pPr>
              <w:widowControl w:val="0"/>
              <w:autoSpaceDE w:val="0"/>
              <w:autoSpaceDN w:val="0"/>
              <w:adjustRightInd w:val="0"/>
              <w:spacing w:after="0"/>
              <w:ind w:left="28" w:right="-20"/>
              <w:jc w:val="center"/>
              <w:rPr>
                <w:rFonts w:ascii="Arial" w:eastAsia="Calibri" w:hAnsi="Arial" w:cs="Arial"/>
                <w:sz w:val="36"/>
                <w:szCs w:val="36"/>
              </w:rPr>
            </w:pPr>
            <w:r w:rsidRPr="00CC3B5A">
              <w:rPr>
                <w:rFonts w:ascii="Arial" w:eastAsia="Calibri" w:hAnsi="Arial" w:cs="Arial"/>
                <w:b/>
                <w:bCs/>
                <w:color w:val="9E0A0F"/>
                <w:w w:val="105"/>
                <w:sz w:val="36"/>
                <w:szCs w:val="36"/>
              </w:rPr>
              <w:t>10</w:t>
            </w:r>
          </w:p>
        </w:tc>
        <w:tc>
          <w:tcPr>
            <w:tcW w:w="230" w:type="dxa"/>
            <w:tcBorders>
              <w:top w:val="nil"/>
              <w:left w:val="single" w:sz="18" w:space="0" w:color="auto"/>
              <w:bottom w:val="nil"/>
              <w:right w:val="single" w:sz="18" w:space="0" w:color="auto"/>
            </w:tcBorders>
            <w:vAlign w:val="center"/>
          </w:tcPr>
          <w:p w14:paraId="314F5C0E" w14:textId="77777777" w:rsidR="00CC3B5A" w:rsidRPr="00CC3B5A" w:rsidRDefault="00CC3B5A" w:rsidP="001C7743">
            <w:pPr>
              <w:widowControl w:val="0"/>
              <w:autoSpaceDE w:val="0"/>
              <w:autoSpaceDN w:val="0"/>
              <w:adjustRightInd w:val="0"/>
              <w:spacing w:after="0"/>
              <w:jc w:val="center"/>
              <w:rPr>
                <w:rFonts w:ascii="Arial" w:eastAsia="Calibri" w:hAnsi="Arial" w:cs="Arial"/>
                <w:sz w:val="36"/>
                <w:szCs w:val="36"/>
              </w:rPr>
            </w:pPr>
          </w:p>
        </w:tc>
        <w:tc>
          <w:tcPr>
            <w:tcW w:w="712" w:type="dxa"/>
            <w:tcBorders>
              <w:top w:val="single" w:sz="18" w:space="0" w:color="auto"/>
              <w:left w:val="single" w:sz="18" w:space="0" w:color="auto"/>
              <w:bottom w:val="single" w:sz="18" w:space="0" w:color="auto"/>
              <w:right w:val="single" w:sz="18" w:space="0" w:color="auto"/>
            </w:tcBorders>
            <w:vAlign w:val="center"/>
          </w:tcPr>
          <w:p w14:paraId="4C8B5BDA" w14:textId="77777777" w:rsidR="00CC3B5A" w:rsidRPr="00CC3B5A" w:rsidRDefault="00CC3B5A" w:rsidP="001C7743">
            <w:pPr>
              <w:widowControl w:val="0"/>
              <w:autoSpaceDE w:val="0"/>
              <w:autoSpaceDN w:val="0"/>
              <w:adjustRightInd w:val="0"/>
              <w:spacing w:after="0"/>
              <w:ind w:left="30" w:right="-20"/>
              <w:jc w:val="center"/>
              <w:rPr>
                <w:rFonts w:ascii="Arial" w:eastAsia="Calibri" w:hAnsi="Arial" w:cs="Arial"/>
                <w:sz w:val="36"/>
                <w:szCs w:val="36"/>
              </w:rPr>
            </w:pPr>
            <w:r w:rsidRPr="00CC3B5A">
              <w:rPr>
                <w:rFonts w:ascii="Arial" w:eastAsia="Calibri" w:hAnsi="Arial" w:cs="Arial"/>
                <w:b/>
                <w:bCs/>
                <w:color w:val="B8553D"/>
                <w:w w:val="105"/>
                <w:sz w:val="36"/>
                <w:szCs w:val="36"/>
              </w:rPr>
              <w:t>3</w:t>
            </w:r>
          </w:p>
        </w:tc>
        <w:tc>
          <w:tcPr>
            <w:tcW w:w="230" w:type="dxa"/>
            <w:tcBorders>
              <w:top w:val="nil"/>
              <w:left w:val="single" w:sz="18" w:space="0" w:color="auto"/>
              <w:bottom w:val="nil"/>
              <w:right w:val="single" w:sz="18" w:space="0" w:color="auto"/>
            </w:tcBorders>
            <w:vAlign w:val="center"/>
          </w:tcPr>
          <w:p w14:paraId="194FA113" w14:textId="77777777" w:rsidR="00CC3B5A" w:rsidRPr="00CC3B5A" w:rsidRDefault="00CC3B5A" w:rsidP="001C7743">
            <w:pPr>
              <w:widowControl w:val="0"/>
              <w:autoSpaceDE w:val="0"/>
              <w:autoSpaceDN w:val="0"/>
              <w:adjustRightInd w:val="0"/>
              <w:spacing w:after="0"/>
              <w:jc w:val="center"/>
              <w:rPr>
                <w:rFonts w:ascii="Arial" w:eastAsia="Calibri" w:hAnsi="Arial" w:cs="Arial"/>
                <w:sz w:val="36"/>
                <w:szCs w:val="36"/>
              </w:rPr>
            </w:pPr>
          </w:p>
        </w:tc>
        <w:tc>
          <w:tcPr>
            <w:tcW w:w="712" w:type="dxa"/>
            <w:tcBorders>
              <w:top w:val="single" w:sz="18" w:space="0" w:color="auto"/>
              <w:left w:val="single" w:sz="18" w:space="0" w:color="auto"/>
              <w:bottom w:val="single" w:sz="18" w:space="0" w:color="auto"/>
              <w:right w:val="single" w:sz="18" w:space="0" w:color="auto"/>
            </w:tcBorders>
            <w:vAlign w:val="center"/>
          </w:tcPr>
          <w:p w14:paraId="1EE31871" w14:textId="77777777" w:rsidR="00CC3B5A" w:rsidRPr="00CC3B5A" w:rsidRDefault="00CC3B5A" w:rsidP="001C7743">
            <w:pPr>
              <w:widowControl w:val="0"/>
              <w:autoSpaceDE w:val="0"/>
              <w:autoSpaceDN w:val="0"/>
              <w:adjustRightInd w:val="0"/>
              <w:spacing w:after="0"/>
              <w:ind w:left="31" w:right="-20"/>
              <w:jc w:val="center"/>
              <w:rPr>
                <w:rFonts w:ascii="Arial" w:eastAsia="Calibri" w:hAnsi="Arial" w:cs="Arial"/>
                <w:sz w:val="36"/>
                <w:szCs w:val="36"/>
              </w:rPr>
            </w:pPr>
            <w:r w:rsidRPr="00CC3B5A">
              <w:rPr>
                <w:rFonts w:ascii="Arial" w:eastAsia="Calibri" w:hAnsi="Arial" w:cs="Arial"/>
                <w:b/>
                <w:bCs/>
                <w:color w:val="8F53A1"/>
                <w:w w:val="105"/>
                <w:sz w:val="36"/>
                <w:szCs w:val="36"/>
              </w:rPr>
              <w:t>9</w:t>
            </w:r>
          </w:p>
        </w:tc>
        <w:tc>
          <w:tcPr>
            <w:tcW w:w="230" w:type="dxa"/>
            <w:tcBorders>
              <w:top w:val="nil"/>
              <w:left w:val="single" w:sz="18" w:space="0" w:color="auto"/>
              <w:bottom w:val="nil"/>
              <w:right w:val="single" w:sz="18" w:space="0" w:color="auto"/>
            </w:tcBorders>
            <w:vAlign w:val="center"/>
          </w:tcPr>
          <w:p w14:paraId="092D65EB" w14:textId="77777777" w:rsidR="00CC3B5A" w:rsidRPr="00CC3B5A" w:rsidRDefault="00CC3B5A" w:rsidP="001C7743">
            <w:pPr>
              <w:widowControl w:val="0"/>
              <w:autoSpaceDE w:val="0"/>
              <w:autoSpaceDN w:val="0"/>
              <w:adjustRightInd w:val="0"/>
              <w:spacing w:after="0"/>
              <w:jc w:val="center"/>
              <w:rPr>
                <w:rFonts w:ascii="Arial" w:eastAsia="Calibri" w:hAnsi="Arial" w:cs="Arial"/>
                <w:sz w:val="36"/>
                <w:szCs w:val="36"/>
              </w:rPr>
            </w:pPr>
          </w:p>
        </w:tc>
        <w:tc>
          <w:tcPr>
            <w:tcW w:w="712" w:type="dxa"/>
            <w:tcBorders>
              <w:top w:val="single" w:sz="18" w:space="0" w:color="auto"/>
              <w:left w:val="single" w:sz="18" w:space="0" w:color="auto"/>
              <w:bottom w:val="single" w:sz="18" w:space="0" w:color="auto"/>
              <w:right w:val="single" w:sz="18" w:space="0" w:color="auto"/>
            </w:tcBorders>
            <w:vAlign w:val="center"/>
          </w:tcPr>
          <w:p w14:paraId="2DABAB0F" w14:textId="77777777" w:rsidR="00CC3B5A" w:rsidRPr="00CC3B5A" w:rsidRDefault="00CC3B5A" w:rsidP="001C7743">
            <w:pPr>
              <w:widowControl w:val="0"/>
              <w:autoSpaceDE w:val="0"/>
              <w:autoSpaceDN w:val="0"/>
              <w:adjustRightInd w:val="0"/>
              <w:spacing w:after="0"/>
              <w:ind w:left="33" w:right="-20"/>
              <w:jc w:val="center"/>
              <w:rPr>
                <w:rFonts w:ascii="Arial" w:eastAsia="Calibri" w:hAnsi="Arial" w:cs="Arial"/>
                <w:sz w:val="36"/>
                <w:szCs w:val="36"/>
              </w:rPr>
            </w:pPr>
            <w:r w:rsidRPr="00CC3B5A">
              <w:rPr>
                <w:rFonts w:ascii="Arial" w:eastAsia="Calibri" w:hAnsi="Arial" w:cs="Arial"/>
                <w:b/>
                <w:bCs/>
                <w:color w:val="25408F"/>
                <w:w w:val="105"/>
                <w:sz w:val="36"/>
                <w:szCs w:val="36"/>
              </w:rPr>
              <w:t>4</w:t>
            </w:r>
          </w:p>
        </w:tc>
        <w:tc>
          <w:tcPr>
            <w:tcW w:w="230" w:type="dxa"/>
            <w:tcBorders>
              <w:top w:val="nil"/>
              <w:left w:val="single" w:sz="18" w:space="0" w:color="auto"/>
              <w:bottom w:val="nil"/>
              <w:right w:val="single" w:sz="18" w:space="0" w:color="auto"/>
            </w:tcBorders>
            <w:vAlign w:val="center"/>
          </w:tcPr>
          <w:p w14:paraId="2DCE2B41" w14:textId="77777777" w:rsidR="00CC3B5A" w:rsidRPr="00CC3B5A" w:rsidRDefault="00CC3B5A" w:rsidP="001C7743">
            <w:pPr>
              <w:widowControl w:val="0"/>
              <w:autoSpaceDE w:val="0"/>
              <w:autoSpaceDN w:val="0"/>
              <w:adjustRightInd w:val="0"/>
              <w:spacing w:after="0"/>
              <w:jc w:val="center"/>
              <w:rPr>
                <w:rFonts w:ascii="Arial" w:eastAsia="Calibri" w:hAnsi="Arial" w:cs="Arial"/>
                <w:sz w:val="36"/>
                <w:szCs w:val="36"/>
              </w:rPr>
            </w:pPr>
          </w:p>
        </w:tc>
        <w:tc>
          <w:tcPr>
            <w:tcW w:w="712" w:type="dxa"/>
            <w:tcBorders>
              <w:top w:val="single" w:sz="18" w:space="0" w:color="auto"/>
              <w:left w:val="single" w:sz="18" w:space="0" w:color="auto"/>
              <w:bottom w:val="single" w:sz="18" w:space="0" w:color="auto"/>
              <w:right w:val="single" w:sz="18" w:space="0" w:color="auto"/>
            </w:tcBorders>
            <w:vAlign w:val="center"/>
          </w:tcPr>
          <w:p w14:paraId="595E170E" w14:textId="77777777" w:rsidR="00CC3B5A" w:rsidRPr="00CC3B5A" w:rsidRDefault="00CC3B5A" w:rsidP="001C7743">
            <w:pPr>
              <w:widowControl w:val="0"/>
              <w:autoSpaceDE w:val="0"/>
              <w:autoSpaceDN w:val="0"/>
              <w:adjustRightInd w:val="0"/>
              <w:spacing w:after="0"/>
              <w:ind w:left="26" w:right="-20"/>
              <w:jc w:val="center"/>
              <w:rPr>
                <w:rFonts w:ascii="Arial" w:eastAsia="Calibri" w:hAnsi="Arial" w:cs="Arial"/>
                <w:sz w:val="36"/>
                <w:szCs w:val="36"/>
              </w:rPr>
            </w:pPr>
            <w:r w:rsidRPr="00CC3B5A">
              <w:rPr>
                <w:rFonts w:ascii="Arial" w:eastAsia="Calibri" w:hAnsi="Arial" w:cs="Arial"/>
                <w:b/>
                <w:bCs/>
                <w:color w:val="F5821F"/>
                <w:w w:val="105"/>
                <w:sz w:val="36"/>
                <w:szCs w:val="36"/>
              </w:rPr>
              <w:t>25</w:t>
            </w:r>
          </w:p>
        </w:tc>
        <w:tc>
          <w:tcPr>
            <w:tcW w:w="230" w:type="dxa"/>
            <w:tcBorders>
              <w:top w:val="nil"/>
              <w:left w:val="single" w:sz="18" w:space="0" w:color="auto"/>
              <w:bottom w:val="nil"/>
              <w:right w:val="single" w:sz="18" w:space="0" w:color="auto"/>
            </w:tcBorders>
            <w:vAlign w:val="center"/>
          </w:tcPr>
          <w:p w14:paraId="09A76801" w14:textId="77777777" w:rsidR="00CC3B5A" w:rsidRPr="00CC3B5A" w:rsidRDefault="00CC3B5A" w:rsidP="001C7743">
            <w:pPr>
              <w:widowControl w:val="0"/>
              <w:autoSpaceDE w:val="0"/>
              <w:autoSpaceDN w:val="0"/>
              <w:adjustRightInd w:val="0"/>
              <w:spacing w:after="0"/>
              <w:jc w:val="center"/>
              <w:rPr>
                <w:rFonts w:ascii="Arial" w:eastAsia="Calibri" w:hAnsi="Arial" w:cs="Arial"/>
                <w:sz w:val="36"/>
                <w:szCs w:val="36"/>
              </w:rPr>
            </w:pPr>
          </w:p>
        </w:tc>
        <w:tc>
          <w:tcPr>
            <w:tcW w:w="712" w:type="dxa"/>
            <w:tcBorders>
              <w:top w:val="single" w:sz="18" w:space="0" w:color="auto"/>
              <w:left w:val="single" w:sz="18" w:space="0" w:color="auto"/>
              <w:bottom w:val="single" w:sz="18" w:space="0" w:color="auto"/>
              <w:right w:val="single" w:sz="18" w:space="0" w:color="auto"/>
            </w:tcBorders>
            <w:vAlign w:val="center"/>
          </w:tcPr>
          <w:p w14:paraId="764DA1C3" w14:textId="77777777" w:rsidR="00CC3B5A" w:rsidRPr="00CC3B5A" w:rsidRDefault="00CC3B5A" w:rsidP="001C7743">
            <w:pPr>
              <w:widowControl w:val="0"/>
              <w:autoSpaceDE w:val="0"/>
              <w:autoSpaceDN w:val="0"/>
              <w:adjustRightInd w:val="0"/>
              <w:spacing w:after="0"/>
              <w:ind w:left="29" w:right="-20"/>
              <w:jc w:val="center"/>
              <w:rPr>
                <w:rFonts w:ascii="Arial" w:eastAsia="Calibri" w:hAnsi="Arial" w:cs="Arial"/>
                <w:sz w:val="36"/>
                <w:szCs w:val="36"/>
              </w:rPr>
            </w:pPr>
            <w:r w:rsidRPr="00CC3B5A">
              <w:rPr>
                <w:rFonts w:ascii="Arial" w:eastAsia="Calibri" w:hAnsi="Arial" w:cs="Arial"/>
                <w:b/>
                <w:bCs/>
                <w:color w:val="38B54A"/>
                <w:w w:val="105"/>
                <w:sz w:val="36"/>
                <w:szCs w:val="36"/>
              </w:rPr>
              <w:t>8</w:t>
            </w:r>
          </w:p>
        </w:tc>
      </w:tr>
    </w:tbl>
    <w:p w14:paraId="2084C5EF" w14:textId="20AA3778" w:rsidR="006024EA" w:rsidRDefault="006024EA" w:rsidP="001C7743">
      <w:pPr>
        <w:rPr>
          <w:rFonts w:ascii="Arial" w:eastAsia="Calibri" w:hAnsi="Arial" w:cs="Arial"/>
          <w:b/>
          <w:sz w:val="36"/>
          <w:szCs w:val="36"/>
        </w:rPr>
      </w:pPr>
    </w:p>
    <w:p w14:paraId="4213E91D" w14:textId="77777777" w:rsidR="00CC3B5A" w:rsidRPr="00CC3B5A" w:rsidRDefault="00CC3B5A" w:rsidP="001C7743">
      <w:pPr>
        <w:rPr>
          <w:rFonts w:ascii="Arial" w:eastAsia="Calibri" w:hAnsi="Arial" w:cs="Arial"/>
          <w:b/>
          <w:sz w:val="36"/>
          <w:szCs w:val="36"/>
        </w:rPr>
      </w:pPr>
      <w:r w:rsidRPr="00CC3B5A">
        <w:rPr>
          <w:rFonts w:ascii="Arial" w:eastAsia="Calibri" w:hAnsi="Arial" w:cs="Arial"/>
          <w:b/>
          <w:sz w:val="36"/>
          <w:szCs w:val="36"/>
          <w:lang w:bidi="el-GR"/>
        </w:rPr>
        <w:t>Συμπληρώνουμε τα ψηφία που λεί</w:t>
      </w:r>
      <w:r w:rsidRPr="00CC3B5A">
        <w:rPr>
          <w:rFonts w:ascii="Arial" w:eastAsia="Calibri" w:hAnsi="Arial" w:cs="Arial"/>
          <w:b/>
          <w:sz w:val="36"/>
          <w:szCs w:val="36"/>
          <w:lang w:bidi="el-GR"/>
        </w:rPr>
        <w:softHyphen/>
        <w:t>πουν, έτσι ώστε ο αριθμός που προκύπτει να διαιρείται με το 3 και με το 5:</w:t>
      </w:r>
    </w:p>
    <w:p w14:paraId="10E2DAD3" w14:textId="77777777" w:rsidR="00CC3B5A" w:rsidRPr="00CC3B5A" w:rsidRDefault="00CC3B5A" w:rsidP="001C7743">
      <w:pPr>
        <w:rPr>
          <w:rFonts w:ascii="Arial" w:eastAsia="Calibri" w:hAnsi="Arial" w:cs="Arial"/>
          <w:b/>
          <w:sz w:val="36"/>
          <w:szCs w:val="36"/>
          <w:lang w:bidi="el-GR"/>
        </w:rPr>
      </w:pPr>
      <w:r w:rsidRPr="00CC3B5A">
        <w:rPr>
          <w:rFonts w:ascii="Arial" w:eastAsia="Calibri" w:hAnsi="Arial" w:cs="Arial"/>
          <w:b/>
          <w:sz w:val="36"/>
          <w:szCs w:val="36"/>
          <w:lang w:bidi="el-GR"/>
        </w:rPr>
        <w:t xml:space="preserve">67 </w:t>
      </w:r>
      <w:r w:rsidRPr="00CC3B5A">
        <w:rPr>
          <w:rFonts w:ascii="Arial" w:eastAsia="Calibri" w:hAnsi="Arial" w:cs="Arial"/>
          <w:b/>
          <w:noProof/>
          <w:sz w:val="36"/>
          <w:szCs w:val="36"/>
        </w:rPr>
        <mc:AlternateContent>
          <mc:Choice Requires="wps">
            <w:drawing>
              <wp:inline distT="0" distB="0" distL="0" distR="0" wp14:anchorId="7EB4D9CD" wp14:editId="6BC5C1F0">
                <wp:extent cx="216000" cy="216000"/>
                <wp:effectExtent l="19050" t="19050" r="12700" b="12700"/>
                <wp:docPr id="261" name="Ορθογώνιο 261"/>
                <wp:cNvGraphicFramePr/>
                <a:graphic xmlns:a="http://schemas.openxmlformats.org/drawingml/2006/main">
                  <a:graphicData uri="http://schemas.microsoft.com/office/word/2010/wordprocessingShape">
                    <wps:wsp>
                      <wps:cNvSpPr/>
                      <wps:spPr>
                        <a:xfrm>
                          <a:off x="0" y="0"/>
                          <a:ext cx="216000" cy="216000"/>
                        </a:xfrm>
                        <a:prstGeom prst="rect">
                          <a:avLst/>
                        </a:prstGeom>
                        <a:noFill/>
                        <a:ln w="2857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4F91FF24" id="Ορθογώνιο 261" o:spid="_x0000_s1026" style="width:17pt;height:17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" filled="f" strokecolor="windowText" strokeweight="2.25pt">
                <w10:anchorlock/>
              </v:rect>
            </w:pict>
          </mc:Fallback>
        </mc:AlternateContent>
      </w:r>
      <w:r w:rsidRPr="00CC3B5A">
        <w:rPr>
          <w:rFonts w:ascii="Arial" w:eastAsia="Calibri" w:hAnsi="Arial" w:cs="Arial"/>
          <w:b/>
          <w:sz w:val="36"/>
          <w:szCs w:val="36"/>
          <w:lang w:bidi="el-GR"/>
        </w:rPr>
        <w:t xml:space="preserve"> </w:t>
      </w:r>
      <w:r w:rsidRPr="00CC3B5A">
        <w:rPr>
          <w:rFonts w:ascii="Arial" w:eastAsia="Calibri" w:hAnsi="Arial" w:cs="Arial"/>
          <w:b/>
          <w:noProof/>
          <w:sz w:val="36"/>
          <w:szCs w:val="36"/>
        </w:rPr>
        <mc:AlternateContent>
          <mc:Choice Requires="wps">
            <w:drawing>
              <wp:inline distT="0" distB="0" distL="0" distR="0" wp14:anchorId="5B2D9E64" wp14:editId="027F66BA">
                <wp:extent cx="216000" cy="216000"/>
                <wp:effectExtent l="19050" t="19050" r="12700" b="12700"/>
                <wp:docPr id="264" name="Ορθογώνιο 264"/>
                <wp:cNvGraphicFramePr/>
                <a:graphic xmlns:a="http://schemas.openxmlformats.org/drawingml/2006/main">
                  <a:graphicData uri="http://schemas.microsoft.com/office/word/2010/wordprocessingShape">
                    <wps:wsp>
                      <wps:cNvSpPr/>
                      <wps:spPr>
                        <a:xfrm>
                          <a:off x="0" y="0"/>
                          <a:ext cx="216000" cy="216000"/>
                        </a:xfrm>
                        <a:prstGeom prst="rect">
                          <a:avLst/>
                        </a:prstGeom>
                        <a:noFill/>
                        <a:ln w="2857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55A44210" id="Ορθογώνιο 264" o:spid="_x0000_s1026" style="width:17pt;height:17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" filled="f" strokecolor="windowText" strokeweight="2.25pt">
                <w10:anchorlock/>
              </v:rect>
            </w:pict>
          </mc:Fallback>
        </mc:AlternateContent>
      </w:r>
    </w:p>
    <w:p w14:paraId="69F18998" w14:textId="77777777" w:rsidR="00CC3B5A" w:rsidRPr="00CC3B5A" w:rsidRDefault="00CC3B5A" w:rsidP="001C7743">
      <w:pPr>
        <w:rPr>
          <w:rFonts w:ascii="Arial" w:eastAsia="Calibri" w:hAnsi="Arial" w:cs="Arial"/>
          <w:b/>
          <w:sz w:val="36"/>
          <w:szCs w:val="36"/>
          <w:lang w:bidi="el-GR"/>
        </w:rPr>
      </w:pPr>
      <w:r w:rsidRPr="00CC3B5A">
        <w:rPr>
          <w:rFonts w:ascii="Arial" w:eastAsia="Calibri" w:hAnsi="Arial" w:cs="Arial"/>
          <w:b/>
          <w:sz w:val="36"/>
          <w:szCs w:val="36"/>
          <w:lang w:bidi="el-GR"/>
        </w:rPr>
        <w:t>Συμπληρώνουμε τους αριθμούς που λείπουν:</w:t>
      </w:r>
    </w:p>
    <w:p w14:paraId="72388E37" w14:textId="77777777" w:rsidR="00CC3B5A" w:rsidRPr="00CC3B5A" w:rsidRDefault="00CC3B5A" w:rsidP="001C7743">
      <w:pPr>
        <w:rPr>
          <w:rFonts w:ascii="Arial" w:eastAsia="Calibri" w:hAnsi="Arial" w:cs="Arial"/>
          <w:b/>
          <w:sz w:val="36"/>
          <w:szCs w:val="36"/>
        </w:rPr>
      </w:pPr>
      <w:r w:rsidRPr="00CC3B5A">
        <w:rPr>
          <w:rFonts w:ascii="Arial" w:eastAsia="Calibri" w:hAnsi="Arial" w:cs="Arial"/>
          <w:b/>
          <w:sz w:val="36"/>
          <w:szCs w:val="36"/>
        </w:rPr>
        <w:t>45.600=</w:t>
      </w:r>
      <w:r w:rsidRPr="00CC3B5A">
        <w:rPr>
          <w:rFonts w:ascii="Arial" w:eastAsia="Calibri" w:hAnsi="Arial" w:cs="Arial"/>
          <w:b/>
          <w:sz w:val="36"/>
          <w:szCs w:val="36"/>
          <w:u w:val="single"/>
        </w:rPr>
        <w:t xml:space="preserve"> </w:t>
      </w:r>
      <w:r w:rsidRPr="00CC3B5A">
        <w:rPr>
          <w:rFonts w:ascii="Arial" w:eastAsia="Calibri" w:hAnsi="Arial" w:cs="Arial"/>
          <w:b/>
          <w:sz w:val="36"/>
          <w:szCs w:val="36"/>
          <w:u w:val="single"/>
        </w:rPr>
        <w:tab/>
        <w:t xml:space="preserve">      </w:t>
      </w:r>
      <w:r w:rsidRPr="00CC3B5A">
        <w:rPr>
          <w:rFonts w:ascii="Arial" w:eastAsia="Calibri" w:hAnsi="Arial" w:cs="Arial"/>
          <w:b/>
          <w:sz w:val="36"/>
          <w:szCs w:val="36"/>
        </w:rPr>
        <w:t xml:space="preserve">x </w:t>
      </w:r>
      <w:bookmarkStart w:id="31" w:name="_Hlk519947979"/>
      <w:r w:rsidRPr="00CC3B5A">
        <w:rPr>
          <w:rFonts w:ascii="Arial" w:eastAsia="Calibri" w:hAnsi="Arial" w:cs="Arial"/>
          <w:b/>
          <w:sz w:val="36"/>
          <w:szCs w:val="36"/>
          <w:u w:val="single"/>
        </w:rPr>
        <w:t xml:space="preserve">       </w:t>
      </w:r>
      <w:r w:rsidRPr="00CC3B5A">
        <w:rPr>
          <w:rFonts w:ascii="Arial" w:eastAsia="Calibri" w:hAnsi="Arial" w:cs="Arial"/>
          <w:b/>
          <w:sz w:val="36"/>
          <w:szCs w:val="36"/>
        </w:rPr>
        <w:t xml:space="preserve"> + ____</w:t>
      </w:r>
      <w:bookmarkEnd w:id="31"/>
    </w:p>
    <w:p w14:paraId="3D1EC1AC" w14:textId="5FF8BD79" w:rsidR="006024EA" w:rsidRDefault="006024EA" w:rsidP="001C7743">
      <w:pPr>
        <w:rPr>
          <w:rFonts w:ascii="Arial" w:eastAsia="Calibri" w:hAnsi="Arial" w:cs="Arial"/>
          <w:b/>
          <w:sz w:val="36"/>
          <w:szCs w:val="36"/>
        </w:rPr>
      </w:pPr>
    </w:p>
    <w:p w14:paraId="6489AA90" w14:textId="3CE5461F" w:rsidR="00CC3B5A" w:rsidRDefault="00CC3B5A" w:rsidP="001C7743">
      <w:pPr>
        <w:rPr>
          <w:rFonts w:ascii="Arial" w:eastAsia="Calibri" w:hAnsi="Arial" w:cs="Arial"/>
          <w:b/>
          <w:sz w:val="36"/>
          <w:szCs w:val="36"/>
        </w:rPr>
      </w:pPr>
      <w:r>
        <w:rPr>
          <w:rFonts w:ascii="Arial" w:eastAsia="Calibri" w:hAnsi="Arial" w:cs="Arial"/>
          <w:b/>
          <w:sz w:val="36"/>
          <w:szCs w:val="36"/>
        </w:rPr>
        <w:br w:type="page"/>
      </w:r>
      <w:r w:rsidR="00506284" w:rsidRPr="00506284">
        <w:rPr>
          <w:rFonts w:ascii="Arial" w:eastAsia="Calibri" w:hAnsi="Arial" w:cs="Arial"/>
          <w:b/>
          <w:noProof/>
          <w:sz w:val="36"/>
          <w:szCs w:val="36"/>
        </w:rPr>
        <mc:AlternateContent>
          <mc:Choice Requires="wps">
            <w:drawing>
              <wp:anchor distT="0" distB="0" distL="114300" distR="114300" simplePos="0" relativeHeight="252675072" behindDoc="0" locked="0" layoutInCell="0" allowOverlap="0" wp14:anchorId="42BFF27F" wp14:editId="58C6C6CE">
                <wp:simplePos x="0" y="0"/>
                <wp:positionH relativeFrom="page">
                  <wp:align>center</wp:align>
                </wp:positionH>
                <wp:positionV relativeFrom="topMargin">
                  <wp:posOffset>9973310</wp:posOffset>
                </wp:positionV>
                <wp:extent cx="1260000" cy="360000"/>
                <wp:effectExtent l="0" t="0" r="0" b="2540"/>
                <wp:wrapNone/>
                <wp:docPr id="414" name="Πλαίσιο κειμένου 4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0B5A129F" w14:textId="30E94588" w:rsidR="0069042B" w:rsidRPr="001C7743"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114</w:t>
                            </w:r>
                            <w:r w:rsidRPr="00432B70">
                              <w:rPr>
                                <w:rFonts w:ascii="Arial" w:hAnsi="Arial"/>
                                <w:b/>
                                <w:sz w:val="36"/>
                                <w:szCs w:val="36"/>
                              </w:rPr>
                              <w:t xml:space="preserve"> / </w:t>
                            </w:r>
                            <w:r>
                              <w:rPr>
                                <w:rFonts w:ascii="Arial" w:hAnsi="Arial"/>
                                <w:b/>
                                <w:sz w:val="36"/>
                                <w:szCs w:val="36"/>
                              </w:rPr>
                              <w:t>35</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2BFF27F" id="Πλαίσιο κειμένου 414" o:spid="_x0000_s1222" type="#_x0000_t202" style="position:absolute;margin-left:0;margin-top:785.3pt;width:99.2pt;height:28.35pt;z-index:25267507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CzoMxuvAgAANA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14:paraId="0B5A129F" w14:textId="30E94588" w:rsidR="0069042B" w:rsidRPr="001C7743"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114</w:t>
                      </w:r>
                      <w:r w:rsidRPr="00432B70">
                        <w:rPr>
                          <w:rFonts w:ascii="Arial" w:hAnsi="Arial"/>
                          <w:b/>
                          <w:sz w:val="36"/>
                          <w:szCs w:val="36"/>
                        </w:rPr>
                        <w:t xml:space="preserve"> / </w:t>
                      </w:r>
                      <w:r>
                        <w:rPr>
                          <w:rFonts w:ascii="Arial" w:hAnsi="Arial"/>
                          <w:b/>
                          <w:sz w:val="36"/>
                          <w:szCs w:val="36"/>
                        </w:rPr>
                        <w:t>35</w:t>
                      </w:r>
                    </w:p>
                  </w:txbxContent>
                </v:textbox>
                <w10:wrap anchorx="page" anchory="margin"/>
              </v:shape>
            </w:pict>
          </mc:Fallback>
        </mc:AlternateContent>
      </w:r>
    </w:p>
    <w:tbl>
      <w:tblPr>
        <w:tblStyle w:val="a4"/>
        <w:tblW w:w="9644" w:type="dxa"/>
        <w:tblInd w:w="-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62"/>
        <w:gridCol w:w="7082"/>
      </w:tblGrid>
      <w:tr w:rsidR="0070714D" w:rsidRPr="0070714D" w14:paraId="1242386A" w14:textId="77777777" w:rsidTr="0070714D">
        <w:tc>
          <w:tcPr>
            <w:tcW w:w="2562" w:type="dxa"/>
            <w:tcMar>
              <w:left w:w="0" w:type="dxa"/>
              <w:right w:w="0" w:type="dxa"/>
            </w:tcMar>
          </w:tcPr>
          <w:p w14:paraId="6136836B" w14:textId="77777777" w:rsidR="0070714D" w:rsidRPr="0070714D" w:rsidRDefault="0070714D" w:rsidP="00197D01">
            <w:pPr>
              <w:rPr>
                <w:rFonts w:ascii="Arial" w:hAnsi="Arial" w:cs="Arial"/>
                <w:b/>
                <w:sz w:val="36"/>
                <w:szCs w:val="36"/>
              </w:rPr>
            </w:pPr>
            <w:bookmarkStart w:id="32" w:name="_Hlk521756868"/>
            <w:r w:rsidRPr="0070714D">
              <w:rPr>
                <w:rFonts w:ascii="Tahoma-Bold" w:eastAsia="Calibri" w:hAnsi="Tahoma-Bold" w:cs="Times New Roman"/>
                <w:b/>
                <w:bCs/>
                <w:color w:val="2381C4"/>
                <w:sz w:val="36"/>
                <w:szCs w:val="36"/>
              </w:rPr>
              <w:lastRenderedPageBreak/>
              <w:t>1ο Πρόβλημα</w:t>
            </w:r>
          </w:p>
        </w:tc>
        <w:tc>
          <w:tcPr>
            <w:tcW w:w="7082" w:type="dxa"/>
            <w:tcBorders>
              <w:bottom w:val="single" w:sz="24" w:space="0" w:color="0070C0"/>
            </w:tcBorders>
          </w:tcPr>
          <w:p w14:paraId="035C980F" w14:textId="77777777" w:rsidR="0070714D" w:rsidRPr="0070714D" w:rsidRDefault="0070714D" w:rsidP="00197D01">
            <w:pPr>
              <w:rPr>
                <w:rFonts w:ascii="Arial" w:hAnsi="Arial" w:cs="Arial"/>
                <w:b/>
                <w:sz w:val="36"/>
                <w:szCs w:val="36"/>
              </w:rPr>
            </w:pPr>
          </w:p>
        </w:tc>
      </w:tr>
      <w:bookmarkEnd w:id="32"/>
    </w:tbl>
    <w:p w14:paraId="723E2CF0" w14:textId="77777777" w:rsidR="0070714D" w:rsidRPr="0070714D" w:rsidRDefault="0070714D" w:rsidP="003C3E2F">
      <w:pPr>
        <w:spacing w:line="240" w:lineRule="auto"/>
        <w:rPr>
          <w:rFonts w:ascii="Arial" w:eastAsia="Calibri" w:hAnsi="Arial" w:cs="Arial"/>
          <w:b/>
          <w:sz w:val="36"/>
          <w:szCs w:val="36"/>
        </w:rPr>
      </w:pPr>
    </w:p>
    <w:p w14:paraId="564EE6F3" w14:textId="39EC987E" w:rsidR="0070714D" w:rsidRPr="0070714D" w:rsidRDefault="0070714D" w:rsidP="0070714D">
      <w:pPr>
        <w:jc w:val="center"/>
        <w:rPr>
          <w:rFonts w:ascii="Arial" w:eastAsia="Calibri" w:hAnsi="Arial" w:cs="Arial"/>
          <w:b/>
          <w:sz w:val="36"/>
          <w:szCs w:val="36"/>
        </w:rPr>
      </w:pPr>
      <w:r>
        <w:rPr>
          <w:rFonts w:ascii="Arial" w:eastAsia="Calibri" w:hAnsi="Arial" w:cs="Arial"/>
          <w:b/>
          <w:noProof/>
          <w:sz w:val="36"/>
          <w:szCs w:val="36"/>
        </w:rPr>
        <w:drawing>
          <wp:inline distT="0" distB="0" distL="0" distR="0" wp14:anchorId="44A2DAE3" wp14:editId="48C6A07A">
            <wp:extent cx="3322800" cy="1983600"/>
            <wp:effectExtent l="0" t="0" r="0" b="0"/>
            <wp:docPr id="268" name="Εικόνα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 name="ep08_12-02-provlima1.jpg"/>
                    <pic:cNvPicPr/>
                  </pic:nvPicPr>
                  <pic:blipFill>
                    <a:blip r:embed="rId96" cstate="print">
                      <a:extLst>
                        <a:ext uri="{28A0092B-C50C-407E-A947-70E740481C1C}">
                          <a14:useLocalDpi xmlns:a14="http://schemas.microsoft.com/office/drawing/2010/main" val="0"/>
                        </a:ext>
                      </a:extLst>
                    </a:blip>
                    <a:stretch>
                      <a:fillRect/>
                    </a:stretch>
                  </pic:blipFill>
                  <pic:spPr>
                    <a:xfrm>
                      <a:off x="0" y="0"/>
                      <a:ext cx="3322800" cy="1983600"/>
                    </a:xfrm>
                    <a:prstGeom prst="rect">
                      <a:avLst/>
                    </a:prstGeom>
                  </pic:spPr>
                </pic:pic>
              </a:graphicData>
            </a:graphic>
          </wp:inline>
        </w:drawing>
      </w:r>
    </w:p>
    <w:p w14:paraId="2BFEEA8B" w14:textId="77777777" w:rsidR="0070714D" w:rsidRPr="0070714D" w:rsidRDefault="0070714D" w:rsidP="0070714D">
      <w:pPr>
        <w:rPr>
          <w:rFonts w:ascii="Arial" w:eastAsia="Calibri" w:hAnsi="Arial" w:cs="Arial"/>
          <w:b/>
          <w:sz w:val="36"/>
          <w:szCs w:val="36"/>
          <w:lang w:bidi="el-GR"/>
        </w:rPr>
      </w:pPr>
      <w:r w:rsidRPr="0070714D">
        <w:rPr>
          <w:rFonts w:ascii="Arial" w:eastAsia="Calibri" w:hAnsi="Arial" w:cs="Arial"/>
          <w:b/>
          <w:sz w:val="36"/>
          <w:szCs w:val="36"/>
          <w:lang w:bidi="el-GR"/>
        </w:rPr>
        <w:t xml:space="preserve">Ένα εργαστήριο ζαχαροπλαστικής έφτιαξε τη μια ημέρα 684 </w:t>
      </w:r>
      <w:proofErr w:type="spellStart"/>
      <w:r w:rsidRPr="0070714D">
        <w:rPr>
          <w:rFonts w:ascii="Arial" w:eastAsia="Calibri" w:hAnsi="Arial" w:cs="Arial"/>
          <w:b/>
          <w:sz w:val="36"/>
          <w:szCs w:val="36"/>
          <w:lang w:bidi="el-GR"/>
        </w:rPr>
        <w:t>σοκολατάκια</w:t>
      </w:r>
      <w:proofErr w:type="spellEnd"/>
      <w:r w:rsidRPr="0070714D">
        <w:rPr>
          <w:rFonts w:ascii="Arial" w:eastAsia="Calibri" w:hAnsi="Arial" w:cs="Arial"/>
          <w:b/>
          <w:sz w:val="36"/>
          <w:szCs w:val="36"/>
          <w:lang w:bidi="el-GR"/>
        </w:rPr>
        <w:t xml:space="preserve"> και την άλλη 536. Θέλει να τα συσκευάσει σε κουτιά που καθένα χωράει 20 </w:t>
      </w:r>
      <w:proofErr w:type="spellStart"/>
      <w:r w:rsidRPr="0070714D">
        <w:rPr>
          <w:rFonts w:ascii="Arial" w:eastAsia="Calibri" w:hAnsi="Arial" w:cs="Arial"/>
          <w:b/>
          <w:sz w:val="36"/>
          <w:szCs w:val="36"/>
          <w:lang w:bidi="el-GR"/>
        </w:rPr>
        <w:t>σοκολατάκια</w:t>
      </w:r>
      <w:proofErr w:type="spellEnd"/>
      <w:r w:rsidRPr="0070714D">
        <w:rPr>
          <w:rFonts w:ascii="Arial" w:eastAsia="Calibri" w:hAnsi="Arial" w:cs="Arial"/>
          <w:b/>
          <w:sz w:val="36"/>
          <w:szCs w:val="36"/>
          <w:lang w:bidi="el-GR"/>
        </w:rPr>
        <w:t>. Πόσα κου</w:t>
      </w:r>
      <w:r w:rsidRPr="0070714D">
        <w:rPr>
          <w:rFonts w:ascii="Arial" w:eastAsia="Calibri" w:hAnsi="Arial" w:cs="Arial"/>
          <w:b/>
          <w:sz w:val="36"/>
          <w:szCs w:val="36"/>
          <w:lang w:bidi="el-GR"/>
        </w:rPr>
        <w:softHyphen/>
        <w:t>τιά θα χρειαστεί;</w:t>
      </w:r>
    </w:p>
    <w:p w14:paraId="1ECA85D4" w14:textId="77777777" w:rsidR="006024EA" w:rsidRDefault="006024EA" w:rsidP="003C3E2F">
      <w:pPr>
        <w:spacing w:line="240" w:lineRule="auto"/>
        <w:rPr>
          <w:rFonts w:ascii="Arial" w:eastAsia="Calibri" w:hAnsi="Arial" w:cs="Arial"/>
          <w:b/>
          <w:sz w:val="36"/>
          <w:szCs w:val="36"/>
        </w:rPr>
      </w:pPr>
    </w:p>
    <w:tbl>
      <w:tblPr>
        <w:tblStyle w:val="a4"/>
        <w:tblW w:w="9644" w:type="dxa"/>
        <w:tblInd w:w="-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62"/>
        <w:gridCol w:w="7082"/>
      </w:tblGrid>
      <w:tr w:rsidR="003C3E2F" w:rsidRPr="0070714D" w14:paraId="516D6FE1" w14:textId="77777777" w:rsidTr="00197D01">
        <w:tc>
          <w:tcPr>
            <w:tcW w:w="2562" w:type="dxa"/>
            <w:tcMar>
              <w:left w:w="0" w:type="dxa"/>
              <w:right w:w="0" w:type="dxa"/>
            </w:tcMar>
          </w:tcPr>
          <w:p w14:paraId="7FCC4125" w14:textId="72D40C82" w:rsidR="003C3E2F" w:rsidRPr="0070714D" w:rsidRDefault="003C3E2F" w:rsidP="00197D01">
            <w:pPr>
              <w:rPr>
                <w:rFonts w:ascii="Arial" w:hAnsi="Arial" w:cs="Arial"/>
                <w:b/>
                <w:sz w:val="36"/>
                <w:szCs w:val="36"/>
              </w:rPr>
            </w:pPr>
            <w:r>
              <w:rPr>
                <w:rFonts w:ascii="Tahoma-Bold" w:eastAsia="Calibri" w:hAnsi="Tahoma-Bold" w:cs="Times New Roman"/>
                <w:b/>
                <w:bCs/>
                <w:color w:val="2381C4"/>
                <w:sz w:val="36"/>
                <w:szCs w:val="36"/>
              </w:rPr>
              <w:t>2</w:t>
            </w:r>
            <w:r w:rsidRPr="0070714D">
              <w:rPr>
                <w:rFonts w:ascii="Tahoma-Bold" w:eastAsia="Calibri" w:hAnsi="Tahoma-Bold" w:cs="Times New Roman"/>
                <w:b/>
                <w:bCs/>
                <w:color w:val="2381C4"/>
                <w:sz w:val="36"/>
                <w:szCs w:val="36"/>
              </w:rPr>
              <w:t>ο Πρόβλημα</w:t>
            </w:r>
          </w:p>
        </w:tc>
        <w:tc>
          <w:tcPr>
            <w:tcW w:w="7082" w:type="dxa"/>
            <w:tcBorders>
              <w:bottom w:val="single" w:sz="24" w:space="0" w:color="0070C0"/>
            </w:tcBorders>
          </w:tcPr>
          <w:p w14:paraId="59EC184F" w14:textId="77777777" w:rsidR="003C3E2F" w:rsidRPr="0070714D" w:rsidRDefault="003C3E2F" w:rsidP="00197D01">
            <w:pPr>
              <w:rPr>
                <w:rFonts w:ascii="Arial" w:hAnsi="Arial" w:cs="Arial"/>
                <w:b/>
                <w:sz w:val="36"/>
                <w:szCs w:val="36"/>
              </w:rPr>
            </w:pPr>
          </w:p>
        </w:tc>
      </w:tr>
    </w:tbl>
    <w:p w14:paraId="7FF366A0" w14:textId="37B4F333" w:rsidR="006024EA" w:rsidRDefault="006024EA" w:rsidP="003C3E2F">
      <w:pPr>
        <w:spacing w:line="240" w:lineRule="auto"/>
        <w:jc w:val="center"/>
        <w:rPr>
          <w:rFonts w:ascii="Arial" w:eastAsia="Calibri" w:hAnsi="Arial" w:cs="Arial"/>
          <w:b/>
          <w:sz w:val="36"/>
          <w:szCs w:val="36"/>
        </w:rPr>
      </w:pPr>
    </w:p>
    <w:p w14:paraId="33E2B4BC" w14:textId="5BA8A71A" w:rsidR="006024EA" w:rsidRDefault="003C3E2F" w:rsidP="003C3E2F">
      <w:pPr>
        <w:jc w:val="center"/>
        <w:rPr>
          <w:rFonts w:ascii="Arial" w:eastAsia="Calibri" w:hAnsi="Arial" w:cs="Arial"/>
          <w:b/>
          <w:sz w:val="36"/>
          <w:szCs w:val="36"/>
        </w:rPr>
      </w:pPr>
      <w:r>
        <w:rPr>
          <w:rFonts w:ascii="Arial" w:eastAsia="Calibri" w:hAnsi="Arial" w:cs="Arial"/>
          <w:b/>
          <w:noProof/>
          <w:sz w:val="36"/>
          <w:szCs w:val="36"/>
        </w:rPr>
        <w:drawing>
          <wp:inline distT="0" distB="0" distL="0" distR="0" wp14:anchorId="701F7080" wp14:editId="0A423A32">
            <wp:extent cx="2097180" cy="2408000"/>
            <wp:effectExtent l="0" t="0" r="0" b="0"/>
            <wp:docPr id="271" name="Εικόνα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1" name="ep08_12-03-provlima2.emf"/>
                    <pic:cNvPicPr/>
                  </pic:nvPicPr>
                  <pic:blipFill>
                    <a:blip r:embed="rId97">
                      <a:extLst>
                        <a:ext uri="{28A0092B-C50C-407E-A947-70E740481C1C}">
                          <a14:useLocalDpi xmlns:a14="http://schemas.microsoft.com/office/drawing/2010/main" val="0"/>
                        </a:ext>
                      </a:extLst>
                    </a:blip>
                    <a:stretch>
                      <a:fillRect/>
                    </a:stretch>
                  </pic:blipFill>
                  <pic:spPr>
                    <a:xfrm>
                      <a:off x="0" y="0"/>
                      <a:ext cx="2097180" cy="2408000"/>
                    </a:xfrm>
                    <a:prstGeom prst="rect">
                      <a:avLst/>
                    </a:prstGeom>
                  </pic:spPr>
                </pic:pic>
              </a:graphicData>
            </a:graphic>
          </wp:inline>
        </w:drawing>
      </w:r>
    </w:p>
    <w:p w14:paraId="451990DA" w14:textId="54E6E97E" w:rsidR="009363A9" w:rsidRDefault="003C3E2F">
      <w:pPr>
        <w:rPr>
          <w:rFonts w:ascii="Arial" w:eastAsia="Calibri" w:hAnsi="Arial" w:cs="Arial"/>
          <w:b/>
          <w:sz w:val="36"/>
          <w:szCs w:val="36"/>
        </w:rPr>
      </w:pPr>
      <w:r w:rsidRPr="003C3E2F">
        <w:rPr>
          <w:rFonts w:ascii="Arial" w:eastAsia="Calibri" w:hAnsi="Arial" w:cs="Arial"/>
          <w:b/>
          <w:sz w:val="36"/>
          <w:szCs w:val="36"/>
        </w:rPr>
        <w:t>Η Δανάη έχει στη συλλογή της 457 γραμματόσημα. Αν ο Νίκος τής δώσει 39 από τα γραμματόσημά του, τότε θα έχουν τον ίδιο αριθμό γραμματοσήμων. Πόσα γραμματόσημα έχει ο Νίκος;</w:t>
      </w:r>
      <w:r w:rsidR="009363A9">
        <w:rPr>
          <w:rFonts w:ascii="Arial" w:eastAsia="Calibri" w:hAnsi="Arial" w:cs="Arial"/>
          <w:b/>
          <w:sz w:val="36"/>
          <w:szCs w:val="36"/>
        </w:rPr>
        <w:br w:type="page"/>
      </w:r>
      <w:r w:rsidR="00506284" w:rsidRPr="00506284">
        <w:rPr>
          <w:rFonts w:ascii="Arial" w:eastAsia="Calibri" w:hAnsi="Arial" w:cs="Arial"/>
          <w:b/>
          <w:noProof/>
          <w:sz w:val="36"/>
          <w:szCs w:val="36"/>
        </w:rPr>
        <mc:AlternateContent>
          <mc:Choice Requires="wps">
            <w:drawing>
              <wp:anchor distT="0" distB="0" distL="114300" distR="114300" simplePos="0" relativeHeight="252677120" behindDoc="0" locked="0" layoutInCell="0" allowOverlap="0" wp14:anchorId="39985F57" wp14:editId="258E5AE8">
                <wp:simplePos x="0" y="0"/>
                <wp:positionH relativeFrom="page">
                  <wp:align>center</wp:align>
                </wp:positionH>
                <wp:positionV relativeFrom="topMargin">
                  <wp:posOffset>9973310</wp:posOffset>
                </wp:positionV>
                <wp:extent cx="1260000" cy="360000"/>
                <wp:effectExtent l="0" t="0" r="0" b="2540"/>
                <wp:wrapNone/>
                <wp:docPr id="415" name="Πλαίσιο κειμένου 4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5CC5B06A" w14:textId="17DF42C5" w:rsidR="0069042B" w:rsidRPr="001C7743"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115</w:t>
                            </w:r>
                            <w:r w:rsidRPr="00432B70">
                              <w:rPr>
                                <w:rFonts w:ascii="Arial" w:hAnsi="Arial"/>
                                <w:b/>
                                <w:sz w:val="36"/>
                                <w:szCs w:val="36"/>
                              </w:rPr>
                              <w:t xml:space="preserve"> / </w:t>
                            </w:r>
                            <w:r>
                              <w:rPr>
                                <w:rFonts w:ascii="Arial" w:hAnsi="Arial"/>
                                <w:b/>
                                <w:sz w:val="36"/>
                                <w:szCs w:val="36"/>
                              </w:rPr>
                              <w:t>36</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9985F57" id="Πλαίσιο κειμένου 415" o:spid="_x0000_s1223" type="#_x0000_t202" style="position:absolute;margin-left:0;margin-top:785.3pt;width:99.2pt;height:28.35pt;z-index:25267712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CdAL6BsAIAADQ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14:paraId="5CC5B06A" w14:textId="17DF42C5" w:rsidR="0069042B" w:rsidRPr="001C7743"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115</w:t>
                      </w:r>
                      <w:r w:rsidRPr="00432B70">
                        <w:rPr>
                          <w:rFonts w:ascii="Arial" w:hAnsi="Arial"/>
                          <w:b/>
                          <w:sz w:val="36"/>
                          <w:szCs w:val="36"/>
                        </w:rPr>
                        <w:t xml:space="preserve"> / </w:t>
                      </w:r>
                      <w:r>
                        <w:rPr>
                          <w:rFonts w:ascii="Arial" w:hAnsi="Arial"/>
                          <w:b/>
                          <w:sz w:val="36"/>
                          <w:szCs w:val="36"/>
                        </w:rPr>
                        <w:t>36</w:t>
                      </w:r>
                    </w:p>
                  </w:txbxContent>
                </v:textbox>
                <w10:wrap anchorx="page" anchory="margin"/>
              </v:shape>
            </w:pict>
          </mc:Fallback>
        </mc:AlternateContent>
      </w:r>
    </w:p>
    <w:tbl>
      <w:tblPr>
        <w:tblStyle w:val="a4"/>
        <w:tblW w:w="9644" w:type="dxa"/>
        <w:tblInd w:w="-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62"/>
        <w:gridCol w:w="7082"/>
      </w:tblGrid>
      <w:tr w:rsidR="00562861" w14:paraId="73CF086F" w14:textId="77777777" w:rsidTr="00562861">
        <w:tc>
          <w:tcPr>
            <w:tcW w:w="2562" w:type="dxa"/>
            <w:tcMar>
              <w:top w:w="0" w:type="dxa"/>
              <w:left w:w="0" w:type="dxa"/>
              <w:bottom w:w="0" w:type="dxa"/>
              <w:right w:w="0" w:type="dxa"/>
            </w:tcMar>
            <w:hideMark/>
          </w:tcPr>
          <w:p w14:paraId="777C5E51" w14:textId="19662ECB" w:rsidR="00562861" w:rsidRDefault="00562861">
            <w:pPr>
              <w:rPr>
                <w:rFonts w:ascii="Arial" w:hAnsi="Arial" w:cs="Arial"/>
                <w:b/>
                <w:sz w:val="36"/>
                <w:szCs w:val="36"/>
              </w:rPr>
            </w:pPr>
            <w:r>
              <w:rPr>
                <w:rFonts w:ascii="Tahoma-Bold" w:eastAsia="Calibri" w:hAnsi="Tahoma-Bold" w:cs="Times New Roman"/>
                <w:b/>
                <w:bCs/>
                <w:color w:val="2381C4"/>
                <w:sz w:val="36"/>
                <w:szCs w:val="36"/>
              </w:rPr>
              <w:lastRenderedPageBreak/>
              <w:t>3ο Πρόβλημα</w:t>
            </w:r>
          </w:p>
        </w:tc>
        <w:tc>
          <w:tcPr>
            <w:tcW w:w="7082" w:type="dxa"/>
            <w:tcBorders>
              <w:top w:val="nil"/>
              <w:left w:val="nil"/>
              <w:bottom w:val="single" w:sz="24" w:space="0" w:color="0070C0"/>
              <w:right w:val="nil"/>
            </w:tcBorders>
          </w:tcPr>
          <w:p w14:paraId="793B523E" w14:textId="77777777" w:rsidR="00562861" w:rsidRDefault="00562861">
            <w:pPr>
              <w:rPr>
                <w:rFonts w:ascii="Arial" w:hAnsi="Arial" w:cs="Arial"/>
                <w:b/>
                <w:sz w:val="36"/>
                <w:szCs w:val="36"/>
              </w:rPr>
            </w:pPr>
          </w:p>
        </w:tc>
      </w:tr>
    </w:tbl>
    <w:p w14:paraId="19BE1A1A" w14:textId="3CF3A1C7" w:rsidR="003C3E2F" w:rsidRDefault="001B0903" w:rsidP="001B0903">
      <w:pPr>
        <w:spacing w:before="240"/>
        <w:jc w:val="center"/>
        <w:rPr>
          <w:rFonts w:ascii="Arial" w:eastAsia="Calibri" w:hAnsi="Arial" w:cs="Arial"/>
          <w:b/>
          <w:sz w:val="36"/>
          <w:szCs w:val="36"/>
        </w:rPr>
      </w:pPr>
      <w:r>
        <w:rPr>
          <w:rFonts w:ascii="Arial" w:eastAsia="Calibri" w:hAnsi="Arial" w:cs="Arial"/>
          <w:b/>
          <w:noProof/>
          <w:sz w:val="36"/>
          <w:szCs w:val="36"/>
        </w:rPr>
        <w:drawing>
          <wp:inline distT="0" distB="0" distL="0" distR="0" wp14:anchorId="699232B8" wp14:editId="3B58B338">
            <wp:extent cx="2440980" cy="2072600"/>
            <wp:effectExtent l="0" t="0" r="0" b="4445"/>
            <wp:docPr id="272" name="Εικόνα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 name="ep08_12-04-provlima3.emf"/>
                    <pic:cNvPicPr/>
                  </pic:nvPicPr>
                  <pic:blipFill>
                    <a:blip r:embed="rId98">
                      <a:extLst>
                        <a:ext uri="{28A0092B-C50C-407E-A947-70E740481C1C}">
                          <a14:useLocalDpi xmlns:a14="http://schemas.microsoft.com/office/drawing/2010/main" val="0"/>
                        </a:ext>
                      </a:extLst>
                    </a:blip>
                    <a:stretch>
                      <a:fillRect/>
                    </a:stretch>
                  </pic:blipFill>
                  <pic:spPr>
                    <a:xfrm>
                      <a:off x="0" y="0"/>
                      <a:ext cx="2440980" cy="2072600"/>
                    </a:xfrm>
                    <a:prstGeom prst="rect">
                      <a:avLst/>
                    </a:prstGeom>
                  </pic:spPr>
                </pic:pic>
              </a:graphicData>
            </a:graphic>
          </wp:inline>
        </w:drawing>
      </w:r>
    </w:p>
    <w:p w14:paraId="604C6297" w14:textId="3A7DF092" w:rsidR="003C3E2F" w:rsidRDefault="001B0903">
      <w:pPr>
        <w:rPr>
          <w:rFonts w:ascii="Arial" w:eastAsia="Calibri" w:hAnsi="Arial" w:cs="Arial"/>
          <w:b/>
          <w:sz w:val="36"/>
          <w:szCs w:val="36"/>
        </w:rPr>
      </w:pPr>
      <w:r w:rsidRPr="001B0903">
        <w:rPr>
          <w:rFonts w:ascii="Arial" w:eastAsia="Calibri" w:hAnsi="Arial" w:cs="Arial"/>
          <w:b/>
          <w:sz w:val="36"/>
          <w:szCs w:val="36"/>
          <w:lang w:bidi="el-GR"/>
        </w:rPr>
        <w:t>Σε μια θεατρική παράσταση η τιμή του εισιτηρίου είναι για τους ενήλικες 18 € και για τα παιδιά 2 € λιγότερα. Πόσα € θα πληρώσει μια οικογένεια με τρία παιδιά, για να παρακολουθήσει την παράσταση;</w:t>
      </w:r>
    </w:p>
    <w:p w14:paraId="5A0F3B9C" w14:textId="77777777" w:rsidR="003C3E2F" w:rsidRDefault="003C3E2F">
      <w:pPr>
        <w:rPr>
          <w:rFonts w:ascii="Arial" w:eastAsia="Calibri" w:hAnsi="Arial" w:cs="Arial"/>
          <w:b/>
          <w:sz w:val="36"/>
          <w:szCs w:val="36"/>
        </w:rPr>
      </w:pPr>
    </w:p>
    <w:tbl>
      <w:tblPr>
        <w:tblStyle w:val="a4"/>
        <w:tblW w:w="9644" w:type="dxa"/>
        <w:tblInd w:w="-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62"/>
        <w:gridCol w:w="7082"/>
      </w:tblGrid>
      <w:tr w:rsidR="001B0903" w14:paraId="5402E726" w14:textId="77777777" w:rsidTr="001B0903">
        <w:tc>
          <w:tcPr>
            <w:tcW w:w="2562" w:type="dxa"/>
            <w:tcMar>
              <w:top w:w="0" w:type="dxa"/>
              <w:left w:w="0" w:type="dxa"/>
              <w:bottom w:w="0" w:type="dxa"/>
              <w:right w:w="0" w:type="dxa"/>
            </w:tcMar>
            <w:hideMark/>
          </w:tcPr>
          <w:p w14:paraId="26AE5900" w14:textId="25FA423E" w:rsidR="001B0903" w:rsidRDefault="001B0903">
            <w:pPr>
              <w:rPr>
                <w:rFonts w:ascii="Arial" w:hAnsi="Arial" w:cs="Arial"/>
                <w:b/>
                <w:sz w:val="36"/>
                <w:szCs w:val="36"/>
              </w:rPr>
            </w:pPr>
            <w:r>
              <w:rPr>
                <w:rFonts w:ascii="Tahoma-Bold" w:eastAsia="Calibri" w:hAnsi="Tahoma-Bold" w:cs="Times New Roman"/>
                <w:b/>
                <w:bCs/>
                <w:color w:val="2381C4"/>
                <w:sz w:val="36"/>
                <w:szCs w:val="36"/>
              </w:rPr>
              <w:t>4ο Πρόβλημα</w:t>
            </w:r>
          </w:p>
        </w:tc>
        <w:tc>
          <w:tcPr>
            <w:tcW w:w="7082" w:type="dxa"/>
            <w:tcBorders>
              <w:top w:val="nil"/>
              <w:left w:val="nil"/>
              <w:bottom w:val="single" w:sz="24" w:space="0" w:color="0070C0"/>
              <w:right w:val="nil"/>
            </w:tcBorders>
          </w:tcPr>
          <w:p w14:paraId="09992A92" w14:textId="77777777" w:rsidR="001B0903" w:rsidRDefault="001B0903">
            <w:pPr>
              <w:rPr>
                <w:rFonts w:ascii="Arial" w:hAnsi="Arial" w:cs="Arial"/>
                <w:b/>
                <w:sz w:val="36"/>
                <w:szCs w:val="36"/>
              </w:rPr>
            </w:pPr>
          </w:p>
        </w:tc>
      </w:tr>
    </w:tbl>
    <w:p w14:paraId="53BFBD5C" w14:textId="036A9C09" w:rsidR="003C3E2F" w:rsidRDefault="001C7743" w:rsidP="00797C88">
      <w:pPr>
        <w:spacing w:before="240"/>
        <w:jc w:val="center"/>
        <w:rPr>
          <w:rFonts w:ascii="Arial" w:eastAsia="Calibri" w:hAnsi="Arial" w:cs="Arial"/>
          <w:b/>
          <w:sz w:val="36"/>
          <w:szCs w:val="36"/>
        </w:rPr>
      </w:pPr>
      <w:r w:rsidRPr="001C7743">
        <w:rPr>
          <w:rFonts w:ascii="Arial" w:hAnsi="Arial" w:cs="Arial"/>
          <w:b/>
          <w:noProof/>
          <w:sz w:val="24"/>
          <w:szCs w:val="24"/>
        </w:rPr>
        <mc:AlternateContent>
          <mc:Choice Requires="wps">
            <w:drawing>
              <wp:anchor distT="0" distB="0" distL="114300" distR="114300" simplePos="0" relativeHeight="252786688" behindDoc="0" locked="0" layoutInCell="1" allowOverlap="1" wp14:anchorId="743C0EA8" wp14:editId="3A4EA97C">
                <wp:simplePos x="0" y="0"/>
                <wp:positionH relativeFrom="column">
                  <wp:posOffset>3928110</wp:posOffset>
                </wp:positionH>
                <wp:positionV relativeFrom="paragraph">
                  <wp:posOffset>1292958</wp:posOffset>
                </wp:positionV>
                <wp:extent cx="626012" cy="433388"/>
                <wp:effectExtent l="0" t="0" r="0" b="5080"/>
                <wp:wrapNone/>
                <wp:docPr id="558" name="Πλαίσιο κειμένου 5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6012" cy="433388"/>
                        </a:xfrm>
                        <a:prstGeom prst="rect">
                          <a:avLst/>
                        </a:prstGeom>
                        <a:noFill/>
                        <a:ln w="9525">
                          <a:noFill/>
                          <a:miter lim="800000"/>
                          <a:headEnd/>
                          <a:tailEnd/>
                        </a:ln>
                      </wps:spPr>
                      <wps:txbx>
                        <w:txbxContent>
                          <w:p w14:paraId="214FA9DC" w14:textId="7CEC3EDF" w:rsidR="0069042B" w:rsidRPr="008C582E" w:rsidRDefault="0069042B" w:rsidP="001C7743">
                            <w:pPr>
                              <w:rPr>
                                <w:rFonts w:ascii="Tahoma" w:hAnsi="Tahoma" w:cs="Tahoma"/>
                                <w:b/>
                                <w:sz w:val="36"/>
                                <w:szCs w:val="36"/>
                                <w:lang w:val="en-US"/>
                              </w:rPr>
                            </w:pPr>
                            <w:r>
                              <w:rPr>
                                <w:rFonts w:ascii="Tahoma" w:hAnsi="Tahoma" w:cs="Tahoma"/>
                                <w:b/>
                                <w:sz w:val="36"/>
                                <w:szCs w:val="36"/>
                              </w:rPr>
                              <w:t>3 λ.</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43C0EA8" id="Πλαίσιο κειμένου 558" o:spid="_x0000_s1224" type="#_x0000_t202" style="position:absolute;left:0;text-align:left;margin-left:309.3pt;margin-top:101.8pt;width:49.3pt;height:34.15pt;z-index:252786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" filled="f" stroked="f">
                <v:textbox>
                  <w:txbxContent>
                    <w:p w14:paraId="214FA9DC" w14:textId="7CEC3EDF" w:rsidR="0069042B" w:rsidRPr="008C582E" w:rsidRDefault="0069042B" w:rsidP="001C7743">
                      <w:pPr>
                        <w:rPr>
                          <w:rFonts w:ascii="Tahoma" w:hAnsi="Tahoma" w:cs="Tahoma"/>
                          <w:b/>
                          <w:sz w:val="36"/>
                          <w:szCs w:val="36"/>
                          <w:lang w:val="en-US"/>
                        </w:rPr>
                      </w:pPr>
                      <w:r>
                        <w:rPr>
                          <w:rFonts w:ascii="Tahoma" w:hAnsi="Tahoma" w:cs="Tahoma"/>
                          <w:b/>
                          <w:sz w:val="36"/>
                          <w:szCs w:val="36"/>
                        </w:rPr>
                        <w:t>3 λ.</w:t>
                      </w:r>
                    </w:p>
                  </w:txbxContent>
                </v:textbox>
              </v:shape>
            </w:pict>
          </mc:Fallback>
        </mc:AlternateContent>
      </w:r>
      <w:r w:rsidRPr="001C7743">
        <w:rPr>
          <w:rFonts w:ascii="Arial" w:hAnsi="Arial" w:cs="Arial"/>
          <w:b/>
          <w:noProof/>
          <w:sz w:val="24"/>
          <w:szCs w:val="24"/>
        </w:rPr>
        <mc:AlternateContent>
          <mc:Choice Requires="wps">
            <w:drawing>
              <wp:anchor distT="0" distB="0" distL="114300" distR="114300" simplePos="0" relativeHeight="252784640" behindDoc="0" locked="0" layoutInCell="1" allowOverlap="1" wp14:anchorId="251A4EF4" wp14:editId="615B9D64">
                <wp:simplePos x="0" y="0"/>
                <wp:positionH relativeFrom="column">
                  <wp:posOffset>1452977</wp:posOffset>
                </wp:positionH>
                <wp:positionV relativeFrom="paragraph">
                  <wp:posOffset>1187450</wp:posOffset>
                </wp:positionV>
                <wp:extent cx="626012" cy="433388"/>
                <wp:effectExtent l="0" t="0" r="0" b="5080"/>
                <wp:wrapNone/>
                <wp:docPr id="557" name="Πλαίσιο κειμένου 5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6012" cy="433388"/>
                        </a:xfrm>
                        <a:prstGeom prst="rect">
                          <a:avLst/>
                        </a:prstGeom>
                        <a:noFill/>
                        <a:ln w="9525">
                          <a:noFill/>
                          <a:miter lim="800000"/>
                          <a:headEnd/>
                          <a:tailEnd/>
                        </a:ln>
                      </wps:spPr>
                      <wps:txbx>
                        <w:txbxContent>
                          <w:p w14:paraId="43AED992" w14:textId="74C14DC0" w:rsidR="0069042B" w:rsidRPr="008C582E" w:rsidRDefault="0069042B" w:rsidP="001C7743">
                            <w:pPr>
                              <w:rPr>
                                <w:rFonts w:ascii="Tahoma" w:hAnsi="Tahoma" w:cs="Tahoma"/>
                                <w:b/>
                                <w:sz w:val="36"/>
                                <w:szCs w:val="36"/>
                                <w:lang w:val="en-US"/>
                              </w:rPr>
                            </w:pPr>
                            <w:r>
                              <w:rPr>
                                <w:rFonts w:ascii="Tahoma" w:hAnsi="Tahoma" w:cs="Tahoma"/>
                                <w:b/>
                                <w:sz w:val="36"/>
                                <w:szCs w:val="36"/>
                              </w:rPr>
                              <w:t>5 λ.</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51A4EF4" id="Πλαίσιο κειμένου 557" o:spid="_x0000_s1225" type="#_x0000_t202" style="position:absolute;left:0;text-align:left;margin-left:114.4pt;margin-top:93.5pt;width:49.3pt;height:34.15pt;z-index:252784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" filled="f" stroked="f">
                <v:textbox>
                  <w:txbxContent>
                    <w:p w14:paraId="43AED992" w14:textId="74C14DC0" w:rsidR="0069042B" w:rsidRPr="008C582E" w:rsidRDefault="0069042B" w:rsidP="001C7743">
                      <w:pPr>
                        <w:rPr>
                          <w:rFonts w:ascii="Tahoma" w:hAnsi="Tahoma" w:cs="Tahoma"/>
                          <w:b/>
                          <w:sz w:val="36"/>
                          <w:szCs w:val="36"/>
                          <w:lang w:val="en-US"/>
                        </w:rPr>
                      </w:pPr>
                      <w:r>
                        <w:rPr>
                          <w:rFonts w:ascii="Tahoma" w:hAnsi="Tahoma" w:cs="Tahoma"/>
                          <w:b/>
                          <w:sz w:val="36"/>
                          <w:szCs w:val="36"/>
                        </w:rPr>
                        <w:t>5 λ.</w:t>
                      </w:r>
                    </w:p>
                  </w:txbxContent>
                </v:textbox>
              </v:shape>
            </w:pict>
          </mc:Fallback>
        </mc:AlternateContent>
      </w:r>
      <w:r w:rsidR="00797C88">
        <w:rPr>
          <w:rFonts w:ascii="Arial" w:eastAsia="Calibri" w:hAnsi="Arial" w:cs="Arial"/>
          <w:b/>
          <w:noProof/>
          <w:sz w:val="36"/>
          <w:szCs w:val="36"/>
        </w:rPr>
        <w:drawing>
          <wp:inline distT="0" distB="0" distL="0" distR="0" wp14:anchorId="454847E5" wp14:editId="64734D8C">
            <wp:extent cx="1840547" cy="1987200"/>
            <wp:effectExtent l="0" t="0" r="7620" b="0"/>
            <wp:docPr id="273" name="Εικόνα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3" name="ep08_12-05-provlima4.emf"/>
                    <pic:cNvPicPr/>
                  </pic:nvPicPr>
                  <pic:blipFill>
                    <a:blip r:embed="rId99">
                      <a:extLst>
                        <a:ext uri="{28A0092B-C50C-407E-A947-70E740481C1C}">
                          <a14:useLocalDpi xmlns:a14="http://schemas.microsoft.com/office/drawing/2010/main" val="0"/>
                        </a:ext>
                      </a:extLst>
                    </a:blip>
                    <a:stretch>
                      <a:fillRect/>
                    </a:stretch>
                  </pic:blipFill>
                  <pic:spPr>
                    <a:xfrm>
                      <a:off x="0" y="0"/>
                      <a:ext cx="1840547" cy="1987200"/>
                    </a:xfrm>
                    <a:prstGeom prst="rect">
                      <a:avLst/>
                    </a:prstGeom>
                  </pic:spPr>
                </pic:pic>
              </a:graphicData>
            </a:graphic>
          </wp:inline>
        </w:drawing>
      </w:r>
    </w:p>
    <w:p w14:paraId="4D8C425F" w14:textId="1E0C0C9A" w:rsidR="009363A9" w:rsidRDefault="00797C88">
      <w:pPr>
        <w:rPr>
          <w:rFonts w:ascii="Arial" w:eastAsia="Calibri" w:hAnsi="Arial" w:cs="Arial"/>
          <w:b/>
          <w:sz w:val="36"/>
          <w:szCs w:val="36"/>
        </w:rPr>
      </w:pPr>
      <w:r w:rsidRPr="00797C88">
        <w:rPr>
          <w:rFonts w:ascii="Arial" w:eastAsia="Calibri" w:hAnsi="Arial" w:cs="Arial"/>
          <w:b/>
          <w:sz w:val="36"/>
          <w:szCs w:val="36"/>
          <w:lang w:bidi="el-GR"/>
        </w:rPr>
        <w:t>Ο Αντρέι, για να φτιάξει το γλυκό που του αρέσει, χρειάζεται ακριβώς ένα λίτρο νερό. Βρήκε στην κουζίνα ένα δοχείο των 5 λίτρων κι ένα δο</w:t>
      </w:r>
      <w:r w:rsidRPr="00797C88">
        <w:rPr>
          <w:rFonts w:ascii="Arial" w:eastAsia="Calibri" w:hAnsi="Arial" w:cs="Arial"/>
          <w:b/>
          <w:sz w:val="36"/>
          <w:szCs w:val="36"/>
          <w:lang w:bidi="el-GR"/>
        </w:rPr>
        <w:softHyphen/>
        <w:t>χεί</w:t>
      </w:r>
      <w:r w:rsidR="00506284" w:rsidRPr="00506284">
        <w:rPr>
          <w:rFonts w:ascii="Arial" w:eastAsia="Calibri" w:hAnsi="Arial" w:cs="Arial"/>
          <w:b/>
          <w:noProof/>
          <w:sz w:val="36"/>
          <w:szCs w:val="36"/>
          <w:lang w:bidi="el-GR"/>
        </w:rPr>
        <mc:AlternateContent>
          <mc:Choice Requires="wps">
            <w:drawing>
              <wp:anchor distT="0" distB="0" distL="114300" distR="114300" simplePos="0" relativeHeight="252679168" behindDoc="0" locked="0" layoutInCell="0" allowOverlap="0" wp14:anchorId="4F4C40F1" wp14:editId="3B6444F4">
                <wp:simplePos x="0" y="0"/>
                <wp:positionH relativeFrom="page">
                  <wp:align>center</wp:align>
                </wp:positionH>
                <wp:positionV relativeFrom="topMargin">
                  <wp:posOffset>9973310</wp:posOffset>
                </wp:positionV>
                <wp:extent cx="1260000" cy="360000"/>
                <wp:effectExtent l="0" t="0" r="0" b="2540"/>
                <wp:wrapNone/>
                <wp:docPr id="416" name="Πλαίσιο κειμένου 4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61424900" w14:textId="039FA272" w:rsidR="0069042B" w:rsidRPr="001C7743"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116</w:t>
                            </w:r>
                            <w:r w:rsidRPr="00432B70">
                              <w:rPr>
                                <w:rFonts w:ascii="Arial" w:hAnsi="Arial"/>
                                <w:b/>
                                <w:sz w:val="36"/>
                                <w:szCs w:val="36"/>
                              </w:rPr>
                              <w:t xml:space="preserve"> / </w:t>
                            </w:r>
                            <w:r>
                              <w:rPr>
                                <w:rFonts w:ascii="Arial" w:hAnsi="Arial"/>
                                <w:b/>
                                <w:sz w:val="36"/>
                                <w:szCs w:val="36"/>
                              </w:rPr>
                              <w:t>36</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F4C40F1" id="Πλαίσιο κειμένου 416" o:spid="_x0000_s1226" type="#_x0000_t202" style="position:absolute;margin-left:0;margin-top:785.3pt;width:99.2pt;height:28.35pt;z-index:25267916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AyS9fKvAgAANA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14:paraId="61424900" w14:textId="039FA272" w:rsidR="0069042B" w:rsidRPr="001C7743"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116</w:t>
                      </w:r>
                      <w:r w:rsidRPr="00432B70">
                        <w:rPr>
                          <w:rFonts w:ascii="Arial" w:hAnsi="Arial"/>
                          <w:b/>
                          <w:sz w:val="36"/>
                          <w:szCs w:val="36"/>
                        </w:rPr>
                        <w:t xml:space="preserve"> / </w:t>
                      </w:r>
                      <w:r>
                        <w:rPr>
                          <w:rFonts w:ascii="Arial" w:hAnsi="Arial"/>
                          <w:b/>
                          <w:sz w:val="36"/>
                          <w:szCs w:val="36"/>
                        </w:rPr>
                        <w:t>36</w:t>
                      </w:r>
                    </w:p>
                  </w:txbxContent>
                </v:textbox>
                <w10:wrap anchorx="page" anchory="margin"/>
              </v:shape>
            </w:pict>
          </mc:Fallback>
        </mc:AlternateContent>
      </w:r>
      <w:r w:rsidRPr="00797C88">
        <w:rPr>
          <w:rFonts w:ascii="Arial" w:eastAsia="Calibri" w:hAnsi="Arial" w:cs="Arial"/>
          <w:b/>
          <w:sz w:val="36"/>
          <w:szCs w:val="36"/>
          <w:lang w:bidi="el-GR"/>
        </w:rPr>
        <w:t>ο των 3 λίτρων. Πώς μπορεί να μετρήσει με αυτά τα δοχεία το νερό που χρειάζεται;</w:t>
      </w:r>
      <w:r w:rsidR="009363A9">
        <w:rPr>
          <w:rFonts w:ascii="Arial" w:eastAsia="Calibri" w:hAnsi="Arial" w:cs="Arial"/>
          <w:b/>
          <w:sz w:val="36"/>
          <w:szCs w:val="36"/>
        </w:rPr>
        <w:br w:type="page"/>
      </w:r>
    </w:p>
    <w:tbl>
      <w:tblPr>
        <w:tblStyle w:val="a4"/>
        <w:tblW w:w="9644" w:type="dxa"/>
        <w:tblInd w:w="-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62"/>
        <w:gridCol w:w="7082"/>
      </w:tblGrid>
      <w:tr w:rsidR="004F1259" w14:paraId="1ECABF96" w14:textId="77777777" w:rsidTr="004F1259">
        <w:tc>
          <w:tcPr>
            <w:tcW w:w="2562" w:type="dxa"/>
            <w:tcMar>
              <w:top w:w="0" w:type="dxa"/>
              <w:left w:w="0" w:type="dxa"/>
              <w:bottom w:w="0" w:type="dxa"/>
              <w:right w:w="0" w:type="dxa"/>
            </w:tcMar>
            <w:hideMark/>
          </w:tcPr>
          <w:p w14:paraId="1319EFEE" w14:textId="102765BF" w:rsidR="004F1259" w:rsidRDefault="004F1259">
            <w:pPr>
              <w:rPr>
                <w:rFonts w:ascii="Arial" w:hAnsi="Arial" w:cs="Arial"/>
                <w:b/>
                <w:sz w:val="36"/>
                <w:szCs w:val="36"/>
              </w:rPr>
            </w:pPr>
            <w:r>
              <w:rPr>
                <w:rFonts w:ascii="Tahoma-Bold" w:eastAsia="Calibri" w:hAnsi="Tahoma-Bold" w:cs="Times New Roman"/>
                <w:b/>
                <w:bCs/>
                <w:color w:val="2381C4"/>
                <w:sz w:val="36"/>
                <w:szCs w:val="36"/>
              </w:rPr>
              <w:lastRenderedPageBreak/>
              <w:t>5ο Πρόβλημα</w:t>
            </w:r>
          </w:p>
        </w:tc>
        <w:tc>
          <w:tcPr>
            <w:tcW w:w="7082" w:type="dxa"/>
            <w:tcBorders>
              <w:top w:val="nil"/>
              <w:left w:val="nil"/>
              <w:bottom w:val="single" w:sz="24" w:space="0" w:color="0070C0"/>
              <w:right w:val="nil"/>
            </w:tcBorders>
          </w:tcPr>
          <w:p w14:paraId="65162D0A" w14:textId="77777777" w:rsidR="004F1259" w:rsidRDefault="004F1259">
            <w:pPr>
              <w:rPr>
                <w:rFonts w:ascii="Arial" w:hAnsi="Arial" w:cs="Arial"/>
                <w:b/>
                <w:sz w:val="36"/>
                <w:szCs w:val="36"/>
              </w:rPr>
            </w:pPr>
          </w:p>
        </w:tc>
      </w:tr>
    </w:tbl>
    <w:p w14:paraId="2748A73F" w14:textId="016A0B4A" w:rsidR="001446A0" w:rsidRDefault="004F1259" w:rsidP="004F1259">
      <w:pPr>
        <w:spacing w:before="240" w:after="160" w:line="259" w:lineRule="auto"/>
        <w:jc w:val="center"/>
        <w:rPr>
          <w:rFonts w:ascii="Arial" w:eastAsia="Calibri" w:hAnsi="Arial" w:cs="Arial"/>
          <w:b/>
          <w:sz w:val="36"/>
          <w:szCs w:val="36"/>
        </w:rPr>
      </w:pPr>
      <w:r>
        <w:rPr>
          <w:rFonts w:ascii="Arial" w:eastAsia="Calibri" w:hAnsi="Arial" w:cs="Arial"/>
          <w:b/>
          <w:noProof/>
          <w:sz w:val="36"/>
          <w:szCs w:val="36"/>
        </w:rPr>
        <w:drawing>
          <wp:inline distT="0" distB="0" distL="0" distR="0" wp14:anchorId="5C3FBD12" wp14:editId="2464755C">
            <wp:extent cx="1598670" cy="2029600"/>
            <wp:effectExtent l="0" t="0" r="1905" b="8890"/>
            <wp:docPr id="274" name="Εικόνα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4" name="ep08_12-06-provlima5.emf"/>
                    <pic:cNvPicPr/>
                  </pic:nvPicPr>
                  <pic:blipFill>
                    <a:blip r:embed="rId100">
                      <a:extLst>
                        <a:ext uri="{28A0092B-C50C-407E-A947-70E740481C1C}">
                          <a14:useLocalDpi xmlns:a14="http://schemas.microsoft.com/office/drawing/2010/main" val="0"/>
                        </a:ext>
                      </a:extLst>
                    </a:blip>
                    <a:stretch>
                      <a:fillRect/>
                    </a:stretch>
                  </pic:blipFill>
                  <pic:spPr>
                    <a:xfrm>
                      <a:off x="0" y="0"/>
                      <a:ext cx="1598670" cy="2029600"/>
                    </a:xfrm>
                    <a:prstGeom prst="rect">
                      <a:avLst/>
                    </a:prstGeom>
                  </pic:spPr>
                </pic:pic>
              </a:graphicData>
            </a:graphic>
          </wp:inline>
        </w:drawing>
      </w:r>
    </w:p>
    <w:p w14:paraId="3D31EC0F" w14:textId="6BEA018B" w:rsidR="004F1259" w:rsidRDefault="004F1259" w:rsidP="005C48CA">
      <w:pPr>
        <w:spacing w:after="160" w:line="259" w:lineRule="auto"/>
        <w:rPr>
          <w:rFonts w:ascii="Arial" w:eastAsia="Calibri" w:hAnsi="Arial" w:cs="Arial"/>
          <w:b/>
          <w:sz w:val="36"/>
          <w:szCs w:val="36"/>
        </w:rPr>
      </w:pPr>
      <w:r w:rsidRPr="004F1259">
        <w:rPr>
          <w:rFonts w:ascii="Arial" w:eastAsia="Calibri" w:hAnsi="Arial" w:cs="Arial"/>
          <w:b/>
          <w:sz w:val="36"/>
          <w:szCs w:val="36"/>
          <w:lang w:bidi="el-GR"/>
        </w:rPr>
        <w:t>Ο παππούς του Νίκου έχει στο μπαλκόνι του μια τριανταφυλλιά, μια γαριφαλιά κι έναν κάκτο. Η τρια</w:t>
      </w:r>
      <w:r w:rsidRPr="004F1259">
        <w:rPr>
          <w:rFonts w:ascii="Arial" w:eastAsia="Calibri" w:hAnsi="Arial" w:cs="Arial"/>
          <w:b/>
          <w:sz w:val="36"/>
          <w:szCs w:val="36"/>
          <w:lang w:bidi="el-GR"/>
        </w:rPr>
        <w:softHyphen/>
        <w:t>νταφυλλιά χρειάζεται πότισμα κάθε 2 ημέρες, η γαριφαλιά κάθε 3 και ο κάκτος κάθε 5. Σήμερα πότισε και τις τρεις γλάστρες. Πόσες ημέρες μετά θα ποτίσει ξανά και τις τρεις;</w:t>
      </w:r>
    </w:p>
    <w:p w14:paraId="26AD2118" w14:textId="5ADB5DE0" w:rsidR="004F1259" w:rsidRDefault="004F1259" w:rsidP="005C48CA">
      <w:pPr>
        <w:spacing w:after="160" w:line="259" w:lineRule="auto"/>
        <w:rPr>
          <w:rFonts w:ascii="Arial" w:eastAsia="Calibri" w:hAnsi="Arial" w:cs="Arial"/>
          <w:b/>
          <w:sz w:val="36"/>
          <w:szCs w:val="36"/>
        </w:rPr>
      </w:pPr>
    </w:p>
    <w:p w14:paraId="2CAD3125" w14:textId="76C92540" w:rsidR="004F1259" w:rsidRDefault="004F1259">
      <w:pPr>
        <w:rPr>
          <w:rFonts w:ascii="Arial" w:eastAsia="Calibri" w:hAnsi="Arial" w:cs="Arial"/>
          <w:b/>
          <w:sz w:val="36"/>
          <w:szCs w:val="36"/>
        </w:rPr>
      </w:pPr>
      <w:r>
        <w:rPr>
          <w:rFonts w:ascii="Arial" w:eastAsia="Calibri" w:hAnsi="Arial" w:cs="Arial"/>
          <w:b/>
          <w:sz w:val="36"/>
          <w:szCs w:val="36"/>
        </w:rPr>
        <w:br w:type="page"/>
      </w:r>
      <w:r w:rsidR="00506284" w:rsidRPr="00506284">
        <w:rPr>
          <w:rFonts w:ascii="Arial" w:eastAsia="Calibri" w:hAnsi="Arial" w:cs="Arial"/>
          <w:b/>
          <w:noProof/>
          <w:sz w:val="36"/>
          <w:szCs w:val="36"/>
        </w:rPr>
        <mc:AlternateContent>
          <mc:Choice Requires="wps">
            <w:drawing>
              <wp:anchor distT="0" distB="0" distL="114300" distR="114300" simplePos="0" relativeHeight="252681216" behindDoc="0" locked="0" layoutInCell="0" allowOverlap="0" wp14:anchorId="1DA70921" wp14:editId="2C15FAA6">
                <wp:simplePos x="0" y="0"/>
                <wp:positionH relativeFrom="page">
                  <wp:align>center</wp:align>
                </wp:positionH>
                <wp:positionV relativeFrom="topMargin">
                  <wp:posOffset>9973310</wp:posOffset>
                </wp:positionV>
                <wp:extent cx="1260000" cy="360000"/>
                <wp:effectExtent l="0" t="0" r="0" b="2540"/>
                <wp:wrapNone/>
                <wp:docPr id="417" name="Πλαίσιο κειμένου 4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10B61198" w14:textId="563B630F" w:rsidR="0069042B" w:rsidRPr="001C7743"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117</w:t>
                            </w:r>
                            <w:r w:rsidRPr="00432B70">
                              <w:rPr>
                                <w:rFonts w:ascii="Arial" w:hAnsi="Arial"/>
                                <w:b/>
                                <w:sz w:val="36"/>
                                <w:szCs w:val="36"/>
                              </w:rPr>
                              <w:t xml:space="preserve"> / </w:t>
                            </w:r>
                            <w:r>
                              <w:rPr>
                                <w:rFonts w:ascii="Arial" w:hAnsi="Arial"/>
                                <w:b/>
                                <w:sz w:val="36"/>
                                <w:szCs w:val="36"/>
                              </w:rPr>
                              <w:t>36</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DA70921" id="Πλαίσιο κειμένου 417" o:spid="_x0000_s1227" type="#_x0000_t202" style="position:absolute;margin-left:0;margin-top:785.3pt;width:99.2pt;height:28.35pt;z-index:25268121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L16eGivAgAANA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14:paraId="10B61198" w14:textId="563B630F" w:rsidR="0069042B" w:rsidRPr="001C7743"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117</w:t>
                      </w:r>
                      <w:r w:rsidRPr="00432B70">
                        <w:rPr>
                          <w:rFonts w:ascii="Arial" w:hAnsi="Arial"/>
                          <w:b/>
                          <w:sz w:val="36"/>
                          <w:szCs w:val="36"/>
                        </w:rPr>
                        <w:t xml:space="preserve"> / </w:t>
                      </w:r>
                      <w:r>
                        <w:rPr>
                          <w:rFonts w:ascii="Arial" w:hAnsi="Arial"/>
                          <w:b/>
                          <w:sz w:val="36"/>
                          <w:szCs w:val="36"/>
                        </w:rPr>
                        <w:t>36</w:t>
                      </w:r>
                    </w:p>
                  </w:txbxContent>
                </v:textbox>
                <w10:wrap anchorx="page" anchory="margin"/>
              </v:shape>
            </w:pict>
          </mc:Fallback>
        </mc:AlternateContent>
      </w:r>
    </w:p>
    <w:p w14:paraId="535BB45F" w14:textId="6DC71273" w:rsidR="00197D01" w:rsidRPr="00197D01" w:rsidRDefault="00B47ECE" w:rsidP="007D2295">
      <w:pPr>
        <w:spacing w:after="160" w:line="259" w:lineRule="auto"/>
        <w:jc w:val="center"/>
        <w:rPr>
          <w:rFonts w:ascii="Arial" w:eastAsia="Calibri" w:hAnsi="Arial" w:cs="Arial"/>
          <w:b/>
          <w:sz w:val="36"/>
          <w:szCs w:val="36"/>
        </w:rPr>
      </w:pPr>
      <w:r w:rsidRPr="00B47ECE">
        <w:rPr>
          <w:rFonts w:ascii="Tahoma-Bold" w:hAnsi="Tahoma-Bold"/>
          <w:b/>
          <w:bCs/>
          <w:color w:val="2381C4"/>
          <w:sz w:val="36"/>
          <w:szCs w:val="36"/>
        </w:rPr>
        <w:lastRenderedPageBreak/>
        <w:t>ΠΕΡΙΕΧΟΜΕΝΑ 1ου ΤΟΜΟΥ</w:t>
      </w:r>
    </w:p>
    <w:tbl>
      <w:tblPr>
        <w:tblStyle w:val="a4"/>
        <w:tblW w:w="0" w:type="auto"/>
        <w:shd w:val="clear" w:color="auto" w:fill="4A8ECC"/>
        <w:tblLook w:val="04A0" w:firstRow="1" w:lastRow="0" w:firstColumn="1" w:lastColumn="0" w:noHBand="0" w:noVBand="1"/>
      </w:tblPr>
      <w:tblGrid>
        <w:gridCol w:w="8500"/>
        <w:gridCol w:w="1128"/>
      </w:tblGrid>
      <w:tr w:rsidR="004A1E12" w:rsidRPr="004A1E12" w14:paraId="63950C14" w14:textId="77777777" w:rsidTr="002C0F0C">
        <w:tc>
          <w:tcPr>
            <w:tcW w:w="8500" w:type="dxa"/>
            <w:shd w:val="clear" w:color="auto" w:fill="4A8ECC"/>
          </w:tcPr>
          <w:p w14:paraId="00237064" w14:textId="77777777" w:rsidR="00197D01" w:rsidRPr="004A1E12" w:rsidRDefault="00197D01" w:rsidP="00197D01">
            <w:pPr>
              <w:spacing w:after="160" w:line="259" w:lineRule="auto"/>
              <w:rPr>
                <w:rFonts w:ascii="Arial" w:eastAsia="Calibri" w:hAnsi="Arial" w:cs="Arial"/>
                <w:b/>
                <w:color w:val="FFFFFF" w:themeColor="background1"/>
                <w:sz w:val="36"/>
                <w:szCs w:val="36"/>
              </w:rPr>
            </w:pPr>
            <w:r w:rsidRPr="004A1E12">
              <w:rPr>
                <w:rFonts w:ascii="Arial" w:eastAsia="Calibri" w:hAnsi="Arial" w:cs="Arial"/>
                <w:b/>
                <w:color w:val="FFFFFF" w:themeColor="background1"/>
                <w:sz w:val="36"/>
                <w:szCs w:val="36"/>
              </w:rPr>
              <w:t>ενότητα 1</w:t>
            </w:r>
            <w:r w:rsidRPr="004A1E12">
              <w:rPr>
                <w:rFonts w:ascii="Arial" w:eastAsia="Calibri" w:hAnsi="Arial" w:cs="Arial"/>
                <w:b/>
                <w:color w:val="FFFFFF" w:themeColor="background1"/>
                <w:sz w:val="36"/>
                <w:szCs w:val="36"/>
              </w:rPr>
              <w:tab/>
            </w:r>
          </w:p>
        </w:tc>
        <w:tc>
          <w:tcPr>
            <w:tcW w:w="1128" w:type="dxa"/>
            <w:shd w:val="clear" w:color="auto" w:fill="4A8ECC"/>
            <w:vAlign w:val="center"/>
          </w:tcPr>
          <w:p w14:paraId="6A9B5191" w14:textId="77777777" w:rsidR="00197D01" w:rsidRPr="004A1E12" w:rsidRDefault="00197D01" w:rsidP="002C0F0C">
            <w:pPr>
              <w:spacing w:after="160" w:line="259" w:lineRule="auto"/>
              <w:jc w:val="right"/>
              <w:rPr>
                <w:rFonts w:ascii="Arial" w:eastAsia="Calibri" w:hAnsi="Arial" w:cs="Arial"/>
                <w:b/>
                <w:color w:val="FFFFFF" w:themeColor="background1"/>
                <w:sz w:val="36"/>
                <w:szCs w:val="36"/>
              </w:rPr>
            </w:pPr>
            <w:r w:rsidRPr="004A1E12">
              <w:rPr>
                <w:rFonts w:ascii="Arial" w:eastAsia="Calibri" w:hAnsi="Arial" w:cs="Arial"/>
                <w:b/>
                <w:color w:val="FFFFFF" w:themeColor="background1"/>
                <w:sz w:val="36"/>
                <w:szCs w:val="36"/>
              </w:rPr>
              <w:t>5</w:t>
            </w:r>
          </w:p>
        </w:tc>
      </w:tr>
    </w:tbl>
    <w:p w14:paraId="67FD52C6" w14:textId="77777777" w:rsidR="00197D01" w:rsidRPr="00197D01" w:rsidRDefault="00197D01" w:rsidP="00197D01">
      <w:pPr>
        <w:spacing w:after="160" w:line="259" w:lineRule="auto"/>
        <w:rPr>
          <w:rFonts w:ascii="Arial" w:eastAsia="Calibri" w:hAnsi="Arial" w:cs="Arial"/>
          <w:b/>
          <w:sz w:val="36"/>
          <w:szCs w:val="36"/>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0"/>
        <w:gridCol w:w="6520"/>
        <w:gridCol w:w="1128"/>
      </w:tblGrid>
      <w:tr w:rsidR="00197D01" w:rsidRPr="00197D01" w14:paraId="601A8CBB" w14:textId="77777777" w:rsidTr="00197D01">
        <w:tc>
          <w:tcPr>
            <w:tcW w:w="1980" w:type="dxa"/>
          </w:tcPr>
          <w:p w14:paraId="7C5D6B44" w14:textId="77777777" w:rsidR="00197D01" w:rsidRPr="007D2295" w:rsidRDefault="00197D01" w:rsidP="00197D01">
            <w:pPr>
              <w:spacing w:after="160" w:line="259" w:lineRule="auto"/>
              <w:rPr>
                <w:rFonts w:ascii="Tahoma" w:eastAsia="Calibri" w:hAnsi="Tahoma" w:cs="Tahoma"/>
                <w:b/>
                <w:sz w:val="36"/>
                <w:szCs w:val="36"/>
              </w:rPr>
            </w:pPr>
            <w:r w:rsidRPr="007D2295">
              <w:rPr>
                <w:rFonts w:ascii="Tahoma" w:eastAsia="Calibri" w:hAnsi="Tahoma" w:cs="Tahoma"/>
                <w:b/>
                <w:sz w:val="36"/>
                <w:szCs w:val="36"/>
              </w:rPr>
              <w:t>Κεφ. 1</w:t>
            </w:r>
          </w:p>
        </w:tc>
        <w:tc>
          <w:tcPr>
            <w:tcW w:w="6520" w:type="dxa"/>
          </w:tcPr>
          <w:p w14:paraId="26E8FAC7" w14:textId="77777777" w:rsidR="00197D01" w:rsidRPr="00197D01" w:rsidRDefault="00197D01" w:rsidP="00197D01">
            <w:pPr>
              <w:spacing w:after="160" w:line="259" w:lineRule="auto"/>
              <w:rPr>
                <w:rFonts w:ascii="Arial" w:eastAsia="Calibri" w:hAnsi="Arial" w:cs="Arial"/>
                <w:b/>
                <w:sz w:val="36"/>
                <w:szCs w:val="36"/>
              </w:rPr>
            </w:pPr>
            <w:r w:rsidRPr="00197D01">
              <w:rPr>
                <w:rFonts w:ascii="Arial" w:eastAsia="Calibri" w:hAnsi="Arial" w:cs="Arial"/>
                <w:b/>
                <w:sz w:val="36"/>
                <w:szCs w:val="36"/>
              </w:rPr>
              <w:t>Υπενθύμιση -Α' μέρος</w:t>
            </w:r>
          </w:p>
        </w:tc>
        <w:tc>
          <w:tcPr>
            <w:tcW w:w="1128" w:type="dxa"/>
          </w:tcPr>
          <w:p w14:paraId="52E96D7F" w14:textId="2F1685BC" w:rsidR="00197D01" w:rsidRPr="00197D01" w:rsidRDefault="001C7743" w:rsidP="001C7743">
            <w:pPr>
              <w:spacing w:after="160" w:line="259" w:lineRule="auto"/>
              <w:jc w:val="right"/>
              <w:rPr>
                <w:rFonts w:ascii="Arial" w:eastAsia="Calibri" w:hAnsi="Arial" w:cs="Arial"/>
                <w:b/>
                <w:sz w:val="36"/>
                <w:szCs w:val="36"/>
              </w:rPr>
            </w:pPr>
            <w:r>
              <w:rPr>
                <w:rFonts w:ascii="Arial" w:eastAsia="Calibri" w:hAnsi="Arial" w:cs="Arial"/>
                <w:b/>
                <w:sz w:val="36"/>
                <w:szCs w:val="36"/>
              </w:rPr>
              <w:t>7</w:t>
            </w:r>
          </w:p>
        </w:tc>
      </w:tr>
      <w:tr w:rsidR="00197D01" w:rsidRPr="00197D01" w14:paraId="2C9A6CFF" w14:textId="77777777" w:rsidTr="00197D01">
        <w:tc>
          <w:tcPr>
            <w:tcW w:w="1980" w:type="dxa"/>
          </w:tcPr>
          <w:p w14:paraId="7595DBD7" w14:textId="77777777" w:rsidR="00197D01" w:rsidRPr="007D2295" w:rsidRDefault="00197D01" w:rsidP="00197D01">
            <w:pPr>
              <w:spacing w:after="160" w:line="259" w:lineRule="auto"/>
              <w:rPr>
                <w:rFonts w:ascii="Tahoma" w:eastAsia="Calibri" w:hAnsi="Tahoma" w:cs="Tahoma"/>
                <w:b/>
                <w:sz w:val="36"/>
                <w:szCs w:val="36"/>
              </w:rPr>
            </w:pPr>
            <w:r w:rsidRPr="007D2295">
              <w:rPr>
                <w:rFonts w:ascii="Tahoma" w:eastAsia="Calibri" w:hAnsi="Tahoma" w:cs="Tahoma"/>
                <w:b/>
                <w:sz w:val="36"/>
                <w:szCs w:val="36"/>
              </w:rPr>
              <w:t>Κεφ. 2</w:t>
            </w:r>
          </w:p>
        </w:tc>
        <w:tc>
          <w:tcPr>
            <w:tcW w:w="6520" w:type="dxa"/>
          </w:tcPr>
          <w:p w14:paraId="111FB541" w14:textId="77777777" w:rsidR="00197D01" w:rsidRPr="00197D01" w:rsidRDefault="00197D01" w:rsidP="00197D01">
            <w:pPr>
              <w:spacing w:after="160" w:line="259" w:lineRule="auto"/>
              <w:rPr>
                <w:rFonts w:ascii="Arial" w:eastAsia="Calibri" w:hAnsi="Arial" w:cs="Arial"/>
                <w:b/>
                <w:sz w:val="36"/>
                <w:szCs w:val="36"/>
              </w:rPr>
            </w:pPr>
            <w:r w:rsidRPr="00197D01">
              <w:rPr>
                <w:rFonts w:ascii="Arial" w:eastAsia="Calibri" w:hAnsi="Arial" w:cs="Arial"/>
                <w:b/>
                <w:sz w:val="36"/>
                <w:szCs w:val="36"/>
              </w:rPr>
              <w:t>Υπενθύμιση -Β' μέρος</w:t>
            </w:r>
          </w:p>
        </w:tc>
        <w:tc>
          <w:tcPr>
            <w:tcW w:w="1128" w:type="dxa"/>
          </w:tcPr>
          <w:p w14:paraId="087932B1" w14:textId="60AECE90" w:rsidR="00197D01" w:rsidRPr="00197D01" w:rsidRDefault="001C7743" w:rsidP="001C7743">
            <w:pPr>
              <w:spacing w:after="160" w:line="259" w:lineRule="auto"/>
              <w:jc w:val="right"/>
              <w:rPr>
                <w:rFonts w:ascii="Arial" w:eastAsia="Calibri" w:hAnsi="Arial" w:cs="Arial"/>
                <w:b/>
                <w:sz w:val="36"/>
                <w:szCs w:val="36"/>
              </w:rPr>
            </w:pPr>
            <w:r>
              <w:rPr>
                <w:rFonts w:ascii="Arial" w:eastAsia="Calibri" w:hAnsi="Arial" w:cs="Arial"/>
                <w:b/>
                <w:sz w:val="36"/>
                <w:szCs w:val="36"/>
              </w:rPr>
              <w:t>19</w:t>
            </w:r>
          </w:p>
        </w:tc>
      </w:tr>
      <w:tr w:rsidR="00197D01" w:rsidRPr="00197D01" w14:paraId="5C2C4F8C" w14:textId="77777777" w:rsidTr="00197D01">
        <w:tc>
          <w:tcPr>
            <w:tcW w:w="1980" w:type="dxa"/>
          </w:tcPr>
          <w:p w14:paraId="3B542B0F" w14:textId="77777777" w:rsidR="00197D01" w:rsidRPr="007D2295" w:rsidRDefault="00197D01" w:rsidP="00197D01">
            <w:pPr>
              <w:spacing w:after="160" w:line="259" w:lineRule="auto"/>
              <w:rPr>
                <w:rFonts w:ascii="Tahoma" w:eastAsia="Calibri" w:hAnsi="Tahoma" w:cs="Tahoma"/>
                <w:b/>
                <w:sz w:val="36"/>
                <w:szCs w:val="36"/>
              </w:rPr>
            </w:pPr>
            <w:r w:rsidRPr="007D2295">
              <w:rPr>
                <w:rFonts w:ascii="Tahoma" w:eastAsia="Calibri" w:hAnsi="Tahoma" w:cs="Tahoma"/>
                <w:b/>
                <w:sz w:val="36"/>
                <w:szCs w:val="36"/>
              </w:rPr>
              <w:t>Κεφ. 3</w:t>
            </w:r>
          </w:p>
        </w:tc>
        <w:tc>
          <w:tcPr>
            <w:tcW w:w="6520" w:type="dxa"/>
          </w:tcPr>
          <w:p w14:paraId="2704AFAC" w14:textId="77777777" w:rsidR="00197D01" w:rsidRPr="00197D01" w:rsidRDefault="00197D01" w:rsidP="00197D01">
            <w:pPr>
              <w:spacing w:after="160" w:line="259" w:lineRule="auto"/>
              <w:rPr>
                <w:rFonts w:ascii="Arial" w:eastAsia="Calibri" w:hAnsi="Arial" w:cs="Arial"/>
                <w:b/>
                <w:sz w:val="36"/>
                <w:szCs w:val="36"/>
              </w:rPr>
            </w:pPr>
            <w:r w:rsidRPr="00197D01">
              <w:rPr>
                <w:rFonts w:ascii="Arial" w:eastAsia="Calibri" w:hAnsi="Arial" w:cs="Arial"/>
                <w:b/>
                <w:sz w:val="36"/>
                <w:szCs w:val="36"/>
              </w:rPr>
              <w:t>Πώς λύνουμε ένα πρόβλημα</w:t>
            </w:r>
          </w:p>
        </w:tc>
        <w:tc>
          <w:tcPr>
            <w:tcW w:w="1128" w:type="dxa"/>
          </w:tcPr>
          <w:p w14:paraId="79D42F6D" w14:textId="3D6F1022" w:rsidR="00197D01" w:rsidRPr="00197D01" w:rsidRDefault="001C7743" w:rsidP="001C7743">
            <w:pPr>
              <w:spacing w:after="160" w:line="259" w:lineRule="auto"/>
              <w:jc w:val="right"/>
              <w:rPr>
                <w:rFonts w:ascii="Arial" w:eastAsia="Calibri" w:hAnsi="Arial" w:cs="Arial"/>
                <w:b/>
                <w:sz w:val="36"/>
                <w:szCs w:val="36"/>
              </w:rPr>
            </w:pPr>
            <w:r>
              <w:rPr>
                <w:rFonts w:ascii="Arial" w:eastAsia="Calibri" w:hAnsi="Arial" w:cs="Arial"/>
                <w:b/>
                <w:sz w:val="36"/>
                <w:szCs w:val="36"/>
              </w:rPr>
              <w:t>29</w:t>
            </w:r>
          </w:p>
        </w:tc>
      </w:tr>
      <w:tr w:rsidR="00197D01" w:rsidRPr="00197D01" w14:paraId="43BD761D" w14:textId="77777777" w:rsidTr="00197D01">
        <w:tc>
          <w:tcPr>
            <w:tcW w:w="1980" w:type="dxa"/>
          </w:tcPr>
          <w:p w14:paraId="2AF49DE1" w14:textId="77777777" w:rsidR="00197D01" w:rsidRPr="007D2295" w:rsidRDefault="00197D01" w:rsidP="00197D01">
            <w:pPr>
              <w:spacing w:after="160" w:line="259" w:lineRule="auto"/>
              <w:rPr>
                <w:rFonts w:ascii="Tahoma" w:eastAsia="Calibri" w:hAnsi="Tahoma" w:cs="Tahoma"/>
                <w:b/>
                <w:sz w:val="36"/>
                <w:szCs w:val="36"/>
              </w:rPr>
            </w:pPr>
            <w:r w:rsidRPr="007D2295">
              <w:rPr>
                <w:rFonts w:ascii="Tahoma" w:eastAsia="Calibri" w:hAnsi="Tahoma" w:cs="Tahoma"/>
                <w:b/>
                <w:sz w:val="36"/>
                <w:szCs w:val="36"/>
              </w:rPr>
              <w:t>Κεφ. 4</w:t>
            </w:r>
          </w:p>
        </w:tc>
        <w:tc>
          <w:tcPr>
            <w:tcW w:w="6520" w:type="dxa"/>
          </w:tcPr>
          <w:p w14:paraId="0559896C" w14:textId="77777777" w:rsidR="00197D01" w:rsidRPr="00197D01" w:rsidRDefault="00197D01" w:rsidP="00197D01">
            <w:pPr>
              <w:spacing w:after="160" w:line="259" w:lineRule="auto"/>
              <w:rPr>
                <w:rFonts w:ascii="Arial" w:eastAsia="Calibri" w:hAnsi="Arial" w:cs="Arial"/>
                <w:b/>
                <w:sz w:val="36"/>
                <w:szCs w:val="36"/>
              </w:rPr>
            </w:pPr>
            <w:r w:rsidRPr="00197D01">
              <w:rPr>
                <w:rFonts w:ascii="Arial" w:eastAsia="Calibri" w:hAnsi="Arial" w:cs="Arial"/>
                <w:b/>
                <w:sz w:val="36"/>
                <w:szCs w:val="36"/>
              </w:rPr>
              <w:t>Οι φυσικοί αριθμοί</w:t>
            </w:r>
          </w:p>
        </w:tc>
        <w:tc>
          <w:tcPr>
            <w:tcW w:w="1128" w:type="dxa"/>
          </w:tcPr>
          <w:p w14:paraId="56F9AF0D" w14:textId="433E3DDB" w:rsidR="00197D01" w:rsidRPr="00197D01" w:rsidRDefault="001C7743" w:rsidP="001C7743">
            <w:pPr>
              <w:spacing w:after="160" w:line="259" w:lineRule="auto"/>
              <w:jc w:val="right"/>
              <w:rPr>
                <w:rFonts w:ascii="Arial" w:eastAsia="Calibri" w:hAnsi="Arial" w:cs="Arial"/>
                <w:b/>
                <w:sz w:val="36"/>
                <w:szCs w:val="36"/>
              </w:rPr>
            </w:pPr>
            <w:r>
              <w:rPr>
                <w:rFonts w:ascii="Arial" w:eastAsia="Calibri" w:hAnsi="Arial" w:cs="Arial"/>
                <w:b/>
                <w:sz w:val="36"/>
                <w:szCs w:val="36"/>
              </w:rPr>
              <w:t>38</w:t>
            </w:r>
          </w:p>
        </w:tc>
      </w:tr>
      <w:tr w:rsidR="00197D01" w:rsidRPr="00197D01" w14:paraId="247F7D54" w14:textId="77777777" w:rsidTr="002C0F0C">
        <w:tc>
          <w:tcPr>
            <w:tcW w:w="1980" w:type="dxa"/>
          </w:tcPr>
          <w:p w14:paraId="5669220E" w14:textId="77777777" w:rsidR="00197D01" w:rsidRPr="007D2295" w:rsidRDefault="00197D01" w:rsidP="00197D01">
            <w:pPr>
              <w:spacing w:after="160" w:line="259" w:lineRule="auto"/>
              <w:rPr>
                <w:rFonts w:ascii="Tahoma" w:eastAsia="Calibri" w:hAnsi="Tahoma" w:cs="Tahoma"/>
                <w:b/>
                <w:sz w:val="36"/>
                <w:szCs w:val="36"/>
              </w:rPr>
            </w:pPr>
            <w:r w:rsidRPr="007D2295">
              <w:rPr>
                <w:rFonts w:ascii="Tahoma" w:eastAsia="Calibri" w:hAnsi="Tahoma" w:cs="Tahoma"/>
                <w:b/>
                <w:sz w:val="36"/>
                <w:szCs w:val="36"/>
              </w:rPr>
              <w:t>Κεφ. 5</w:t>
            </w:r>
          </w:p>
        </w:tc>
        <w:tc>
          <w:tcPr>
            <w:tcW w:w="6520" w:type="dxa"/>
          </w:tcPr>
          <w:p w14:paraId="1A4C6607" w14:textId="77777777" w:rsidR="00197D01" w:rsidRPr="00197D01" w:rsidRDefault="00197D01" w:rsidP="00197D01">
            <w:pPr>
              <w:spacing w:after="160" w:line="259" w:lineRule="auto"/>
              <w:rPr>
                <w:rFonts w:ascii="Arial" w:eastAsia="Calibri" w:hAnsi="Arial" w:cs="Arial"/>
                <w:b/>
                <w:sz w:val="36"/>
                <w:szCs w:val="36"/>
              </w:rPr>
            </w:pPr>
            <w:r w:rsidRPr="00197D01">
              <w:rPr>
                <w:rFonts w:ascii="Arial" w:eastAsia="Calibri" w:hAnsi="Arial" w:cs="Arial"/>
                <w:b/>
                <w:sz w:val="36"/>
                <w:szCs w:val="36"/>
              </w:rPr>
              <w:t>Αξία θέσης ψηφίου στους φυσικούς αριθμούς</w:t>
            </w:r>
          </w:p>
        </w:tc>
        <w:tc>
          <w:tcPr>
            <w:tcW w:w="1128" w:type="dxa"/>
            <w:vAlign w:val="bottom"/>
          </w:tcPr>
          <w:p w14:paraId="7FF2E671" w14:textId="036C6532" w:rsidR="00197D01" w:rsidRPr="00197D01" w:rsidRDefault="001C7743" w:rsidP="002C0F0C">
            <w:pPr>
              <w:spacing w:after="160" w:line="259" w:lineRule="auto"/>
              <w:jc w:val="right"/>
              <w:rPr>
                <w:rFonts w:ascii="Arial" w:eastAsia="Calibri" w:hAnsi="Arial" w:cs="Arial"/>
                <w:b/>
                <w:sz w:val="36"/>
                <w:szCs w:val="36"/>
              </w:rPr>
            </w:pPr>
            <w:r>
              <w:rPr>
                <w:rFonts w:ascii="Arial" w:eastAsia="Calibri" w:hAnsi="Arial" w:cs="Arial"/>
                <w:b/>
                <w:sz w:val="36"/>
                <w:szCs w:val="36"/>
              </w:rPr>
              <w:t>46</w:t>
            </w:r>
          </w:p>
        </w:tc>
      </w:tr>
      <w:tr w:rsidR="00197D01" w:rsidRPr="00197D01" w14:paraId="1F0F8F23" w14:textId="77777777" w:rsidTr="002C0F0C">
        <w:tc>
          <w:tcPr>
            <w:tcW w:w="1980" w:type="dxa"/>
          </w:tcPr>
          <w:p w14:paraId="49F7D828" w14:textId="77777777" w:rsidR="00197D01" w:rsidRPr="007D2295" w:rsidRDefault="00197D01" w:rsidP="00197D01">
            <w:pPr>
              <w:spacing w:after="160" w:line="259" w:lineRule="auto"/>
              <w:rPr>
                <w:rFonts w:ascii="Tahoma" w:eastAsia="Calibri" w:hAnsi="Tahoma" w:cs="Tahoma"/>
                <w:b/>
                <w:sz w:val="36"/>
                <w:szCs w:val="36"/>
              </w:rPr>
            </w:pPr>
            <w:r w:rsidRPr="007D2295">
              <w:rPr>
                <w:rFonts w:ascii="Tahoma" w:eastAsia="Calibri" w:hAnsi="Tahoma" w:cs="Tahoma"/>
                <w:b/>
                <w:sz w:val="36"/>
                <w:szCs w:val="36"/>
              </w:rPr>
              <w:t>Κεφ. 6</w:t>
            </w:r>
          </w:p>
        </w:tc>
        <w:tc>
          <w:tcPr>
            <w:tcW w:w="6520" w:type="dxa"/>
          </w:tcPr>
          <w:p w14:paraId="442C4BCD" w14:textId="77777777" w:rsidR="00197D01" w:rsidRPr="00197D01" w:rsidRDefault="00197D01" w:rsidP="00197D01">
            <w:pPr>
              <w:spacing w:after="160" w:line="259" w:lineRule="auto"/>
              <w:rPr>
                <w:rFonts w:ascii="Arial" w:eastAsia="Calibri" w:hAnsi="Arial" w:cs="Arial"/>
                <w:b/>
                <w:sz w:val="36"/>
                <w:szCs w:val="36"/>
              </w:rPr>
            </w:pPr>
            <w:r w:rsidRPr="00197D01">
              <w:rPr>
                <w:rFonts w:ascii="Arial" w:eastAsia="Calibri" w:hAnsi="Arial" w:cs="Arial"/>
                <w:b/>
                <w:sz w:val="36"/>
                <w:szCs w:val="36"/>
              </w:rPr>
              <w:t>Σύγκριση και διάταξη στους φυσικούς αριθμούς</w:t>
            </w:r>
          </w:p>
        </w:tc>
        <w:tc>
          <w:tcPr>
            <w:tcW w:w="1128" w:type="dxa"/>
            <w:vAlign w:val="bottom"/>
          </w:tcPr>
          <w:p w14:paraId="7264C612" w14:textId="047E6775" w:rsidR="00197D01" w:rsidRPr="00197D01" w:rsidRDefault="001C7743" w:rsidP="002C0F0C">
            <w:pPr>
              <w:spacing w:after="160" w:line="259" w:lineRule="auto"/>
              <w:jc w:val="right"/>
              <w:rPr>
                <w:rFonts w:ascii="Arial" w:eastAsia="Calibri" w:hAnsi="Arial" w:cs="Arial"/>
                <w:b/>
                <w:sz w:val="36"/>
                <w:szCs w:val="36"/>
              </w:rPr>
            </w:pPr>
            <w:r>
              <w:rPr>
                <w:rFonts w:ascii="Arial" w:eastAsia="Calibri" w:hAnsi="Arial" w:cs="Arial"/>
                <w:b/>
                <w:sz w:val="36"/>
                <w:szCs w:val="36"/>
              </w:rPr>
              <w:t>54</w:t>
            </w:r>
          </w:p>
        </w:tc>
      </w:tr>
      <w:tr w:rsidR="00197D01" w:rsidRPr="00197D01" w14:paraId="76DD4819" w14:textId="77777777" w:rsidTr="002C0F0C">
        <w:tc>
          <w:tcPr>
            <w:tcW w:w="1980" w:type="dxa"/>
          </w:tcPr>
          <w:p w14:paraId="32F2E917" w14:textId="77777777" w:rsidR="00197D01" w:rsidRPr="007D2295" w:rsidRDefault="00197D01" w:rsidP="00197D01">
            <w:pPr>
              <w:spacing w:after="160" w:line="259" w:lineRule="auto"/>
              <w:rPr>
                <w:rFonts w:ascii="Tahoma" w:eastAsia="Calibri" w:hAnsi="Tahoma" w:cs="Tahoma"/>
                <w:b/>
                <w:sz w:val="36"/>
                <w:szCs w:val="36"/>
              </w:rPr>
            </w:pPr>
            <w:r w:rsidRPr="007D2295">
              <w:rPr>
                <w:rFonts w:ascii="Tahoma" w:eastAsia="Calibri" w:hAnsi="Tahoma" w:cs="Tahoma"/>
                <w:b/>
                <w:sz w:val="36"/>
                <w:szCs w:val="36"/>
              </w:rPr>
              <w:t>Κεφ. 7</w:t>
            </w:r>
          </w:p>
        </w:tc>
        <w:tc>
          <w:tcPr>
            <w:tcW w:w="6520" w:type="dxa"/>
          </w:tcPr>
          <w:p w14:paraId="2BE4D3C0" w14:textId="77777777" w:rsidR="00197D01" w:rsidRPr="00197D01" w:rsidRDefault="00197D01" w:rsidP="00197D01">
            <w:pPr>
              <w:spacing w:after="160" w:line="259" w:lineRule="auto"/>
              <w:rPr>
                <w:rFonts w:ascii="Arial" w:eastAsia="Calibri" w:hAnsi="Arial" w:cs="Arial"/>
                <w:b/>
                <w:sz w:val="36"/>
                <w:szCs w:val="36"/>
              </w:rPr>
            </w:pPr>
            <w:r w:rsidRPr="00197D01">
              <w:rPr>
                <w:rFonts w:ascii="Arial" w:eastAsia="Calibri" w:hAnsi="Arial" w:cs="Arial"/>
                <w:b/>
                <w:sz w:val="36"/>
                <w:szCs w:val="36"/>
              </w:rPr>
              <w:t>Στρογγυλοποίηση στους φυσικούς αριθμούς</w:t>
            </w:r>
          </w:p>
        </w:tc>
        <w:tc>
          <w:tcPr>
            <w:tcW w:w="1128" w:type="dxa"/>
            <w:vAlign w:val="bottom"/>
          </w:tcPr>
          <w:p w14:paraId="049C2FAA" w14:textId="25872DDB" w:rsidR="00197D01" w:rsidRPr="00197D01" w:rsidRDefault="001C7743" w:rsidP="002C0F0C">
            <w:pPr>
              <w:spacing w:after="160" w:line="259" w:lineRule="auto"/>
              <w:jc w:val="right"/>
              <w:rPr>
                <w:rFonts w:ascii="Arial" w:eastAsia="Calibri" w:hAnsi="Arial" w:cs="Arial"/>
                <w:b/>
                <w:sz w:val="36"/>
                <w:szCs w:val="36"/>
              </w:rPr>
            </w:pPr>
            <w:r>
              <w:rPr>
                <w:rFonts w:ascii="Arial" w:eastAsia="Calibri" w:hAnsi="Arial" w:cs="Arial"/>
                <w:b/>
                <w:sz w:val="36"/>
                <w:szCs w:val="36"/>
              </w:rPr>
              <w:t>60</w:t>
            </w:r>
          </w:p>
        </w:tc>
      </w:tr>
      <w:tr w:rsidR="00197D01" w:rsidRPr="00197D01" w14:paraId="1E7221EF" w14:textId="77777777" w:rsidTr="00197D01">
        <w:tc>
          <w:tcPr>
            <w:tcW w:w="8500" w:type="dxa"/>
            <w:gridSpan w:val="2"/>
          </w:tcPr>
          <w:p w14:paraId="2223E1E4" w14:textId="77777777" w:rsidR="00197D01" w:rsidRPr="007D2295" w:rsidRDefault="00197D01" w:rsidP="00197D01">
            <w:pPr>
              <w:spacing w:after="160" w:line="259" w:lineRule="auto"/>
              <w:rPr>
                <w:rFonts w:ascii="Tahoma" w:eastAsia="Calibri" w:hAnsi="Tahoma" w:cs="Tahoma"/>
                <w:b/>
                <w:sz w:val="36"/>
                <w:szCs w:val="36"/>
              </w:rPr>
            </w:pPr>
            <w:r w:rsidRPr="007D2295">
              <w:rPr>
                <w:rFonts w:ascii="Tahoma" w:eastAsia="Calibri" w:hAnsi="Tahoma" w:cs="Tahoma"/>
                <w:b/>
                <w:sz w:val="36"/>
                <w:szCs w:val="36"/>
              </w:rPr>
              <w:t>1ο επαναληπτικό κεφάλαιο</w:t>
            </w:r>
          </w:p>
        </w:tc>
        <w:tc>
          <w:tcPr>
            <w:tcW w:w="1128" w:type="dxa"/>
          </w:tcPr>
          <w:p w14:paraId="559DB694" w14:textId="15B8FC6A" w:rsidR="00197D01" w:rsidRPr="00197D01" w:rsidRDefault="001C7743" w:rsidP="001C7743">
            <w:pPr>
              <w:spacing w:after="160" w:line="259" w:lineRule="auto"/>
              <w:jc w:val="right"/>
              <w:rPr>
                <w:rFonts w:ascii="Arial" w:eastAsia="Calibri" w:hAnsi="Arial" w:cs="Arial"/>
                <w:b/>
                <w:sz w:val="36"/>
                <w:szCs w:val="36"/>
              </w:rPr>
            </w:pPr>
            <w:r>
              <w:rPr>
                <w:rFonts w:ascii="Arial" w:eastAsia="Calibri" w:hAnsi="Arial" w:cs="Arial"/>
                <w:b/>
                <w:sz w:val="36"/>
                <w:szCs w:val="36"/>
              </w:rPr>
              <w:t>65</w:t>
            </w:r>
          </w:p>
        </w:tc>
      </w:tr>
    </w:tbl>
    <w:p w14:paraId="1B8CA352" w14:textId="77777777" w:rsidR="00197D01" w:rsidRPr="00197D01" w:rsidRDefault="00197D01" w:rsidP="00197D01">
      <w:pPr>
        <w:spacing w:after="160" w:line="259" w:lineRule="auto"/>
        <w:rPr>
          <w:rFonts w:ascii="Arial" w:eastAsia="Calibri" w:hAnsi="Arial" w:cs="Arial"/>
          <w:b/>
          <w:sz w:val="36"/>
          <w:szCs w:val="36"/>
        </w:rPr>
      </w:pPr>
    </w:p>
    <w:p w14:paraId="7D623DED" w14:textId="6E4073B8" w:rsidR="00197D01" w:rsidRPr="00197D01" w:rsidRDefault="00197D01" w:rsidP="00197D01">
      <w:pPr>
        <w:spacing w:after="160" w:line="259" w:lineRule="auto"/>
        <w:rPr>
          <w:rFonts w:ascii="Arial" w:eastAsia="Calibri" w:hAnsi="Arial" w:cs="Arial"/>
          <w:b/>
          <w:sz w:val="36"/>
          <w:szCs w:val="36"/>
        </w:rPr>
      </w:pPr>
      <w:r w:rsidRPr="00197D01">
        <w:rPr>
          <w:rFonts w:ascii="Arial" w:eastAsia="Calibri" w:hAnsi="Arial" w:cs="Arial"/>
          <w:b/>
          <w:sz w:val="36"/>
          <w:szCs w:val="36"/>
        </w:rPr>
        <w:br w:type="page"/>
      </w:r>
      <w:r w:rsidR="00506284" w:rsidRPr="00506284">
        <w:rPr>
          <w:rFonts w:ascii="Arial" w:eastAsia="Calibri" w:hAnsi="Arial" w:cs="Arial"/>
          <w:b/>
          <w:noProof/>
          <w:sz w:val="36"/>
          <w:szCs w:val="36"/>
        </w:rPr>
        <mc:AlternateContent>
          <mc:Choice Requires="wps">
            <w:drawing>
              <wp:anchor distT="0" distB="0" distL="114300" distR="114300" simplePos="0" relativeHeight="252683264" behindDoc="0" locked="0" layoutInCell="0" allowOverlap="0" wp14:anchorId="39A4528E" wp14:editId="6FFFDD09">
                <wp:simplePos x="0" y="0"/>
                <wp:positionH relativeFrom="page">
                  <wp:align>center</wp:align>
                </wp:positionH>
                <wp:positionV relativeFrom="topMargin">
                  <wp:posOffset>9973310</wp:posOffset>
                </wp:positionV>
                <wp:extent cx="1260000" cy="360000"/>
                <wp:effectExtent l="0" t="0" r="0" b="2540"/>
                <wp:wrapNone/>
                <wp:docPr id="418" name="Πλαίσιο κειμένου 4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623D8CF7" w14:textId="08BFF145" w:rsidR="0069042B" w:rsidRPr="001C7743"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118</w:t>
                            </w:r>
                            <w:r w:rsidRPr="00432B70">
                              <w:rPr>
                                <w:rFonts w:ascii="Arial" w:hAnsi="Arial"/>
                                <w:b/>
                                <w:sz w:val="36"/>
                                <w:szCs w:val="36"/>
                              </w:rPr>
                              <w:t xml:space="preserve"> / </w:t>
                            </w:r>
                            <w:r>
                              <w:rPr>
                                <w:rFonts w:ascii="Arial" w:hAnsi="Arial"/>
                                <w:b/>
                                <w:sz w:val="36"/>
                                <w:szCs w:val="36"/>
                              </w:rPr>
                              <w:t>4</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9A4528E" id="Πλαίσιο κειμένου 418" o:spid="_x0000_s1228" type="#_x0000_t202" style="position:absolute;margin-left:0;margin-top:785.3pt;width:99.2pt;height:28.35pt;z-index:25268326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" o:allowincell="f" o:allowoverlap="f" fillcolor="#fc9" stroked="f" strokeweight="2.25pt">
                <v:textbox inset="1.5mm,1.5mm,1.5mm,1.5mm">
                  <w:txbxContent>
                    <w:p w14:paraId="623D8CF7" w14:textId="08BFF145" w:rsidR="0069042B" w:rsidRPr="001C7743"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118</w:t>
                      </w:r>
                      <w:r w:rsidRPr="00432B70">
                        <w:rPr>
                          <w:rFonts w:ascii="Arial" w:hAnsi="Arial"/>
                          <w:b/>
                          <w:sz w:val="36"/>
                          <w:szCs w:val="36"/>
                        </w:rPr>
                        <w:t xml:space="preserve"> / </w:t>
                      </w:r>
                      <w:r>
                        <w:rPr>
                          <w:rFonts w:ascii="Arial" w:hAnsi="Arial"/>
                          <w:b/>
                          <w:sz w:val="36"/>
                          <w:szCs w:val="36"/>
                        </w:rPr>
                        <w:t>4</w:t>
                      </w:r>
                    </w:p>
                  </w:txbxContent>
                </v:textbox>
                <w10:wrap anchorx="page" anchory="margin"/>
              </v:shape>
            </w:pict>
          </mc:Fallback>
        </mc:AlternateContent>
      </w:r>
    </w:p>
    <w:tbl>
      <w:tblPr>
        <w:tblStyle w:val="a4"/>
        <w:tblW w:w="0" w:type="auto"/>
        <w:shd w:val="clear" w:color="auto" w:fill="01B19C"/>
        <w:tblLook w:val="04A0" w:firstRow="1" w:lastRow="0" w:firstColumn="1" w:lastColumn="0" w:noHBand="0" w:noVBand="1"/>
      </w:tblPr>
      <w:tblGrid>
        <w:gridCol w:w="8500"/>
        <w:gridCol w:w="1128"/>
      </w:tblGrid>
      <w:tr w:rsidR="00B47ECE" w:rsidRPr="00B47ECE" w14:paraId="6F70AAF4" w14:textId="77777777" w:rsidTr="002C0F0C">
        <w:tc>
          <w:tcPr>
            <w:tcW w:w="8500" w:type="dxa"/>
            <w:shd w:val="clear" w:color="auto" w:fill="01B19C"/>
          </w:tcPr>
          <w:p w14:paraId="3CEEB5B1" w14:textId="77777777" w:rsidR="00197D01" w:rsidRPr="00B47ECE" w:rsidRDefault="00197D01" w:rsidP="00197D01">
            <w:pPr>
              <w:spacing w:after="160" w:line="259" w:lineRule="auto"/>
              <w:rPr>
                <w:rFonts w:ascii="Arial" w:eastAsia="Calibri" w:hAnsi="Arial" w:cs="Arial"/>
                <w:b/>
                <w:color w:val="FFFFFF" w:themeColor="background1"/>
                <w:sz w:val="36"/>
                <w:szCs w:val="36"/>
              </w:rPr>
            </w:pPr>
            <w:r w:rsidRPr="00B47ECE">
              <w:rPr>
                <w:rFonts w:ascii="Arial" w:eastAsia="Calibri" w:hAnsi="Arial" w:cs="Arial"/>
                <w:b/>
                <w:color w:val="FFFFFF" w:themeColor="background1"/>
                <w:sz w:val="36"/>
                <w:szCs w:val="36"/>
              </w:rPr>
              <w:lastRenderedPageBreak/>
              <w:t>ενότητα 2</w:t>
            </w:r>
            <w:r w:rsidRPr="00B47ECE">
              <w:rPr>
                <w:rFonts w:ascii="Arial" w:eastAsia="Calibri" w:hAnsi="Arial" w:cs="Arial"/>
                <w:b/>
                <w:color w:val="FFFFFF" w:themeColor="background1"/>
                <w:sz w:val="36"/>
                <w:szCs w:val="36"/>
              </w:rPr>
              <w:tab/>
            </w:r>
          </w:p>
        </w:tc>
        <w:tc>
          <w:tcPr>
            <w:tcW w:w="1128" w:type="dxa"/>
            <w:shd w:val="clear" w:color="auto" w:fill="01B19C"/>
            <w:vAlign w:val="center"/>
          </w:tcPr>
          <w:p w14:paraId="2CBD263D" w14:textId="44474C94" w:rsidR="00197D01" w:rsidRPr="00B47ECE" w:rsidRDefault="002C0F0C" w:rsidP="002C0F0C">
            <w:pPr>
              <w:spacing w:after="160" w:line="259" w:lineRule="auto"/>
              <w:jc w:val="right"/>
              <w:rPr>
                <w:rFonts w:ascii="Arial" w:eastAsia="Calibri" w:hAnsi="Arial" w:cs="Arial"/>
                <w:b/>
                <w:color w:val="FFFFFF" w:themeColor="background1"/>
                <w:sz w:val="36"/>
                <w:szCs w:val="36"/>
              </w:rPr>
            </w:pPr>
            <w:r>
              <w:rPr>
                <w:rFonts w:ascii="Arial" w:eastAsia="Calibri" w:hAnsi="Arial" w:cs="Arial"/>
                <w:b/>
                <w:color w:val="FFFFFF" w:themeColor="background1"/>
                <w:sz w:val="36"/>
                <w:szCs w:val="36"/>
              </w:rPr>
              <w:t>73</w:t>
            </w:r>
          </w:p>
        </w:tc>
      </w:tr>
    </w:tbl>
    <w:p w14:paraId="505B46B4" w14:textId="77777777" w:rsidR="00197D01" w:rsidRPr="00197D01" w:rsidRDefault="00197D01" w:rsidP="00197D01">
      <w:pPr>
        <w:spacing w:after="160" w:line="259" w:lineRule="auto"/>
        <w:rPr>
          <w:rFonts w:ascii="Arial" w:eastAsia="Calibri" w:hAnsi="Arial" w:cs="Arial"/>
          <w:b/>
          <w:sz w:val="36"/>
          <w:szCs w:val="36"/>
        </w:rPr>
      </w:pP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2"/>
        <w:gridCol w:w="6053"/>
        <w:gridCol w:w="1134"/>
      </w:tblGrid>
      <w:tr w:rsidR="00197D01" w:rsidRPr="00197D01" w14:paraId="51BBDF77" w14:textId="77777777" w:rsidTr="002C0F0C">
        <w:tc>
          <w:tcPr>
            <w:tcW w:w="2452" w:type="dxa"/>
          </w:tcPr>
          <w:p w14:paraId="58B44F2A" w14:textId="77777777" w:rsidR="00197D01" w:rsidRPr="007D2295" w:rsidRDefault="00197D01" w:rsidP="00197D01">
            <w:pPr>
              <w:spacing w:after="160" w:line="259" w:lineRule="auto"/>
              <w:rPr>
                <w:rFonts w:ascii="Tahoma" w:eastAsia="Calibri" w:hAnsi="Tahoma" w:cs="Tahoma"/>
                <w:b/>
                <w:sz w:val="36"/>
                <w:szCs w:val="36"/>
              </w:rPr>
            </w:pPr>
            <w:r w:rsidRPr="007D2295">
              <w:rPr>
                <w:rFonts w:ascii="Tahoma" w:eastAsia="Calibri" w:hAnsi="Tahoma" w:cs="Tahoma"/>
                <w:b/>
                <w:sz w:val="36"/>
                <w:szCs w:val="36"/>
              </w:rPr>
              <w:t>Κεφ. 8</w:t>
            </w:r>
          </w:p>
        </w:tc>
        <w:tc>
          <w:tcPr>
            <w:tcW w:w="6053" w:type="dxa"/>
          </w:tcPr>
          <w:p w14:paraId="184DEE0E" w14:textId="77777777" w:rsidR="00197D01" w:rsidRPr="00197D01" w:rsidRDefault="00197D01" w:rsidP="00197D01">
            <w:pPr>
              <w:spacing w:after="160" w:line="259" w:lineRule="auto"/>
              <w:rPr>
                <w:rFonts w:ascii="Arial" w:eastAsia="Calibri" w:hAnsi="Arial" w:cs="Arial"/>
                <w:b/>
                <w:sz w:val="36"/>
                <w:szCs w:val="36"/>
              </w:rPr>
            </w:pPr>
            <w:r w:rsidRPr="00197D01">
              <w:rPr>
                <w:rFonts w:ascii="Arial" w:eastAsia="Calibri" w:hAnsi="Arial" w:cs="Arial"/>
                <w:b/>
                <w:sz w:val="36"/>
                <w:szCs w:val="36"/>
              </w:rPr>
              <w:t>Η πρόσθεση και η αφαίρεση στους φυσικούς αριθμούς</w:t>
            </w:r>
          </w:p>
        </w:tc>
        <w:tc>
          <w:tcPr>
            <w:tcW w:w="1134" w:type="dxa"/>
            <w:vAlign w:val="bottom"/>
          </w:tcPr>
          <w:p w14:paraId="00B242DE" w14:textId="1DAABB39" w:rsidR="00197D01" w:rsidRPr="00197D01" w:rsidRDefault="002C0F0C" w:rsidP="002C0F0C">
            <w:pPr>
              <w:spacing w:after="160" w:line="259" w:lineRule="auto"/>
              <w:jc w:val="right"/>
              <w:rPr>
                <w:rFonts w:ascii="Arial" w:eastAsia="Calibri" w:hAnsi="Arial" w:cs="Arial"/>
                <w:b/>
                <w:sz w:val="36"/>
                <w:szCs w:val="36"/>
              </w:rPr>
            </w:pPr>
            <w:r>
              <w:rPr>
                <w:rFonts w:ascii="Arial" w:eastAsia="Calibri" w:hAnsi="Arial" w:cs="Arial"/>
                <w:b/>
                <w:sz w:val="36"/>
                <w:szCs w:val="36"/>
              </w:rPr>
              <w:t>75</w:t>
            </w:r>
          </w:p>
        </w:tc>
      </w:tr>
      <w:tr w:rsidR="00197D01" w:rsidRPr="00197D01" w14:paraId="42D3A937" w14:textId="77777777" w:rsidTr="002C0F0C">
        <w:tc>
          <w:tcPr>
            <w:tcW w:w="2452" w:type="dxa"/>
          </w:tcPr>
          <w:p w14:paraId="2F78C780" w14:textId="77777777" w:rsidR="00197D01" w:rsidRPr="007D2295" w:rsidRDefault="00197D01" w:rsidP="00197D01">
            <w:pPr>
              <w:spacing w:after="160" w:line="259" w:lineRule="auto"/>
              <w:rPr>
                <w:rFonts w:ascii="Tahoma" w:eastAsia="Calibri" w:hAnsi="Tahoma" w:cs="Tahoma"/>
                <w:b/>
                <w:sz w:val="36"/>
                <w:szCs w:val="36"/>
              </w:rPr>
            </w:pPr>
            <w:r w:rsidRPr="007D2295">
              <w:rPr>
                <w:rFonts w:ascii="Tahoma" w:eastAsia="Calibri" w:hAnsi="Tahoma" w:cs="Tahoma"/>
                <w:b/>
                <w:sz w:val="36"/>
                <w:szCs w:val="36"/>
              </w:rPr>
              <w:t>Κεφ. 9</w:t>
            </w:r>
          </w:p>
        </w:tc>
        <w:tc>
          <w:tcPr>
            <w:tcW w:w="6053" w:type="dxa"/>
          </w:tcPr>
          <w:p w14:paraId="478A54B0" w14:textId="77777777" w:rsidR="00197D01" w:rsidRPr="00197D01" w:rsidRDefault="00197D01" w:rsidP="00197D01">
            <w:pPr>
              <w:spacing w:after="160" w:line="259" w:lineRule="auto"/>
              <w:rPr>
                <w:rFonts w:ascii="Arial" w:eastAsia="Calibri" w:hAnsi="Arial" w:cs="Arial"/>
                <w:b/>
                <w:sz w:val="36"/>
                <w:szCs w:val="36"/>
              </w:rPr>
            </w:pPr>
            <w:r w:rsidRPr="00197D01">
              <w:rPr>
                <w:rFonts w:ascii="Arial" w:eastAsia="Calibri" w:hAnsi="Arial" w:cs="Arial"/>
                <w:b/>
                <w:sz w:val="36"/>
                <w:szCs w:val="36"/>
              </w:rPr>
              <w:t>Ο πολλαπλασιασμός στους φυσικούς αριθμούς</w:t>
            </w:r>
          </w:p>
        </w:tc>
        <w:tc>
          <w:tcPr>
            <w:tcW w:w="1134" w:type="dxa"/>
            <w:vAlign w:val="bottom"/>
          </w:tcPr>
          <w:p w14:paraId="20DFBFF4" w14:textId="78401188" w:rsidR="00197D01" w:rsidRPr="00197D01" w:rsidRDefault="002C0F0C" w:rsidP="002C0F0C">
            <w:pPr>
              <w:spacing w:after="160" w:line="259" w:lineRule="auto"/>
              <w:jc w:val="right"/>
              <w:rPr>
                <w:rFonts w:ascii="Arial" w:eastAsia="Calibri" w:hAnsi="Arial" w:cs="Arial"/>
                <w:b/>
                <w:sz w:val="36"/>
                <w:szCs w:val="36"/>
              </w:rPr>
            </w:pPr>
            <w:r>
              <w:rPr>
                <w:rFonts w:ascii="Arial" w:eastAsia="Calibri" w:hAnsi="Arial" w:cs="Arial"/>
                <w:b/>
                <w:sz w:val="36"/>
                <w:szCs w:val="36"/>
              </w:rPr>
              <w:t>82</w:t>
            </w:r>
          </w:p>
        </w:tc>
      </w:tr>
      <w:tr w:rsidR="00197D01" w:rsidRPr="00197D01" w14:paraId="53B45E85" w14:textId="77777777" w:rsidTr="002C0F0C">
        <w:tc>
          <w:tcPr>
            <w:tcW w:w="2452" w:type="dxa"/>
          </w:tcPr>
          <w:p w14:paraId="4D0F77F3" w14:textId="77777777" w:rsidR="00197D01" w:rsidRPr="007D2295" w:rsidRDefault="00197D01" w:rsidP="00197D01">
            <w:pPr>
              <w:spacing w:after="160" w:line="259" w:lineRule="auto"/>
              <w:rPr>
                <w:rFonts w:ascii="Tahoma" w:eastAsia="Calibri" w:hAnsi="Tahoma" w:cs="Tahoma"/>
                <w:b/>
                <w:sz w:val="36"/>
                <w:szCs w:val="36"/>
              </w:rPr>
            </w:pPr>
            <w:r w:rsidRPr="007D2295">
              <w:rPr>
                <w:rFonts w:ascii="Tahoma" w:eastAsia="Calibri" w:hAnsi="Tahoma" w:cs="Tahoma"/>
                <w:b/>
                <w:sz w:val="36"/>
                <w:szCs w:val="36"/>
              </w:rPr>
              <w:t>Κεφ. 10</w:t>
            </w:r>
          </w:p>
        </w:tc>
        <w:tc>
          <w:tcPr>
            <w:tcW w:w="6053" w:type="dxa"/>
          </w:tcPr>
          <w:p w14:paraId="65797E5D" w14:textId="77777777" w:rsidR="00197D01" w:rsidRPr="00197D01" w:rsidRDefault="00197D01" w:rsidP="00197D01">
            <w:pPr>
              <w:spacing w:after="160" w:line="259" w:lineRule="auto"/>
              <w:rPr>
                <w:rFonts w:ascii="Arial" w:eastAsia="Calibri" w:hAnsi="Arial" w:cs="Arial"/>
                <w:b/>
                <w:sz w:val="36"/>
                <w:szCs w:val="36"/>
              </w:rPr>
            </w:pPr>
            <w:r w:rsidRPr="00197D01">
              <w:rPr>
                <w:rFonts w:ascii="Arial" w:eastAsia="Calibri" w:hAnsi="Arial" w:cs="Arial"/>
                <w:b/>
                <w:sz w:val="36"/>
                <w:szCs w:val="36"/>
              </w:rPr>
              <w:t>Πολλαπλάσια και διαιρέτες</w:t>
            </w:r>
          </w:p>
        </w:tc>
        <w:tc>
          <w:tcPr>
            <w:tcW w:w="1134" w:type="dxa"/>
            <w:vAlign w:val="center"/>
          </w:tcPr>
          <w:p w14:paraId="00F1B4DE" w14:textId="50008E5E" w:rsidR="00197D01" w:rsidRPr="00197D01" w:rsidRDefault="002C0F0C" w:rsidP="002C0F0C">
            <w:pPr>
              <w:spacing w:after="160" w:line="259" w:lineRule="auto"/>
              <w:jc w:val="right"/>
              <w:rPr>
                <w:rFonts w:ascii="Arial" w:eastAsia="Calibri" w:hAnsi="Arial" w:cs="Arial"/>
                <w:b/>
                <w:sz w:val="36"/>
                <w:szCs w:val="36"/>
              </w:rPr>
            </w:pPr>
            <w:r>
              <w:rPr>
                <w:rFonts w:ascii="Arial" w:eastAsia="Calibri" w:hAnsi="Arial" w:cs="Arial"/>
                <w:b/>
                <w:sz w:val="36"/>
                <w:szCs w:val="36"/>
              </w:rPr>
              <w:t>89</w:t>
            </w:r>
          </w:p>
        </w:tc>
      </w:tr>
      <w:tr w:rsidR="00197D01" w:rsidRPr="00197D01" w14:paraId="57D499E7" w14:textId="77777777" w:rsidTr="002C0F0C">
        <w:tc>
          <w:tcPr>
            <w:tcW w:w="2452" w:type="dxa"/>
          </w:tcPr>
          <w:p w14:paraId="499B0529" w14:textId="77777777" w:rsidR="00197D01" w:rsidRPr="007D2295" w:rsidRDefault="00197D01" w:rsidP="00197D01">
            <w:pPr>
              <w:spacing w:after="160" w:line="259" w:lineRule="auto"/>
              <w:rPr>
                <w:rFonts w:ascii="Tahoma" w:eastAsia="Calibri" w:hAnsi="Tahoma" w:cs="Tahoma"/>
                <w:b/>
                <w:sz w:val="36"/>
                <w:szCs w:val="36"/>
              </w:rPr>
            </w:pPr>
            <w:r w:rsidRPr="007D2295">
              <w:rPr>
                <w:rFonts w:ascii="Tahoma" w:eastAsia="Calibri" w:hAnsi="Tahoma" w:cs="Tahoma"/>
                <w:b/>
                <w:sz w:val="36"/>
                <w:szCs w:val="36"/>
              </w:rPr>
              <w:t>Κεφ. 11</w:t>
            </w:r>
          </w:p>
        </w:tc>
        <w:tc>
          <w:tcPr>
            <w:tcW w:w="6053" w:type="dxa"/>
          </w:tcPr>
          <w:p w14:paraId="5B21C9F6" w14:textId="77777777" w:rsidR="00197D01" w:rsidRPr="00197D01" w:rsidRDefault="00197D01" w:rsidP="00197D01">
            <w:pPr>
              <w:spacing w:after="160" w:line="259" w:lineRule="auto"/>
              <w:rPr>
                <w:rFonts w:ascii="Arial" w:eastAsia="Calibri" w:hAnsi="Arial" w:cs="Arial"/>
                <w:b/>
                <w:sz w:val="36"/>
                <w:szCs w:val="36"/>
              </w:rPr>
            </w:pPr>
            <w:r w:rsidRPr="00197D01">
              <w:rPr>
                <w:rFonts w:ascii="Arial" w:eastAsia="Calibri" w:hAnsi="Arial" w:cs="Arial"/>
                <w:b/>
                <w:sz w:val="36"/>
                <w:szCs w:val="36"/>
              </w:rPr>
              <w:t>Κριτήρια διαιρετότητας</w:t>
            </w:r>
          </w:p>
        </w:tc>
        <w:tc>
          <w:tcPr>
            <w:tcW w:w="1134" w:type="dxa"/>
            <w:vAlign w:val="center"/>
          </w:tcPr>
          <w:p w14:paraId="3A4DDAED" w14:textId="1F5EE536" w:rsidR="00197D01" w:rsidRPr="00197D01" w:rsidRDefault="002C0F0C" w:rsidP="002C0F0C">
            <w:pPr>
              <w:spacing w:after="160" w:line="259" w:lineRule="auto"/>
              <w:jc w:val="right"/>
              <w:rPr>
                <w:rFonts w:ascii="Arial" w:eastAsia="Calibri" w:hAnsi="Arial" w:cs="Arial"/>
                <w:b/>
                <w:sz w:val="36"/>
                <w:szCs w:val="36"/>
              </w:rPr>
            </w:pPr>
            <w:r>
              <w:rPr>
                <w:rFonts w:ascii="Arial" w:eastAsia="Calibri" w:hAnsi="Arial" w:cs="Arial"/>
                <w:b/>
                <w:sz w:val="36"/>
                <w:szCs w:val="36"/>
              </w:rPr>
              <w:t>97</w:t>
            </w:r>
          </w:p>
        </w:tc>
      </w:tr>
      <w:tr w:rsidR="00197D01" w:rsidRPr="00197D01" w14:paraId="425745B6" w14:textId="77777777" w:rsidTr="002C0F0C">
        <w:tc>
          <w:tcPr>
            <w:tcW w:w="2452" w:type="dxa"/>
          </w:tcPr>
          <w:p w14:paraId="12210AAA" w14:textId="77777777" w:rsidR="00197D01" w:rsidRPr="007D2295" w:rsidRDefault="00197D01" w:rsidP="00197D01">
            <w:pPr>
              <w:spacing w:after="160" w:line="259" w:lineRule="auto"/>
              <w:rPr>
                <w:rFonts w:ascii="Tahoma" w:eastAsia="Calibri" w:hAnsi="Tahoma" w:cs="Tahoma"/>
                <w:b/>
                <w:sz w:val="36"/>
                <w:szCs w:val="36"/>
              </w:rPr>
            </w:pPr>
            <w:r w:rsidRPr="007D2295">
              <w:rPr>
                <w:rFonts w:ascii="Tahoma" w:eastAsia="Calibri" w:hAnsi="Tahoma" w:cs="Tahoma"/>
                <w:b/>
                <w:sz w:val="36"/>
                <w:szCs w:val="36"/>
              </w:rPr>
              <w:t>Κεφ. 12</w:t>
            </w:r>
          </w:p>
        </w:tc>
        <w:tc>
          <w:tcPr>
            <w:tcW w:w="6053" w:type="dxa"/>
          </w:tcPr>
          <w:p w14:paraId="18A2C3C6" w14:textId="77777777" w:rsidR="00197D01" w:rsidRPr="00197D01" w:rsidRDefault="00197D01" w:rsidP="00197D01">
            <w:pPr>
              <w:spacing w:after="160" w:line="259" w:lineRule="auto"/>
              <w:rPr>
                <w:rFonts w:ascii="Arial" w:eastAsia="Calibri" w:hAnsi="Arial" w:cs="Arial"/>
                <w:b/>
                <w:sz w:val="36"/>
                <w:szCs w:val="36"/>
              </w:rPr>
            </w:pPr>
            <w:r w:rsidRPr="00197D01">
              <w:rPr>
                <w:rFonts w:ascii="Arial" w:eastAsia="Calibri" w:hAnsi="Arial" w:cs="Arial"/>
                <w:b/>
                <w:sz w:val="36"/>
                <w:szCs w:val="36"/>
              </w:rPr>
              <w:t>Η διαίρεση στους φυσικούς αριθμούς</w:t>
            </w:r>
          </w:p>
        </w:tc>
        <w:tc>
          <w:tcPr>
            <w:tcW w:w="1134" w:type="dxa"/>
            <w:vAlign w:val="bottom"/>
          </w:tcPr>
          <w:p w14:paraId="373D3642" w14:textId="449C7148" w:rsidR="00197D01" w:rsidRPr="00197D01" w:rsidRDefault="002C0F0C" w:rsidP="002C0F0C">
            <w:pPr>
              <w:spacing w:after="160" w:line="259" w:lineRule="auto"/>
              <w:jc w:val="right"/>
              <w:rPr>
                <w:rFonts w:ascii="Arial" w:eastAsia="Calibri" w:hAnsi="Arial" w:cs="Arial"/>
                <w:b/>
                <w:sz w:val="36"/>
                <w:szCs w:val="36"/>
              </w:rPr>
            </w:pPr>
            <w:r>
              <w:rPr>
                <w:rFonts w:ascii="Arial" w:eastAsia="Calibri" w:hAnsi="Arial" w:cs="Arial"/>
                <w:b/>
                <w:sz w:val="36"/>
                <w:szCs w:val="36"/>
              </w:rPr>
              <w:t>104</w:t>
            </w:r>
          </w:p>
        </w:tc>
      </w:tr>
      <w:tr w:rsidR="00197D01" w:rsidRPr="00197D01" w14:paraId="0DEFE2DF" w14:textId="77777777" w:rsidTr="002C0F0C">
        <w:tc>
          <w:tcPr>
            <w:tcW w:w="8505" w:type="dxa"/>
            <w:gridSpan w:val="2"/>
          </w:tcPr>
          <w:p w14:paraId="291A38C0" w14:textId="77777777" w:rsidR="00197D01" w:rsidRPr="007D2295" w:rsidRDefault="00197D01" w:rsidP="00197D01">
            <w:pPr>
              <w:spacing w:after="160" w:line="259" w:lineRule="auto"/>
              <w:rPr>
                <w:rFonts w:ascii="Tahoma" w:eastAsia="Calibri" w:hAnsi="Tahoma" w:cs="Tahoma"/>
                <w:b/>
                <w:sz w:val="36"/>
                <w:szCs w:val="36"/>
              </w:rPr>
            </w:pPr>
            <w:r w:rsidRPr="007D2295">
              <w:rPr>
                <w:rFonts w:ascii="Tahoma" w:eastAsia="Calibri" w:hAnsi="Tahoma" w:cs="Tahoma"/>
                <w:b/>
                <w:sz w:val="36"/>
                <w:szCs w:val="36"/>
              </w:rPr>
              <w:t>2ο επαναληπτικό κεφάλαιο</w:t>
            </w:r>
          </w:p>
        </w:tc>
        <w:tc>
          <w:tcPr>
            <w:tcW w:w="1134" w:type="dxa"/>
            <w:vAlign w:val="center"/>
          </w:tcPr>
          <w:p w14:paraId="6DFFEB39" w14:textId="435BBEC7" w:rsidR="00197D01" w:rsidRPr="00197D01" w:rsidRDefault="002C0F0C" w:rsidP="002C0F0C">
            <w:pPr>
              <w:spacing w:after="160" w:line="259" w:lineRule="auto"/>
              <w:jc w:val="right"/>
              <w:rPr>
                <w:rFonts w:ascii="Arial" w:eastAsia="Calibri" w:hAnsi="Arial" w:cs="Arial"/>
                <w:b/>
                <w:sz w:val="36"/>
                <w:szCs w:val="36"/>
              </w:rPr>
            </w:pPr>
            <w:r>
              <w:rPr>
                <w:rFonts w:ascii="Arial" w:eastAsia="Calibri" w:hAnsi="Arial" w:cs="Arial"/>
                <w:b/>
                <w:sz w:val="36"/>
                <w:szCs w:val="36"/>
              </w:rPr>
              <w:t>110</w:t>
            </w:r>
          </w:p>
        </w:tc>
      </w:tr>
    </w:tbl>
    <w:p w14:paraId="46DF2D8C" w14:textId="77777777" w:rsidR="00197D01" w:rsidRPr="00197D01" w:rsidRDefault="00197D01" w:rsidP="00197D01">
      <w:pPr>
        <w:spacing w:after="160" w:line="259" w:lineRule="auto"/>
        <w:rPr>
          <w:rFonts w:ascii="Arial" w:eastAsia="Calibri" w:hAnsi="Arial" w:cs="Arial"/>
          <w:b/>
          <w:sz w:val="36"/>
          <w:szCs w:val="36"/>
        </w:rPr>
      </w:pPr>
    </w:p>
    <w:p w14:paraId="5CF367D0" w14:textId="23BA958B" w:rsidR="004F1259" w:rsidRDefault="00506284" w:rsidP="005C48CA">
      <w:pPr>
        <w:spacing w:after="160" w:line="259" w:lineRule="auto"/>
        <w:rPr>
          <w:rFonts w:ascii="Arial" w:eastAsia="Calibri" w:hAnsi="Arial" w:cs="Arial"/>
          <w:b/>
          <w:sz w:val="36"/>
          <w:szCs w:val="36"/>
        </w:rPr>
      </w:pPr>
      <w:r w:rsidRPr="00506284">
        <w:rPr>
          <w:rFonts w:ascii="Arial" w:eastAsia="Calibri" w:hAnsi="Arial" w:cs="Arial"/>
          <w:b/>
          <w:noProof/>
          <w:sz w:val="36"/>
          <w:szCs w:val="36"/>
        </w:rPr>
        <mc:AlternateContent>
          <mc:Choice Requires="wps">
            <w:drawing>
              <wp:anchor distT="0" distB="0" distL="114300" distR="114300" simplePos="0" relativeHeight="252685312" behindDoc="0" locked="0" layoutInCell="0" allowOverlap="0" wp14:anchorId="4807AA9F" wp14:editId="69296748">
                <wp:simplePos x="0" y="0"/>
                <wp:positionH relativeFrom="page">
                  <wp:align>center</wp:align>
                </wp:positionH>
                <wp:positionV relativeFrom="topMargin">
                  <wp:posOffset>9973310</wp:posOffset>
                </wp:positionV>
                <wp:extent cx="1260000" cy="360000"/>
                <wp:effectExtent l="0" t="0" r="0" b="2540"/>
                <wp:wrapNone/>
                <wp:docPr id="419" name="Πλαίσιο κειμένου 4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45CF9F1A" w14:textId="2671C8F3" w:rsidR="0069042B" w:rsidRPr="001C7743"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119</w:t>
                            </w:r>
                            <w:r w:rsidRPr="00432B70">
                              <w:rPr>
                                <w:rFonts w:ascii="Arial" w:hAnsi="Arial"/>
                                <w:b/>
                                <w:sz w:val="36"/>
                                <w:szCs w:val="36"/>
                              </w:rPr>
                              <w:t xml:space="preserve"> / </w:t>
                            </w:r>
                            <w:r>
                              <w:rPr>
                                <w:rFonts w:ascii="Arial" w:hAnsi="Arial"/>
                                <w:b/>
                                <w:sz w:val="36"/>
                                <w:szCs w:val="36"/>
                              </w:rPr>
                              <w:t>4</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807AA9F" id="Πλαίσιο κειμένου 419" o:spid="_x0000_s1229" type="#_x0000_t202" style="position:absolute;margin-left:0;margin-top:785.3pt;width:99.2pt;height:28.35pt;z-index:25268531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JdV/46vAgAANA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14:paraId="45CF9F1A" w14:textId="2671C8F3" w:rsidR="0069042B" w:rsidRPr="001C7743" w:rsidRDefault="0069042B" w:rsidP="00F00B3B">
                      <w:pPr>
                        <w:suppressAutoHyphens/>
                        <w:autoSpaceDE w:val="0"/>
                        <w:autoSpaceDN w:val="0"/>
                        <w:adjustRightInd w:val="0"/>
                        <w:jc w:val="center"/>
                        <w:rPr>
                          <w:rFonts w:ascii="Arial" w:hAnsi="Arial"/>
                          <w:b/>
                          <w:sz w:val="36"/>
                          <w:szCs w:val="36"/>
                        </w:rPr>
                      </w:pPr>
                      <w:r>
                        <w:rPr>
                          <w:rFonts w:ascii="Arial" w:hAnsi="Arial"/>
                          <w:b/>
                          <w:sz w:val="36"/>
                          <w:szCs w:val="36"/>
                        </w:rPr>
                        <w:t>119</w:t>
                      </w:r>
                      <w:r w:rsidRPr="00432B70">
                        <w:rPr>
                          <w:rFonts w:ascii="Arial" w:hAnsi="Arial"/>
                          <w:b/>
                          <w:sz w:val="36"/>
                          <w:szCs w:val="36"/>
                        </w:rPr>
                        <w:t xml:space="preserve"> / </w:t>
                      </w:r>
                      <w:r>
                        <w:rPr>
                          <w:rFonts w:ascii="Arial" w:hAnsi="Arial"/>
                          <w:b/>
                          <w:sz w:val="36"/>
                          <w:szCs w:val="36"/>
                        </w:rPr>
                        <w:t>4</w:t>
                      </w:r>
                    </w:p>
                  </w:txbxContent>
                </v:textbox>
                <w10:wrap anchorx="page" anchory="margin"/>
              </v:shape>
            </w:pict>
          </mc:Fallback>
        </mc:AlternateContent>
      </w:r>
    </w:p>
    <w:p w14:paraId="2E4413C7" w14:textId="3E6E1355" w:rsidR="00625C96" w:rsidRDefault="00625C96">
      <w:pPr>
        <w:rPr>
          <w:rFonts w:ascii="Arial" w:eastAsia="Calibri" w:hAnsi="Arial" w:cs="Arial"/>
          <w:b/>
          <w:sz w:val="36"/>
          <w:szCs w:val="36"/>
        </w:rPr>
      </w:pPr>
      <w:r>
        <w:rPr>
          <w:rFonts w:ascii="Arial" w:eastAsia="Calibri" w:hAnsi="Arial" w:cs="Arial"/>
          <w:b/>
          <w:sz w:val="36"/>
          <w:szCs w:val="36"/>
        </w:rPr>
        <w:br w:type="page"/>
      </w:r>
    </w:p>
    <w:p w14:paraId="1FE886B6" w14:textId="7CD5B6C7" w:rsidR="00625C96" w:rsidRDefault="00625C96">
      <w:pPr>
        <w:rPr>
          <w:rFonts w:ascii="Arial" w:eastAsia="Calibri" w:hAnsi="Arial" w:cs="Arial"/>
          <w:b/>
          <w:sz w:val="36"/>
          <w:szCs w:val="36"/>
        </w:rPr>
      </w:pPr>
      <w:r>
        <w:rPr>
          <w:rFonts w:ascii="Arial" w:eastAsia="Calibri" w:hAnsi="Arial" w:cs="Arial"/>
          <w:b/>
          <w:sz w:val="36"/>
          <w:szCs w:val="36"/>
        </w:rPr>
        <w:lastRenderedPageBreak/>
        <w:br w:type="page"/>
      </w:r>
    </w:p>
    <w:p w14:paraId="6A0CA991" w14:textId="77777777" w:rsidR="00625C96" w:rsidRPr="006C63F0" w:rsidRDefault="00625C96" w:rsidP="00625C96">
      <w:pPr>
        <w:spacing w:line="240" w:lineRule="auto"/>
        <w:rPr>
          <w:rFonts w:ascii="Arial" w:hAnsi="Arial" w:cs="Arial"/>
          <w:b/>
          <w:bCs/>
          <w:color w:val="242021"/>
          <w:sz w:val="36"/>
          <w:szCs w:val="36"/>
        </w:rPr>
      </w:pPr>
      <w:r w:rsidRPr="006C63F0">
        <w:rPr>
          <w:rFonts w:ascii="Arial" w:hAnsi="Arial" w:cs="Arial"/>
          <w:b/>
          <w:bCs/>
          <w:color w:val="242021"/>
          <w:sz w:val="36"/>
          <w:szCs w:val="36"/>
        </w:rPr>
        <w:lastRenderedPageBreak/>
        <w:t xml:space="preserve">Βάσει του ν. 3966/2011 τα διδακτικά βιβλία του Δημοτικού, του Γυμνασίου, του Λυκείου, των ΕΠΑ.Λ. και των ΕΠΑ.Σ. τυπώνονται από το ΙΤΥΕ - ΔΙΟΦΑΝΤΟΣ και διανέμονται δωρεάν στα Δημόσια Σχολεία. Τα βιβλία μπορεί να διατίθενται προς πώληση, όταν φέρουν στη δεξιά κάτω γωνία του </w:t>
      </w:r>
      <w:proofErr w:type="spellStart"/>
      <w:r w:rsidRPr="006C63F0">
        <w:rPr>
          <w:rFonts w:ascii="Arial" w:hAnsi="Arial" w:cs="Arial"/>
          <w:b/>
          <w:bCs/>
          <w:color w:val="242021"/>
          <w:sz w:val="36"/>
          <w:szCs w:val="36"/>
        </w:rPr>
        <w:t>εμπροσθόφυλλου</w:t>
      </w:r>
      <w:proofErr w:type="spellEnd"/>
      <w:r w:rsidRPr="006C63F0">
        <w:rPr>
          <w:rFonts w:ascii="Arial" w:hAnsi="Arial" w:cs="Arial"/>
          <w:b/>
          <w:bCs/>
          <w:color w:val="242021"/>
          <w:sz w:val="36"/>
          <w:szCs w:val="36"/>
        </w:rPr>
        <w:t xml:space="preserve"> ένδειξη «ΔIΑΤΙΘΕΤΑΙ ΜΕ ΤΙΜΗ ΠΩΛΗΣΗΣ». Κάθε αντίτυπο που διατίθεται προς πώληση και δεν φέρει την παραπάνω ένδειξη θεωρείται κλεψίτυπο και ο παραβάτης διώκεται σύμφωνα με τις διατάξεις του άρθρου 7 του νόμου 1129 της 15/21 Μαρτίου 1946 (ΦΕΚ 1946,108, Α').</w:t>
      </w:r>
    </w:p>
    <w:p w14:paraId="3B0F1997" w14:textId="4D5587D4" w:rsidR="002566D8" w:rsidRPr="006C63F0" w:rsidRDefault="00625C96" w:rsidP="002566D8">
      <w:pPr>
        <w:spacing w:line="240" w:lineRule="auto"/>
        <w:rPr>
          <w:rFonts w:ascii="Arial" w:hAnsi="Arial" w:cs="Arial"/>
          <w:b/>
          <w:bCs/>
          <w:color w:val="242021"/>
          <w:sz w:val="36"/>
          <w:szCs w:val="36"/>
        </w:rPr>
      </w:pPr>
      <w:r w:rsidRPr="006C63F0">
        <w:rPr>
          <w:rFonts w:ascii="Arial" w:hAnsi="Arial" w:cs="Arial"/>
          <w:b/>
          <w:bCs/>
          <w:color w:val="242021"/>
          <w:sz w:val="36"/>
          <w:szCs w:val="36"/>
        </w:rPr>
        <w:t>Απαγορεύεται η αναπαραγωγή οποιουδήποτε τμήματος αυτού του βιβλίου, που καλύπτεται από δικαιώματα (</w:t>
      </w:r>
      <w:proofErr w:type="spellStart"/>
      <w:r w:rsidRPr="006C63F0">
        <w:rPr>
          <w:rFonts w:ascii="Arial" w:hAnsi="Arial" w:cs="Arial"/>
          <w:b/>
          <w:bCs/>
          <w:color w:val="242021"/>
          <w:sz w:val="36"/>
          <w:szCs w:val="36"/>
        </w:rPr>
        <w:t>copyright</w:t>
      </w:r>
      <w:proofErr w:type="spellEnd"/>
      <w:r w:rsidRPr="006C63F0">
        <w:rPr>
          <w:rFonts w:ascii="Arial" w:hAnsi="Arial" w:cs="Arial"/>
          <w:b/>
          <w:bCs/>
          <w:color w:val="242021"/>
          <w:sz w:val="36"/>
          <w:szCs w:val="36"/>
        </w:rPr>
        <w:t>), ή η χρήση του σε οποιαδήποτε μορφή, χωρίς τη γραπτή άδεια του Υπουργείου Παιδείας, Έρευνας και Θρησκευμάτων / IΤΥΕ - ΔΙΟΦΑΝΤΟΣ.</w:t>
      </w:r>
      <w:r w:rsidR="002566D8" w:rsidRPr="006C63F0">
        <w:rPr>
          <w:rFonts w:ascii="Arial" w:hAnsi="Arial" w:cs="Arial"/>
          <w:b/>
          <w:bCs/>
          <w:color w:val="242021"/>
          <w:sz w:val="36"/>
          <w:szCs w:val="36"/>
        </w:rPr>
        <w:br w:type="page"/>
      </w:r>
    </w:p>
    <w:p w14:paraId="7E42E6A7" w14:textId="65489EEA" w:rsidR="001446A0" w:rsidRDefault="001446A0" w:rsidP="00625C96">
      <w:pPr>
        <w:spacing w:line="240" w:lineRule="auto"/>
        <w:rPr>
          <w:rFonts w:ascii="Arial" w:eastAsia="Calibri" w:hAnsi="Arial" w:cs="Arial"/>
          <w:b/>
          <w:sz w:val="36"/>
          <w:szCs w:val="36"/>
        </w:rPr>
      </w:pPr>
    </w:p>
    <w:p w14:paraId="2E055B1D" w14:textId="1E8534CA" w:rsidR="002566D8" w:rsidRDefault="002566D8" w:rsidP="00625C96">
      <w:pPr>
        <w:spacing w:line="240" w:lineRule="auto"/>
        <w:rPr>
          <w:rFonts w:ascii="Arial" w:eastAsia="Calibri" w:hAnsi="Arial" w:cs="Arial"/>
          <w:b/>
          <w:sz w:val="36"/>
          <w:szCs w:val="36"/>
        </w:rPr>
      </w:pPr>
    </w:p>
    <w:p w14:paraId="7746E745" w14:textId="7623439D" w:rsidR="002566D8" w:rsidRDefault="002566D8" w:rsidP="00625C96">
      <w:pPr>
        <w:spacing w:line="240" w:lineRule="auto"/>
        <w:rPr>
          <w:rFonts w:ascii="Arial" w:eastAsia="Calibri" w:hAnsi="Arial" w:cs="Arial"/>
          <w:b/>
          <w:sz w:val="36"/>
          <w:szCs w:val="36"/>
        </w:rPr>
      </w:pPr>
    </w:p>
    <w:p w14:paraId="41E5E07C" w14:textId="10BE4777" w:rsidR="00665233" w:rsidRDefault="00665233">
      <w:pPr>
        <w:rPr>
          <w:rFonts w:ascii="Arial" w:eastAsia="Calibri" w:hAnsi="Arial" w:cs="Arial"/>
          <w:b/>
          <w:sz w:val="36"/>
          <w:szCs w:val="36"/>
        </w:rPr>
      </w:pPr>
    </w:p>
    <w:p w14:paraId="4AF0D8A5" w14:textId="14B41A18" w:rsidR="002566D8" w:rsidRDefault="002566D8" w:rsidP="00625C96">
      <w:pPr>
        <w:spacing w:line="240" w:lineRule="auto"/>
        <w:rPr>
          <w:rFonts w:ascii="Arial" w:eastAsia="Calibri" w:hAnsi="Arial" w:cs="Arial"/>
          <w:b/>
          <w:sz w:val="36"/>
          <w:szCs w:val="36"/>
        </w:rPr>
      </w:pPr>
    </w:p>
    <w:p w14:paraId="5C59D0A0" w14:textId="7CA57605" w:rsidR="00665233" w:rsidRDefault="00665233" w:rsidP="00625C96">
      <w:pPr>
        <w:spacing w:line="240" w:lineRule="auto"/>
        <w:rPr>
          <w:rFonts w:ascii="Arial" w:eastAsia="Calibri" w:hAnsi="Arial" w:cs="Arial"/>
          <w:b/>
          <w:sz w:val="36"/>
          <w:szCs w:val="36"/>
        </w:rPr>
      </w:pPr>
    </w:p>
    <w:p w14:paraId="72AD8D3B" w14:textId="07101489" w:rsidR="00665233" w:rsidRDefault="00665233" w:rsidP="00625C96">
      <w:pPr>
        <w:spacing w:line="240" w:lineRule="auto"/>
        <w:rPr>
          <w:rFonts w:ascii="Arial" w:eastAsia="Calibri" w:hAnsi="Arial" w:cs="Arial"/>
          <w:b/>
          <w:sz w:val="36"/>
          <w:szCs w:val="36"/>
        </w:rPr>
      </w:pPr>
    </w:p>
    <w:p w14:paraId="0EF0883D" w14:textId="3CA7560A" w:rsidR="00665233" w:rsidRDefault="00665233" w:rsidP="00625C96">
      <w:pPr>
        <w:spacing w:line="240" w:lineRule="auto"/>
        <w:rPr>
          <w:rFonts w:ascii="Arial" w:eastAsia="Calibri" w:hAnsi="Arial" w:cs="Arial"/>
          <w:b/>
          <w:sz w:val="36"/>
          <w:szCs w:val="36"/>
        </w:rPr>
      </w:pPr>
    </w:p>
    <w:p w14:paraId="7A9C9B37" w14:textId="64FB8829" w:rsidR="00665233" w:rsidRDefault="00665233" w:rsidP="00625C96">
      <w:pPr>
        <w:spacing w:line="240" w:lineRule="auto"/>
        <w:rPr>
          <w:rFonts w:ascii="Arial" w:eastAsia="Calibri" w:hAnsi="Arial" w:cs="Arial"/>
          <w:b/>
          <w:sz w:val="36"/>
          <w:szCs w:val="36"/>
        </w:rPr>
      </w:pPr>
    </w:p>
    <w:p w14:paraId="20A37E6A" w14:textId="3B35631A" w:rsidR="00665233" w:rsidRDefault="00665233" w:rsidP="00625C96">
      <w:pPr>
        <w:spacing w:line="240" w:lineRule="auto"/>
        <w:rPr>
          <w:rFonts w:ascii="Arial" w:eastAsia="Calibri" w:hAnsi="Arial" w:cs="Arial"/>
          <w:b/>
          <w:sz w:val="36"/>
          <w:szCs w:val="36"/>
        </w:rPr>
      </w:pPr>
    </w:p>
    <w:p w14:paraId="0A27B7F0" w14:textId="30C81D59" w:rsidR="00665233" w:rsidRDefault="00665233" w:rsidP="00625C96">
      <w:pPr>
        <w:spacing w:line="240" w:lineRule="auto"/>
        <w:rPr>
          <w:rFonts w:ascii="Arial" w:eastAsia="Calibri" w:hAnsi="Arial" w:cs="Arial"/>
          <w:b/>
          <w:sz w:val="36"/>
          <w:szCs w:val="36"/>
        </w:rPr>
      </w:pPr>
    </w:p>
    <w:p w14:paraId="081AAACA" w14:textId="0216B77E" w:rsidR="00665233" w:rsidRDefault="00665233" w:rsidP="00625C96">
      <w:pPr>
        <w:spacing w:line="240" w:lineRule="auto"/>
        <w:rPr>
          <w:rFonts w:ascii="Arial" w:eastAsia="Calibri" w:hAnsi="Arial" w:cs="Arial"/>
          <w:b/>
          <w:sz w:val="36"/>
          <w:szCs w:val="36"/>
        </w:rPr>
      </w:pPr>
    </w:p>
    <w:p w14:paraId="3C8A016A" w14:textId="15651289" w:rsidR="00665233" w:rsidRDefault="00665233" w:rsidP="00625C96">
      <w:pPr>
        <w:spacing w:line="240" w:lineRule="auto"/>
        <w:rPr>
          <w:rFonts w:ascii="Arial" w:eastAsia="Calibri" w:hAnsi="Arial" w:cs="Arial"/>
          <w:b/>
          <w:sz w:val="36"/>
          <w:szCs w:val="36"/>
        </w:rPr>
      </w:pPr>
    </w:p>
    <w:p w14:paraId="6184BFC6" w14:textId="3CBDFD00" w:rsidR="00665233" w:rsidRDefault="00665233" w:rsidP="00625C96">
      <w:pPr>
        <w:spacing w:line="240" w:lineRule="auto"/>
        <w:rPr>
          <w:rFonts w:ascii="Arial" w:eastAsia="Calibri" w:hAnsi="Arial" w:cs="Arial"/>
          <w:b/>
          <w:sz w:val="36"/>
          <w:szCs w:val="36"/>
        </w:rPr>
      </w:pPr>
    </w:p>
    <w:p w14:paraId="5F9FBC52" w14:textId="0E086F08" w:rsidR="00665233" w:rsidRDefault="00665233" w:rsidP="00625C96">
      <w:pPr>
        <w:spacing w:line="240" w:lineRule="auto"/>
        <w:rPr>
          <w:rFonts w:ascii="Arial" w:eastAsia="Calibri" w:hAnsi="Arial" w:cs="Arial"/>
          <w:b/>
          <w:sz w:val="36"/>
          <w:szCs w:val="36"/>
        </w:rPr>
      </w:pPr>
    </w:p>
    <w:p w14:paraId="74984631" w14:textId="10C9C029" w:rsidR="00665233" w:rsidRDefault="00665233" w:rsidP="00625C96">
      <w:pPr>
        <w:spacing w:line="240" w:lineRule="auto"/>
        <w:rPr>
          <w:rFonts w:ascii="Arial" w:eastAsia="Calibri" w:hAnsi="Arial" w:cs="Arial"/>
          <w:b/>
          <w:sz w:val="36"/>
          <w:szCs w:val="36"/>
        </w:rPr>
      </w:pPr>
    </w:p>
    <w:p w14:paraId="26DDB033" w14:textId="21BD5D0F" w:rsidR="00665233" w:rsidRDefault="00665233" w:rsidP="00625C96">
      <w:pPr>
        <w:spacing w:line="240" w:lineRule="auto"/>
        <w:rPr>
          <w:rFonts w:ascii="Arial" w:eastAsia="Calibri" w:hAnsi="Arial" w:cs="Arial"/>
          <w:b/>
          <w:sz w:val="36"/>
          <w:szCs w:val="36"/>
        </w:rPr>
      </w:pPr>
    </w:p>
    <w:p w14:paraId="22A5E29F" w14:textId="50F3A80E" w:rsidR="00665233" w:rsidRDefault="00665233" w:rsidP="00625C96">
      <w:pPr>
        <w:spacing w:line="240" w:lineRule="auto"/>
        <w:rPr>
          <w:rFonts w:ascii="Arial" w:eastAsia="Calibri" w:hAnsi="Arial" w:cs="Arial"/>
          <w:b/>
          <w:sz w:val="36"/>
          <w:szCs w:val="36"/>
        </w:rPr>
      </w:pPr>
    </w:p>
    <w:p w14:paraId="2E830711" w14:textId="73B2D2D1" w:rsidR="00665233" w:rsidRDefault="00665233" w:rsidP="00625C96">
      <w:pPr>
        <w:spacing w:line="240" w:lineRule="auto"/>
        <w:rPr>
          <w:rFonts w:ascii="Arial" w:eastAsia="Calibri" w:hAnsi="Arial" w:cs="Arial"/>
          <w:b/>
          <w:sz w:val="36"/>
          <w:szCs w:val="36"/>
        </w:rPr>
      </w:pPr>
    </w:p>
    <w:p w14:paraId="2E4E8C3F" w14:textId="16670B28" w:rsidR="00665233" w:rsidRDefault="00665233" w:rsidP="00625C96">
      <w:pPr>
        <w:spacing w:line="240" w:lineRule="auto"/>
        <w:rPr>
          <w:rFonts w:ascii="Arial" w:eastAsia="Calibri" w:hAnsi="Arial" w:cs="Arial"/>
          <w:b/>
          <w:sz w:val="36"/>
          <w:szCs w:val="36"/>
        </w:rPr>
      </w:pPr>
    </w:p>
    <w:p w14:paraId="0A23AED6" w14:textId="15F70F27" w:rsidR="00665233" w:rsidRDefault="00665233" w:rsidP="00625C96">
      <w:pPr>
        <w:spacing w:line="240" w:lineRule="auto"/>
        <w:rPr>
          <w:rFonts w:ascii="Arial" w:eastAsia="Calibri" w:hAnsi="Arial" w:cs="Arial"/>
          <w:b/>
          <w:sz w:val="36"/>
          <w:szCs w:val="36"/>
        </w:rPr>
      </w:pPr>
    </w:p>
    <w:p w14:paraId="420D029D" w14:textId="082A2AC3" w:rsidR="00665233" w:rsidRPr="005C48CA" w:rsidRDefault="00665233" w:rsidP="00625C96">
      <w:pPr>
        <w:spacing w:line="240" w:lineRule="auto"/>
        <w:rPr>
          <w:rFonts w:ascii="Arial" w:eastAsia="Calibri" w:hAnsi="Arial" w:cs="Arial"/>
          <w:b/>
          <w:sz w:val="36"/>
          <w:szCs w:val="36"/>
        </w:rPr>
      </w:pPr>
      <w:r>
        <w:rPr>
          <w:noProof/>
        </w:rPr>
        <w:drawing>
          <wp:inline distT="0" distB="0" distL="0" distR="0" wp14:anchorId="54B739A1" wp14:editId="142AB793">
            <wp:extent cx="6012000" cy="822405"/>
            <wp:effectExtent l="0" t="0" r="8255" b="0"/>
            <wp:docPr id="20" name="Εικόνα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Εικόνα 6"/>
                    <pic:cNvPicPr/>
                  </pic:nvPicPr>
                  <pic:blipFill>
                    <a:blip r:embed="rId10" cstate="print"/>
                    <a:stretch>
                      <a:fillRect/>
                    </a:stretch>
                  </pic:blipFill>
                  <pic:spPr>
                    <a:xfrm>
                      <a:off x="0" y="0"/>
                      <a:ext cx="6012000" cy="822405"/>
                    </a:xfrm>
                    <a:prstGeom prst="rect">
                      <a:avLst/>
                    </a:prstGeom>
                  </pic:spPr>
                </pic:pic>
              </a:graphicData>
            </a:graphic>
          </wp:inline>
        </w:drawing>
      </w:r>
    </w:p>
    <w:sectPr w:rsidR="00665233" w:rsidRPr="005C48CA" w:rsidSect="007D2295">
      <w:pgSz w:w="11906" w:h="16838"/>
      <w:pgMar w:top="1134" w:right="1134" w:bottom="1134"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69B1D50" w14:textId="77777777" w:rsidR="003F7EA5" w:rsidRDefault="003F7EA5" w:rsidP="00D20E49">
      <w:pPr>
        <w:spacing w:after="0" w:line="240" w:lineRule="auto"/>
      </w:pPr>
      <w:r>
        <w:separator/>
      </w:r>
    </w:p>
  </w:endnote>
  <w:endnote w:type="continuationSeparator" w:id="0">
    <w:p w14:paraId="27DBCD3C" w14:textId="77777777" w:rsidR="003F7EA5" w:rsidRDefault="003F7EA5" w:rsidP="00D20E4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A1"/>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1"/>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A1"/>
    <w:family w:val="swiss"/>
    <w:pitch w:val="variable"/>
    <w:sig w:usb0="E0002AFF" w:usb1="C0007843" w:usb2="00000009" w:usb3="00000000" w:csb0="000001FF" w:csb1="00000000"/>
  </w:font>
  <w:font w:name="Calibri">
    <w:panose1 w:val="020F0502020204030204"/>
    <w:charset w:val="A1"/>
    <w:family w:val="swiss"/>
    <w:pitch w:val="variable"/>
    <w:sig w:usb0="E00002FF" w:usb1="4000ACFF" w:usb2="00000001" w:usb3="00000000" w:csb0="0000019F" w:csb1="00000000"/>
  </w:font>
  <w:font w:name="Tahoma">
    <w:panose1 w:val="020B0604030504040204"/>
    <w:charset w:val="A1"/>
    <w:family w:val="swiss"/>
    <w:pitch w:val="variable"/>
    <w:sig w:usb0="E1002EFF" w:usb1="C000605B" w:usb2="00000029" w:usb3="00000000" w:csb0="000101FF" w:csb1="00000000"/>
  </w:font>
  <w:font w:name="Tahoma-Bold">
    <w:altName w:val="Tahoma"/>
    <w:panose1 w:val="00000000000000000000"/>
    <w:charset w:val="00"/>
    <w:family w:val="roman"/>
    <w:notTrueType/>
    <w:pitch w:val="default"/>
  </w:font>
  <w:font w:name="Arial-BoldMT">
    <w:altName w:val="Arial"/>
    <w:panose1 w:val="00000000000000000000"/>
    <w:charset w:val="00"/>
    <w:family w:val="roman"/>
    <w:notTrueType/>
    <w:pitch w:val="default"/>
  </w:font>
  <w:font w:name="Microsoft Sans Serif">
    <w:panose1 w:val="020B0604020202020204"/>
    <w:charset w:val="A1"/>
    <w:family w:val="swiss"/>
    <w:pitch w:val="variable"/>
    <w:sig w:usb0="E1002AFF" w:usb1="C0000002" w:usb2="00000008" w:usb3="00000000" w:csb0="000101FF" w:csb1="00000000"/>
  </w:font>
  <w:font w:name="Cambria">
    <w:panose1 w:val="02040503050406030204"/>
    <w:charset w:val="A1"/>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D399638" w14:textId="77777777" w:rsidR="003F7EA5" w:rsidRDefault="003F7EA5" w:rsidP="00D20E49">
      <w:pPr>
        <w:spacing w:after="0" w:line="240" w:lineRule="auto"/>
      </w:pPr>
      <w:r>
        <w:separator/>
      </w:r>
    </w:p>
  </w:footnote>
  <w:footnote w:type="continuationSeparator" w:id="0">
    <w:p w14:paraId="2A8C5662" w14:textId="77777777" w:rsidR="003F7EA5" w:rsidRDefault="003F7EA5" w:rsidP="00D20E4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D8583E"/>
    <w:multiLevelType w:val="hybridMultilevel"/>
    <w:tmpl w:val="4296C354"/>
    <w:lvl w:ilvl="0" w:tplc="F8E62132">
      <w:start w:val="2"/>
      <w:numFmt w:val="decimal"/>
      <w:lvlText w:val="%1."/>
      <w:lvlJc w:val="left"/>
      <w:pPr>
        <w:ind w:left="720" w:hanging="360"/>
      </w:pPr>
      <w:rPr>
        <w:rFonts w:cs="Times New Roman" w:hint="default"/>
        <w:b/>
      </w:rPr>
    </w:lvl>
    <w:lvl w:ilvl="1" w:tplc="04080019" w:tentative="1">
      <w:start w:val="1"/>
      <w:numFmt w:val="lowerLetter"/>
      <w:lvlText w:val="%2."/>
      <w:lvlJc w:val="left"/>
      <w:pPr>
        <w:ind w:left="1440" w:hanging="360"/>
      </w:pPr>
      <w:rPr>
        <w:rFonts w:cs="Times New Roman"/>
      </w:rPr>
    </w:lvl>
    <w:lvl w:ilvl="2" w:tplc="0408001B" w:tentative="1">
      <w:start w:val="1"/>
      <w:numFmt w:val="lowerRoman"/>
      <w:lvlText w:val="%3."/>
      <w:lvlJc w:val="right"/>
      <w:pPr>
        <w:ind w:left="2160" w:hanging="180"/>
      </w:pPr>
      <w:rPr>
        <w:rFonts w:cs="Times New Roman"/>
      </w:rPr>
    </w:lvl>
    <w:lvl w:ilvl="3" w:tplc="0408000F" w:tentative="1">
      <w:start w:val="1"/>
      <w:numFmt w:val="decimal"/>
      <w:lvlText w:val="%4."/>
      <w:lvlJc w:val="left"/>
      <w:pPr>
        <w:ind w:left="2880" w:hanging="360"/>
      </w:pPr>
      <w:rPr>
        <w:rFonts w:cs="Times New Roman"/>
      </w:rPr>
    </w:lvl>
    <w:lvl w:ilvl="4" w:tplc="04080019" w:tentative="1">
      <w:start w:val="1"/>
      <w:numFmt w:val="lowerLetter"/>
      <w:lvlText w:val="%5."/>
      <w:lvlJc w:val="left"/>
      <w:pPr>
        <w:ind w:left="3600" w:hanging="360"/>
      </w:pPr>
      <w:rPr>
        <w:rFonts w:cs="Times New Roman"/>
      </w:rPr>
    </w:lvl>
    <w:lvl w:ilvl="5" w:tplc="0408001B" w:tentative="1">
      <w:start w:val="1"/>
      <w:numFmt w:val="lowerRoman"/>
      <w:lvlText w:val="%6."/>
      <w:lvlJc w:val="right"/>
      <w:pPr>
        <w:ind w:left="4320" w:hanging="180"/>
      </w:pPr>
      <w:rPr>
        <w:rFonts w:cs="Times New Roman"/>
      </w:rPr>
    </w:lvl>
    <w:lvl w:ilvl="6" w:tplc="0408000F" w:tentative="1">
      <w:start w:val="1"/>
      <w:numFmt w:val="decimal"/>
      <w:lvlText w:val="%7."/>
      <w:lvlJc w:val="left"/>
      <w:pPr>
        <w:ind w:left="5040" w:hanging="360"/>
      </w:pPr>
      <w:rPr>
        <w:rFonts w:cs="Times New Roman"/>
      </w:rPr>
    </w:lvl>
    <w:lvl w:ilvl="7" w:tplc="04080019" w:tentative="1">
      <w:start w:val="1"/>
      <w:numFmt w:val="lowerLetter"/>
      <w:lvlText w:val="%8."/>
      <w:lvlJc w:val="left"/>
      <w:pPr>
        <w:ind w:left="5760" w:hanging="360"/>
      </w:pPr>
      <w:rPr>
        <w:rFonts w:cs="Times New Roman"/>
      </w:rPr>
    </w:lvl>
    <w:lvl w:ilvl="8" w:tplc="0408001B" w:tentative="1">
      <w:start w:val="1"/>
      <w:numFmt w:val="lowerRoman"/>
      <w:lvlText w:val="%9."/>
      <w:lvlJc w:val="right"/>
      <w:pPr>
        <w:ind w:left="6480" w:hanging="180"/>
      </w:pPr>
      <w:rPr>
        <w:rFonts w:cs="Times New Roman"/>
      </w:rPr>
    </w:lvl>
  </w:abstractNum>
  <w:abstractNum w:abstractNumId="1" w15:restartNumberingAfterBreak="0">
    <w:nsid w:val="034D5A83"/>
    <w:multiLevelType w:val="hybridMultilevel"/>
    <w:tmpl w:val="92C04B9C"/>
    <w:lvl w:ilvl="0" w:tplc="04080001">
      <w:start w:val="1"/>
      <w:numFmt w:val="bullet"/>
      <w:lvlText w:val=""/>
      <w:lvlJc w:val="left"/>
      <w:pPr>
        <w:ind w:left="360" w:hanging="360"/>
      </w:pPr>
      <w:rPr>
        <w:rFonts w:ascii="Symbol" w:hAnsi="Symbol" w:hint="default"/>
      </w:rPr>
    </w:lvl>
    <w:lvl w:ilvl="1" w:tplc="04080019" w:tentative="1">
      <w:start w:val="1"/>
      <w:numFmt w:val="lowerLetter"/>
      <w:lvlText w:val="%2."/>
      <w:lvlJc w:val="left"/>
      <w:pPr>
        <w:ind w:left="1080" w:hanging="360"/>
      </w:pPr>
      <w:rPr>
        <w:rFonts w:cs="Times New Roman"/>
      </w:rPr>
    </w:lvl>
    <w:lvl w:ilvl="2" w:tplc="0408001B" w:tentative="1">
      <w:start w:val="1"/>
      <w:numFmt w:val="lowerRoman"/>
      <w:lvlText w:val="%3."/>
      <w:lvlJc w:val="right"/>
      <w:pPr>
        <w:ind w:left="1800" w:hanging="180"/>
      </w:pPr>
      <w:rPr>
        <w:rFonts w:cs="Times New Roman"/>
      </w:rPr>
    </w:lvl>
    <w:lvl w:ilvl="3" w:tplc="0408000F" w:tentative="1">
      <w:start w:val="1"/>
      <w:numFmt w:val="decimal"/>
      <w:lvlText w:val="%4."/>
      <w:lvlJc w:val="left"/>
      <w:pPr>
        <w:ind w:left="2520" w:hanging="360"/>
      </w:pPr>
      <w:rPr>
        <w:rFonts w:cs="Times New Roman"/>
      </w:rPr>
    </w:lvl>
    <w:lvl w:ilvl="4" w:tplc="04080019" w:tentative="1">
      <w:start w:val="1"/>
      <w:numFmt w:val="lowerLetter"/>
      <w:lvlText w:val="%5."/>
      <w:lvlJc w:val="left"/>
      <w:pPr>
        <w:ind w:left="3240" w:hanging="360"/>
      </w:pPr>
      <w:rPr>
        <w:rFonts w:cs="Times New Roman"/>
      </w:rPr>
    </w:lvl>
    <w:lvl w:ilvl="5" w:tplc="0408001B" w:tentative="1">
      <w:start w:val="1"/>
      <w:numFmt w:val="lowerRoman"/>
      <w:lvlText w:val="%6."/>
      <w:lvlJc w:val="right"/>
      <w:pPr>
        <w:ind w:left="3960" w:hanging="180"/>
      </w:pPr>
      <w:rPr>
        <w:rFonts w:cs="Times New Roman"/>
      </w:rPr>
    </w:lvl>
    <w:lvl w:ilvl="6" w:tplc="0408000F" w:tentative="1">
      <w:start w:val="1"/>
      <w:numFmt w:val="decimal"/>
      <w:lvlText w:val="%7."/>
      <w:lvlJc w:val="left"/>
      <w:pPr>
        <w:ind w:left="4680" w:hanging="360"/>
      </w:pPr>
      <w:rPr>
        <w:rFonts w:cs="Times New Roman"/>
      </w:rPr>
    </w:lvl>
    <w:lvl w:ilvl="7" w:tplc="04080019" w:tentative="1">
      <w:start w:val="1"/>
      <w:numFmt w:val="lowerLetter"/>
      <w:lvlText w:val="%8."/>
      <w:lvlJc w:val="left"/>
      <w:pPr>
        <w:ind w:left="5400" w:hanging="360"/>
      </w:pPr>
      <w:rPr>
        <w:rFonts w:cs="Times New Roman"/>
      </w:rPr>
    </w:lvl>
    <w:lvl w:ilvl="8" w:tplc="0408001B" w:tentative="1">
      <w:start w:val="1"/>
      <w:numFmt w:val="lowerRoman"/>
      <w:lvlText w:val="%9."/>
      <w:lvlJc w:val="right"/>
      <w:pPr>
        <w:ind w:left="6120" w:hanging="180"/>
      </w:pPr>
      <w:rPr>
        <w:rFonts w:cs="Times New Roman"/>
      </w:rPr>
    </w:lvl>
  </w:abstractNum>
  <w:abstractNum w:abstractNumId="2" w15:restartNumberingAfterBreak="0">
    <w:nsid w:val="041373F6"/>
    <w:multiLevelType w:val="hybridMultilevel"/>
    <w:tmpl w:val="C52A814C"/>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3" w15:restartNumberingAfterBreak="0">
    <w:nsid w:val="07003C12"/>
    <w:multiLevelType w:val="hybridMultilevel"/>
    <w:tmpl w:val="76C262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750394D"/>
    <w:multiLevelType w:val="hybridMultilevel"/>
    <w:tmpl w:val="29782B50"/>
    <w:lvl w:ilvl="0" w:tplc="2A566CD0">
      <w:start w:val="1"/>
      <w:numFmt w:val="decimal"/>
      <w:lvlText w:val="%1."/>
      <w:lvlJc w:val="left"/>
      <w:pPr>
        <w:ind w:left="360" w:hanging="360"/>
      </w:pPr>
      <w:rPr>
        <w:rFonts w:cs="Times New Roman" w:hint="default"/>
        <w:color w:val="auto"/>
      </w:rPr>
    </w:lvl>
    <w:lvl w:ilvl="1" w:tplc="04080019" w:tentative="1">
      <w:start w:val="1"/>
      <w:numFmt w:val="lowerLetter"/>
      <w:lvlText w:val="%2."/>
      <w:lvlJc w:val="left"/>
      <w:pPr>
        <w:ind w:left="1080" w:hanging="360"/>
      </w:pPr>
      <w:rPr>
        <w:rFonts w:cs="Times New Roman"/>
      </w:rPr>
    </w:lvl>
    <w:lvl w:ilvl="2" w:tplc="0408001B" w:tentative="1">
      <w:start w:val="1"/>
      <w:numFmt w:val="lowerRoman"/>
      <w:lvlText w:val="%3."/>
      <w:lvlJc w:val="right"/>
      <w:pPr>
        <w:ind w:left="1800" w:hanging="180"/>
      </w:pPr>
      <w:rPr>
        <w:rFonts w:cs="Times New Roman"/>
      </w:rPr>
    </w:lvl>
    <w:lvl w:ilvl="3" w:tplc="0408000F" w:tentative="1">
      <w:start w:val="1"/>
      <w:numFmt w:val="decimal"/>
      <w:lvlText w:val="%4."/>
      <w:lvlJc w:val="left"/>
      <w:pPr>
        <w:ind w:left="2520" w:hanging="360"/>
      </w:pPr>
      <w:rPr>
        <w:rFonts w:cs="Times New Roman"/>
      </w:rPr>
    </w:lvl>
    <w:lvl w:ilvl="4" w:tplc="04080019" w:tentative="1">
      <w:start w:val="1"/>
      <w:numFmt w:val="lowerLetter"/>
      <w:lvlText w:val="%5."/>
      <w:lvlJc w:val="left"/>
      <w:pPr>
        <w:ind w:left="3240" w:hanging="360"/>
      </w:pPr>
      <w:rPr>
        <w:rFonts w:cs="Times New Roman"/>
      </w:rPr>
    </w:lvl>
    <w:lvl w:ilvl="5" w:tplc="0408001B" w:tentative="1">
      <w:start w:val="1"/>
      <w:numFmt w:val="lowerRoman"/>
      <w:lvlText w:val="%6."/>
      <w:lvlJc w:val="right"/>
      <w:pPr>
        <w:ind w:left="3960" w:hanging="180"/>
      </w:pPr>
      <w:rPr>
        <w:rFonts w:cs="Times New Roman"/>
      </w:rPr>
    </w:lvl>
    <w:lvl w:ilvl="6" w:tplc="0408000F" w:tentative="1">
      <w:start w:val="1"/>
      <w:numFmt w:val="decimal"/>
      <w:lvlText w:val="%7."/>
      <w:lvlJc w:val="left"/>
      <w:pPr>
        <w:ind w:left="4680" w:hanging="360"/>
      </w:pPr>
      <w:rPr>
        <w:rFonts w:cs="Times New Roman"/>
      </w:rPr>
    </w:lvl>
    <w:lvl w:ilvl="7" w:tplc="04080019" w:tentative="1">
      <w:start w:val="1"/>
      <w:numFmt w:val="lowerLetter"/>
      <w:lvlText w:val="%8."/>
      <w:lvlJc w:val="left"/>
      <w:pPr>
        <w:ind w:left="5400" w:hanging="360"/>
      </w:pPr>
      <w:rPr>
        <w:rFonts w:cs="Times New Roman"/>
      </w:rPr>
    </w:lvl>
    <w:lvl w:ilvl="8" w:tplc="0408001B" w:tentative="1">
      <w:start w:val="1"/>
      <w:numFmt w:val="lowerRoman"/>
      <w:lvlText w:val="%9."/>
      <w:lvlJc w:val="right"/>
      <w:pPr>
        <w:ind w:left="6120" w:hanging="180"/>
      </w:pPr>
      <w:rPr>
        <w:rFonts w:cs="Times New Roman"/>
      </w:rPr>
    </w:lvl>
  </w:abstractNum>
  <w:abstractNum w:abstractNumId="5" w15:restartNumberingAfterBreak="0">
    <w:nsid w:val="07865704"/>
    <w:multiLevelType w:val="hybridMultilevel"/>
    <w:tmpl w:val="AEC2B882"/>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6" w15:restartNumberingAfterBreak="0">
    <w:nsid w:val="082B10C4"/>
    <w:multiLevelType w:val="hybridMultilevel"/>
    <w:tmpl w:val="4CBAE90C"/>
    <w:lvl w:ilvl="0" w:tplc="04080001">
      <w:start w:val="1"/>
      <w:numFmt w:val="bullet"/>
      <w:lvlText w:val=""/>
      <w:lvlJc w:val="left"/>
      <w:pPr>
        <w:ind w:left="360" w:hanging="360"/>
      </w:pPr>
      <w:rPr>
        <w:rFonts w:ascii="Symbol" w:hAnsi="Symbol" w:hint="default"/>
      </w:rPr>
    </w:lvl>
    <w:lvl w:ilvl="1" w:tplc="0408000B">
      <w:start w:val="1"/>
      <w:numFmt w:val="bullet"/>
      <w:lvlText w:val=""/>
      <w:lvlJc w:val="left"/>
      <w:pPr>
        <w:ind w:left="1080" w:hanging="360"/>
      </w:pPr>
      <w:rPr>
        <w:rFonts w:ascii="Wingdings" w:hAnsi="Wingdings" w:hint="default"/>
      </w:rPr>
    </w:lvl>
    <w:lvl w:ilvl="2" w:tplc="04080005">
      <w:start w:val="1"/>
      <w:numFmt w:val="bullet"/>
      <w:lvlText w:val=""/>
      <w:lvlJc w:val="left"/>
      <w:pPr>
        <w:ind w:left="1800" w:hanging="360"/>
      </w:pPr>
      <w:rPr>
        <w:rFonts w:ascii="Wingdings" w:hAnsi="Wingdings" w:hint="default"/>
      </w:rPr>
    </w:lvl>
    <w:lvl w:ilvl="3" w:tplc="04080001">
      <w:start w:val="1"/>
      <w:numFmt w:val="bullet"/>
      <w:lvlText w:val=""/>
      <w:lvlJc w:val="left"/>
      <w:pPr>
        <w:ind w:left="2520" w:hanging="360"/>
      </w:pPr>
      <w:rPr>
        <w:rFonts w:ascii="Symbol" w:hAnsi="Symbol" w:hint="default"/>
      </w:rPr>
    </w:lvl>
    <w:lvl w:ilvl="4" w:tplc="04080003">
      <w:start w:val="1"/>
      <w:numFmt w:val="bullet"/>
      <w:lvlText w:val="o"/>
      <w:lvlJc w:val="left"/>
      <w:pPr>
        <w:ind w:left="3240" w:hanging="360"/>
      </w:pPr>
      <w:rPr>
        <w:rFonts w:ascii="Courier New" w:hAnsi="Courier New" w:hint="default"/>
      </w:rPr>
    </w:lvl>
    <w:lvl w:ilvl="5" w:tplc="04080005">
      <w:start w:val="1"/>
      <w:numFmt w:val="bullet"/>
      <w:lvlText w:val=""/>
      <w:lvlJc w:val="left"/>
      <w:pPr>
        <w:ind w:left="3960" w:hanging="360"/>
      </w:pPr>
      <w:rPr>
        <w:rFonts w:ascii="Wingdings" w:hAnsi="Wingdings" w:hint="default"/>
      </w:rPr>
    </w:lvl>
    <w:lvl w:ilvl="6" w:tplc="04080001">
      <w:start w:val="1"/>
      <w:numFmt w:val="bullet"/>
      <w:lvlText w:val=""/>
      <w:lvlJc w:val="left"/>
      <w:pPr>
        <w:ind w:left="4680" w:hanging="360"/>
      </w:pPr>
      <w:rPr>
        <w:rFonts w:ascii="Symbol" w:hAnsi="Symbol" w:hint="default"/>
      </w:rPr>
    </w:lvl>
    <w:lvl w:ilvl="7" w:tplc="04080003">
      <w:start w:val="1"/>
      <w:numFmt w:val="bullet"/>
      <w:lvlText w:val="o"/>
      <w:lvlJc w:val="left"/>
      <w:pPr>
        <w:ind w:left="5400" w:hanging="360"/>
      </w:pPr>
      <w:rPr>
        <w:rFonts w:ascii="Courier New" w:hAnsi="Courier New" w:hint="default"/>
      </w:rPr>
    </w:lvl>
    <w:lvl w:ilvl="8" w:tplc="0408000B">
      <w:start w:val="1"/>
      <w:numFmt w:val="bullet"/>
      <w:lvlText w:val=""/>
      <w:lvlJc w:val="left"/>
      <w:pPr>
        <w:ind w:left="6120" w:hanging="360"/>
      </w:pPr>
      <w:rPr>
        <w:rFonts w:ascii="Wingdings" w:hAnsi="Wingdings" w:hint="default"/>
      </w:rPr>
    </w:lvl>
  </w:abstractNum>
  <w:abstractNum w:abstractNumId="7" w15:restartNumberingAfterBreak="0">
    <w:nsid w:val="082C42F0"/>
    <w:multiLevelType w:val="hybridMultilevel"/>
    <w:tmpl w:val="2AF8BC80"/>
    <w:lvl w:ilvl="0" w:tplc="0408000F">
      <w:start w:val="1"/>
      <w:numFmt w:val="decimal"/>
      <w:lvlText w:val="%1."/>
      <w:lvlJc w:val="left"/>
      <w:pPr>
        <w:ind w:left="360" w:hanging="360"/>
      </w:pPr>
    </w:lvl>
    <w:lvl w:ilvl="1" w:tplc="04080019" w:tentative="1">
      <w:start w:val="1"/>
      <w:numFmt w:val="lowerLetter"/>
      <w:lvlText w:val="%2."/>
      <w:lvlJc w:val="left"/>
      <w:pPr>
        <w:ind w:left="1080" w:hanging="360"/>
      </w:pPr>
    </w:lvl>
    <w:lvl w:ilvl="2" w:tplc="0408001B" w:tentative="1">
      <w:start w:val="1"/>
      <w:numFmt w:val="lowerRoman"/>
      <w:lvlText w:val="%3."/>
      <w:lvlJc w:val="right"/>
      <w:pPr>
        <w:ind w:left="1800" w:hanging="180"/>
      </w:pPr>
    </w:lvl>
    <w:lvl w:ilvl="3" w:tplc="0408000F" w:tentative="1">
      <w:start w:val="1"/>
      <w:numFmt w:val="decimal"/>
      <w:lvlText w:val="%4."/>
      <w:lvlJc w:val="left"/>
      <w:pPr>
        <w:ind w:left="2520" w:hanging="360"/>
      </w:pPr>
    </w:lvl>
    <w:lvl w:ilvl="4" w:tplc="04080019" w:tentative="1">
      <w:start w:val="1"/>
      <w:numFmt w:val="lowerLetter"/>
      <w:lvlText w:val="%5."/>
      <w:lvlJc w:val="left"/>
      <w:pPr>
        <w:ind w:left="3240" w:hanging="360"/>
      </w:pPr>
    </w:lvl>
    <w:lvl w:ilvl="5" w:tplc="0408001B" w:tentative="1">
      <w:start w:val="1"/>
      <w:numFmt w:val="lowerRoman"/>
      <w:lvlText w:val="%6."/>
      <w:lvlJc w:val="right"/>
      <w:pPr>
        <w:ind w:left="3960" w:hanging="180"/>
      </w:pPr>
    </w:lvl>
    <w:lvl w:ilvl="6" w:tplc="0408000F" w:tentative="1">
      <w:start w:val="1"/>
      <w:numFmt w:val="decimal"/>
      <w:lvlText w:val="%7."/>
      <w:lvlJc w:val="left"/>
      <w:pPr>
        <w:ind w:left="4680" w:hanging="360"/>
      </w:pPr>
    </w:lvl>
    <w:lvl w:ilvl="7" w:tplc="04080019" w:tentative="1">
      <w:start w:val="1"/>
      <w:numFmt w:val="lowerLetter"/>
      <w:lvlText w:val="%8."/>
      <w:lvlJc w:val="left"/>
      <w:pPr>
        <w:ind w:left="5400" w:hanging="360"/>
      </w:pPr>
    </w:lvl>
    <w:lvl w:ilvl="8" w:tplc="0408001B" w:tentative="1">
      <w:start w:val="1"/>
      <w:numFmt w:val="lowerRoman"/>
      <w:lvlText w:val="%9."/>
      <w:lvlJc w:val="right"/>
      <w:pPr>
        <w:ind w:left="6120" w:hanging="180"/>
      </w:pPr>
    </w:lvl>
  </w:abstractNum>
  <w:abstractNum w:abstractNumId="8" w15:restartNumberingAfterBreak="0">
    <w:nsid w:val="0A631DD6"/>
    <w:multiLevelType w:val="hybridMultilevel"/>
    <w:tmpl w:val="B81A5DC2"/>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9" w15:restartNumberingAfterBreak="0">
    <w:nsid w:val="0C803009"/>
    <w:multiLevelType w:val="hybridMultilevel"/>
    <w:tmpl w:val="0078778A"/>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10" w15:restartNumberingAfterBreak="0">
    <w:nsid w:val="0F805E83"/>
    <w:multiLevelType w:val="hybridMultilevel"/>
    <w:tmpl w:val="006A2A34"/>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1" w15:restartNumberingAfterBreak="0">
    <w:nsid w:val="11260295"/>
    <w:multiLevelType w:val="hybridMultilevel"/>
    <w:tmpl w:val="89E6BE98"/>
    <w:lvl w:ilvl="0" w:tplc="0408000F">
      <w:start w:val="1"/>
      <w:numFmt w:val="decimal"/>
      <w:lvlText w:val="%1."/>
      <w:lvlJc w:val="left"/>
      <w:pPr>
        <w:ind w:left="360" w:hanging="360"/>
      </w:pPr>
      <w:rPr>
        <w:rFonts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12" w15:restartNumberingAfterBreak="0">
    <w:nsid w:val="15A47A8B"/>
    <w:multiLevelType w:val="hybridMultilevel"/>
    <w:tmpl w:val="D1D21C72"/>
    <w:lvl w:ilvl="0" w:tplc="0408000F">
      <w:start w:val="1"/>
      <w:numFmt w:val="decimal"/>
      <w:lvlText w:val="%1."/>
      <w:lvlJc w:val="left"/>
      <w:pPr>
        <w:ind w:left="360" w:hanging="360"/>
      </w:pPr>
    </w:lvl>
    <w:lvl w:ilvl="1" w:tplc="04080019" w:tentative="1">
      <w:start w:val="1"/>
      <w:numFmt w:val="lowerLetter"/>
      <w:lvlText w:val="%2."/>
      <w:lvlJc w:val="left"/>
      <w:pPr>
        <w:ind w:left="1080" w:hanging="360"/>
      </w:pPr>
    </w:lvl>
    <w:lvl w:ilvl="2" w:tplc="0408001B" w:tentative="1">
      <w:start w:val="1"/>
      <w:numFmt w:val="lowerRoman"/>
      <w:lvlText w:val="%3."/>
      <w:lvlJc w:val="right"/>
      <w:pPr>
        <w:ind w:left="1800" w:hanging="180"/>
      </w:pPr>
    </w:lvl>
    <w:lvl w:ilvl="3" w:tplc="0408000F" w:tentative="1">
      <w:start w:val="1"/>
      <w:numFmt w:val="decimal"/>
      <w:lvlText w:val="%4."/>
      <w:lvlJc w:val="left"/>
      <w:pPr>
        <w:ind w:left="2520" w:hanging="360"/>
      </w:pPr>
    </w:lvl>
    <w:lvl w:ilvl="4" w:tplc="04080019" w:tentative="1">
      <w:start w:val="1"/>
      <w:numFmt w:val="lowerLetter"/>
      <w:lvlText w:val="%5."/>
      <w:lvlJc w:val="left"/>
      <w:pPr>
        <w:ind w:left="3240" w:hanging="360"/>
      </w:pPr>
    </w:lvl>
    <w:lvl w:ilvl="5" w:tplc="0408001B" w:tentative="1">
      <w:start w:val="1"/>
      <w:numFmt w:val="lowerRoman"/>
      <w:lvlText w:val="%6."/>
      <w:lvlJc w:val="right"/>
      <w:pPr>
        <w:ind w:left="3960" w:hanging="180"/>
      </w:pPr>
    </w:lvl>
    <w:lvl w:ilvl="6" w:tplc="0408000F" w:tentative="1">
      <w:start w:val="1"/>
      <w:numFmt w:val="decimal"/>
      <w:lvlText w:val="%7."/>
      <w:lvlJc w:val="left"/>
      <w:pPr>
        <w:ind w:left="4680" w:hanging="360"/>
      </w:pPr>
    </w:lvl>
    <w:lvl w:ilvl="7" w:tplc="04080019" w:tentative="1">
      <w:start w:val="1"/>
      <w:numFmt w:val="lowerLetter"/>
      <w:lvlText w:val="%8."/>
      <w:lvlJc w:val="left"/>
      <w:pPr>
        <w:ind w:left="5400" w:hanging="360"/>
      </w:pPr>
    </w:lvl>
    <w:lvl w:ilvl="8" w:tplc="0408001B" w:tentative="1">
      <w:start w:val="1"/>
      <w:numFmt w:val="lowerRoman"/>
      <w:lvlText w:val="%9."/>
      <w:lvlJc w:val="right"/>
      <w:pPr>
        <w:ind w:left="6120" w:hanging="180"/>
      </w:pPr>
    </w:lvl>
  </w:abstractNum>
  <w:abstractNum w:abstractNumId="13" w15:restartNumberingAfterBreak="0">
    <w:nsid w:val="167C56E6"/>
    <w:multiLevelType w:val="hybridMultilevel"/>
    <w:tmpl w:val="E030358C"/>
    <w:lvl w:ilvl="0" w:tplc="0408000F">
      <w:start w:val="1"/>
      <w:numFmt w:val="decimal"/>
      <w:lvlText w:val="%1."/>
      <w:lvlJc w:val="left"/>
      <w:pPr>
        <w:ind w:left="360" w:hanging="360"/>
      </w:pPr>
      <w:rPr>
        <w:rFonts w:cs="Times New Roman" w:hint="default"/>
      </w:rPr>
    </w:lvl>
    <w:lvl w:ilvl="1" w:tplc="04080019" w:tentative="1">
      <w:start w:val="1"/>
      <w:numFmt w:val="lowerLetter"/>
      <w:lvlText w:val="%2."/>
      <w:lvlJc w:val="left"/>
      <w:pPr>
        <w:ind w:left="1080" w:hanging="360"/>
      </w:pPr>
      <w:rPr>
        <w:rFonts w:cs="Times New Roman"/>
      </w:rPr>
    </w:lvl>
    <w:lvl w:ilvl="2" w:tplc="0408001B" w:tentative="1">
      <w:start w:val="1"/>
      <w:numFmt w:val="lowerRoman"/>
      <w:lvlText w:val="%3."/>
      <w:lvlJc w:val="right"/>
      <w:pPr>
        <w:ind w:left="1800" w:hanging="180"/>
      </w:pPr>
      <w:rPr>
        <w:rFonts w:cs="Times New Roman"/>
      </w:rPr>
    </w:lvl>
    <w:lvl w:ilvl="3" w:tplc="0408000F" w:tentative="1">
      <w:start w:val="1"/>
      <w:numFmt w:val="decimal"/>
      <w:lvlText w:val="%4."/>
      <w:lvlJc w:val="left"/>
      <w:pPr>
        <w:ind w:left="2520" w:hanging="360"/>
      </w:pPr>
      <w:rPr>
        <w:rFonts w:cs="Times New Roman"/>
      </w:rPr>
    </w:lvl>
    <w:lvl w:ilvl="4" w:tplc="04080019" w:tentative="1">
      <w:start w:val="1"/>
      <w:numFmt w:val="lowerLetter"/>
      <w:lvlText w:val="%5."/>
      <w:lvlJc w:val="left"/>
      <w:pPr>
        <w:ind w:left="3240" w:hanging="360"/>
      </w:pPr>
      <w:rPr>
        <w:rFonts w:cs="Times New Roman"/>
      </w:rPr>
    </w:lvl>
    <w:lvl w:ilvl="5" w:tplc="0408001B" w:tentative="1">
      <w:start w:val="1"/>
      <w:numFmt w:val="lowerRoman"/>
      <w:lvlText w:val="%6."/>
      <w:lvlJc w:val="right"/>
      <w:pPr>
        <w:ind w:left="3960" w:hanging="180"/>
      </w:pPr>
      <w:rPr>
        <w:rFonts w:cs="Times New Roman"/>
      </w:rPr>
    </w:lvl>
    <w:lvl w:ilvl="6" w:tplc="0408000F" w:tentative="1">
      <w:start w:val="1"/>
      <w:numFmt w:val="decimal"/>
      <w:lvlText w:val="%7."/>
      <w:lvlJc w:val="left"/>
      <w:pPr>
        <w:ind w:left="4680" w:hanging="360"/>
      </w:pPr>
      <w:rPr>
        <w:rFonts w:cs="Times New Roman"/>
      </w:rPr>
    </w:lvl>
    <w:lvl w:ilvl="7" w:tplc="04080019" w:tentative="1">
      <w:start w:val="1"/>
      <w:numFmt w:val="lowerLetter"/>
      <w:lvlText w:val="%8."/>
      <w:lvlJc w:val="left"/>
      <w:pPr>
        <w:ind w:left="5400" w:hanging="360"/>
      </w:pPr>
      <w:rPr>
        <w:rFonts w:cs="Times New Roman"/>
      </w:rPr>
    </w:lvl>
    <w:lvl w:ilvl="8" w:tplc="0408001B" w:tentative="1">
      <w:start w:val="1"/>
      <w:numFmt w:val="lowerRoman"/>
      <w:lvlText w:val="%9."/>
      <w:lvlJc w:val="right"/>
      <w:pPr>
        <w:ind w:left="6120" w:hanging="180"/>
      </w:pPr>
      <w:rPr>
        <w:rFonts w:cs="Times New Roman"/>
      </w:rPr>
    </w:lvl>
  </w:abstractNum>
  <w:abstractNum w:abstractNumId="14" w15:restartNumberingAfterBreak="0">
    <w:nsid w:val="16CD5E95"/>
    <w:multiLevelType w:val="hybridMultilevel"/>
    <w:tmpl w:val="9EB28B62"/>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15" w15:restartNumberingAfterBreak="0">
    <w:nsid w:val="19F047B0"/>
    <w:multiLevelType w:val="hybridMultilevel"/>
    <w:tmpl w:val="B8320142"/>
    <w:lvl w:ilvl="0" w:tplc="0408000F">
      <w:start w:val="1"/>
      <w:numFmt w:val="decimal"/>
      <w:lvlText w:val="%1."/>
      <w:lvlJc w:val="left"/>
      <w:pPr>
        <w:ind w:left="360" w:hanging="360"/>
      </w:pPr>
    </w:lvl>
    <w:lvl w:ilvl="1" w:tplc="04080019" w:tentative="1">
      <w:start w:val="1"/>
      <w:numFmt w:val="lowerLetter"/>
      <w:lvlText w:val="%2."/>
      <w:lvlJc w:val="left"/>
      <w:pPr>
        <w:ind w:left="1080" w:hanging="360"/>
      </w:pPr>
    </w:lvl>
    <w:lvl w:ilvl="2" w:tplc="0408001B" w:tentative="1">
      <w:start w:val="1"/>
      <w:numFmt w:val="lowerRoman"/>
      <w:lvlText w:val="%3."/>
      <w:lvlJc w:val="right"/>
      <w:pPr>
        <w:ind w:left="1800" w:hanging="180"/>
      </w:pPr>
    </w:lvl>
    <w:lvl w:ilvl="3" w:tplc="0408000F" w:tentative="1">
      <w:start w:val="1"/>
      <w:numFmt w:val="decimal"/>
      <w:lvlText w:val="%4."/>
      <w:lvlJc w:val="left"/>
      <w:pPr>
        <w:ind w:left="2520" w:hanging="360"/>
      </w:pPr>
    </w:lvl>
    <w:lvl w:ilvl="4" w:tplc="04080019" w:tentative="1">
      <w:start w:val="1"/>
      <w:numFmt w:val="lowerLetter"/>
      <w:lvlText w:val="%5."/>
      <w:lvlJc w:val="left"/>
      <w:pPr>
        <w:ind w:left="3240" w:hanging="360"/>
      </w:pPr>
    </w:lvl>
    <w:lvl w:ilvl="5" w:tplc="0408001B" w:tentative="1">
      <w:start w:val="1"/>
      <w:numFmt w:val="lowerRoman"/>
      <w:lvlText w:val="%6."/>
      <w:lvlJc w:val="right"/>
      <w:pPr>
        <w:ind w:left="3960" w:hanging="180"/>
      </w:pPr>
    </w:lvl>
    <w:lvl w:ilvl="6" w:tplc="0408000F" w:tentative="1">
      <w:start w:val="1"/>
      <w:numFmt w:val="decimal"/>
      <w:lvlText w:val="%7."/>
      <w:lvlJc w:val="left"/>
      <w:pPr>
        <w:ind w:left="4680" w:hanging="360"/>
      </w:pPr>
    </w:lvl>
    <w:lvl w:ilvl="7" w:tplc="04080019" w:tentative="1">
      <w:start w:val="1"/>
      <w:numFmt w:val="lowerLetter"/>
      <w:lvlText w:val="%8."/>
      <w:lvlJc w:val="left"/>
      <w:pPr>
        <w:ind w:left="5400" w:hanging="360"/>
      </w:pPr>
    </w:lvl>
    <w:lvl w:ilvl="8" w:tplc="0408001B" w:tentative="1">
      <w:start w:val="1"/>
      <w:numFmt w:val="lowerRoman"/>
      <w:lvlText w:val="%9."/>
      <w:lvlJc w:val="right"/>
      <w:pPr>
        <w:ind w:left="6120" w:hanging="180"/>
      </w:pPr>
    </w:lvl>
  </w:abstractNum>
  <w:abstractNum w:abstractNumId="16" w15:restartNumberingAfterBreak="0">
    <w:nsid w:val="1BF408B9"/>
    <w:multiLevelType w:val="hybridMultilevel"/>
    <w:tmpl w:val="D1EE5402"/>
    <w:lvl w:ilvl="0" w:tplc="8592B7E2">
      <w:start w:val="1"/>
      <w:numFmt w:val="decimal"/>
      <w:lvlText w:val="%1."/>
      <w:lvlJc w:val="left"/>
      <w:pPr>
        <w:ind w:left="420" w:hanging="360"/>
      </w:pPr>
      <w:rPr>
        <w:rFonts w:cs="Times New Roman" w:hint="default"/>
      </w:rPr>
    </w:lvl>
    <w:lvl w:ilvl="1" w:tplc="04080019" w:tentative="1">
      <w:start w:val="1"/>
      <w:numFmt w:val="lowerLetter"/>
      <w:lvlText w:val="%2."/>
      <w:lvlJc w:val="left"/>
      <w:pPr>
        <w:ind w:left="1140" w:hanging="360"/>
      </w:pPr>
      <w:rPr>
        <w:rFonts w:cs="Times New Roman"/>
      </w:rPr>
    </w:lvl>
    <w:lvl w:ilvl="2" w:tplc="0408001B" w:tentative="1">
      <w:start w:val="1"/>
      <w:numFmt w:val="lowerRoman"/>
      <w:lvlText w:val="%3."/>
      <w:lvlJc w:val="right"/>
      <w:pPr>
        <w:ind w:left="1860" w:hanging="180"/>
      </w:pPr>
      <w:rPr>
        <w:rFonts w:cs="Times New Roman"/>
      </w:rPr>
    </w:lvl>
    <w:lvl w:ilvl="3" w:tplc="0408000F" w:tentative="1">
      <w:start w:val="1"/>
      <w:numFmt w:val="decimal"/>
      <w:lvlText w:val="%4."/>
      <w:lvlJc w:val="left"/>
      <w:pPr>
        <w:ind w:left="2580" w:hanging="360"/>
      </w:pPr>
      <w:rPr>
        <w:rFonts w:cs="Times New Roman"/>
      </w:rPr>
    </w:lvl>
    <w:lvl w:ilvl="4" w:tplc="04080019" w:tentative="1">
      <w:start w:val="1"/>
      <w:numFmt w:val="lowerLetter"/>
      <w:lvlText w:val="%5."/>
      <w:lvlJc w:val="left"/>
      <w:pPr>
        <w:ind w:left="3300" w:hanging="360"/>
      </w:pPr>
      <w:rPr>
        <w:rFonts w:cs="Times New Roman"/>
      </w:rPr>
    </w:lvl>
    <w:lvl w:ilvl="5" w:tplc="0408001B" w:tentative="1">
      <w:start w:val="1"/>
      <w:numFmt w:val="lowerRoman"/>
      <w:lvlText w:val="%6."/>
      <w:lvlJc w:val="right"/>
      <w:pPr>
        <w:ind w:left="4020" w:hanging="180"/>
      </w:pPr>
      <w:rPr>
        <w:rFonts w:cs="Times New Roman"/>
      </w:rPr>
    </w:lvl>
    <w:lvl w:ilvl="6" w:tplc="0408000F" w:tentative="1">
      <w:start w:val="1"/>
      <w:numFmt w:val="decimal"/>
      <w:lvlText w:val="%7."/>
      <w:lvlJc w:val="left"/>
      <w:pPr>
        <w:ind w:left="4740" w:hanging="360"/>
      </w:pPr>
      <w:rPr>
        <w:rFonts w:cs="Times New Roman"/>
      </w:rPr>
    </w:lvl>
    <w:lvl w:ilvl="7" w:tplc="04080019" w:tentative="1">
      <w:start w:val="1"/>
      <w:numFmt w:val="lowerLetter"/>
      <w:lvlText w:val="%8."/>
      <w:lvlJc w:val="left"/>
      <w:pPr>
        <w:ind w:left="5460" w:hanging="360"/>
      </w:pPr>
      <w:rPr>
        <w:rFonts w:cs="Times New Roman"/>
      </w:rPr>
    </w:lvl>
    <w:lvl w:ilvl="8" w:tplc="0408001B" w:tentative="1">
      <w:start w:val="1"/>
      <w:numFmt w:val="lowerRoman"/>
      <w:lvlText w:val="%9."/>
      <w:lvlJc w:val="right"/>
      <w:pPr>
        <w:ind w:left="6180" w:hanging="180"/>
      </w:pPr>
      <w:rPr>
        <w:rFonts w:cs="Times New Roman"/>
      </w:rPr>
    </w:lvl>
  </w:abstractNum>
  <w:abstractNum w:abstractNumId="17" w15:restartNumberingAfterBreak="0">
    <w:nsid w:val="1C4F3A45"/>
    <w:multiLevelType w:val="hybridMultilevel"/>
    <w:tmpl w:val="552846C6"/>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18" w15:restartNumberingAfterBreak="0">
    <w:nsid w:val="1CA06DB0"/>
    <w:multiLevelType w:val="hybridMultilevel"/>
    <w:tmpl w:val="8744E512"/>
    <w:lvl w:ilvl="0" w:tplc="459610EA">
      <w:numFmt w:val="bullet"/>
      <w:lvlText w:val="•"/>
      <w:lvlJc w:val="left"/>
      <w:pPr>
        <w:ind w:left="720" w:hanging="720"/>
      </w:pPr>
      <w:rPr>
        <w:rFonts w:ascii="Arial" w:eastAsiaTheme="minorHAnsi" w:hAnsi="Arial" w:cs="Aria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19" w15:restartNumberingAfterBreak="0">
    <w:nsid w:val="1F466770"/>
    <w:multiLevelType w:val="hybridMultilevel"/>
    <w:tmpl w:val="04709B10"/>
    <w:lvl w:ilvl="0" w:tplc="0408000D">
      <w:start w:val="1"/>
      <w:numFmt w:val="bullet"/>
      <w:lvlText w:val=""/>
      <w:lvlJc w:val="left"/>
      <w:pPr>
        <w:ind w:left="360" w:hanging="360"/>
      </w:pPr>
      <w:rPr>
        <w:rFonts w:ascii="Wingdings" w:hAnsi="Wingdings"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20" w15:restartNumberingAfterBreak="0">
    <w:nsid w:val="208C4B87"/>
    <w:multiLevelType w:val="hybridMultilevel"/>
    <w:tmpl w:val="2B4A2D7C"/>
    <w:lvl w:ilvl="0" w:tplc="0846DBF8">
      <w:start w:val="1"/>
      <w:numFmt w:val="decimal"/>
      <w:lvlText w:val="%1."/>
      <w:lvlJc w:val="left"/>
      <w:pPr>
        <w:ind w:left="360" w:hanging="360"/>
      </w:pPr>
      <w:rPr>
        <w:rFonts w:cs="Times New Roman" w:hint="default"/>
      </w:rPr>
    </w:lvl>
    <w:lvl w:ilvl="1" w:tplc="04080019" w:tentative="1">
      <w:start w:val="1"/>
      <w:numFmt w:val="lowerLetter"/>
      <w:lvlText w:val="%2."/>
      <w:lvlJc w:val="left"/>
      <w:pPr>
        <w:ind w:left="1080" w:hanging="360"/>
      </w:pPr>
      <w:rPr>
        <w:rFonts w:cs="Times New Roman"/>
      </w:rPr>
    </w:lvl>
    <w:lvl w:ilvl="2" w:tplc="0408001B" w:tentative="1">
      <w:start w:val="1"/>
      <w:numFmt w:val="lowerRoman"/>
      <w:lvlText w:val="%3."/>
      <w:lvlJc w:val="right"/>
      <w:pPr>
        <w:ind w:left="1800" w:hanging="180"/>
      </w:pPr>
      <w:rPr>
        <w:rFonts w:cs="Times New Roman"/>
      </w:rPr>
    </w:lvl>
    <w:lvl w:ilvl="3" w:tplc="0408000F" w:tentative="1">
      <w:start w:val="1"/>
      <w:numFmt w:val="decimal"/>
      <w:lvlText w:val="%4."/>
      <w:lvlJc w:val="left"/>
      <w:pPr>
        <w:ind w:left="2520" w:hanging="360"/>
      </w:pPr>
      <w:rPr>
        <w:rFonts w:cs="Times New Roman"/>
      </w:rPr>
    </w:lvl>
    <w:lvl w:ilvl="4" w:tplc="04080019" w:tentative="1">
      <w:start w:val="1"/>
      <w:numFmt w:val="lowerLetter"/>
      <w:lvlText w:val="%5."/>
      <w:lvlJc w:val="left"/>
      <w:pPr>
        <w:ind w:left="3240" w:hanging="360"/>
      </w:pPr>
      <w:rPr>
        <w:rFonts w:cs="Times New Roman"/>
      </w:rPr>
    </w:lvl>
    <w:lvl w:ilvl="5" w:tplc="0408001B" w:tentative="1">
      <w:start w:val="1"/>
      <w:numFmt w:val="lowerRoman"/>
      <w:lvlText w:val="%6."/>
      <w:lvlJc w:val="right"/>
      <w:pPr>
        <w:ind w:left="3960" w:hanging="180"/>
      </w:pPr>
      <w:rPr>
        <w:rFonts w:cs="Times New Roman"/>
      </w:rPr>
    </w:lvl>
    <w:lvl w:ilvl="6" w:tplc="0408000F" w:tentative="1">
      <w:start w:val="1"/>
      <w:numFmt w:val="decimal"/>
      <w:lvlText w:val="%7."/>
      <w:lvlJc w:val="left"/>
      <w:pPr>
        <w:ind w:left="4680" w:hanging="360"/>
      </w:pPr>
      <w:rPr>
        <w:rFonts w:cs="Times New Roman"/>
      </w:rPr>
    </w:lvl>
    <w:lvl w:ilvl="7" w:tplc="04080019" w:tentative="1">
      <w:start w:val="1"/>
      <w:numFmt w:val="lowerLetter"/>
      <w:lvlText w:val="%8."/>
      <w:lvlJc w:val="left"/>
      <w:pPr>
        <w:ind w:left="5400" w:hanging="360"/>
      </w:pPr>
      <w:rPr>
        <w:rFonts w:cs="Times New Roman"/>
      </w:rPr>
    </w:lvl>
    <w:lvl w:ilvl="8" w:tplc="0408001B" w:tentative="1">
      <w:start w:val="1"/>
      <w:numFmt w:val="lowerRoman"/>
      <w:lvlText w:val="%9."/>
      <w:lvlJc w:val="right"/>
      <w:pPr>
        <w:ind w:left="6120" w:hanging="180"/>
      </w:pPr>
      <w:rPr>
        <w:rFonts w:cs="Times New Roman"/>
      </w:rPr>
    </w:lvl>
  </w:abstractNum>
  <w:abstractNum w:abstractNumId="21" w15:restartNumberingAfterBreak="0">
    <w:nsid w:val="22316BDC"/>
    <w:multiLevelType w:val="hybridMultilevel"/>
    <w:tmpl w:val="3A90281E"/>
    <w:lvl w:ilvl="0" w:tplc="0408000F">
      <w:start w:val="1"/>
      <w:numFmt w:val="decimal"/>
      <w:lvlText w:val="%1."/>
      <w:lvlJc w:val="left"/>
      <w:pPr>
        <w:ind w:left="360" w:hanging="360"/>
      </w:pPr>
      <w:rPr>
        <w:rFonts w:cs="Times New Roman"/>
      </w:rPr>
    </w:lvl>
    <w:lvl w:ilvl="1" w:tplc="04080019" w:tentative="1">
      <w:start w:val="1"/>
      <w:numFmt w:val="lowerLetter"/>
      <w:lvlText w:val="%2."/>
      <w:lvlJc w:val="left"/>
      <w:pPr>
        <w:ind w:left="1080" w:hanging="360"/>
      </w:pPr>
      <w:rPr>
        <w:rFonts w:cs="Times New Roman"/>
      </w:rPr>
    </w:lvl>
    <w:lvl w:ilvl="2" w:tplc="0408001B" w:tentative="1">
      <w:start w:val="1"/>
      <w:numFmt w:val="lowerRoman"/>
      <w:lvlText w:val="%3."/>
      <w:lvlJc w:val="right"/>
      <w:pPr>
        <w:ind w:left="1800" w:hanging="180"/>
      </w:pPr>
      <w:rPr>
        <w:rFonts w:cs="Times New Roman"/>
      </w:rPr>
    </w:lvl>
    <w:lvl w:ilvl="3" w:tplc="0408000F" w:tentative="1">
      <w:start w:val="1"/>
      <w:numFmt w:val="decimal"/>
      <w:lvlText w:val="%4."/>
      <w:lvlJc w:val="left"/>
      <w:pPr>
        <w:ind w:left="2520" w:hanging="360"/>
      </w:pPr>
      <w:rPr>
        <w:rFonts w:cs="Times New Roman"/>
      </w:rPr>
    </w:lvl>
    <w:lvl w:ilvl="4" w:tplc="04080019" w:tentative="1">
      <w:start w:val="1"/>
      <w:numFmt w:val="lowerLetter"/>
      <w:lvlText w:val="%5."/>
      <w:lvlJc w:val="left"/>
      <w:pPr>
        <w:ind w:left="3240" w:hanging="360"/>
      </w:pPr>
      <w:rPr>
        <w:rFonts w:cs="Times New Roman"/>
      </w:rPr>
    </w:lvl>
    <w:lvl w:ilvl="5" w:tplc="0408001B" w:tentative="1">
      <w:start w:val="1"/>
      <w:numFmt w:val="lowerRoman"/>
      <w:lvlText w:val="%6."/>
      <w:lvlJc w:val="right"/>
      <w:pPr>
        <w:ind w:left="3960" w:hanging="180"/>
      </w:pPr>
      <w:rPr>
        <w:rFonts w:cs="Times New Roman"/>
      </w:rPr>
    </w:lvl>
    <w:lvl w:ilvl="6" w:tplc="0408000F" w:tentative="1">
      <w:start w:val="1"/>
      <w:numFmt w:val="decimal"/>
      <w:lvlText w:val="%7."/>
      <w:lvlJc w:val="left"/>
      <w:pPr>
        <w:ind w:left="4680" w:hanging="360"/>
      </w:pPr>
      <w:rPr>
        <w:rFonts w:cs="Times New Roman"/>
      </w:rPr>
    </w:lvl>
    <w:lvl w:ilvl="7" w:tplc="04080019" w:tentative="1">
      <w:start w:val="1"/>
      <w:numFmt w:val="lowerLetter"/>
      <w:lvlText w:val="%8."/>
      <w:lvlJc w:val="left"/>
      <w:pPr>
        <w:ind w:left="5400" w:hanging="360"/>
      </w:pPr>
      <w:rPr>
        <w:rFonts w:cs="Times New Roman"/>
      </w:rPr>
    </w:lvl>
    <w:lvl w:ilvl="8" w:tplc="0408001B" w:tentative="1">
      <w:start w:val="1"/>
      <w:numFmt w:val="lowerRoman"/>
      <w:lvlText w:val="%9."/>
      <w:lvlJc w:val="right"/>
      <w:pPr>
        <w:ind w:left="6120" w:hanging="180"/>
      </w:pPr>
      <w:rPr>
        <w:rFonts w:cs="Times New Roman"/>
      </w:rPr>
    </w:lvl>
  </w:abstractNum>
  <w:abstractNum w:abstractNumId="22" w15:restartNumberingAfterBreak="0">
    <w:nsid w:val="22E305F4"/>
    <w:multiLevelType w:val="hybridMultilevel"/>
    <w:tmpl w:val="9B14B660"/>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23" w15:restartNumberingAfterBreak="0">
    <w:nsid w:val="240D3D7F"/>
    <w:multiLevelType w:val="hybridMultilevel"/>
    <w:tmpl w:val="7B2A9596"/>
    <w:lvl w:ilvl="0" w:tplc="0FC8C2E0">
      <w:start w:val="1"/>
      <w:numFmt w:val="bullet"/>
      <w:lvlText w:val=""/>
      <w:lvlJc w:val="left"/>
      <w:pPr>
        <w:ind w:left="360" w:hanging="360"/>
      </w:pPr>
      <w:rPr>
        <w:rFonts w:ascii="Symbol" w:hAnsi="Symbol" w:hint="default"/>
        <w:color w:val="auto"/>
        <w:sz w:val="26"/>
      </w:rPr>
    </w:lvl>
    <w:lvl w:ilvl="1" w:tplc="04080003" w:tentative="1">
      <w:start w:val="1"/>
      <w:numFmt w:val="bullet"/>
      <w:lvlText w:val="o"/>
      <w:lvlJc w:val="left"/>
      <w:pPr>
        <w:ind w:left="1080" w:hanging="360"/>
      </w:pPr>
      <w:rPr>
        <w:rFonts w:ascii="Courier New" w:hAnsi="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24" w15:restartNumberingAfterBreak="0">
    <w:nsid w:val="28CE2C9A"/>
    <w:multiLevelType w:val="hybridMultilevel"/>
    <w:tmpl w:val="7B607CC0"/>
    <w:lvl w:ilvl="0" w:tplc="3AA8B50C">
      <w:start w:val="1"/>
      <w:numFmt w:val="decimal"/>
      <w:lvlText w:val="%1."/>
      <w:lvlJc w:val="left"/>
      <w:pPr>
        <w:ind w:left="502" w:hanging="360"/>
      </w:pPr>
      <w:rPr>
        <w:rFonts w:ascii="Tahoma" w:hAnsi="Tahoma" w:cs="Tahoma" w:hint="default"/>
        <w:color w:val="0070C0"/>
      </w:rPr>
    </w:lvl>
    <w:lvl w:ilvl="1" w:tplc="04080019" w:tentative="1">
      <w:start w:val="1"/>
      <w:numFmt w:val="lowerLetter"/>
      <w:lvlText w:val="%2."/>
      <w:lvlJc w:val="left"/>
      <w:pPr>
        <w:ind w:left="1222" w:hanging="360"/>
      </w:pPr>
    </w:lvl>
    <w:lvl w:ilvl="2" w:tplc="0408001B" w:tentative="1">
      <w:start w:val="1"/>
      <w:numFmt w:val="lowerRoman"/>
      <w:lvlText w:val="%3."/>
      <w:lvlJc w:val="right"/>
      <w:pPr>
        <w:ind w:left="1942" w:hanging="180"/>
      </w:pPr>
    </w:lvl>
    <w:lvl w:ilvl="3" w:tplc="0408000F" w:tentative="1">
      <w:start w:val="1"/>
      <w:numFmt w:val="decimal"/>
      <w:lvlText w:val="%4."/>
      <w:lvlJc w:val="left"/>
      <w:pPr>
        <w:ind w:left="2662" w:hanging="360"/>
      </w:pPr>
    </w:lvl>
    <w:lvl w:ilvl="4" w:tplc="04080019" w:tentative="1">
      <w:start w:val="1"/>
      <w:numFmt w:val="lowerLetter"/>
      <w:lvlText w:val="%5."/>
      <w:lvlJc w:val="left"/>
      <w:pPr>
        <w:ind w:left="3382" w:hanging="360"/>
      </w:pPr>
    </w:lvl>
    <w:lvl w:ilvl="5" w:tplc="0408001B" w:tentative="1">
      <w:start w:val="1"/>
      <w:numFmt w:val="lowerRoman"/>
      <w:lvlText w:val="%6."/>
      <w:lvlJc w:val="right"/>
      <w:pPr>
        <w:ind w:left="4102" w:hanging="180"/>
      </w:pPr>
    </w:lvl>
    <w:lvl w:ilvl="6" w:tplc="0408000F" w:tentative="1">
      <w:start w:val="1"/>
      <w:numFmt w:val="decimal"/>
      <w:lvlText w:val="%7."/>
      <w:lvlJc w:val="left"/>
      <w:pPr>
        <w:ind w:left="4822" w:hanging="360"/>
      </w:pPr>
    </w:lvl>
    <w:lvl w:ilvl="7" w:tplc="04080019" w:tentative="1">
      <w:start w:val="1"/>
      <w:numFmt w:val="lowerLetter"/>
      <w:lvlText w:val="%8."/>
      <w:lvlJc w:val="left"/>
      <w:pPr>
        <w:ind w:left="5542" w:hanging="360"/>
      </w:pPr>
    </w:lvl>
    <w:lvl w:ilvl="8" w:tplc="0408001B" w:tentative="1">
      <w:start w:val="1"/>
      <w:numFmt w:val="lowerRoman"/>
      <w:lvlText w:val="%9."/>
      <w:lvlJc w:val="right"/>
      <w:pPr>
        <w:ind w:left="6262" w:hanging="180"/>
      </w:pPr>
    </w:lvl>
  </w:abstractNum>
  <w:abstractNum w:abstractNumId="25" w15:restartNumberingAfterBreak="0">
    <w:nsid w:val="2BCB417C"/>
    <w:multiLevelType w:val="hybridMultilevel"/>
    <w:tmpl w:val="FCC0E3A4"/>
    <w:lvl w:ilvl="0" w:tplc="AFF28AEA">
      <w:start w:val="1"/>
      <w:numFmt w:val="decimal"/>
      <w:lvlText w:val="%1."/>
      <w:lvlJc w:val="left"/>
      <w:pPr>
        <w:ind w:left="360" w:hanging="360"/>
      </w:pPr>
      <w:rPr>
        <w:rFonts w:eastAsia="Times New Roman" w:cs="Times New Roman" w:hint="default"/>
        <w:b/>
        <w:color w:val="auto"/>
      </w:rPr>
    </w:lvl>
    <w:lvl w:ilvl="1" w:tplc="04080019" w:tentative="1">
      <w:start w:val="1"/>
      <w:numFmt w:val="lowerLetter"/>
      <w:lvlText w:val="%2."/>
      <w:lvlJc w:val="left"/>
      <w:pPr>
        <w:ind w:left="1080" w:hanging="360"/>
      </w:pPr>
      <w:rPr>
        <w:rFonts w:cs="Times New Roman"/>
      </w:rPr>
    </w:lvl>
    <w:lvl w:ilvl="2" w:tplc="0408001B" w:tentative="1">
      <w:start w:val="1"/>
      <w:numFmt w:val="lowerRoman"/>
      <w:lvlText w:val="%3."/>
      <w:lvlJc w:val="right"/>
      <w:pPr>
        <w:ind w:left="1800" w:hanging="180"/>
      </w:pPr>
      <w:rPr>
        <w:rFonts w:cs="Times New Roman"/>
      </w:rPr>
    </w:lvl>
    <w:lvl w:ilvl="3" w:tplc="0408000F" w:tentative="1">
      <w:start w:val="1"/>
      <w:numFmt w:val="decimal"/>
      <w:lvlText w:val="%4."/>
      <w:lvlJc w:val="left"/>
      <w:pPr>
        <w:ind w:left="2520" w:hanging="360"/>
      </w:pPr>
      <w:rPr>
        <w:rFonts w:cs="Times New Roman"/>
      </w:rPr>
    </w:lvl>
    <w:lvl w:ilvl="4" w:tplc="04080019" w:tentative="1">
      <w:start w:val="1"/>
      <w:numFmt w:val="lowerLetter"/>
      <w:lvlText w:val="%5."/>
      <w:lvlJc w:val="left"/>
      <w:pPr>
        <w:ind w:left="3240" w:hanging="360"/>
      </w:pPr>
      <w:rPr>
        <w:rFonts w:cs="Times New Roman"/>
      </w:rPr>
    </w:lvl>
    <w:lvl w:ilvl="5" w:tplc="0408001B" w:tentative="1">
      <w:start w:val="1"/>
      <w:numFmt w:val="lowerRoman"/>
      <w:lvlText w:val="%6."/>
      <w:lvlJc w:val="right"/>
      <w:pPr>
        <w:ind w:left="3960" w:hanging="180"/>
      </w:pPr>
      <w:rPr>
        <w:rFonts w:cs="Times New Roman"/>
      </w:rPr>
    </w:lvl>
    <w:lvl w:ilvl="6" w:tplc="0408000F" w:tentative="1">
      <w:start w:val="1"/>
      <w:numFmt w:val="decimal"/>
      <w:lvlText w:val="%7."/>
      <w:lvlJc w:val="left"/>
      <w:pPr>
        <w:ind w:left="4680" w:hanging="360"/>
      </w:pPr>
      <w:rPr>
        <w:rFonts w:cs="Times New Roman"/>
      </w:rPr>
    </w:lvl>
    <w:lvl w:ilvl="7" w:tplc="04080019" w:tentative="1">
      <w:start w:val="1"/>
      <w:numFmt w:val="lowerLetter"/>
      <w:lvlText w:val="%8."/>
      <w:lvlJc w:val="left"/>
      <w:pPr>
        <w:ind w:left="5400" w:hanging="360"/>
      </w:pPr>
      <w:rPr>
        <w:rFonts w:cs="Times New Roman"/>
      </w:rPr>
    </w:lvl>
    <w:lvl w:ilvl="8" w:tplc="0408001B" w:tentative="1">
      <w:start w:val="1"/>
      <w:numFmt w:val="lowerRoman"/>
      <w:lvlText w:val="%9."/>
      <w:lvlJc w:val="right"/>
      <w:pPr>
        <w:ind w:left="6120" w:hanging="180"/>
      </w:pPr>
      <w:rPr>
        <w:rFonts w:cs="Times New Roman"/>
      </w:rPr>
    </w:lvl>
  </w:abstractNum>
  <w:abstractNum w:abstractNumId="26" w15:restartNumberingAfterBreak="0">
    <w:nsid w:val="2D42041A"/>
    <w:multiLevelType w:val="hybridMultilevel"/>
    <w:tmpl w:val="798C5C66"/>
    <w:lvl w:ilvl="0" w:tplc="0408000F">
      <w:start w:val="1"/>
      <w:numFmt w:val="decimal"/>
      <w:lvlText w:val="%1."/>
      <w:lvlJc w:val="left"/>
      <w:pPr>
        <w:ind w:left="360" w:hanging="360"/>
      </w:pPr>
      <w:rPr>
        <w:rFonts w:hint="default"/>
      </w:rPr>
    </w:lvl>
    <w:lvl w:ilvl="1" w:tplc="04080019" w:tentative="1">
      <w:start w:val="1"/>
      <w:numFmt w:val="lowerLetter"/>
      <w:lvlText w:val="%2."/>
      <w:lvlJc w:val="left"/>
      <w:pPr>
        <w:ind w:left="1080" w:hanging="360"/>
      </w:pPr>
    </w:lvl>
    <w:lvl w:ilvl="2" w:tplc="0408001B" w:tentative="1">
      <w:start w:val="1"/>
      <w:numFmt w:val="lowerRoman"/>
      <w:lvlText w:val="%3."/>
      <w:lvlJc w:val="right"/>
      <w:pPr>
        <w:ind w:left="1800" w:hanging="180"/>
      </w:pPr>
    </w:lvl>
    <w:lvl w:ilvl="3" w:tplc="0408000F" w:tentative="1">
      <w:start w:val="1"/>
      <w:numFmt w:val="decimal"/>
      <w:lvlText w:val="%4."/>
      <w:lvlJc w:val="left"/>
      <w:pPr>
        <w:ind w:left="2520" w:hanging="360"/>
      </w:pPr>
    </w:lvl>
    <w:lvl w:ilvl="4" w:tplc="04080019" w:tentative="1">
      <w:start w:val="1"/>
      <w:numFmt w:val="lowerLetter"/>
      <w:lvlText w:val="%5."/>
      <w:lvlJc w:val="left"/>
      <w:pPr>
        <w:ind w:left="3240" w:hanging="360"/>
      </w:pPr>
    </w:lvl>
    <w:lvl w:ilvl="5" w:tplc="0408001B" w:tentative="1">
      <w:start w:val="1"/>
      <w:numFmt w:val="lowerRoman"/>
      <w:lvlText w:val="%6."/>
      <w:lvlJc w:val="right"/>
      <w:pPr>
        <w:ind w:left="3960" w:hanging="180"/>
      </w:pPr>
    </w:lvl>
    <w:lvl w:ilvl="6" w:tplc="0408000F" w:tentative="1">
      <w:start w:val="1"/>
      <w:numFmt w:val="decimal"/>
      <w:lvlText w:val="%7."/>
      <w:lvlJc w:val="left"/>
      <w:pPr>
        <w:ind w:left="4680" w:hanging="360"/>
      </w:pPr>
    </w:lvl>
    <w:lvl w:ilvl="7" w:tplc="04080019" w:tentative="1">
      <w:start w:val="1"/>
      <w:numFmt w:val="lowerLetter"/>
      <w:lvlText w:val="%8."/>
      <w:lvlJc w:val="left"/>
      <w:pPr>
        <w:ind w:left="5400" w:hanging="360"/>
      </w:pPr>
    </w:lvl>
    <w:lvl w:ilvl="8" w:tplc="0408001B" w:tentative="1">
      <w:start w:val="1"/>
      <w:numFmt w:val="lowerRoman"/>
      <w:lvlText w:val="%9."/>
      <w:lvlJc w:val="right"/>
      <w:pPr>
        <w:ind w:left="6120" w:hanging="180"/>
      </w:pPr>
    </w:lvl>
  </w:abstractNum>
  <w:abstractNum w:abstractNumId="27" w15:restartNumberingAfterBreak="0">
    <w:nsid w:val="2F022D9C"/>
    <w:multiLevelType w:val="hybridMultilevel"/>
    <w:tmpl w:val="C62ADFB8"/>
    <w:lvl w:ilvl="0" w:tplc="0408000D">
      <w:start w:val="1"/>
      <w:numFmt w:val="bullet"/>
      <w:lvlText w:val=""/>
      <w:lvlJc w:val="left"/>
      <w:pPr>
        <w:ind w:left="360" w:hanging="360"/>
      </w:pPr>
      <w:rPr>
        <w:rFonts w:ascii="Wingdings" w:hAnsi="Wingdings"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28" w15:restartNumberingAfterBreak="0">
    <w:nsid w:val="2F7972F1"/>
    <w:multiLevelType w:val="hybridMultilevel"/>
    <w:tmpl w:val="EB42E35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9" w15:restartNumberingAfterBreak="0">
    <w:nsid w:val="32423A4A"/>
    <w:multiLevelType w:val="hybridMultilevel"/>
    <w:tmpl w:val="B310D9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37E76956"/>
    <w:multiLevelType w:val="hybridMultilevel"/>
    <w:tmpl w:val="BBF40FDA"/>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31" w15:restartNumberingAfterBreak="0">
    <w:nsid w:val="38903263"/>
    <w:multiLevelType w:val="hybridMultilevel"/>
    <w:tmpl w:val="2AF8BC80"/>
    <w:lvl w:ilvl="0" w:tplc="0408000F">
      <w:start w:val="1"/>
      <w:numFmt w:val="decimal"/>
      <w:lvlText w:val="%1."/>
      <w:lvlJc w:val="left"/>
      <w:pPr>
        <w:ind w:left="360" w:hanging="360"/>
      </w:pPr>
    </w:lvl>
    <w:lvl w:ilvl="1" w:tplc="04080019" w:tentative="1">
      <w:start w:val="1"/>
      <w:numFmt w:val="lowerLetter"/>
      <w:lvlText w:val="%2."/>
      <w:lvlJc w:val="left"/>
      <w:pPr>
        <w:ind w:left="1080" w:hanging="360"/>
      </w:pPr>
    </w:lvl>
    <w:lvl w:ilvl="2" w:tplc="0408001B" w:tentative="1">
      <w:start w:val="1"/>
      <w:numFmt w:val="lowerRoman"/>
      <w:lvlText w:val="%3."/>
      <w:lvlJc w:val="right"/>
      <w:pPr>
        <w:ind w:left="1800" w:hanging="180"/>
      </w:pPr>
    </w:lvl>
    <w:lvl w:ilvl="3" w:tplc="0408000F" w:tentative="1">
      <w:start w:val="1"/>
      <w:numFmt w:val="decimal"/>
      <w:lvlText w:val="%4."/>
      <w:lvlJc w:val="left"/>
      <w:pPr>
        <w:ind w:left="2520" w:hanging="360"/>
      </w:pPr>
    </w:lvl>
    <w:lvl w:ilvl="4" w:tplc="04080019" w:tentative="1">
      <w:start w:val="1"/>
      <w:numFmt w:val="lowerLetter"/>
      <w:lvlText w:val="%5."/>
      <w:lvlJc w:val="left"/>
      <w:pPr>
        <w:ind w:left="3240" w:hanging="360"/>
      </w:pPr>
    </w:lvl>
    <w:lvl w:ilvl="5" w:tplc="0408001B" w:tentative="1">
      <w:start w:val="1"/>
      <w:numFmt w:val="lowerRoman"/>
      <w:lvlText w:val="%6."/>
      <w:lvlJc w:val="right"/>
      <w:pPr>
        <w:ind w:left="3960" w:hanging="180"/>
      </w:pPr>
    </w:lvl>
    <w:lvl w:ilvl="6" w:tplc="0408000F" w:tentative="1">
      <w:start w:val="1"/>
      <w:numFmt w:val="decimal"/>
      <w:lvlText w:val="%7."/>
      <w:lvlJc w:val="left"/>
      <w:pPr>
        <w:ind w:left="4680" w:hanging="360"/>
      </w:pPr>
    </w:lvl>
    <w:lvl w:ilvl="7" w:tplc="04080019" w:tentative="1">
      <w:start w:val="1"/>
      <w:numFmt w:val="lowerLetter"/>
      <w:lvlText w:val="%8."/>
      <w:lvlJc w:val="left"/>
      <w:pPr>
        <w:ind w:left="5400" w:hanging="360"/>
      </w:pPr>
    </w:lvl>
    <w:lvl w:ilvl="8" w:tplc="0408001B" w:tentative="1">
      <w:start w:val="1"/>
      <w:numFmt w:val="lowerRoman"/>
      <w:lvlText w:val="%9."/>
      <w:lvlJc w:val="right"/>
      <w:pPr>
        <w:ind w:left="6120" w:hanging="180"/>
      </w:pPr>
    </w:lvl>
  </w:abstractNum>
  <w:abstractNum w:abstractNumId="32" w15:restartNumberingAfterBreak="0">
    <w:nsid w:val="3D117A77"/>
    <w:multiLevelType w:val="hybridMultilevel"/>
    <w:tmpl w:val="CE260C2A"/>
    <w:lvl w:ilvl="0" w:tplc="0846DBF8">
      <w:start w:val="1"/>
      <w:numFmt w:val="decimal"/>
      <w:lvlText w:val="%1."/>
      <w:lvlJc w:val="left"/>
      <w:pPr>
        <w:ind w:left="326" w:hanging="360"/>
      </w:pPr>
      <w:rPr>
        <w:rFonts w:cs="Times New Roman" w:hint="default"/>
      </w:rPr>
    </w:lvl>
    <w:lvl w:ilvl="1" w:tplc="04080019" w:tentative="1">
      <w:start w:val="1"/>
      <w:numFmt w:val="lowerLetter"/>
      <w:lvlText w:val="%2."/>
      <w:lvlJc w:val="left"/>
      <w:pPr>
        <w:ind w:left="1406" w:hanging="360"/>
      </w:pPr>
    </w:lvl>
    <w:lvl w:ilvl="2" w:tplc="0408001B" w:tentative="1">
      <w:start w:val="1"/>
      <w:numFmt w:val="lowerRoman"/>
      <w:lvlText w:val="%3."/>
      <w:lvlJc w:val="right"/>
      <w:pPr>
        <w:ind w:left="2126" w:hanging="180"/>
      </w:pPr>
    </w:lvl>
    <w:lvl w:ilvl="3" w:tplc="0408000F" w:tentative="1">
      <w:start w:val="1"/>
      <w:numFmt w:val="decimal"/>
      <w:lvlText w:val="%4."/>
      <w:lvlJc w:val="left"/>
      <w:pPr>
        <w:ind w:left="2846" w:hanging="360"/>
      </w:pPr>
    </w:lvl>
    <w:lvl w:ilvl="4" w:tplc="04080019" w:tentative="1">
      <w:start w:val="1"/>
      <w:numFmt w:val="lowerLetter"/>
      <w:lvlText w:val="%5."/>
      <w:lvlJc w:val="left"/>
      <w:pPr>
        <w:ind w:left="3566" w:hanging="360"/>
      </w:pPr>
    </w:lvl>
    <w:lvl w:ilvl="5" w:tplc="0408001B" w:tentative="1">
      <w:start w:val="1"/>
      <w:numFmt w:val="lowerRoman"/>
      <w:lvlText w:val="%6."/>
      <w:lvlJc w:val="right"/>
      <w:pPr>
        <w:ind w:left="4286" w:hanging="180"/>
      </w:pPr>
    </w:lvl>
    <w:lvl w:ilvl="6" w:tplc="0408000F" w:tentative="1">
      <w:start w:val="1"/>
      <w:numFmt w:val="decimal"/>
      <w:lvlText w:val="%7."/>
      <w:lvlJc w:val="left"/>
      <w:pPr>
        <w:ind w:left="5006" w:hanging="360"/>
      </w:pPr>
    </w:lvl>
    <w:lvl w:ilvl="7" w:tplc="04080019" w:tentative="1">
      <w:start w:val="1"/>
      <w:numFmt w:val="lowerLetter"/>
      <w:lvlText w:val="%8."/>
      <w:lvlJc w:val="left"/>
      <w:pPr>
        <w:ind w:left="5726" w:hanging="360"/>
      </w:pPr>
    </w:lvl>
    <w:lvl w:ilvl="8" w:tplc="0408001B" w:tentative="1">
      <w:start w:val="1"/>
      <w:numFmt w:val="lowerRoman"/>
      <w:lvlText w:val="%9."/>
      <w:lvlJc w:val="right"/>
      <w:pPr>
        <w:ind w:left="6446" w:hanging="180"/>
      </w:pPr>
    </w:lvl>
  </w:abstractNum>
  <w:abstractNum w:abstractNumId="33" w15:restartNumberingAfterBreak="0">
    <w:nsid w:val="4CA405FC"/>
    <w:multiLevelType w:val="hybridMultilevel"/>
    <w:tmpl w:val="E00CC7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4D811F80"/>
    <w:multiLevelType w:val="hybridMultilevel"/>
    <w:tmpl w:val="2F90111E"/>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35" w15:restartNumberingAfterBreak="0">
    <w:nsid w:val="4EF023CD"/>
    <w:multiLevelType w:val="hybridMultilevel"/>
    <w:tmpl w:val="2B4A2D7C"/>
    <w:lvl w:ilvl="0" w:tplc="0846DBF8">
      <w:start w:val="1"/>
      <w:numFmt w:val="decimal"/>
      <w:lvlText w:val="%1."/>
      <w:lvlJc w:val="left"/>
      <w:pPr>
        <w:ind w:left="360" w:hanging="360"/>
      </w:pPr>
      <w:rPr>
        <w:rFonts w:cs="Times New Roman" w:hint="default"/>
      </w:rPr>
    </w:lvl>
    <w:lvl w:ilvl="1" w:tplc="04080019" w:tentative="1">
      <w:start w:val="1"/>
      <w:numFmt w:val="lowerLetter"/>
      <w:lvlText w:val="%2."/>
      <w:lvlJc w:val="left"/>
      <w:pPr>
        <w:ind w:left="1080" w:hanging="360"/>
      </w:pPr>
      <w:rPr>
        <w:rFonts w:cs="Times New Roman"/>
      </w:rPr>
    </w:lvl>
    <w:lvl w:ilvl="2" w:tplc="0408001B" w:tentative="1">
      <w:start w:val="1"/>
      <w:numFmt w:val="lowerRoman"/>
      <w:lvlText w:val="%3."/>
      <w:lvlJc w:val="right"/>
      <w:pPr>
        <w:ind w:left="1800" w:hanging="180"/>
      </w:pPr>
      <w:rPr>
        <w:rFonts w:cs="Times New Roman"/>
      </w:rPr>
    </w:lvl>
    <w:lvl w:ilvl="3" w:tplc="0408000F" w:tentative="1">
      <w:start w:val="1"/>
      <w:numFmt w:val="decimal"/>
      <w:lvlText w:val="%4."/>
      <w:lvlJc w:val="left"/>
      <w:pPr>
        <w:ind w:left="2520" w:hanging="360"/>
      </w:pPr>
      <w:rPr>
        <w:rFonts w:cs="Times New Roman"/>
      </w:rPr>
    </w:lvl>
    <w:lvl w:ilvl="4" w:tplc="04080019" w:tentative="1">
      <w:start w:val="1"/>
      <w:numFmt w:val="lowerLetter"/>
      <w:lvlText w:val="%5."/>
      <w:lvlJc w:val="left"/>
      <w:pPr>
        <w:ind w:left="3240" w:hanging="360"/>
      </w:pPr>
      <w:rPr>
        <w:rFonts w:cs="Times New Roman"/>
      </w:rPr>
    </w:lvl>
    <w:lvl w:ilvl="5" w:tplc="0408001B" w:tentative="1">
      <w:start w:val="1"/>
      <w:numFmt w:val="lowerRoman"/>
      <w:lvlText w:val="%6."/>
      <w:lvlJc w:val="right"/>
      <w:pPr>
        <w:ind w:left="3960" w:hanging="180"/>
      </w:pPr>
      <w:rPr>
        <w:rFonts w:cs="Times New Roman"/>
      </w:rPr>
    </w:lvl>
    <w:lvl w:ilvl="6" w:tplc="0408000F" w:tentative="1">
      <w:start w:val="1"/>
      <w:numFmt w:val="decimal"/>
      <w:lvlText w:val="%7."/>
      <w:lvlJc w:val="left"/>
      <w:pPr>
        <w:ind w:left="4680" w:hanging="360"/>
      </w:pPr>
      <w:rPr>
        <w:rFonts w:cs="Times New Roman"/>
      </w:rPr>
    </w:lvl>
    <w:lvl w:ilvl="7" w:tplc="04080019" w:tentative="1">
      <w:start w:val="1"/>
      <w:numFmt w:val="lowerLetter"/>
      <w:lvlText w:val="%8."/>
      <w:lvlJc w:val="left"/>
      <w:pPr>
        <w:ind w:left="5400" w:hanging="360"/>
      </w:pPr>
      <w:rPr>
        <w:rFonts w:cs="Times New Roman"/>
      </w:rPr>
    </w:lvl>
    <w:lvl w:ilvl="8" w:tplc="0408001B" w:tentative="1">
      <w:start w:val="1"/>
      <w:numFmt w:val="lowerRoman"/>
      <w:lvlText w:val="%9."/>
      <w:lvlJc w:val="right"/>
      <w:pPr>
        <w:ind w:left="6120" w:hanging="180"/>
      </w:pPr>
      <w:rPr>
        <w:rFonts w:cs="Times New Roman"/>
      </w:rPr>
    </w:lvl>
  </w:abstractNum>
  <w:abstractNum w:abstractNumId="36" w15:restartNumberingAfterBreak="0">
    <w:nsid w:val="4FB170FD"/>
    <w:multiLevelType w:val="hybridMultilevel"/>
    <w:tmpl w:val="CF34A24A"/>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37" w15:restartNumberingAfterBreak="0">
    <w:nsid w:val="526B1CCD"/>
    <w:multiLevelType w:val="hybridMultilevel"/>
    <w:tmpl w:val="31585E26"/>
    <w:lvl w:ilvl="0" w:tplc="0408000F">
      <w:start w:val="1"/>
      <w:numFmt w:val="decimal"/>
      <w:lvlText w:val="%1."/>
      <w:lvlJc w:val="left"/>
      <w:pPr>
        <w:ind w:left="360" w:hanging="360"/>
      </w:pPr>
      <w:rPr>
        <w:rFonts w:cs="Times New Roman" w:hint="default"/>
      </w:rPr>
    </w:lvl>
    <w:lvl w:ilvl="1" w:tplc="04080003" w:tentative="1">
      <w:start w:val="1"/>
      <w:numFmt w:val="bullet"/>
      <w:lvlText w:val="o"/>
      <w:lvlJc w:val="left"/>
      <w:pPr>
        <w:ind w:left="1080" w:hanging="360"/>
      </w:pPr>
      <w:rPr>
        <w:rFonts w:ascii="Courier New" w:hAnsi="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38" w15:restartNumberingAfterBreak="0">
    <w:nsid w:val="529857B2"/>
    <w:multiLevelType w:val="hybridMultilevel"/>
    <w:tmpl w:val="3A90281E"/>
    <w:lvl w:ilvl="0" w:tplc="0408000F">
      <w:start w:val="1"/>
      <w:numFmt w:val="decimal"/>
      <w:lvlText w:val="%1."/>
      <w:lvlJc w:val="left"/>
      <w:pPr>
        <w:ind w:left="360" w:hanging="360"/>
      </w:pPr>
      <w:rPr>
        <w:rFonts w:cs="Times New Roman"/>
      </w:rPr>
    </w:lvl>
    <w:lvl w:ilvl="1" w:tplc="04080019" w:tentative="1">
      <w:start w:val="1"/>
      <w:numFmt w:val="lowerLetter"/>
      <w:lvlText w:val="%2."/>
      <w:lvlJc w:val="left"/>
      <w:pPr>
        <w:ind w:left="1080" w:hanging="360"/>
      </w:pPr>
      <w:rPr>
        <w:rFonts w:cs="Times New Roman"/>
      </w:rPr>
    </w:lvl>
    <w:lvl w:ilvl="2" w:tplc="0408001B" w:tentative="1">
      <w:start w:val="1"/>
      <w:numFmt w:val="lowerRoman"/>
      <w:lvlText w:val="%3."/>
      <w:lvlJc w:val="right"/>
      <w:pPr>
        <w:ind w:left="1800" w:hanging="180"/>
      </w:pPr>
      <w:rPr>
        <w:rFonts w:cs="Times New Roman"/>
      </w:rPr>
    </w:lvl>
    <w:lvl w:ilvl="3" w:tplc="0408000F" w:tentative="1">
      <w:start w:val="1"/>
      <w:numFmt w:val="decimal"/>
      <w:lvlText w:val="%4."/>
      <w:lvlJc w:val="left"/>
      <w:pPr>
        <w:ind w:left="2520" w:hanging="360"/>
      </w:pPr>
      <w:rPr>
        <w:rFonts w:cs="Times New Roman"/>
      </w:rPr>
    </w:lvl>
    <w:lvl w:ilvl="4" w:tplc="04080019" w:tentative="1">
      <w:start w:val="1"/>
      <w:numFmt w:val="lowerLetter"/>
      <w:lvlText w:val="%5."/>
      <w:lvlJc w:val="left"/>
      <w:pPr>
        <w:ind w:left="3240" w:hanging="360"/>
      </w:pPr>
      <w:rPr>
        <w:rFonts w:cs="Times New Roman"/>
      </w:rPr>
    </w:lvl>
    <w:lvl w:ilvl="5" w:tplc="0408001B" w:tentative="1">
      <w:start w:val="1"/>
      <w:numFmt w:val="lowerRoman"/>
      <w:lvlText w:val="%6."/>
      <w:lvlJc w:val="right"/>
      <w:pPr>
        <w:ind w:left="3960" w:hanging="180"/>
      </w:pPr>
      <w:rPr>
        <w:rFonts w:cs="Times New Roman"/>
      </w:rPr>
    </w:lvl>
    <w:lvl w:ilvl="6" w:tplc="0408000F" w:tentative="1">
      <w:start w:val="1"/>
      <w:numFmt w:val="decimal"/>
      <w:lvlText w:val="%7."/>
      <w:lvlJc w:val="left"/>
      <w:pPr>
        <w:ind w:left="4680" w:hanging="360"/>
      </w:pPr>
      <w:rPr>
        <w:rFonts w:cs="Times New Roman"/>
      </w:rPr>
    </w:lvl>
    <w:lvl w:ilvl="7" w:tplc="04080019" w:tentative="1">
      <w:start w:val="1"/>
      <w:numFmt w:val="lowerLetter"/>
      <w:lvlText w:val="%8."/>
      <w:lvlJc w:val="left"/>
      <w:pPr>
        <w:ind w:left="5400" w:hanging="360"/>
      </w:pPr>
      <w:rPr>
        <w:rFonts w:cs="Times New Roman"/>
      </w:rPr>
    </w:lvl>
    <w:lvl w:ilvl="8" w:tplc="0408001B" w:tentative="1">
      <w:start w:val="1"/>
      <w:numFmt w:val="lowerRoman"/>
      <w:lvlText w:val="%9."/>
      <w:lvlJc w:val="right"/>
      <w:pPr>
        <w:ind w:left="6120" w:hanging="180"/>
      </w:pPr>
      <w:rPr>
        <w:rFonts w:cs="Times New Roman"/>
      </w:rPr>
    </w:lvl>
  </w:abstractNum>
  <w:abstractNum w:abstractNumId="39" w15:restartNumberingAfterBreak="0">
    <w:nsid w:val="56497C06"/>
    <w:multiLevelType w:val="hybridMultilevel"/>
    <w:tmpl w:val="72AE04CC"/>
    <w:lvl w:ilvl="0" w:tplc="0408000F">
      <w:start w:val="1"/>
      <w:numFmt w:val="decimal"/>
      <w:lvlText w:val="%1."/>
      <w:lvlJc w:val="left"/>
      <w:pPr>
        <w:ind w:left="360" w:hanging="360"/>
      </w:pPr>
    </w:lvl>
    <w:lvl w:ilvl="1" w:tplc="04080019" w:tentative="1">
      <w:start w:val="1"/>
      <w:numFmt w:val="lowerLetter"/>
      <w:lvlText w:val="%2."/>
      <w:lvlJc w:val="left"/>
      <w:pPr>
        <w:ind w:left="1080" w:hanging="360"/>
      </w:pPr>
    </w:lvl>
    <w:lvl w:ilvl="2" w:tplc="0408001B" w:tentative="1">
      <w:start w:val="1"/>
      <w:numFmt w:val="lowerRoman"/>
      <w:lvlText w:val="%3."/>
      <w:lvlJc w:val="right"/>
      <w:pPr>
        <w:ind w:left="1800" w:hanging="180"/>
      </w:pPr>
    </w:lvl>
    <w:lvl w:ilvl="3" w:tplc="0408000F" w:tentative="1">
      <w:start w:val="1"/>
      <w:numFmt w:val="decimal"/>
      <w:lvlText w:val="%4."/>
      <w:lvlJc w:val="left"/>
      <w:pPr>
        <w:ind w:left="2520" w:hanging="360"/>
      </w:pPr>
    </w:lvl>
    <w:lvl w:ilvl="4" w:tplc="04080019" w:tentative="1">
      <w:start w:val="1"/>
      <w:numFmt w:val="lowerLetter"/>
      <w:lvlText w:val="%5."/>
      <w:lvlJc w:val="left"/>
      <w:pPr>
        <w:ind w:left="3240" w:hanging="360"/>
      </w:pPr>
    </w:lvl>
    <w:lvl w:ilvl="5" w:tplc="0408001B" w:tentative="1">
      <w:start w:val="1"/>
      <w:numFmt w:val="lowerRoman"/>
      <w:lvlText w:val="%6."/>
      <w:lvlJc w:val="right"/>
      <w:pPr>
        <w:ind w:left="3960" w:hanging="180"/>
      </w:pPr>
    </w:lvl>
    <w:lvl w:ilvl="6" w:tplc="0408000F" w:tentative="1">
      <w:start w:val="1"/>
      <w:numFmt w:val="decimal"/>
      <w:lvlText w:val="%7."/>
      <w:lvlJc w:val="left"/>
      <w:pPr>
        <w:ind w:left="4680" w:hanging="360"/>
      </w:pPr>
    </w:lvl>
    <w:lvl w:ilvl="7" w:tplc="04080019" w:tentative="1">
      <w:start w:val="1"/>
      <w:numFmt w:val="lowerLetter"/>
      <w:lvlText w:val="%8."/>
      <w:lvlJc w:val="left"/>
      <w:pPr>
        <w:ind w:left="5400" w:hanging="360"/>
      </w:pPr>
    </w:lvl>
    <w:lvl w:ilvl="8" w:tplc="0408001B" w:tentative="1">
      <w:start w:val="1"/>
      <w:numFmt w:val="lowerRoman"/>
      <w:lvlText w:val="%9."/>
      <w:lvlJc w:val="right"/>
      <w:pPr>
        <w:ind w:left="6120" w:hanging="180"/>
      </w:pPr>
    </w:lvl>
  </w:abstractNum>
  <w:abstractNum w:abstractNumId="40" w15:restartNumberingAfterBreak="0">
    <w:nsid w:val="571E617F"/>
    <w:multiLevelType w:val="hybridMultilevel"/>
    <w:tmpl w:val="20386A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58D82E93"/>
    <w:multiLevelType w:val="hybridMultilevel"/>
    <w:tmpl w:val="3A90281E"/>
    <w:lvl w:ilvl="0" w:tplc="0408000F">
      <w:start w:val="1"/>
      <w:numFmt w:val="decimal"/>
      <w:lvlText w:val="%1."/>
      <w:lvlJc w:val="left"/>
      <w:pPr>
        <w:ind w:left="360" w:hanging="360"/>
      </w:pPr>
      <w:rPr>
        <w:rFonts w:cs="Times New Roman"/>
      </w:rPr>
    </w:lvl>
    <w:lvl w:ilvl="1" w:tplc="04080019" w:tentative="1">
      <w:start w:val="1"/>
      <w:numFmt w:val="lowerLetter"/>
      <w:lvlText w:val="%2."/>
      <w:lvlJc w:val="left"/>
      <w:pPr>
        <w:ind w:left="1080" w:hanging="360"/>
      </w:pPr>
      <w:rPr>
        <w:rFonts w:cs="Times New Roman"/>
      </w:rPr>
    </w:lvl>
    <w:lvl w:ilvl="2" w:tplc="0408001B" w:tentative="1">
      <w:start w:val="1"/>
      <w:numFmt w:val="lowerRoman"/>
      <w:lvlText w:val="%3."/>
      <w:lvlJc w:val="right"/>
      <w:pPr>
        <w:ind w:left="1800" w:hanging="180"/>
      </w:pPr>
      <w:rPr>
        <w:rFonts w:cs="Times New Roman"/>
      </w:rPr>
    </w:lvl>
    <w:lvl w:ilvl="3" w:tplc="0408000F" w:tentative="1">
      <w:start w:val="1"/>
      <w:numFmt w:val="decimal"/>
      <w:lvlText w:val="%4."/>
      <w:lvlJc w:val="left"/>
      <w:pPr>
        <w:ind w:left="2520" w:hanging="360"/>
      </w:pPr>
      <w:rPr>
        <w:rFonts w:cs="Times New Roman"/>
      </w:rPr>
    </w:lvl>
    <w:lvl w:ilvl="4" w:tplc="04080019" w:tentative="1">
      <w:start w:val="1"/>
      <w:numFmt w:val="lowerLetter"/>
      <w:lvlText w:val="%5."/>
      <w:lvlJc w:val="left"/>
      <w:pPr>
        <w:ind w:left="3240" w:hanging="360"/>
      </w:pPr>
      <w:rPr>
        <w:rFonts w:cs="Times New Roman"/>
      </w:rPr>
    </w:lvl>
    <w:lvl w:ilvl="5" w:tplc="0408001B" w:tentative="1">
      <w:start w:val="1"/>
      <w:numFmt w:val="lowerRoman"/>
      <w:lvlText w:val="%6."/>
      <w:lvlJc w:val="right"/>
      <w:pPr>
        <w:ind w:left="3960" w:hanging="180"/>
      </w:pPr>
      <w:rPr>
        <w:rFonts w:cs="Times New Roman"/>
      </w:rPr>
    </w:lvl>
    <w:lvl w:ilvl="6" w:tplc="0408000F" w:tentative="1">
      <w:start w:val="1"/>
      <w:numFmt w:val="decimal"/>
      <w:lvlText w:val="%7."/>
      <w:lvlJc w:val="left"/>
      <w:pPr>
        <w:ind w:left="4680" w:hanging="360"/>
      </w:pPr>
      <w:rPr>
        <w:rFonts w:cs="Times New Roman"/>
      </w:rPr>
    </w:lvl>
    <w:lvl w:ilvl="7" w:tplc="04080019" w:tentative="1">
      <w:start w:val="1"/>
      <w:numFmt w:val="lowerLetter"/>
      <w:lvlText w:val="%8."/>
      <w:lvlJc w:val="left"/>
      <w:pPr>
        <w:ind w:left="5400" w:hanging="360"/>
      </w:pPr>
      <w:rPr>
        <w:rFonts w:cs="Times New Roman"/>
      </w:rPr>
    </w:lvl>
    <w:lvl w:ilvl="8" w:tplc="0408001B" w:tentative="1">
      <w:start w:val="1"/>
      <w:numFmt w:val="lowerRoman"/>
      <w:lvlText w:val="%9."/>
      <w:lvlJc w:val="right"/>
      <w:pPr>
        <w:ind w:left="6120" w:hanging="180"/>
      </w:pPr>
      <w:rPr>
        <w:rFonts w:cs="Times New Roman"/>
      </w:rPr>
    </w:lvl>
  </w:abstractNum>
  <w:abstractNum w:abstractNumId="42" w15:restartNumberingAfterBreak="0">
    <w:nsid w:val="592A6D73"/>
    <w:multiLevelType w:val="hybridMultilevel"/>
    <w:tmpl w:val="C8E699F8"/>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43" w15:restartNumberingAfterBreak="0">
    <w:nsid w:val="594444EE"/>
    <w:multiLevelType w:val="hybridMultilevel"/>
    <w:tmpl w:val="233614EC"/>
    <w:lvl w:ilvl="0" w:tplc="0408000F">
      <w:start w:val="1"/>
      <w:numFmt w:val="decimal"/>
      <w:lvlText w:val="%1."/>
      <w:lvlJc w:val="left"/>
      <w:pPr>
        <w:ind w:left="360" w:hanging="360"/>
      </w:pPr>
      <w:rPr>
        <w:rFonts w:cs="Times New Roman"/>
      </w:rPr>
    </w:lvl>
    <w:lvl w:ilvl="1" w:tplc="04080019" w:tentative="1">
      <w:start w:val="1"/>
      <w:numFmt w:val="lowerLetter"/>
      <w:lvlText w:val="%2."/>
      <w:lvlJc w:val="left"/>
      <w:pPr>
        <w:ind w:left="1080" w:hanging="360"/>
      </w:pPr>
      <w:rPr>
        <w:rFonts w:cs="Times New Roman"/>
      </w:rPr>
    </w:lvl>
    <w:lvl w:ilvl="2" w:tplc="0408001B" w:tentative="1">
      <w:start w:val="1"/>
      <w:numFmt w:val="lowerRoman"/>
      <w:lvlText w:val="%3."/>
      <w:lvlJc w:val="right"/>
      <w:pPr>
        <w:ind w:left="1800" w:hanging="180"/>
      </w:pPr>
      <w:rPr>
        <w:rFonts w:cs="Times New Roman"/>
      </w:rPr>
    </w:lvl>
    <w:lvl w:ilvl="3" w:tplc="0408000F" w:tentative="1">
      <w:start w:val="1"/>
      <w:numFmt w:val="decimal"/>
      <w:lvlText w:val="%4."/>
      <w:lvlJc w:val="left"/>
      <w:pPr>
        <w:ind w:left="2520" w:hanging="360"/>
      </w:pPr>
      <w:rPr>
        <w:rFonts w:cs="Times New Roman"/>
      </w:rPr>
    </w:lvl>
    <w:lvl w:ilvl="4" w:tplc="04080019" w:tentative="1">
      <w:start w:val="1"/>
      <w:numFmt w:val="lowerLetter"/>
      <w:lvlText w:val="%5."/>
      <w:lvlJc w:val="left"/>
      <w:pPr>
        <w:ind w:left="3240" w:hanging="360"/>
      </w:pPr>
      <w:rPr>
        <w:rFonts w:cs="Times New Roman"/>
      </w:rPr>
    </w:lvl>
    <w:lvl w:ilvl="5" w:tplc="0408001B" w:tentative="1">
      <w:start w:val="1"/>
      <w:numFmt w:val="lowerRoman"/>
      <w:lvlText w:val="%6."/>
      <w:lvlJc w:val="right"/>
      <w:pPr>
        <w:ind w:left="3960" w:hanging="180"/>
      </w:pPr>
      <w:rPr>
        <w:rFonts w:cs="Times New Roman"/>
      </w:rPr>
    </w:lvl>
    <w:lvl w:ilvl="6" w:tplc="0408000F" w:tentative="1">
      <w:start w:val="1"/>
      <w:numFmt w:val="decimal"/>
      <w:lvlText w:val="%7."/>
      <w:lvlJc w:val="left"/>
      <w:pPr>
        <w:ind w:left="4680" w:hanging="360"/>
      </w:pPr>
      <w:rPr>
        <w:rFonts w:cs="Times New Roman"/>
      </w:rPr>
    </w:lvl>
    <w:lvl w:ilvl="7" w:tplc="04080019" w:tentative="1">
      <w:start w:val="1"/>
      <w:numFmt w:val="lowerLetter"/>
      <w:lvlText w:val="%8."/>
      <w:lvlJc w:val="left"/>
      <w:pPr>
        <w:ind w:left="5400" w:hanging="360"/>
      </w:pPr>
      <w:rPr>
        <w:rFonts w:cs="Times New Roman"/>
      </w:rPr>
    </w:lvl>
    <w:lvl w:ilvl="8" w:tplc="0408001B" w:tentative="1">
      <w:start w:val="1"/>
      <w:numFmt w:val="lowerRoman"/>
      <w:lvlText w:val="%9."/>
      <w:lvlJc w:val="right"/>
      <w:pPr>
        <w:ind w:left="6120" w:hanging="180"/>
      </w:pPr>
      <w:rPr>
        <w:rFonts w:cs="Times New Roman"/>
      </w:rPr>
    </w:lvl>
  </w:abstractNum>
  <w:abstractNum w:abstractNumId="44" w15:restartNumberingAfterBreak="0">
    <w:nsid w:val="5CCA0CB7"/>
    <w:multiLevelType w:val="hybridMultilevel"/>
    <w:tmpl w:val="3A90281E"/>
    <w:lvl w:ilvl="0" w:tplc="0408000F">
      <w:start w:val="1"/>
      <w:numFmt w:val="decimal"/>
      <w:lvlText w:val="%1."/>
      <w:lvlJc w:val="left"/>
      <w:pPr>
        <w:ind w:left="360" w:hanging="360"/>
      </w:pPr>
      <w:rPr>
        <w:rFonts w:cs="Times New Roman"/>
      </w:rPr>
    </w:lvl>
    <w:lvl w:ilvl="1" w:tplc="04080019" w:tentative="1">
      <w:start w:val="1"/>
      <w:numFmt w:val="lowerLetter"/>
      <w:lvlText w:val="%2."/>
      <w:lvlJc w:val="left"/>
      <w:pPr>
        <w:ind w:left="1080" w:hanging="360"/>
      </w:pPr>
      <w:rPr>
        <w:rFonts w:cs="Times New Roman"/>
      </w:rPr>
    </w:lvl>
    <w:lvl w:ilvl="2" w:tplc="0408001B" w:tentative="1">
      <w:start w:val="1"/>
      <w:numFmt w:val="lowerRoman"/>
      <w:lvlText w:val="%3."/>
      <w:lvlJc w:val="right"/>
      <w:pPr>
        <w:ind w:left="1800" w:hanging="180"/>
      </w:pPr>
      <w:rPr>
        <w:rFonts w:cs="Times New Roman"/>
      </w:rPr>
    </w:lvl>
    <w:lvl w:ilvl="3" w:tplc="0408000F" w:tentative="1">
      <w:start w:val="1"/>
      <w:numFmt w:val="decimal"/>
      <w:lvlText w:val="%4."/>
      <w:lvlJc w:val="left"/>
      <w:pPr>
        <w:ind w:left="2520" w:hanging="360"/>
      </w:pPr>
      <w:rPr>
        <w:rFonts w:cs="Times New Roman"/>
      </w:rPr>
    </w:lvl>
    <w:lvl w:ilvl="4" w:tplc="04080019" w:tentative="1">
      <w:start w:val="1"/>
      <w:numFmt w:val="lowerLetter"/>
      <w:lvlText w:val="%5."/>
      <w:lvlJc w:val="left"/>
      <w:pPr>
        <w:ind w:left="3240" w:hanging="360"/>
      </w:pPr>
      <w:rPr>
        <w:rFonts w:cs="Times New Roman"/>
      </w:rPr>
    </w:lvl>
    <w:lvl w:ilvl="5" w:tplc="0408001B" w:tentative="1">
      <w:start w:val="1"/>
      <w:numFmt w:val="lowerRoman"/>
      <w:lvlText w:val="%6."/>
      <w:lvlJc w:val="right"/>
      <w:pPr>
        <w:ind w:left="3960" w:hanging="180"/>
      </w:pPr>
      <w:rPr>
        <w:rFonts w:cs="Times New Roman"/>
      </w:rPr>
    </w:lvl>
    <w:lvl w:ilvl="6" w:tplc="0408000F" w:tentative="1">
      <w:start w:val="1"/>
      <w:numFmt w:val="decimal"/>
      <w:lvlText w:val="%7."/>
      <w:lvlJc w:val="left"/>
      <w:pPr>
        <w:ind w:left="4680" w:hanging="360"/>
      </w:pPr>
      <w:rPr>
        <w:rFonts w:cs="Times New Roman"/>
      </w:rPr>
    </w:lvl>
    <w:lvl w:ilvl="7" w:tplc="04080019" w:tentative="1">
      <w:start w:val="1"/>
      <w:numFmt w:val="lowerLetter"/>
      <w:lvlText w:val="%8."/>
      <w:lvlJc w:val="left"/>
      <w:pPr>
        <w:ind w:left="5400" w:hanging="360"/>
      </w:pPr>
      <w:rPr>
        <w:rFonts w:cs="Times New Roman"/>
      </w:rPr>
    </w:lvl>
    <w:lvl w:ilvl="8" w:tplc="0408001B" w:tentative="1">
      <w:start w:val="1"/>
      <w:numFmt w:val="lowerRoman"/>
      <w:lvlText w:val="%9."/>
      <w:lvlJc w:val="right"/>
      <w:pPr>
        <w:ind w:left="6120" w:hanging="180"/>
      </w:pPr>
      <w:rPr>
        <w:rFonts w:cs="Times New Roman"/>
      </w:rPr>
    </w:lvl>
  </w:abstractNum>
  <w:abstractNum w:abstractNumId="45" w15:restartNumberingAfterBreak="0">
    <w:nsid w:val="5F6E4A48"/>
    <w:multiLevelType w:val="hybridMultilevel"/>
    <w:tmpl w:val="A72A8694"/>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46" w15:restartNumberingAfterBreak="0">
    <w:nsid w:val="6097432B"/>
    <w:multiLevelType w:val="hybridMultilevel"/>
    <w:tmpl w:val="60DA1112"/>
    <w:lvl w:ilvl="0" w:tplc="2AA0859A">
      <w:start w:val="1"/>
      <w:numFmt w:val="decimal"/>
      <w:lvlText w:val="%1."/>
      <w:lvlJc w:val="left"/>
      <w:pPr>
        <w:ind w:left="720" w:hanging="360"/>
      </w:pPr>
      <w:rPr>
        <w:rFonts w:ascii="Arial" w:hAnsi="Arial" w:cs="Arial" w:hint="default"/>
        <w:b/>
        <w:color w:val="auto"/>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47" w15:restartNumberingAfterBreak="0">
    <w:nsid w:val="64904649"/>
    <w:multiLevelType w:val="hybridMultilevel"/>
    <w:tmpl w:val="D67E5CE0"/>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48" w15:restartNumberingAfterBreak="0">
    <w:nsid w:val="66505687"/>
    <w:multiLevelType w:val="hybridMultilevel"/>
    <w:tmpl w:val="F1F86E92"/>
    <w:lvl w:ilvl="0" w:tplc="8E92F3AC">
      <w:start w:val="1"/>
      <w:numFmt w:val="bullet"/>
      <w:lvlText w:val=""/>
      <w:lvlJc w:val="left"/>
      <w:pPr>
        <w:ind w:left="720" w:hanging="360"/>
      </w:pPr>
      <w:rPr>
        <w:rFonts w:ascii="Symbol" w:hAnsi="Symbol" w:hint="default"/>
        <w:sz w:val="24"/>
        <w:szCs w:val="24"/>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49" w15:restartNumberingAfterBreak="0">
    <w:nsid w:val="66F50502"/>
    <w:multiLevelType w:val="hybridMultilevel"/>
    <w:tmpl w:val="3A90281E"/>
    <w:lvl w:ilvl="0" w:tplc="0408000F">
      <w:start w:val="1"/>
      <w:numFmt w:val="decimal"/>
      <w:lvlText w:val="%1."/>
      <w:lvlJc w:val="left"/>
      <w:pPr>
        <w:ind w:left="360" w:hanging="360"/>
      </w:pPr>
      <w:rPr>
        <w:rFonts w:cs="Times New Roman"/>
      </w:rPr>
    </w:lvl>
    <w:lvl w:ilvl="1" w:tplc="04080019" w:tentative="1">
      <w:start w:val="1"/>
      <w:numFmt w:val="lowerLetter"/>
      <w:lvlText w:val="%2."/>
      <w:lvlJc w:val="left"/>
      <w:pPr>
        <w:ind w:left="1080" w:hanging="360"/>
      </w:pPr>
      <w:rPr>
        <w:rFonts w:cs="Times New Roman"/>
      </w:rPr>
    </w:lvl>
    <w:lvl w:ilvl="2" w:tplc="0408001B" w:tentative="1">
      <w:start w:val="1"/>
      <w:numFmt w:val="lowerRoman"/>
      <w:lvlText w:val="%3."/>
      <w:lvlJc w:val="right"/>
      <w:pPr>
        <w:ind w:left="1800" w:hanging="180"/>
      </w:pPr>
      <w:rPr>
        <w:rFonts w:cs="Times New Roman"/>
      </w:rPr>
    </w:lvl>
    <w:lvl w:ilvl="3" w:tplc="0408000F" w:tentative="1">
      <w:start w:val="1"/>
      <w:numFmt w:val="decimal"/>
      <w:lvlText w:val="%4."/>
      <w:lvlJc w:val="left"/>
      <w:pPr>
        <w:ind w:left="2520" w:hanging="360"/>
      </w:pPr>
      <w:rPr>
        <w:rFonts w:cs="Times New Roman"/>
      </w:rPr>
    </w:lvl>
    <w:lvl w:ilvl="4" w:tplc="04080019" w:tentative="1">
      <w:start w:val="1"/>
      <w:numFmt w:val="lowerLetter"/>
      <w:lvlText w:val="%5."/>
      <w:lvlJc w:val="left"/>
      <w:pPr>
        <w:ind w:left="3240" w:hanging="360"/>
      </w:pPr>
      <w:rPr>
        <w:rFonts w:cs="Times New Roman"/>
      </w:rPr>
    </w:lvl>
    <w:lvl w:ilvl="5" w:tplc="0408001B" w:tentative="1">
      <w:start w:val="1"/>
      <w:numFmt w:val="lowerRoman"/>
      <w:lvlText w:val="%6."/>
      <w:lvlJc w:val="right"/>
      <w:pPr>
        <w:ind w:left="3960" w:hanging="180"/>
      </w:pPr>
      <w:rPr>
        <w:rFonts w:cs="Times New Roman"/>
      </w:rPr>
    </w:lvl>
    <w:lvl w:ilvl="6" w:tplc="0408000F" w:tentative="1">
      <w:start w:val="1"/>
      <w:numFmt w:val="decimal"/>
      <w:lvlText w:val="%7."/>
      <w:lvlJc w:val="left"/>
      <w:pPr>
        <w:ind w:left="4680" w:hanging="360"/>
      </w:pPr>
      <w:rPr>
        <w:rFonts w:cs="Times New Roman"/>
      </w:rPr>
    </w:lvl>
    <w:lvl w:ilvl="7" w:tplc="04080019" w:tentative="1">
      <w:start w:val="1"/>
      <w:numFmt w:val="lowerLetter"/>
      <w:lvlText w:val="%8."/>
      <w:lvlJc w:val="left"/>
      <w:pPr>
        <w:ind w:left="5400" w:hanging="360"/>
      </w:pPr>
      <w:rPr>
        <w:rFonts w:cs="Times New Roman"/>
      </w:rPr>
    </w:lvl>
    <w:lvl w:ilvl="8" w:tplc="0408001B" w:tentative="1">
      <w:start w:val="1"/>
      <w:numFmt w:val="lowerRoman"/>
      <w:lvlText w:val="%9."/>
      <w:lvlJc w:val="right"/>
      <w:pPr>
        <w:ind w:left="6120" w:hanging="180"/>
      </w:pPr>
      <w:rPr>
        <w:rFonts w:cs="Times New Roman"/>
      </w:rPr>
    </w:lvl>
  </w:abstractNum>
  <w:abstractNum w:abstractNumId="50" w15:restartNumberingAfterBreak="0">
    <w:nsid w:val="6712649F"/>
    <w:multiLevelType w:val="hybridMultilevel"/>
    <w:tmpl w:val="3BC0BD7E"/>
    <w:lvl w:ilvl="0" w:tplc="0408000F">
      <w:start w:val="1"/>
      <w:numFmt w:val="decimal"/>
      <w:lvlText w:val="%1."/>
      <w:lvlJc w:val="left"/>
      <w:pPr>
        <w:ind w:left="360" w:hanging="360"/>
      </w:pPr>
    </w:lvl>
    <w:lvl w:ilvl="1" w:tplc="04080019" w:tentative="1">
      <w:start w:val="1"/>
      <w:numFmt w:val="lowerLetter"/>
      <w:lvlText w:val="%2."/>
      <w:lvlJc w:val="left"/>
      <w:pPr>
        <w:ind w:left="1080" w:hanging="360"/>
      </w:pPr>
    </w:lvl>
    <w:lvl w:ilvl="2" w:tplc="0408001B" w:tentative="1">
      <w:start w:val="1"/>
      <w:numFmt w:val="lowerRoman"/>
      <w:lvlText w:val="%3."/>
      <w:lvlJc w:val="right"/>
      <w:pPr>
        <w:ind w:left="1800" w:hanging="180"/>
      </w:pPr>
    </w:lvl>
    <w:lvl w:ilvl="3" w:tplc="0408000F" w:tentative="1">
      <w:start w:val="1"/>
      <w:numFmt w:val="decimal"/>
      <w:lvlText w:val="%4."/>
      <w:lvlJc w:val="left"/>
      <w:pPr>
        <w:ind w:left="2520" w:hanging="360"/>
      </w:pPr>
    </w:lvl>
    <w:lvl w:ilvl="4" w:tplc="04080019" w:tentative="1">
      <w:start w:val="1"/>
      <w:numFmt w:val="lowerLetter"/>
      <w:lvlText w:val="%5."/>
      <w:lvlJc w:val="left"/>
      <w:pPr>
        <w:ind w:left="3240" w:hanging="360"/>
      </w:pPr>
    </w:lvl>
    <w:lvl w:ilvl="5" w:tplc="0408001B" w:tentative="1">
      <w:start w:val="1"/>
      <w:numFmt w:val="lowerRoman"/>
      <w:lvlText w:val="%6."/>
      <w:lvlJc w:val="right"/>
      <w:pPr>
        <w:ind w:left="3960" w:hanging="180"/>
      </w:pPr>
    </w:lvl>
    <w:lvl w:ilvl="6" w:tplc="0408000F" w:tentative="1">
      <w:start w:val="1"/>
      <w:numFmt w:val="decimal"/>
      <w:lvlText w:val="%7."/>
      <w:lvlJc w:val="left"/>
      <w:pPr>
        <w:ind w:left="4680" w:hanging="360"/>
      </w:pPr>
    </w:lvl>
    <w:lvl w:ilvl="7" w:tplc="04080019" w:tentative="1">
      <w:start w:val="1"/>
      <w:numFmt w:val="lowerLetter"/>
      <w:lvlText w:val="%8."/>
      <w:lvlJc w:val="left"/>
      <w:pPr>
        <w:ind w:left="5400" w:hanging="360"/>
      </w:pPr>
    </w:lvl>
    <w:lvl w:ilvl="8" w:tplc="0408001B" w:tentative="1">
      <w:start w:val="1"/>
      <w:numFmt w:val="lowerRoman"/>
      <w:lvlText w:val="%9."/>
      <w:lvlJc w:val="right"/>
      <w:pPr>
        <w:ind w:left="6120" w:hanging="180"/>
      </w:pPr>
    </w:lvl>
  </w:abstractNum>
  <w:abstractNum w:abstractNumId="51" w15:restartNumberingAfterBreak="0">
    <w:nsid w:val="6FCF3562"/>
    <w:multiLevelType w:val="hybridMultilevel"/>
    <w:tmpl w:val="577A4EAC"/>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52" w15:restartNumberingAfterBreak="0">
    <w:nsid w:val="6FDF0220"/>
    <w:multiLevelType w:val="hybridMultilevel"/>
    <w:tmpl w:val="48DA56A8"/>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53" w15:restartNumberingAfterBreak="0">
    <w:nsid w:val="7049666F"/>
    <w:multiLevelType w:val="hybridMultilevel"/>
    <w:tmpl w:val="3BC0BD7E"/>
    <w:lvl w:ilvl="0" w:tplc="0408000F">
      <w:start w:val="1"/>
      <w:numFmt w:val="decimal"/>
      <w:lvlText w:val="%1."/>
      <w:lvlJc w:val="left"/>
      <w:pPr>
        <w:ind w:left="360" w:hanging="360"/>
      </w:pPr>
    </w:lvl>
    <w:lvl w:ilvl="1" w:tplc="04080019" w:tentative="1">
      <w:start w:val="1"/>
      <w:numFmt w:val="lowerLetter"/>
      <w:lvlText w:val="%2."/>
      <w:lvlJc w:val="left"/>
      <w:pPr>
        <w:ind w:left="1080" w:hanging="360"/>
      </w:pPr>
    </w:lvl>
    <w:lvl w:ilvl="2" w:tplc="0408001B" w:tentative="1">
      <w:start w:val="1"/>
      <w:numFmt w:val="lowerRoman"/>
      <w:lvlText w:val="%3."/>
      <w:lvlJc w:val="right"/>
      <w:pPr>
        <w:ind w:left="1800" w:hanging="180"/>
      </w:pPr>
    </w:lvl>
    <w:lvl w:ilvl="3" w:tplc="0408000F" w:tentative="1">
      <w:start w:val="1"/>
      <w:numFmt w:val="decimal"/>
      <w:lvlText w:val="%4."/>
      <w:lvlJc w:val="left"/>
      <w:pPr>
        <w:ind w:left="2520" w:hanging="360"/>
      </w:pPr>
    </w:lvl>
    <w:lvl w:ilvl="4" w:tplc="04080019" w:tentative="1">
      <w:start w:val="1"/>
      <w:numFmt w:val="lowerLetter"/>
      <w:lvlText w:val="%5."/>
      <w:lvlJc w:val="left"/>
      <w:pPr>
        <w:ind w:left="3240" w:hanging="360"/>
      </w:pPr>
    </w:lvl>
    <w:lvl w:ilvl="5" w:tplc="0408001B" w:tentative="1">
      <w:start w:val="1"/>
      <w:numFmt w:val="lowerRoman"/>
      <w:lvlText w:val="%6."/>
      <w:lvlJc w:val="right"/>
      <w:pPr>
        <w:ind w:left="3960" w:hanging="180"/>
      </w:pPr>
    </w:lvl>
    <w:lvl w:ilvl="6" w:tplc="0408000F" w:tentative="1">
      <w:start w:val="1"/>
      <w:numFmt w:val="decimal"/>
      <w:lvlText w:val="%7."/>
      <w:lvlJc w:val="left"/>
      <w:pPr>
        <w:ind w:left="4680" w:hanging="360"/>
      </w:pPr>
    </w:lvl>
    <w:lvl w:ilvl="7" w:tplc="04080019" w:tentative="1">
      <w:start w:val="1"/>
      <w:numFmt w:val="lowerLetter"/>
      <w:lvlText w:val="%8."/>
      <w:lvlJc w:val="left"/>
      <w:pPr>
        <w:ind w:left="5400" w:hanging="360"/>
      </w:pPr>
    </w:lvl>
    <w:lvl w:ilvl="8" w:tplc="0408001B" w:tentative="1">
      <w:start w:val="1"/>
      <w:numFmt w:val="lowerRoman"/>
      <w:lvlText w:val="%9."/>
      <w:lvlJc w:val="right"/>
      <w:pPr>
        <w:ind w:left="6120" w:hanging="180"/>
      </w:pPr>
    </w:lvl>
  </w:abstractNum>
  <w:abstractNum w:abstractNumId="54" w15:restartNumberingAfterBreak="0">
    <w:nsid w:val="73F664C9"/>
    <w:multiLevelType w:val="hybridMultilevel"/>
    <w:tmpl w:val="9418CFB0"/>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55" w15:restartNumberingAfterBreak="0">
    <w:nsid w:val="74F9532A"/>
    <w:multiLevelType w:val="hybridMultilevel"/>
    <w:tmpl w:val="2EDAB6CE"/>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56" w15:restartNumberingAfterBreak="0">
    <w:nsid w:val="76DF1556"/>
    <w:multiLevelType w:val="hybridMultilevel"/>
    <w:tmpl w:val="79A075F8"/>
    <w:lvl w:ilvl="0" w:tplc="0408000F">
      <w:start w:val="1"/>
      <w:numFmt w:val="decimal"/>
      <w:lvlText w:val="%1."/>
      <w:lvlJc w:val="left"/>
      <w:pPr>
        <w:ind w:left="360" w:hanging="360"/>
      </w:pPr>
    </w:lvl>
    <w:lvl w:ilvl="1" w:tplc="04080019" w:tentative="1">
      <w:start w:val="1"/>
      <w:numFmt w:val="lowerLetter"/>
      <w:lvlText w:val="%2."/>
      <w:lvlJc w:val="left"/>
      <w:pPr>
        <w:ind w:left="1080" w:hanging="360"/>
      </w:pPr>
    </w:lvl>
    <w:lvl w:ilvl="2" w:tplc="0408001B" w:tentative="1">
      <w:start w:val="1"/>
      <w:numFmt w:val="lowerRoman"/>
      <w:lvlText w:val="%3."/>
      <w:lvlJc w:val="right"/>
      <w:pPr>
        <w:ind w:left="1800" w:hanging="180"/>
      </w:pPr>
    </w:lvl>
    <w:lvl w:ilvl="3" w:tplc="0408000F" w:tentative="1">
      <w:start w:val="1"/>
      <w:numFmt w:val="decimal"/>
      <w:lvlText w:val="%4."/>
      <w:lvlJc w:val="left"/>
      <w:pPr>
        <w:ind w:left="2520" w:hanging="360"/>
      </w:pPr>
    </w:lvl>
    <w:lvl w:ilvl="4" w:tplc="04080019" w:tentative="1">
      <w:start w:val="1"/>
      <w:numFmt w:val="lowerLetter"/>
      <w:lvlText w:val="%5."/>
      <w:lvlJc w:val="left"/>
      <w:pPr>
        <w:ind w:left="3240" w:hanging="360"/>
      </w:pPr>
    </w:lvl>
    <w:lvl w:ilvl="5" w:tplc="0408001B" w:tentative="1">
      <w:start w:val="1"/>
      <w:numFmt w:val="lowerRoman"/>
      <w:lvlText w:val="%6."/>
      <w:lvlJc w:val="right"/>
      <w:pPr>
        <w:ind w:left="3960" w:hanging="180"/>
      </w:pPr>
    </w:lvl>
    <w:lvl w:ilvl="6" w:tplc="0408000F" w:tentative="1">
      <w:start w:val="1"/>
      <w:numFmt w:val="decimal"/>
      <w:lvlText w:val="%7."/>
      <w:lvlJc w:val="left"/>
      <w:pPr>
        <w:ind w:left="4680" w:hanging="360"/>
      </w:pPr>
    </w:lvl>
    <w:lvl w:ilvl="7" w:tplc="04080019" w:tentative="1">
      <w:start w:val="1"/>
      <w:numFmt w:val="lowerLetter"/>
      <w:lvlText w:val="%8."/>
      <w:lvlJc w:val="left"/>
      <w:pPr>
        <w:ind w:left="5400" w:hanging="360"/>
      </w:pPr>
    </w:lvl>
    <w:lvl w:ilvl="8" w:tplc="0408001B" w:tentative="1">
      <w:start w:val="1"/>
      <w:numFmt w:val="lowerRoman"/>
      <w:lvlText w:val="%9."/>
      <w:lvlJc w:val="right"/>
      <w:pPr>
        <w:ind w:left="6120" w:hanging="180"/>
      </w:pPr>
    </w:lvl>
  </w:abstractNum>
  <w:abstractNum w:abstractNumId="57" w15:restartNumberingAfterBreak="0">
    <w:nsid w:val="786F15FC"/>
    <w:multiLevelType w:val="hybridMultilevel"/>
    <w:tmpl w:val="18B8D384"/>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58" w15:restartNumberingAfterBreak="0">
    <w:nsid w:val="79D4095E"/>
    <w:multiLevelType w:val="hybridMultilevel"/>
    <w:tmpl w:val="7054B43A"/>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59" w15:restartNumberingAfterBreak="0">
    <w:nsid w:val="79E22A2F"/>
    <w:multiLevelType w:val="hybridMultilevel"/>
    <w:tmpl w:val="2B68BEA2"/>
    <w:lvl w:ilvl="0" w:tplc="0408000F">
      <w:start w:val="1"/>
      <w:numFmt w:val="decimal"/>
      <w:lvlText w:val="%1."/>
      <w:lvlJc w:val="left"/>
      <w:pPr>
        <w:ind w:left="360" w:hanging="360"/>
      </w:pPr>
    </w:lvl>
    <w:lvl w:ilvl="1" w:tplc="04080019" w:tentative="1">
      <w:start w:val="1"/>
      <w:numFmt w:val="lowerLetter"/>
      <w:lvlText w:val="%2."/>
      <w:lvlJc w:val="left"/>
      <w:pPr>
        <w:ind w:left="1080" w:hanging="360"/>
      </w:pPr>
    </w:lvl>
    <w:lvl w:ilvl="2" w:tplc="0408001B" w:tentative="1">
      <w:start w:val="1"/>
      <w:numFmt w:val="lowerRoman"/>
      <w:lvlText w:val="%3."/>
      <w:lvlJc w:val="right"/>
      <w:pPr>
        <w:ind w:left="1800" w:hanging="180"/>
      </w:pPr>
    </w:lvl>
    <w:lvl w:ilvl="3" w:tplc="0408000F" w:tentative="1">
      <w:start w:val="1"/>
      <w:numFmt w:val="decimal"/>
      <w:lvlText w:val="%4."/>
      <w:lvlJc w:val="left"/>
      <w:pPr>
        <w:ind w:left="2520" w:hanging="360"/>
      </w:pPr>
    </w:lvl>
    <w:lvl w:ilvl="4" w:tplc="04080019" w:tentative="1">
      <w:start w:val="1"/>
      <w:numFmt w:val="lowerLetter"/>
      <w:lvlText w:val="%5."/>
      <w:lvlJc w:val="left"/>
      <w:pPr>
        <w:ind w:left="3240" w:hanging="360"/>
      </w:pPr>
    </w:lvl>
    <w:lvl w:ilvl="5" w:tplc="0408001B" w:tentative="1">
      <w:start w:val="1"/>
      <w:numFmt w:val="lowerRoman"/>
      <w:lvlText w:val="%6."/>
      <w:lvlJc w:val="right"/>
      <w:pPr>
        <w:ind w:left="3960" w:hanging="180"/>
      </w:pPr>
    </w:lvl>
    <w:lvl w:ilvl="6" w:tplc="0408000F" w:tentative="1">
      <w:start w:val="1"/>
      <w:numFmt w:val="decimal"/>
      <w:lvlText w:val="%7."/>
      <w:lvlJc w:val="left"/>
      <w:pPr>
        <w:ind w:left="4680" w:hanging="360"/>
      </w:pPr>
    </w:lvl>
    <w:lvl w:ilvl="7" w:tplc="04080019" w:tentative="1">
      <w:start w:val="1"/>
      <w:numFmt w:val="lowerLetter"/>
      <w:lvlText w:val="%8."/>
      <w:lvlJc w:val="left"/>
      <w:pPr>
        <w:ind w:left="5400" w:hanging="360"/>
      </w:pPr>
    </w:lvl>
    <w:lvl w:ilvl="8" w:tplc="0408001B" w:tentative="1">
      <w:start w:val="1"/>
      <w:numFmt w:val="lowerRoman"/>
      <w:lvlText w:val="%9."/>
      <w:lvlJc w:val="right"/>
      <w:pPr>
        <w:ind w:left="6120" w:hanging="180"/>
      </w:pPr>
    </w:lvl>
  </w:abstractNum>
  <w:abstractNum w:abstractNumId="60" w15:restartNumberingAfterBreak="0">
    <w:nsid w:val="7D42138B"/>
    <w:multiLevelType w:val="hybridMultilevel"/>
    <w:tmpl w:val="65223DE4"/>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61" w15:restartNumberingAfterBreak="0">
    <w:nsid w:val="7D631587"/>
    <w:multiLevelType w:val="hybridMultilevel"/>
    <w:tmpl w:val="0E60C03E"/>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62" w15:restartNumberingAfterBreak="0">
    <w:nsid w:val="7E491C3C"/>
    <w:multiLevelType w:val="hybridMultilevel"/>
    <w:tmpl w:val="A2F669C4"/>
    <w:lvl w:ilvl="0" w:tplc="0408000F">
      <w:start w:val="1"/>
      <w:numFmt w:val="decimal"/>
      <w:lvlText w:val="%1."/>
      <w:lvlJc w:val="left"/>
      <w:pPr>
        <w:ind w:left="360" w:hanging="360"/>
      </w:pPr>
    </w:lvl>
    <w:lvl w:ilvl="1" w:tplc="04080019" w:tentative="1">
      <w:start w:val="1"/>
      <w:numFmt w:val="lowerLetter"/>
      <w:lvlText w:val="%2."/>
      <w:lvlJc w:val="left"/>
      <w:pPr>
        <w:ind w:left="1080" w:hanging="360"/>
      </w:pPr>
    </w:lvl>
    <w:lvl w:ilvl="2" w:tplc="0408001B" w:tentative="1">
      <w:start w:val="1"/>
      <w:numFmt w:val="lowerRoman"/>
      <w:lvlText w:val="%3."/>
      <w:lvlJc w:val="right"/>
      <w:pPr>
        <w:ind w:left="1800" w:hanging="180"/>
      </w:pPr>
    </w:lvl>
    <w:lvl w:ilvl="3" w:tplc="0408000F" w:tentative="1">
      <w:start w:val="1"/>
      <w:numFmt w:val="decimal"/>
      <w:lvlText w:val="%4."/>
      <w:lvlJc w:val="left"/>
      <w:pPr>
        <w:ind w:left="2520" w:hanging="360"/>
      </w:pPr>
    </w:lvl>
    <w:lvl w:ilvl="4" w:tplc="04080019" w:tentative="1">
      <w:start w:val="1"/>
      <w:numFmt w:val="lowerLetter"/>
      <w:lvlText w:val="%5."/>
      <w:lvlJc w:val="left"/>
      <w:pPr>
        <w:ind w:left="3240" w:hanging="360"/>
      </w:pPr>
    </w:lvl>
    <w:lvl w:ilvl="5" w:tplc="0408001B" w:tentative="1">
      <w:start w:val="1"/>
      <w:numFmt w:val="lowerRoman"/>
      <w:lvlText w:val="%6."/>
      <w:lvlJc w:val="right"/>
      <w:pPr>
        <w:ind w:left="3960" w:hanging="180"/>
      </w:pPr>
    </w:lvl>
    <w:lvl w:ilvl="6" w:tplc="0408000F" w:tentative="1">
      <w:start w:val="1"/>
      <w:numFmt w:val="decimal"/>
      <w:lvlText w:val="%7."/>
      <w:lvlJc w:val="left"/>
      <w:pPr>
        <w:ind w:left="4680" w:hanging="360"/>
      </w:pPr>
    </w:lvl>
    <w:lvl w:ilvl="7" w:tplc="04080019" w:tentative="1">
      <w:start w:val="1"/>
      <w:numFmt w:val="lowerLetter"/>
      <w:lvlText w:val="%8."/>
      <w:lvlJc w:val="left"/>
      <w:pPr>
        <w:ind w:left="5400" w:hanging="360"/>
      </w:pPr>
    </w:lvl>
    <w:lvl w:ilvl="8" w:tplc="0408001B" w:tentative="1">
      <w:start w:val="1"/>
      <w:numFmt w:val="lowerRoman"/>
      <w:lvlText w:val="%9."/>
      <w:lvlJc w:val="right"/>
      <w:pPr>
        <w:ind w:left="6120" w:hanging="180"/>
      </w:pPr>
    </w:lvl>
  </w:abstractNum>
  <w:num w:numId="1">
    <w:abstractNumId w:val="2"/>
  </w:num>
  <w:num w:numId="2">
    <w:abstractNumId w:val="47"/>
  </w:num>
  <w:num w:numId="3">
    <w:abstractNumId w:val="29"/>
  </w:num>
  <w:num w:numId="4">
    <w:abstractNumId w:val="51"/>
  </w:num>
  <w:num w:numId="5">
    <w:abstractNumId w:val="40"/>
  </w:num>
  <w:num w:numId="6">
    <w:abstractNumId w:val="46"/>
  </w:num>
  <w:num w:numId="7">
    <w:abstractNumId w:val="53"/>
  </w:num>
  <w:num w:numId="8">
    <w:abstractNumId w:val="45"/>
  </w:num>
  <w:num w:numId="9">
    <w:abstractNumId w:val="10"/>
  </w:num>
  <w:num w:numId="10">
    <w:abstractNumId w:val="36"/>
  </w:num>
  <w:num w:numId="11">
    <w:abstractNumId w:val="48"/>
  </w:num>
  <w:num w:numId="12">
    <w:abstractNumId w:val="54"/>
  </w:num>
  <w:num w:numId="13">
    <w:abstractNumId w:val="5"/>
  </w:num>
  <w:num w:numId="14">
    <w:abstractNumId w:val="30"/>
  </w:num>
  <w:num w:numId="15">
    <w:abstractNumId w:val="61"/>
  </w:num>
  <w:num w:numId="16">
    <w:abstractNumId w:val="33"/>
  </w:num>
  <w:num w:numId="17">
    <w:abstractNumId w:val="3"/>
  </w:num>
  <w:num w:numId="18">
    <w:abstractNumId w:val="9"/>
  </w:num>
  <w:num w:numId="19">
    <w:abstractNumId w:val="57"/>
  </w:num>
  <w:num w:numId="20">
    <w:abstractNumId w:val="14"/>
  </w:num>
  <w:num w:numId="21">
    <w:abstractNumId w:val="1"/>
  </w:num>
  <w:num w:numId="22">
    <w:abstractNumId w:val="27"/>
  </w:num>
  <w:num w:numId="23">
    <w:abstractNumId w:val="60"/>
  </w:num>
  <w:num w:numId="24">
    <w:abstractNumId w:val="44"/>
  </w:num>
  <w:num w:numId="25">
    <w:abstractNumId w:val="6"/>
  </w:num>
  <w:num w:numId="26">
    <w:abstractNumId w:val="42"/>
  </w:num>
  <w:num w:numId="27">
    <w:abstractNumId w:val="55"/>
  </w:num>
  <w:num w:numId="28">
    <w:abstractNumId w:val="0"/>
  </w:num>
  <w:num w:numId="29">
    <w:abstractNumId w:val="58"/>
  </w:num>
  <w:num w:numId="30">
    <w:abstractNumId w:val="49"/>
  </w:num>
  <w:num w:numId="31">
    <w:abstractNumId w:val="37"/>
  </w:num>
  <w:num w:numId="32">
    <w:abstractNumId w:val="23"/>
  </w:num>
  <w:num w:numId="33">
    <w:abstractNumId w:val="16"/>
  </w:num>
  <w:num w:numId="34">
    <w:abstractNumId w:val="38"/>
  </w:num>
  <w:num w:numId="35">
    <w:abstractNumId w:val="13"/>
  </w:num>
  <w:num w:numId="36">
    <w:abstractNumId w:val="41"/>
  </w:num>
  <w:num w:numId="37">
    <w:abstractNumId w:val="25"/>
  </w:num>
  <w:num w:numId="38">
    <w:abstractNumId w:val="21"/>
  </w:num>
  <w:num w:numId="39">
    <w:abstractNumId w:val="43"/>
  </w:num>
  <w:num w:numId="40">
    <w:abstractNumId w:val="8"/>
  </w:num>
  <w:num w:numId="41">
    <w:abstractNumId w:val="17"/>
  </w:num>
  <w:num w:numId="42">
    <w:abstractNumId w:val="52"/>
  </w:num>
  <w:num w:numId="43">
    <w:abstractNumId w:val="39"/>
  </w:num>
  <w:num w:numId="44">
    <w:abstractNumId w:val="7"/>
  </w:num>
  <w:num w:numId="45">
    <w:abstractNumId w:val="31"/>
  </w:num>
  <w:num w:numId="46">
    <w:abstractNumId w:val="28"/>
  </w:num>
  <w:num w:numId="47">
    <w:abstractNumId w:val="62"/>
  </w:num>
  <w:num w:numId="48">
    <w:abstractNumId w:val="59"/>
  </w:num>
  <w:num w:numId="49">
    <w:abstractNumId w:val="35"/>
  </w:num>
  <w:num w:numId="50">
    <w:abstractNumId w:val="18"/>
  </w:num>
  <w:num w:numId="51">
    <w:abstractNumId w:val="20"/>
  </w:num>
  <w:num w:numId="52">
    <w:abstractNumId w:val="56"/>
  </w:num>
  <w:num w:numId="53">
    <w:abstractNumId w:val="32"/>
  </w:num>
  <w:num w:numId="54">
    <w:abstractNumId w:val="24"/>
  </w:num>
  <w:num w:numId="55">
    <w:abstractNumId w:val="26"/>
  </w:num>
  <w:num w:numId="56">
    <w:abstractNumId w:val="50"/>
  </w:num>
  <w:num w:numId="57">
    <w:abstractNumId w:val="15"/>
  </w:num>
  <w:num w:numId="58">
    <w:abstractNumId w:val="4"/>
  </w:num>
  <w:num w:numId="59">
    <w:abstractNumId w:val="11"/>
  </w:num>
  <w:num w:numId="60">
    <w:abstractNumId w:val="12"/>
  </w:num>
  <w:num w:numId="61">
    <w:abstractNumId w:val="22"/>
  </w:num>
  <w:num w:numId="62">
    <w:abstractNumId w:val="34"/>
  </w:num>
  <w:num w:numId="63">
    <w:abstractNumId w:val="19"/>
  </w:num>
  <w:numIdMacAtCleanup w:val="5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63"/>
  <w:displayBackgroundShape/>
  <w:proofState w:spelling="clean" w:grammar="clean"/>
  <w:defaultTabStop w:val="720"/>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71182"/>
    <w:rsid w:val="00004E2D"/>
    <w:rsid w:val="00005036"/>
    <w:rsid w:val="000060F2"/>
    <w:rsid w:val="00010A78"/>
    <w:rsid w:val="00020527"/>
    <w:rsid w:val="000234AF"/>
    <w:rsid w:val="00033434"/>
    <w:rsid w:val="0003551A"/>
    <w:rsid w:val="0004017D"/>
    <w:rsid w:val="00042ACA"/>
    <w:rsid w:val="00052217"/>
    <w:rsid w:val="00053032"/>
    <w:rsid w:val="00056DAE"/>
    <w:rsid w:val="000575FF"/>
    <w:rsid w:val="00067125"/>
    <w:rsid w:val="00082238"/>
    <w:rsid w:val="0008672F"/>
    <w:rsid w:val="000904EA"/>
    <w:rsid w:val="00091277"/>
    <w:rsid w:val="000A27E3"/>
    <w:rsid w:val="000A60EF"/>
    <w:rsid w:val="000B13C6"/>
    <w:rsid w:val="000B293B"/>
    <w:rsid w:val="000B6583"/>
    <w:rsid w:val="000C0D87"/>
    <w:rsid w:val="000C107C"/>
    <w:rsid w:val="000C2183"/>
    <w:rsid w:val="000C494D"/>
    <w:rsid w:val="000C59B7"/>
    <w:rsid w:val="000C6D1F"/>
    <w:rsid w:val="000C6FE4"/>
    <w:rsid w:val="000D05C8"/>
    <w:rsid w:val="000D1427"/>
    <w:rsid w:val="000D411D"/>
    <w:rsid w:val="000D6AF7"/>
    <w:rsid w:val="000E1364"/>
    <w:rsid w:val="000E23CD"/>
    <w:rsid w:val="000E3484"/>
    <w:rsid w:val="000E34E7"/>
    <w:rsid w:val="000E5CDA"/>
    <w:rsid w:val="000E5DC3"/>
    <w:rsid w:val="000F1187"/>
    <w:rsid w:val="000F5141"/>
    <w:rsid w:val="000F6CDA"/>
    <w:rsid w:val="000F72E2"/>
    <w:rsid w:val="000F7E9A"/>
    <w:rsid w:val="00101B57"/>
    <w:rsid w:val="00102C0D"/>
    <w:rsid w:val="00103C48"/>
    <w:rsid w:val="0011007B"/>
    <w:rsid w:val="001128FC"/>
    <w:rsid w:val="00112C50"/>
    <w:rsid w:val="00115285"/>
    <w:rsid w:val="00124163"/>
    <w:rsid w:val="00126204"/>
    <w:rsid w:val="00126D08"/>
    <w:rsid w:val="00132347"/>
    <w:rsid w:val="00132F2B"/>
    <w:rsid w:val="0014106F"/>
    <w:rsid w:val="00142395"/>
    <w:rsid w:val="00142432"/>
    <w:rsid w:val="001446A0"/>
    <w:rsid w:val="00145087"/>
    <w:rsid w:val="00146D9D"/>
    <w:rsid w:val="0014711F"/>
    <w:rsid w:val="0015295F"/>
    <w:rsid w:val="0016419B"/>
    <w:rsid w:val="00165E6D"/>
    <w:rsid w:val="00167A8A"/>
    <w:rsid w:val="0017296B"/>
    <w:rsid w:val="00173B3D"/>
    <w:rsid w:val="0017771D"/>
    <w:rsid w:val="00180C7C"/>
    <w:rsid w:val="001864D4"/>
    <w:rsid w:val="00192196"/>
    <w:rsid w:val="00194C2E"/>
    <w:rsid w:val="0019765F"/>
    <w:rsid w:val="00197D01"/>
    <w:rsid w:val="001A20AD"/>
    <w:rsid w:val="001A476A"/>
    <w:rsid w:val="001A5F28"/>
    <w:rsid w:val="001B0903"/>
    <w:rsid w:val="001B2A1E"/>
    <w:rsid w:val="001B2D6B"/>
    <w:rsid w:val="001B686E"/>
    <w:rsid w:val="001B6C01"/>
    <w:rsid w:val="001B6F92"/>
    <w:rsid w:val="001C2354"/>
    <w:rsid w:val="001C4205"/>
    <w:rsid w:val="001C5F24"/>
    <w:rsid w:val="001C7743"/>
    <w:rsid w:val="001D1ED6"/>
    <w:rsid w:val="001D385B"/>
    <w:rsid w:val="001D69CE"/>
    <w:rsid w:val="001D6D44"/>
    <w:rsid w:val="001E1035"/>
    <w:rsid w:val="001E4D28"/>
    <w:rsid w:val="001F04AF"/>
    <w:rsid w:val="001F233E"/>
    <w:rsid w:val="001F548C"/>
    <w:rsid w:val="00200FAC"/>
    <w:rsid w:val="0020177E"/>
    <w:rsid w:val="00201F65"/>
    <w:rsid w:val="00204572"/>
    <w:rsid w:val="00207691"/>
    <w:rsid w:val="002110B8"/>
    <w:rsid w:val="00211B7D"/>
    <w:rsid w:val="0021215D"/>
    <w:rsid w:val="0021520E"/>
    <w:rsid w:val="0021578C"/>
    <w:rsid w:val="0022159F"/>
    <w:rsid w:val="002252F2"/>
    <w:rsid w:val="00225834"/>
    <w:rsid w:val="00226B71"/>
    <w:rsid w:val="00226EB0"/>
    <w:rsid w:val="00235094"/>
    <w:rsid w:val="002354C6"/>
    <w:rsid w:val="002361F0"/>
    <w:rsid w:val="00236C81"/>
    <w:rsid w:val="00237CF2"/>
    <w:rsid w:val="002410B0"/>
    <w:rsid w:val="00242579"/>
    <w:rsid w:val="00244CCC"/>
    <w:rsid w:val="00245103"/>
    <w:rsid w:val="00245ED0"/>
    <w:rsid w:val="00251B6C"/>
    <w:rsid w:val="00252F0E"/>
    <w:rsid w:val="002566D8"/>
    <w:rsid w:val="002609D6"/>
    <w:rsid w:val="00260F5D"/>
    <w:rsid w:val="00261B21"/>
    <w:rsid w:val="002639CA"/>
    <w:rsid w:val="00265292"/>
    <w:rsid w:val="00267E59"/>
    <w:rsid w:val="00273FB4"/>
    <w:rsid w:val="00283F69"/>
    <w:rsid w:val="0029010D"/>
    <w:rsid w:val="0029286A"/>
    <w:rsid w:val="00292BD9"/>
    <w:rsid w:val="002A0646"/>
    <w:rsid w:val="002A1754"/>
    <w:rsid w:val="002A4C00"/>
    <w:rsid w:val="002A529A"/>
    <w:rsid w:val="002A7D69"/>
    <w:rsid w:val="002B5A19"/>
    <w:rsid w:val="002C0F0C"/>
    <w:rsid w:val="002C3668"/>
    <w:rsid w:val="002C3DCE"/>
    <w:rsid w:val="002C6BDF"/>
    <w:rsid w:val="002C6F27"/>
    <w:rsid w:val="002E15C0"/>
    <w:rsid w:val="002E1656"/>
    <w:rsid w:val="002E3A3F"/>
    <w:rsid w:val="002E54B4"/>
    <w:rsid w:val="002E5AAE"/>
    <w:rsid w:val="002E77E7"/>
    <w:rsid w:val="002F2165"/>
    <w:rsid w:val="002F4A8F"/>
    <w:rsid w:val="002F5B7A"/>
    <w:rsid w:val="002F7508"/>
    <w:rsid w:val="0030561F"/>
    <w:rsid w:val="00305EC8"/>
    <w:rsid w:val="003125D4"/>
    <w:rsid w:val="00314D7D"/>
    <w:rsid w:val="00315F97"/>
    <w:rsid w:val="0031723A"/>
    <w:rsid w:val="00320BBB"/>
    <w:rsid w:val="00321675"/>
    <w:rsid w:val="00326E85"/>
    <w:rsid w:val="003276B3"/>
    <w:rsid w:val="003304F7"/>
    <w:rsid w:val="00333D75"/>
    <w:rsid w:val="003360C6"/>
    <w:rsid w:val="003401E8"/>
    <w:rsid w:val="0034123D"/>
    <w:rsid w:val="00345668"/>
    <w:rsid w:val="003507AE"/>
    <w:rsid w:val="00351402"/>
    <w:rsid w:val="00351A78"/>
    <w:rsid w:val="00353EAB"/>
    <w:rsid w:val="00354E0C"/>
    <w:rsid w:val="00355EE6"/>
    <w:rsid w:val="00357EB4"/>
    <w:rsid w:val="00360B76"/>
    <w:rsid w:val="0036250C"/>
    <w:rsid w:val="00363340"/>
    <w:rsid w:val="003633D9"/>
    <w:rsid w:val="0037171C"/>
    <w:rsid w:val="003728B2"/>
    <w:rsid w:val="00372FCC"/>
    <w:rsid w:val="00373AF4"/>
    <w:rsid w:val="003747C9"/>
    <w:rsid w:val="00375373"/>
    <w:rsid w:val="003757B6"/>
    <w:rsid w:val="00376BE1"/>
    <w:rsid w:val="00380052"/>
    <w:rsid w:val="0038339C"/>
    <w:rsid w:val="0038664C"/>
    <w:rsid w:val="00386C15"/>
    <w:rsid w:val="0038770F"/>
    <w:rsid w:val="00392A66"/>
    <w:rsid w:val="0039479D"/>
    <w:rsid w:val="003A2714"/>
    <w:rsid w:val="003A3700"/>
    <w:rsid w:val="003A4FA7"/>
    <w:rsid w:val="003A6537"/>
    <w:rsid w:val="003A6FCC"/>
    <w:rsid w:val="003A7DF6"/>
    <w:rsid w:val="003B03E3"/>
    <w:rsid w:val="003B7C36"/>
    <w:rsid w:val="003C312E"/>
    <w:rsid w:val="003C3E2F"/>
    <w:rsid w:val="003C4175"/>
    <w:rsid w:val="003C7BCC"/>
    <w:rsid w:val="003C7DFC"/>
    <w:rsid w:val="003D0504"/>
    <w:rsid w:val="003D122A"/>
    <w:rsid w:val="003D2A15"/>
    <w:rsid w:val="003D2C27"/>
    <w:rsid w:val="003D39FC"/>
    <w:rsid w:val="003D5C33"/>
    <w:rsid w:val="003D651E"/>
    <w:rsid w:val="003E5203"/>
    <w:rsid w:val="003E7437"/>
    <w:rsid w:val="003E7B1D"/>
    <w:rsid w:val="003F41E3"/>
    <w:rsid w:val="003F51DB"/>
    <w:rsid w:val="003F5837"/>
    <w:rsid w:val="003F5B34"/>
    <w:rsid w:val="003F6180"/>
    <w:rsid w:val="003F7A5F"/>
    <w:rsid w:val="003F7EA5"/>
    <w:rsid w:val="00400156"/>
    <w:rsid w:val="00403587"/>
    <w:rsid w:val="004037F8"/>
    <w:rsid w:val="0040683A"/>
    <w:rsid w:val="00406FAA"/>
    <w:rsid w:val="00433527"/>
    <w:rsid w:val="004335B2"/>
    <w:rsid w:val="0043419D"/>
    <w:rsid w:val="00437B72"/>
    <w:rsid w:val="00441C4C"/>
    <w:rsid w:val="00442071"/>
    <w:rsid w:val="0044224A"/>
    <w:rsid w:val="0045244E"/>
    <w:rsid w:val="0045544B"/>
    <w:rsid w:val="00455547"/>
    <w:rsid w:val="004566F9"/>
    <w:rsid w:val="00460D88"/>
    <w:rsid w:val="004631AA"/>
    <w:rsid w:val="00464E66"/>
    <w:rsid w:val="0046748F"/>
    <w:rsid w:val="0046759C"/>
    <w:rsid w:val="004706CC"/>
    <w:rsid w:val="004709A9"/>
    <w:rsid w:val="00471182"/>
    <w:rsid w:val="004733ED"/>
    <w:rsid w:val="00474210"/>
    <w:rsid w:val="004760D3"/>
    <w:rsid w:val="00477038"/>
    <w:rsid w:val="00477523"/>
    <w:rsid w:val="00483C48"/>
    <w:rsid w:val="00485736"/>
    <w:rsid w:val="00485E40"/>
    <w:rsid w:val="00487700"/>
    <w:rsid w:val="00493DFA"/>
    <w:rsid w:val="0049529F"/>
    <w:rsid w:val="00495524"/>
    <w:rsid w:val="00496EFA"/>
    <w:rsid w:val="004975A4"/>
    <w:rsid w:val="004A1E12"/>
    <w:rsid w:val="004A57ED"/>
    <w:rsid w:val="004A6225"/>
    <w:rsid w:val="004A73CA"/>
    <w:rsid w:val="004B46BD"/>
    <w:rsid w:val="004B5F1F"/>
    <w:rsid w:val="004C7AE3"/>
    <w:rsid w:val="004D27A8"/>
    <w:rsid w:val="004D42E7"/>
    <w:rsid w:val="004D56A3"/>
    <w:rsid w:val="004E3DF6"/>
    <w:rsid w:val="004E4FD0"/>
    <w:rsid w:val="004E655B"/>
    <w:rsid w:val="004F01CF"/>
    <w:rsid w:val="004F1259"/>
    <w:rsid w:val="004F5762"/>
    <w:rsid w:val="00503C22"/>
    <w:rsid w:val="00505B44"/>
    <w:rsid w:val="00506284"/>
    <w:rsid w:val="00512D76"/>
    <w:rsid w:val="005138FE"/>
    <w:rsid w:val="00513F70"/>
    <w:rsid w:val="00517A6D"/>
    <w:rsid w:val="005222FC"/>
    <w:rsid w:val="00524946"/>
    <w:rsid w:val="00526DBD"/>
    <w:rsid w:val="00531042"/>
    <w:rsid w:val="005361D5"/>
    <w:rsid w:val="00536AA4"/>
    <w:rsid w:val="005404FB"/>
    <w:rsid w:val="00540864"/>
    <w:rsid w:val="00542DA7"/>
    <w:rsid w:val="0054450D"/>
    <w:rsid w:val="005452B7"/>
    <w:rsid w:val="0054530A"/>
    <w:rsid w:val="00551DBD"/>
    <w:rsid w:val="005522F8"/>
    <w:rsid w:val="00552D45"/>
    <w:rsid w:val="00556A89"/>
    <w:rsid w:val="00560E72"/>
    <w:rsid w:val="00562861"/>
    <w:rsid w:val="00563C4A"/>
    <w:rsid w:val="00564B21"/>
    <w:rsid w:val="00565470"/>
    <w:rsid w:val="00572839"/>
    <w:rsid w:val="00572B96"/>
    <w:rsid w:val="00572BEB"/>
    <w:rsid w:val="00572D7F"/>
    <w:rsid w:val="005764DF"/>
    <w:rsid w:val="00582388"/>
    <w:rsid w:val="00582AA2"/>
    <w:rsid w:val="0058552E"/>
    <w:rsid w:val="0058718B"/>
    <w:rsid w:val="005877BC"/>
    <w:rsid w:val="005916C2"/>
    <w:rsid w:val="00594E5B"/>
    <w:rsid w:val="005962BD"/>
    <w:rsid w:val="00596CFC"/>
    <w:rsid w:val="00596DA6"/>
    <w:rsid w:val="00597C6E"/>
    <w:rsid w:val="005A2962"/>
    <w:rsid w:val="005A332A"/>
    <w:rsid w:val="005A3629"/>
    <w:rsid w:val="005A3B68"/>
    <w:rsid w:val="005A45A3"/>
    <w:rsid w:val="005A6D81"/>
    <w:rsid w:val="005A73D0"/>
    <w:rsid w:val="005B16A2"/>
    <w:rsid w:val="005B2454"/>
    <w:rsid w:val="005B269A"/>
    <w:rsid w:val="005B524B"/>
    <w:rsid w:val="005B79E4"/>
    <w:rsid w:val="005C0888"/>
    <w:rsid w:val="005C2AF0"/>
    <w:rsid w:val="005C48CA"/>
    <w:rsid w:val="005C58E4"/>
    <w:rsid w:val="005C69BE"/>
    <w:rsid w:val="005D06E0"/>
    <w:rsid w:val="005D1F68"/>
    <w:rsid w:val="005D21B4"/>
    <w:rsid w:val="005D6607"/>
    <w:rsid w:val="005D6643"/>
    <w:rsid w:val="005D7094"/>
    <w:rsid w:val="005E1A55"/>
    <w:rsid w:val="005F38F5"/>
    <w:rsid w:val="006024EA"/>
    <w:rsid w:val="00606634"/>
    <w:rsid w:val="00606F68"/>
    <w:rsid w:val="00610D3E"/>
    <w:rsid w:val="00611494"/>
    <w:rsid w:val="006144BC"/>
    <w:rsid w:val="0062321B"/>
    <w:rsid w:val="006236C9"/>
    <w:rsid w:val="00625A94"/>
    <w:rsid w:val="00625C96"/>
    <w:rsid w:val="00630867"/>
    <w:rsid w:val="00630F17"/>
    <w:rsid w:val="006314CB"/>
    <w:rsid w:val="00635911"/>
    <w:rsid w:val="00637B6A"/>
    <w:rsid w:val="00637E02"/>
    <w:rsid w:val="006469DB"/>
    <w:rsid w:val="00647207"/>
    <w:rsid w:val="006473B8"/>
    <w:rsid w:val="00647C85"/>
    <w:rsid w:val="00647E2A"/>
    <w:rsid w:val="00651E22"/>
    <w:rsid w:val="00655BA2"/>
    <w:rsid w:val="00656597"/>
    <w:rsid w:val="00657365"/>
    <w:rsid w:val="0066158A"/>
    <w:rsid w:val="00662679"/>
    <w:rsid w:val="00665233"/>
    <w:rsid w:val="0066548F"/>
    <w:rsid w:val="00667898"/>
    <w:rsid w:val="006727DC"/>
    <w:rsid w:val="00674317"/>
    <w:rsid w:val="00674C4C"/>
    <w:rsid w:val="0067526B"/>
    <w:rsid w:val="006771EE"/>
    <w:rsid w:val="006835E2"/>
    <w:rsid w:val="00684CB3"/>
    <w:rsid w:val="00684E07"/>
    <w:rsid w:val="0068635A"/>
    <w:rsid w:val="00687986"/>
    <w:rsid w:val="0069042B"/>
    <w:rsid w:val="00691332"/>
    <w:rsid w:val="00691ADF"/>
    <w:rsid w:val="006A717D"/>
    <w:rsid w:val="006A7ED3"/>
    <w:rsid w:val="006B0EB0"/>
    <w:rsid w:val="006B4061"/>
    <w:rsid w:val="006B5047"/>
    <w:rsid w:val="006B66DE"/>
    <w:rsid w:val="006C02B2"/>
    <w:rsid w:val="006C1442"/>
    <w:rsid w:val="006C211B"/>
    <w:rsid w:val="006C502A"/>
    <w:rsid w:val="006C63F0"/>
    <w:rsid w:val="006C6EEF"/>
    <w:rsid w:val="006D0643"/>
    <w:rsid w:val="006D1CBF"/>
    <w:rsid w:val="006D3D6D"/>
    <w:rsid w:val="006D7FC5"/>
    <w:rsid w:val="006E3A0E"/>
    <w:rsid w:val="006E7F79"/>
    <w:rsid w:val="006F1957"/>
    <w:rsid w:val="006F6EA4"/>
    <w:rsid w:val="006F77FE"/>
    <w:rsid w:val="00701A99"/>
    <w:rsid w:val="0070714D"/>
    <w:rsid w:val="0071265C"/>
    <w:rsid w:val="00712DD3"/>
    <w:rsid w:val="00716E3D"/>
    <w:rsid w:val="00720142"/>
    <w:rsid w:val="00720C85"/>
    <w:rsid w:val="00722728"/>
    <w:rsid w:val="00723544"/>
    <w:rsid w:val="007268B1"/>
    <w:rsid w:val="00732B13"/>
    <w:rsid w:val="007371C6"/>
    <w:rsid w:val="00743472"/>
    <w:rsid w:val="00762EB5"/>
    <w:rsid w:val="00764FA2"/>
    <w:rsid w:val="00767FE5"/>
    <w:rsid w:val="007724AF"/>
    <w:rsid w:val="007917E3"/>
    <w:rsid w:val="00794935"/>
    <w:rsid w:val="00797C88"/>
    <w:rsid w:val="007A01F0"/>
    <w:rsid w:val="007A0C5F"/>
    <w:rsid w:val="007A1F46"/>
    <w:rsid w:val="007A2B33"/>
    <w:rsid w:val="007A2F3E"/>
    <w:rsid w:val="007A4E76"/>
    <w:rsid w:val="007A5F75"/>
    <w:rsid w:val="007A7F23"/>
    <w:rsid w:val="007B2B42"/>
    <w:rsid w:val="007B5908"/>
    <w:rsid w:val="007B6861"/>
    <w:rsid w:val="007C19D9"/>
    <w:rsid w:val="007C2471"/>
    <w:rsid w:val="007D0094"/>
    <w:rsid w:val="007D2295"/>
    <w:rsid w:val="007D2913"/>
    <w:rsid w:val="007E007C"/>
    <w:rsid w:val="007E4A6D"/>
    <w:rsid w:val="007E508A"/>
    <w:rsid w:val="007E5B5A"/>
    <w:rsid w:val="007F1B78"/>
    <w:rsid w:val="007F71D5"/>
    <w:rsid w:val="007F7814"/>
    <w:rsid w:val="0080181B"/>
    <w:rsid w:val="00804154"/>
    <w:rsid w:val="008100AD"/>
    <w:rsid w:val="00813405"/>
    <w:rsid w:val="008151FA"/>
    <w:rsid w:val="00816563"/>
    <w:rsid w:val="00816A70"/>
    <w:rsid w:val="008200CF"/>
    <w:rsid w:val="00823063"/>
    <w:rsid w:val="00834077"/>
    <w:rsid w:val="00834357"/>
    <w:rsid w:val="0083679E"/>
    <w:rsid w:val="008372EF"/>
    <w:rsid w:val="00840710"/>
    <w:rsid w:val="00841BCA"/>
    <w:rsid w:val="00851F21"/>
    <w:rsid w:val="0085336F"/>
    <w:rsid w:val="00871D6A"/>
    <w:rsid w:val="008720C9"/>
    <w:rsid w:val="00873538"/>
    <w:rsid w:val="00873C73"/>
    <w:rsid w:val="008744BE"/>
    <w:rsid w:val="008744CB"/>
    <w:rsid w:val="00874DFC"/>
    <w:rsid w:val="0087533C"/>
    <w:rsid w:val="00877371"/>
    <w:rsid w:val="00882DFF"/>
    <w:rsid w:val="0088407E"/>
    <w:rsid w:val="00885D29"/>
    <w:rsid w:val="00886585"/>
    <w:rsid w:val="00892986"/>
    <w:rsid w:val="00896C9C"/>
    <w:rsid w:val="008976E3"/>
    <w:rsid w:val="008A05DC"/>
    <w:rsid w:val="008A1DEE"/>
    <w:rsid w:val="008A26CD"/>
    <w:rsid w:val="008A4506"/>
    <w:rsid w:val="008B03D4"/>
    <w:rsid w:val="008B7ECF"/>
    <w:rsid w:val="008C4D47"/>
    <w:rsid w:val="008C582E"/>
    <w:rsid w:val="008C6825"/>
    <w:rsid w:val="008C691E"/>
    <w:rsid w:val="008C6BD1"/>
    <w:rsid w:val="008D2753"/>
    <w:rsid w:val="008D3C3C"/>
    <w:rsid w:val="008D4577"/>
    <w:rsid w:val="008D55A0"/>
    <w:rsid w:val="008E47E7"/>
    <w:rsid w:val="008F442D"/>
    <w:rsid w:val="00903091"/>
    <w:rsid w:val="00911575"/>
    <w:rsid w:val="00911EC1"/>
    <w:rsid w:val="00916077"/>
    <w:rsid w:val="0091658D"/>
    <w:rsid w:val="00916624"/>
    <w:rsid w:val="009204BC"/>
    <w:rsid w:val="009220F2"/>
    <w:rsid w:val="0092250F"/>
    <w:rsid w:val="00924655"/>
    <w:rsid w:val="00924DA8"/>
    <w:rsid w:val="00932CD9"/>
    <w:rsid w:val="00934114"/>
    <w:rsid w:val="009363A9"/>
    <w:rsid w:val="00936675"/>
    <w:rsid w:val="00936D65"/>
    <w:rsid w:val="00937324"/>
    <w:rsid w:val="009405B7"/>
    <w:rsid w:val="00940D4F"/>
    <w:rsid w:val="00942C78"/>
    <w:rsid w:val="00942E33"/>
    <w:rsid w:val="00944595"/>
    <w:rsid w:val="009518DD"/>
    <w:rsid w:val="00951F00"/>
    <w:rsid w:val="009520CC"/>
    <w:rsid w:val="00953B61"/>
    <w:rsid w:val="00957F70"/>
    <w:rsid w:val="00962391"/>
    <w:rsid w:val="00963602"/>
    <w:rsid w:val="00965F7A"/>
    <w:rsid w:val="00966C34"/>
    <w:rsid w:val="00966D97"/>
    <w:rsid w:val="00970482"/>
    <w:rsid w:val="00972018"/>
    <w:rsid w:val="00972A29"/>
    <w:rsid w:val="00973567"/>
    <w:rsid w:val="00976073"/>
    <w:rsid w:val="00981415"/>
    <w:rsid w:val="00982967"/>
    <w:rsid w:val="00983D6E"/>
    <w:rsid w:val="00983E2A"/>
    <w:rsid w:val="00984771"/>
    <w:rsid w:val="00985814"/>
    <w:rsid w:val="00986ABF"/>
    <w:rsid w:val="00990AB8"/>
    <w:rsid w:val="00991202"/>
    <w:rsid w:val="00991B30"/>
    <w:rsid w:val="0099479E"/>
    <w:rsid w:val="00994F02"/>
    <w:rsid w:val="009A08F4"/>
    <w:rsid w:val="009A0B05"/>
    <w:rsid w:val="009A2598"/>
    <w:rsid w:val="009A4C33"/>
    <w:rsid w:val="009A5610"/>
    <w:rsid w:val="009A5C61"/>
    <w:rsid w:val="009A6432"/>
    <w:rsid w:val="009B0C01"/>
    <w:rsid w:val="009B2E46"/>
    <w:rsid w:val="009B33A1"/>
    <w:rsid w:val="009B3CE1"/>
    <w:rsid w:val="009B56BA"/>
    <w:rsid w:val="009B6012"/>
    <w:rsid w:val="009B635B"/>
    <w:rsid w:val="009B79E0"/>
    <w:rsid w:val="009C2999"/>
    <w:rsid w:val="009C38E0"/>
    <w:rsid w:val="009C4896"/>
    <w:rsid w:val="009C4B3E"/>
    <w:rsid w:val="009C50E3"/>
    <w:rsid w:val="009D0206"/>
    <w:rsid w:val="009D0EAB"/>
    <w:rsid w:val="009D15BC"/>
    <w:rsid w:val="009D1907"/>
    <w:rsid w:val="009D31A4"/>
    <w:rsid w:val="009D4A94"/>
    <w:rsid w:val="009D565E"/>
    <w:rsid w:val="009D5809"/>
    <w:rsid w:val="009E5B29"/>
    <w:rsid w:val="009F1BBC"/>
    <w:rsid w:val="009F21BC"/>
    <w:rsid w:val="009F2A14"/>
    <w:rsid w:val="009F4A84"/>
    <w:rsid w:val="00A00070"/>
    <w:rsid w:val="00A00256"/>
    <w:rsid w:val="00A0067C"/>
    <w:rsid w:val="00A04802"/>
    <w:rsid w:val="00A101AE"/>
    <w:rsid w:val="00A10F52"/>
    <w:rsid w:val="00A111FE"/>
    <w:rsid w:val="00A11597"/>
    <w:rsid w:val="00A11A93"/>
    <w:rsid w:val="00A20A34"/>
    <w:rsid w:val="00A228D7"/>
    <w:rsid w:val="00A2388F"/>
    <w:rsid w:val="00A307DF"/>
    <w:rsid w:val="00A40282"/>
    <w:rsid w:val="00A41538"/>
    <w:rsid w:val="00A417B2"/>
    <w:rsid w:val="00A471D8"/>
    <w:rsid w:val="00A50BF7"/>
    <w:rsid w:val="00A5383C"/>
    <w:rsid w:val="00A55652"/>
    <w:rsid w:val="00A5568C"/>
    <w:rsid w:val="00A56A31"/>
    <w:rsid w:val="00A56B06"/>
    <w:rsid w:val="00A57639"/>
    <w:rsid w:val="00A626A4"/>
    <w:rsid w:val="00A62E47"/>
    <w:rsid w:val="00A63AD1"/>
    <w:rsid w:val="00A63D12"/>
    <w:rsid w:val="00A64476"/>
    <w:rsid w:val="00A718AE"/>
    <w:rsid w:val="00A739EC"/>
    <w:rsid w:val="00A8092A"/>
    <w:rsid w:val="00A81A27"/>
    <w:rsid w:val="00A9245A"/>
    <w:rsid w:val="00A92E50"/>
    <w:rsid w:val="00A95A77"/>
    <w:rsid w:val="00AA19B9"/>
    <w:rsid w:val="00AA1AD4"/>
    <w:rsid w:val="00AA3E06"/>
    <w:rsid w:val="00AA3FE5"/>
    <w:rsid w:val="00AA5CA7"/>
    <w:rsid w:val="00AA72FF"/>
    <w:rsid w:val="00AA76D9"/>
    <w:rsid w:val="00AB1C0B"/>
    <w:rsid w:val="00AC139E"/>
    <w:rsid w:val="00AC27C1"/>
    <w:rsid w:val="00AC4B71"/>
    <w:rsid w:val="00AC57BA"/>
    <w:rsid w:val="00AC631B"/>
    <w:rsid w:val="00AC6B36"/>
    <w:rsid w:val="00AD0A04"/>
    <w:rsid w:val="00AD0D55"/>
    <w:rsid w:val="00AD3D06"/>
    <w:rsid w:val="00AE10EA"/>
    <w:rsid w:val="00AE2B87"/>
    <w:rsid w:val="00AE5271"/>
    <w:rsid w:val="00AE579A"/>
    <w:rsid w:val="00AE599F"/>
    <w:rsid w:val="00AF1075"/>
    <w:rsid w:val="00AF291A"/>
    <w:rsid w:val="00AF3217"/>
    <w:rsid w:val="00AF618D"/>
    <w:rsid w:val="00B00DC9"/>
    <w:rsid w:val="00B03AFA"/>
    <w:rsid w:val="00B112AF"/>
    <w:rsid w:val="00B1196F"/>
    <w:rsid w:val="00B132BB"/>
    <w:rsid w:val="00B14439"/>
    <w:rsid w:val="00B14F0C"/>
    <w:rsid w:val="00B16CC1"/>
    <w:rsid w:val="00B2073D"/>
    <w:rsid w:val="00B21354"/>
    <w:rsid w:val="00B229C7"/>
    <w:rsid w:val="00B23718"/>
    <w:rsid w:val="00B24681"/>
    <w:rsid w:val="00B25030"/>
    <w:rsid w:val="00B3007A"/>
    <w:rsid w:val="00B30C02"/>
    <w:rsid w:val="00B31745"/>
    <w:rsid w:val="00B3177C"/>
    <w:rsid w:val="00B31C97"/>
    <w:rsid w:val="00B324E1"/>
    <w:rsid w:val="00B345F8"/>
    <w:rsid w:val="00B34EE6"/>
    <w:rsid w:val="00B367DE"/>
    <w:rsid w:val="00B4008D"/>
    <w:rsid w:val="00B406A0"/>
    <w:rsid w:val="00B41C8F"/>
    <w:rsid w:val="00B42767"/>
    <w:rsid w:val="00B4392B"/>
    <w:rsid w:val="00B45EFB"/>
    <w:rsid w:val="00B46330"/>
    <w:rsid w:val="00B47ECE"/>
    <w:rsid w:val="00B47FFE"/>
    <w:rsid w:val="00B54807"/>
    <w:rsid w:val="00B556F5"/>
    <w:rsid w:val="00B56C1D"/>
    <w:rsid w:val="00B611E1"/>
    <w:rsid w:val="00B61705"/>
    <w:rsid w:val="00B62428"/>
    <w:rsid w:val="00B62FBF"/>
    <w:rsid w:val="00B64523"/>
    <w:rsid w:val="00B656D0"/>
    <w:rsid w:val="00B65FBD"/>
    <w:rsid w:val="00B66800"/>
    <w:rsid w:val="00B6765B"/>
    <w:rsid w:val="00B67A6E"/>
    <w:rsid w:val="00B67BA1"/>
    <w:rsid w:val="00B7028E"/>
    <w:rsid w:val="00B70346"/>
    <w:rsid w:val="00B71A7A"/>
    <w:rsid w:val="00B73585"/>
    <w:rsid w:val="00B77A9F"/>
    <w:rsid w:val="00B80D4D"/>
    <w:rsid w:val="00B83C88"/>
    <w:rsid w:val="00B84A53"/>
    <w:rsid w:val="00B866EA"/>
    <w:rsid w:val="00B86DB0"/>
    <w:rsid w:val="00B87BEB"/>
    <w:rsid w:val="00B951F0"/>
    <w:rsid w:val="00B9636D"/>
    <w:rsid w:val="00BA6344"/>
    <w:rsid w:val="00BA696A"/>
    <w:rsid w:val="00BA74E2"/>
    <w:rsid w:val="00BB0332"/>
    <w:rsid w:val="00BB4B55"/>
    <w:rsid w:val="00BC106C"/>
    <w:rsid w:val="00BC1BDB"/>
    <w:rsid w:val="00BC3482"/>
    <w:rsid w:val="00BC4475"/>
    <w:rsid w:val="00BC44E1"/>
    <w:rsid w:val="00BC6047"/>
    <w:rsid w:val="00BC7509"/>
    <w:rsid w:val="00BD0742"/>
    <w:rsid w:val="00BD17A1"/>
    <w:rsid w:val="00BD33E2"/>
    <w:rsid w:val="00BD38C5"/>
    <w:rsid w:val="00BD66A2"/>
    <w:rsid w:val="00BE3ACD"/>
    <w:rsid w:val="00BE3CD0"/>
    <w:rsid w:val="00BE4458"/>
    <w:rsid w:val="00BF051A"/>
    <w:rsid w:val="00BF1C7D"/>
    <w:rsid w:val="00C00312"/>
    <w:rsid w:val="00C045AF"/>
    <w:rsid w:val="00C05AB3"/>
    <w:rsid w:val="00C05E02"/>
    <w:rsid w:val="00C16562"/>
    <w:rsid w:val="00C2006B"/>
    <w:rsid w:val="00C25FBD"/>
    <w:rsid w:val="00C26C4E"/>
    <w:rsid w:val="00C26C5E"/>
    <w:rsid w:val="00C3306B"/>
    <w:rsid w:val="00C33A1F"/>
    <w:rsid w:val="00C33C3D"/>
    <w:rsid w:val="00C40CA9"/>
    <w:rsid w:val="00C41824"/>
    <w:rsid w:val="00C5057E"/>
    <w:rsid w:val="00C5163A"/>
    <w:rsid w:val="00C51A0B"/>
    <w:rsid w:val="00C51D93"/>
    <w:rsid w:val="00C52D2C"/>
    <w:rsid w:val="00C5655C"/>
    <w:rsid w:val="00C602B2"/>
    <w:rsid w:val="00C65B34"/>
    <w:rsid w:val="00C67A88"/>
    <w:rsid w:val="00C715BF"/>
    <w:rsid w:val="00C71DBA"/>
    <w:rsid w:val="00C71F93"/>
    <w:rsid w:val="00C73935"/>
    <w:rsid w:val="00C74D4D"/>
    <w:rsid w:val="00C81F24"/>
    <w:rsid w:val="00C82D1F"/>
    <w:rsid w:val="00C83F99"/>
    <w:rsid w:val="00C93CB7"/>
    <w:rsid w:val="00C9527A"/>
    <w:rsid w:val="00CA50FE"/>
    <w:rsid w:val="00CA78B1"/>
    <w:rsid w:val="00CB1922"/>
    <w:rsid w:val="00CB385F"/>
    <w:rsid w:val="00CB4A10"/>
    <w:rsid w:val="00CB53DF"/>
    <w:rsid w:val="00CB5A0C"/>
    <w:rsid w:val="00CB6C4A"/>
    <w:rsid w:val="00CC105A"/>
    <w:rsid w:val="00CC1CA7"/>
    <w:rsid w:val="00CC25F8"/>
    <w:rsid w:val="00CC2E24"/>
    <w:rsid w:val="00CC3B5A"/>
    <w:rsid w:val="00CC4B32"/>
    <w:rsid w:val="00CD214A"/>
    <w:rsid w:val="00CD2784"/>
    <w:rsid w:val="00CD3700"/>
    <w:rsid w:val="00CD46D8"/>
    <w:rsid w:val="00CD699A"/>
    <w:rsid w:val="00CD7F98"/>
    <w:rsid w:val="00CE0C73"/>
    <w:rsid w:val="00CE4408"/>
    <w:rsid w:val="00CE4CEA"/>
    <w:rsid w:val="00CE720D"/>
    <w:rsid w:val="00CE777F"/>
    <w:rsid w:val="00CF276E"/>
    <w:rsid w:val="00CF4811"/>
    <w:rsid w:val="00D00A19"/>
    <w:rsid w:val="00D00BAF"/>
    <w:rsid w:val="00D122B3"/>
    <w:rsid w:val="00D17E51"/>
    <w:rsid w:val="00D20E49"/>
    <w:rsid w:val="00D24650"/>
    <w:rsid w:val="00D30D72"/>
    <w:rsid w:val="00D34209"/>
    <w:rsid w:val="00D34662"/>
    <w:rsid w:val="00D35522"/>
    <w:rsid w:val="00D375BB"/>
    <w:rsid w:val="00D41B6C"/>
    <w:rsid w:val="00D41DAB"/>
    <w:rsid w:val="00D44699"/>
    <w:rsid w:val="00D44F45"/>
    <w:rsid w:val="00D45384"/>
    <w:rsid w:val="00D5132E"/>
    <w:rsid w:val="00D5668E"/>
    <w:rsid w:val="00D5798D"/>
    <w:rsid w:val="00D62ABA"/>
    <w:rsid w:val="00D63C19"/>
    <w:rsid w:val="00D6424F"/>
    <w:rsid w:val="00D65166"/>
    <w:rsid w:val="00D6789A"/>
    <w:rsid w:val="00D67F8B"/>
    <w:rsid w:val="00D708B3"/>
    <w:rsid w:val="00D76194"/>
    <w:rsid w:val="00D82352"/>
    <w:rsid w:val="00D823B3"/>
    <w:rsid w:val="00D91253"/>
    <w:rsid w:val="00D91372"/>
    <w:rsid w:val="00D9269C"/>
    <w:rsid w:val="00D968AC"/>
    <w:rsid w:val="00D97106"/>
    <w:rsid w:val="00DA4612"/>
    <w:rsid w:val="00DA5CA9"/>
    <w:rsid w:val="00DA653F"/>
    <w:rsid w:val="00DA725B"/>
    <w:rsid w:val="00DB02E1"/>
    <w:rsid w:val="00DB2A7B"/>
    <w:rsid w:val="00DB39CB"/>
    <w:rsid w:val="00DB415B"/>
    <w:rsid w:val="00DB4202"/>
    <w:rsid w:val="00DB5DFA"/>
    <w:rsid w:val="00DB7AB0"/>
    <w:rsid w:val="00DC0A8B"/>
    <w:rsid w:val="00DC4425"/>
    <w:rsid w:val="00DC4955"/>
    <w:rsid w:val="00DC57D3"/>
    <w:rsid w:val="00DC6DB3"/>
    <w:rsid w:val="00DC73D4"/>
    <w:rsid w:val="00DD2B5E"/>
    <w:rsid w:val="00DD3F44"/>
    <w:rsid w:val="00DD7D91"/>
    <w:rsid w:val="00DE3A95"/>
    <w:rsid w:val="00DE402B"/>
    <w:rsid w:val="00DE55D9"/>
    <w:rsid w:val="00DE590E"/>
    <w:rsid w:val="00DE7133"/>
    <w:rsid w:val="00DE7139"/>
    <w:rsid w:val="00DF07B5"/>
    <w:rsid w:val="00DF64A9"/>
    <w:rsid w:val="00DF6575"/>
    <w:rsid w:val="00E01967"/>
    <w:rsid w:val="00E0223A"/>
    <w:rsid w:val="00E03557"/>
    <w:rsid w:val="00E03A19"/>
    <w:rsid w:val="00E05819"/>
    <w:rsid w:val="00E10389"/>
    <w:rsid w:val="00E10A82"/>
    <w:rsid w:val="00E12765"/>
    <w:rsid w:val="00E13B07"/>
    <w:rsid w:val="00E165EB"/>
    <w:rsid w:val="00E1680E"/>
    <w:rsid w:val="00E2439E"/>
    <w:rsid w:val="00E27C20"/>
    <w:rsid w:val="00E27F66"/>
    <w:rsid w:val="00E31347"/>
    <w:rsid w:val="00E34C26"/>
    <w:rsid w:val="00E364AA"/>
    <w:rsid w:val="00E4580B"/>
    <w:rsid w:val="00E5095F"/>
    <w:rsid w:val="00E5109A"/>
    <w:rsid w:val="00E52CF0"/>
    <w:rsid w:val="00E52DCF"/>
    <w:rsid w:val="00E539FB"/>
    <w:rsid w:val="00E547FF"/>
    <w:rsid w:val="00E55172"/>
    <w:rsid w:val="00E60757"/>
    <w:rsid w:val="00E67F17"/>
    <w:rsid w:val="00E7057B"/>
    <w:rsid w:val="00E70A16"/>
    <w:rsid w:val="00E728AF"/>
    <w:rsid w:val="00E72FDB"/>
    <w:rsid w:val="00E7716B"/>
    <w:rsid w:val="00E77248"/>
    <w:rsid w:val="00E833CF"/>
    <w:rsid w:val="00E95991"/>
    <w:rsid w:val="00EA3FDA"/>
    <w:rsid w:val="00EB2C6A"/>
    <w:rsid w:val="00EB5EEC"/>
    <w:rsid w:val="00EB66E4"/>
    <w:rsid w:val="00EB6C5C"/>
    <w:rsid w:val="00EB71B3"/>
    <w:rsid w:val="00EB72DE"/>
    <w:rsid w:val="00EC1161"/>
    <w:rsid w:val="00EC5F87"/>
    <w:rsid w:val="00ED0257"/>
    <w:rsid w:val="00ED02A2"/>
    <w:rsid w:val="00ED0F78"/>
    <w:rsid w:val="00ED7CAE"/>
    <w:rsid w:val="00EE3AD8"/>
    <w:rsid w:val="00EE3BDD"/>
    <w:rsid w:val="00EE3D19"/>
    <w:rsid w:val="00EE3EC7"/>
    <w:rsid w:val="00EE60F7"/>
    <w:rsid w:val="00EE6E3D"/>
    <w:rsid w:val="00EF59EF"/>
    <w:rsid w:val="00EF6157"/>
    <w:rsid w:val="00EF7389"/>
    <w:rsid w:val="00EF770F"/>
    <w:rsid w:val="00EF7AF4"/>
    <w:rsid w:val="00F00B3B"/>
    <w:rsid w:val="00F05ECF"/>
    <w:rsid w:val="00F10E17"/>
    <w:rsid w:val="00F12757"/>
    <w:rsid w:val="00F13AD9"/>
    <w:rsid w:val="00F165C4"/>
    <w:rsid w:val="00F16979"/>
    <w:rsid w:val="00F16EE9"/>
    <w:rsid w:val="00F170C8"/>
    <w:rsid w:val="00F20626"/>
    <w:rsid w:val="00F22257"/>
    <w:rsid w:val="00F32E48"/>
    <w:rsid w:val="00F4120B"/>
    <w:rsid w:val="00F42DDD"/>
    <w:rsid w:val="00F518CB"/>
    <w:rsid w:val="00F5239B"/>
    <w:rsid w:val="00F53FC1"/>
    <w:rsid w:val="00F54AE1"/>
    <w:rsid w:val="00F60C6D"/>
    <w:rsid w:val="00F706E9"/>
    <w:rsid w:val="00F72CFF"/>
    <w:rsid w:val="00F7444D"/>
    <w:rsid w:val="00F775F2"/>
    <w:rsid w:val="00F77FC7"/>
    <w:rsid w:val="00F85C08"/>
    <w:rsid w:val="00F861A1"/>
    <w:rsid w:val="00F8715B"/>
    <w:rsid w:val="00FA3494"/>
    <w:rsid w:val="00FA69BE"/>
    <w:rsid w:val="00FC2B84"/>
    <w:rsid w:val="00FC6091"/>
    <w:rsid w:val="00FC6B80"/>
    <w:rsid w:val="00FC76F7"/>
    <w:rsid w:val="00FC787D"/>
    <w:rsid w:val="00FD165A"/>
    <w:rsid w:val="00FD50F4"/>
    <w:rsid w:val="00FD7668"/>
    <w:rsid w:val="00FE234D"/>
    <w:rsid w:val="00FE3934"/>
    <w:rsid w:val="00FE3BF5"/>
    <w:rsid w:val="00FF1BB7"/>
    <w:rsid w:val="00FF1E61"/>
    <w:rsid w:val="00FF250C"/>
    <w:rsid w:val="00FF5BF4"/>
    <w:rsid w:val="00FF621C"/>
    <w:rsid w:val="00FF7357"/>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1026">
      <o:colormru v:ext="edit" colors="#ccecff"/>
    </o:shapedefaults>
    <o:shapelayout v:ext="edit">
      <o:idmap v:ext="edit" data="1"/>
    </o:shapelayout>
  </w:shapeDefaults>
  <w:decimalSymbol w:val=","/>
  <w:listSeparator w:val=";"/>
  <w14:docId w14:val="273B2B05"/>
  <w15:docId w15:val="{D2C49030-C309-4340-A4FC-1B0C323894E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l-GR"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B14439"/>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471182"/>
    <w:pPr>
      <w:ind w:left="720"/>
      <w:contextualSpacing/>
    </w:pPr>
  </w:style>
  <w:style w:type="table" w:styleId="a4">
    <w:name w:val="Table Grid"/>
    <w:basedOn w:val="a1"/>
    <w:uiPriority w:val="39"/>
    <w:rsid w:val="0047118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
    <w:name w:val="Hyperlink"/>
    <w:basedOn w:val="a0"/>
    <w:uiPriority w:val="99"/>
    <w:unhideWhenUsed/>
    <w:rsid w:val="00471182"/>
    <w:rPr>
      <w:color w:val="0000FF"/>
      <w:u w:val="single"/>
    </w:rPr>
  </w:style>
  <w:style w:type="paragraph" w:styleId="a5">
    <w:name w:val="Balloon Text"/>
    <w:basedOn w:val="a"/>
    <w:link w:val="Char"/>
    <w:uiPriority w:val="99"/>
    <w:semiHidden/>
    <w:unhideWhenUsed/>
    <w:rsid w:val="00471182"/>
    <w:pPr>
      <w:spacing w:after="0" w:line="240" w:lineRule="auto"/>
    </w:pPr>
    <w:rPr>
      <w:rFonts w:ascii="Tahoma" w:hAnsi="Tahoma" w:cs="Tahoma"/>
      <w:sz w:val="16"/>
      <w:szCs w:val="16"/>
    </w:rPr>
  </w:style>
  <w:style w:type="character" w:customStyle="1" w:styleId="Char">
    <w:name w:val="Κείμενο πλαισίου Char"/>
    <w:basedOn w:val="a0"/>
    <w:link w:val="a5"/>
    <w:uiPriority w:val="99"/>
    <w:semiHidden/>
    <w:rsid w:val="00471182"/>
    <w:rPr>
      <w:rFonts w:ascii="Tahoma" w:hAnsi="Tahoma" w:cs="Tahoma"/>
      <w:sz w:val="16"/>
      <w:szCs w:val="16"/>
    </w:rPr>
  </w:style>
  <w:style w:type="paragraph" w:styleId="a6">
    <w:name w:val="header"/>
    <w:basedOn w:val="a"/>
    <w:link w:val="Char0"/>
    <w:uiPriority w:val="99"/>
    <w:unhideWhenUsed/>
    <w:rsid w:val="00D20E49"/>
    <w:pPr>
      <w:tabs>
        <w:tab w:val="center" w:pos="4153"/>
        <w:tab w:val="right" w:pos="8306"/>
      </w:tabs>
      <w:spacing w:after="0" w:line="240" w:lineRule="auto"/>
    </w:pPr>
  </w:style>
  <w:style w:type="character" w:customStyle="1" w:styleId="Char0">
    <w:name w:val="Κεφαλίδα Char"/>
    <w:basedOn w:val="a0"/>
    <w:link w:val="a6"/>
    <w:uiPriority w:val="99"/>
    <w:rsid w:val="00D20E49"/>
  </w:style>
  <w:style w:type="paragraph" w:styleId="a7">
    <w:name w:val="footer"/>
    <w:basedOn w:val="a"/>
    <w:link w:val="Char1"/>
    <w:uiPriority w:val="99"/>
    <w:unhideWhenUsed/>
    <w:rsid w:val="00D20E49"/>
    <w:pPr>
      <w:tabs>
        <w:tab w:val="center" w:pos="4153"/>
        <w:tab w:val="right" w:pos="8306"/>
      </w:tabs>
      <w:spacing w:after="0" w:line="240" w:lineRule="auto"/>
    </w:pPr>
  </w:style>
  <w:style w:type="character" w:customStyle="1" w:styleId="Char1">
    <w:name w:val="Υποσέλιδο Char"/>
    <w:basedOn w:val="a0"/>
    <w:link w:val="a7"/>
    <w:uiPriority w:val="99"/>
    <w:rsid w:val="00D20E49"/>
  </w:style>
  <w:style w:type="character" w:styleId="a8">
    <w:name w:val="Unresolved Mention"/>
    <w:basedOn w:val="a0"/>
    <w:uiPriority w:val="99"/>
    <w:semiHidden/>
    <w:unhideWhenUsed/>
    <w:rsid w:val="00C51A0B"/>
    <w:rPr>
      <w:color w:val="808080"/>
      <w:shd w:val="clear" w:color="auto" w:fill="E6E6E6"/>
    </w:rPr>
  </w:style>
  <w:style w:type="table" w:customStyle="1" w:styleId="1">
    <w:name w:val="Πλέγμα πίνακα1"/>
    <w:basedOn w:val="a1"/>
    <w:next w:val="a4"/>
    <w:uiPriority w:val="59"/>
    <w:rsid w:val="006B66D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Πλέγμα πίνακα2"/>
    <w:basedOn w:val="a1"/>
    <w:next w:val="a4"/>
    <w:uiPriority w:val="59"/>
    <w:rsid w:val="0066548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Πλέγμα πίνακα11"/>
    <w:basedOn w:val="a1"/>
    <w:next w:val="a4"/>
    <w:uiPriority w:val="59"/>
    <w:rsid w:val="0066548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
    <w:name w:val="Πλέγμα πίνακα21"/>
    <w:basedOn w:val="a1"/>
    <w:next w:val="a4"/>
    <w:uiPriority w:val="59"/>
    <w:rsid w:val="00BC604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
    <w:name w:val="Πλέγμα πίνακα111"/>
    <w:basedOn w:val="a1"/>
    <w:next w:val="a4"/>
    <w:uiPriority w:val="59"/>
    <w:rsid w:val="00326E8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Πλέγμα πίνακα211"/>
    <w:basedOn w:val="a1"/>
    <w:next w:val="a4"/>
    <w:uiPriority w:val="59"/>
    <w:rsid w:val="00326E8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Web">
    <w:name w:val="Normal (Web)"/>
    <w:basedOn w:val="a"/>
    <w:uiPriority w:val="99"/>
    <w:semiHidden/>
    <w:unhideWhenUsed/>
    <w:rsid w:val="006771EE"/>
    <w:pPr>
      <w:spacing w:before="100" w:beforeAutospacing="1" w:after="100" w:afterAutospacing="1" w:line="240" w:lineRule="auto"/>
    </w:pPr>
    <w:rPr>
      <w:rFonts w:ascii="Times New Roman" w:eastAsiaTheme="minorEastAsia" w:hAnsi="Times New Roman" w:cs="Times New Roman"/>
      <w:sz w:val="24"/>
      <w:szCs w:val="24"/>
      <w:lang w:eastAsia="el-GR"/>
    </w:rPr>
  </w:style>
  <w:style w:type="table" w:customStyle="1" w:styleId="22">
    <w:name w:val="Πλέγμα πίνακα22"/>
    <w:basedOn w:val="a1"/>
    <w:next w:val="a4"/>
    <w:uiPriority w:val="59"/>
    <w:rsid w:val="003E7B1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Πλέγμα πίνακα212"/>
    <w:basedOn w:val="a1"/>
    <w:next w:val="a4"/>
    <w:uiPriority w:val="59"/>
    <w:rsid w:val="003E7B1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
    <w:name w:val="Πλέγμα πίνακα1111"/>
    <w:basedOn w:val="a1"/>
    <w:next w:val="a4"/>
    <w:uiPriority w:val="59"/>
    <w:rsid w:val="009A561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
    <w:name w:val="Πλέγμα πίνακα221"/>
    <w:basedOn w:val="a1"/>
    <w:next w:val="a4"/>
    <w:uiPriority w:val="59"/>
    <w:rsid w:val="009947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1">
    <w:name w:val="Πλέγμα πίνακα2121"/>
    <w:basedOn w:val="a1"/>
    <w:next w:val="a4"/>
    <w:uiPriority w:val="59"/>
    <w:rsid w:val="009947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
    <w:name w:val="Πλέγμα πίνακα11111"/>
    <w:basedOn w:val="a1"/>
    <w:next w:val="a4"/>
    <w:uiPriority w:val="59"/>
    <w:rsid w:val="009947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1">
    <w:name w:val="Πλέγμα πίνακα2211"/>
    <w:basedOn w:val="a1"/>
    <w:next w:val="a4"/>
    <w:uiPriority w:val="59"/>
    <w:rsid w:val="005B269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11">
    <w:name w:val="Πλέγμα πίνακα21211"/>
    <w:basedOn w:val="a1"/>
    <w:next w:val="a4"/>
    <w:uiPriority w:val="59"/>
    <w:rsid w:val="005B269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1">
    <w:name w:val="Πλέγμα πίνακα111111"/>
    <w:basedOn w:val="a1"/>
    <w:next w:val="a4"/>
    <w:uiPriority w:val="59"/>
    <w:rsid w:val="005B269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
    <w:name w:val="Πλέγμα πίνακα3"/>
    <w:basedOn w:val="a1"/>
    <w:next w:val="a4"/>
    <w:uiPriority w:val="59"/>
    <w:rsid w:val="009F21B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
    <w:name w:val="Πλέγμα πίνακα4"/>
    <w:basedOn w:val="a1"/>
    <w:next w:val="a4"/>
    <w:uiPriority w:val="59"/>
    <w:rsid w:val="00564B2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
    <w:name w:val="Πλέγμα πίνακα5"/>
    <w:basedOn w:val="a1"/>
    <w:next w:val="a4"/>
    <w:uiPriority w:val="59"/>
    <w:rsid w:val="00564B2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Πλέγμα πίνακα41"/>
    <w:basedOn w:val="a1"/>
    <w:next w:val="a4"/>
    <w:uiPriority w:val="59"/>
    <w:rsid w:val="00564B2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annotation reference"/>
    <w:basedOn w:val="a0"/>
    <w:uiPriority w:val="99"/>
    <w:semiHidden/>
    <w:unhideWhenUsed/>
    <w:rsid w:val="00536AA4"/>
    <w:rPr>
      <w:sz w:val="16"/>
      <w:szCs w:val="16"/>
    </w:rPr>
  </w:style>
  <w:style w:type="paragraph" w:styleId="aa">
    <w:name w:val="annotation text"/>
    <w:basedOn w:val="a"/>
    <w:link w:val="Char2"/>
    <w:uiPriority w:val="99"/>
    <w:semiHidden/>
    <w:unhideWhenUsed/>
    <w:rsid w:val="00536AA4"/>
    <w:pPr>
      <w:spacing w:line="240" w:lineRule="auto"/>
    </w:pPr>
    <w:rPr>
      <w:sz w:val="20"/>
      <w:szCs w:val="20"/>
    </w:rPr>
  </w:style>
  <w:style w:type="character" w:customStyle="1" w:styleId="Char2">
    <w:name w:val="Κείμενο σχολίου Char"/>
    <w:basedOn w:val="a0"/>
    <w:link w:val="aa"/>
    <w:uiPriority w:val="99"/>
    <w:semiHidden/>
    <w:rsid w:val="00536AA4"/>
    <w:rPr>
      <w:sz w:val="20"/>
      <w:szCs w:val="20"/>
    </w:rPr>
  </w:style>
  <w:style w:type="paragraph" w:styleId="ab">
    <w:name w:val="annotation subject"/>
    <w:basedOn w:val="aa"/>
    <w:next w:val="aa"/>
    <w:link w:val="Char3"/>
    <w:uiPriority w:val="99"/>
    <w:semiHidden/>
    <w:unhideWhenUsed/>
    <w:rsid w:val="00536AA4"/>
    <w:rPr>
      <w:b/>
      <w:bCs/>
    </w:rPr>
  </w:style>
  <w:style w:type="character" w:customStyle="1" w:styleId="Char3">
    <w:name w:val="Θέμα σχολίου Char"/>
    <w:basedOn w:val="Char2"/>
    <w:link w:val="ab"/>
    <w:uiPriority w:val="99"/>
    <w:semiHidden/>
    <w:rsid w:val="00536AA4"/>
    <w:rPr>
      <w:b/>
      <w:bCs/>
      <w:sz w:val="20"/>
      <w:szCs w:val="20"/>
    </w:rPr>
  </w:style>
  <w:style w:type="table" w:customStyle="1" w:styleId="51">
    <w:name w:val="Πλέγμα πίνακα51"/>
    <w:basedOn w:val="a1"/>
    <w:next w:val="a4"/>
    <w:uiPriority w:val="59"/>
    <w:rsid w:val="008D457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
    <w:name w:val="Πλέγμα πίνακα411"/>
    <w:basedOn w:val="a1"/>
    <w:next w:val="a4"/>
    <w:uiPriority w:val="59"/>
    <w:rsid w:val="008D457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
    <w:name w:val="Πλέγμα πίνακα511"/>
    <w:basedOn w:val="a1"/>
    <w:next w:val="a4"/>
    <w:uiPriority w:val="59"/>
    <w:rsid w:val="005D1F6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
    <w:name w:val="Πλέγμα πίνακα4111"/>
    <w:basedOn w:val="a1"/>
    <w:next w:val="a4"/>
    <w:uiPriority w:val="59"/>
    <w:rsid w:val="005D1F6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
    <w:name w:val="Πλέγμα πίνακα6"/>
    <w:basedOn w:val="a1"/>
    <w:next w:val="a4"/>
    <w:uiPriority w:val="39"/>
    <w:rsid w:val="0080415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Πλέγμα πίνακα61"/>
    <w:basedOn w:val="a1"/>
    <w:next w:val="a4"/>
    <w:uiPriority w:val="39"/>
    <w:rsid w:val="00A111F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
    <w:name w:val="Πλέγμα πίνακα7"/>
    <w:basedOn w:val="a1"/>
    <w:next w:val="a4"/>
    <w:uiPriority w:val="39"/>
    <w:rsid w:val="009A643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
    <w:name w:val="Πλέγμα πίνακα8"/>
    <w:basedOn w:val="a1"/>
    <w:next w:val="a4"/>
    <w:uiPriority w:val="59"/>
    <w:rsid w:val="00932CD9"/>
    <w:pPr>
      <w:spacing w:after="0" w:line="240" w:lineRule="auto"/>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c">
    <w:name w:val="Placeholder Text"/>
    <w:basedOn w:val="a0"/>
    <w:uiPriority w:val="99"/>
    <w:semiHidden/>
    <w:rsid w:val="00DB5DFA"/>
    <w:rPr>
      <w:color w:val="808080"/>
    </w:rPr>
  </w:style>
  <w:style w:type="table" w:customStyle="1" w:styleId="9">
    <w:name w:val="Πλέγμα πίνακα9"/>
    <w:basedOn w:val="a1"/>
    <w:next w:val="a4"/>
    <w:uiPriority w:val="39"/>
    <w:rsid w:val="00F706E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
    <w:name w:val="Πλέγμα πίνακα10"/>
    <w:basedOn w:val="a1"/>
    <w:next w:val="a4"/>
    <w:uiPriority w:val="39"/>
    <w:rsid w:val="0093732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
    <w:name w:val="Πλέγμα πίνακα71"/>
    <w:basedOn w:val="a1"/>
    <w:next w:val="a4"/>
    <w:uiPriority w:val="39"/>
    <w:rsid w:val="0093732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
    <w:name w:val="Πλέγμα πίνακα12"/>
    <w:basedOn w:val="a1"/>
    <w:next w:val="a4"/>
    <w:uiPriority w:val="39"/>
    <w:rsid w:val="00EE6E3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
    <w:name w:val="Πλέγμα πίνακα13"/>
    <w:basedOn w:val="a1"/>
    <w:next w:val="a4"/>
    <w:uiPriority w:val="39"/>
    <w:rsid w:val="00AC57B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
    <w:name w:val="Πλέγμα πίνακα14"/>
    <w:basedOn w:val="a1"/>
    <w:next w:val="a4"/>
    <w:uiPriority w:val="39"/>
    <w:rsid w:val="0043352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
    <w:name w:val="Πλέγμα πίνακα15"/>
    <w:basedOn w:val="a1"/>
    <w:next w:val="a4"/>
    <w:uiPriority w:val="39"/>
    <w:rsid w:val="00C715B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
    <w:name w:val="Πλέγμα πίνακα16"/>
    <w:basedOn w:val="a1"/>
    <w:next w:val="a4"/>
    <w:uiPriority w:val="39"/>
    <w:rsid w:val="00C715B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
    <w:name w:val="Πλέγμα πίνακα310"/>
    <w:basedOn w:val="a1"/>
    <w:next w:val="a4"/>
    <w:uiPriority w:val="59"/>
    <w:rsid w:val="00C715B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11">
    <w:name w:val="Πλέγμα πίνακα2911"/>
    <w:basedOn w:val="a1"/>
    <w:next w:val="a4"/>
    <w:uiPriority w:val="39"/>
    <w:rsid w:val="00C715B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0">
    <w:name w:val="Πλέγμα πίνακα30"/>
    <w:basedOn w:val="a1"/>
    <w:next w:val="a4"/>
    <w:uiPriority w:val="39"/>
    <w:rsid w:val="00F518C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
    <w:name w:val="Heading #1"/>
    <w:basedOn w:val="a0"/>
    <w:rsid w:val="00B46330"/>
    <w:rPr>
      <w:rFonts w:ascii="Arial" w:eastAsia="Arial" w:hAnsi="Arial" w:cs="Arial"/>
      <w:b/>
      <w:bCs/>
      <w:i w:val="0"/>
      <w:iCs w:val="0"/>
      <w:smallCaps w:val="0"/>
      <w:strike w:val="0"/>
      <w:color w:val="000000"/>
      <w:spacing w:val="-20"/>
      <w:w w:val="100"/>
      <w:position w:val="0"/>
      <w:sz w:val="116"/>
      <w:szCs w:val="116"/>
      <w:u w:val="none"/>
      <w:lang w:val="el-GR" w:eastAsia="el-GR" w:bidi="el-GR"/>
    </w:rPr>
  </w:style>
  <w:style w:type="character" w:customStyle="1" w:styleId="Bodytext2">
    <w:name w:val="Body text (2)"/>
    <w:basedOn w:val="a0"/>
    <w:rsid w:val="00B46330"/>
    <w:rPr>
      <w:rFonts w:ascii="Arial" w:eastAsia="Arial" w:hAnsi="Arial" w:cs="Arial"/>
      <w:b/>
      <w:bCs/>
      <w:i w:val="0"/>
      <w:iCs w:val="0"/>
      <w:smallCaps w:val="0"/>
      <w:strike w:val="0"/>
      <w:color w:val="000000"/>
      <w:spacing w:val="0"/>
      <w:w w:val="100"/>
      <w:position w:val="0"/>
      <w:sz w:val="54"/>
      <w:szCs w:val="54"/>
      <w:u w:val="none"/>
      <w:lang w:val="el-GR" w:eastAsia="el-GR" w:bidi="el-GR"/>
    </w:rPr>
  </w:style>
  <w:style w:type="character" w:customStyle="1" w:styleId="Bodytext4">
    <w:name w:val="Body text (4)"/>
    <w:basedOn w:val="a0"/>
    <w:rsid w:val="00B46330"/>
    <w:rPr>
      <w:rFonts w:ascii="Tahoma" w:eastAsia="Tahoma" w:hAnsi="Tahoma" w:cs="Tahoma"/>
      <w:b/>
      <w:bCs/>
      <w:i w:val="0"/>
      <w:iCs w:val="0"/>
      <w:smallCaps w:val="0"/>
      <w:strike w:val="0"/>
      <w:color w:val="000000"/>
      <w:spacing w:val="0"/>
      <w:w w:val="100"/>
      <w:position w:val="0"/>
      <w:sz w:val="66"/>
      <w:szCs w:val="66"/>
      <w:u w:val="none"/>
      <w:lang w:val="el-GR" w:eastAsia="el-GR" w:bidi="el-GR"/>
    </w:rPr>
  </w:style>
  <w:style w:type="table" w:customStyle="1" w:styleId="27">
    <w:name w:val="Πλέγμα πίνακα27"/>
    <w:basedOn w:val="a1"/>
    <w:next w:val="a4"/>
    <w:uiPriority w:val="39"/>
    <w:rsid w:val="003A6FC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
    <w:name w:val="Πλέγμα πίνακα48"/>
    <w:basedOn w:val="a1"/>
    <w:next w:val="a4"/>
    <w:uiPriority w:val="39"/>
    <w:rsid w:val="003A6FC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a0"/>
    <w:rsid w:val="00B14F0C"/>
    <w:rPr>
      <w:rFonts w:ascii="Tahoma-Bold" w:hAnsi="Tahoma-Bold" w:hint="default"/>
      <w:b/>
      <w:bCs/>
      <w:i w:val="0"/>
      <w:iCs w:val="0"/>
      <w:color w:val="458ECB"/>
      <w:sz w:val="36"/>
      <w:szCs w:val="36"/>
    </w:rPr>
  </w:style>
  <w:style w:type="character" w:customStyle="1" w:styleId="fontstyle21">
    <w:name w:val="fontstyle21"/>
    <w:basedOn w:val="a0"/>
    <w:rsid w:val="00B14F0C"/>
    <w:rPr>
      <w:rFonts w:ascii="Arial-BoldMT" w:hAnsi="Arial-BoldMT" w:hint="default"/>
      <w:b/>
      <w:bCs/>
      <w:i w:val="0"/>
      <w:iCs w:val="0"/>
      <w:color w:val="242021"/>
      <w:sz w:val="36"/>
      <w:szCs w:val="36"/>
    </w:rPr>
  </w:style>
  <w:style w:type="table" w:customStyle="1" w:styleId="17">
    <w:name w:val="Πλέγμα πίνακα17"/>
    <w:basedOn w:val="a1"/>
    <w:next w:val="a4"/>
    <w:uiPriority w:val="39"/>
    <w:rsid w:val="00CD370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
    <w:name w:val="Πλέγμα πίνακα412"/>
    <w:basedOn w:val="a1"/>
    <w:next w:val="a4"/>
    <w:uiPriority w:val="59"/>
    <w:rsid w:val="00CD370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1">
    <w:name w:val="Πλέγμα πίνακα3101"/>
    <w:basedOn w:val="a1"/>
    <w:next w:val="a4"/>
    <w:uiPriority w:val="59"/>
    <w:rsid w:val="002E3A3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
    <w:name w:val="Πλέγμα πίνακα18"/>
    <w:basedOn w:val="a1"/>
    <w:next w:val="a4"/>
    <w:uiPriority w:val="39"/>
    <w:rsid w:val="009D020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
    <w:name w:val="Πλέγμα πίνακα413"/>
    <w:basedOn w:val="a1"/>
    <w:next w:val="a4"/>
    <w:uiPriority w:val="59"/>
    <w:rsid w:val="009D020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2">
    <w:name w:val="Πλέγμα πίνακα3102"/>
    <w:basedOn w:val="a1"/>
    <w:next w:val="a4"/>
    <w:uiPriority w:val="59"/>
    <w:rsid w:val="009D020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111">
    <w:name w:val="Πλέγμα πίνακα29111"/>
    <w:basedOn w:val="a1"/>
    <w:next w:val="a4"/>
    <w:uiPriority w:val="39"/>
    <w:rsid w:val="009D020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1">
    <w:name w:val="Πλέγμα πίνακα271"/>
    <w:basedOn w:val="a1"/>
    <w:next w:val="a4"/>
    <w:uiPriority w:val="39"/>
    <w:rsid w:val="009D020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
    <w:name w:val="Πλέγμα πίνακα181"/>
    <w:basedOn w:val="a1"/>
    <w:next w:val="a4"/>
    <w:uiPriority w:val="39"/>
    <w:rsid w:val="009D020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
    <w:name w:val="Πλέγμα πίνακα19"/>
    <w:basedOn w:val="a1"/>
    <w:next w:val="a4"/>
    <w:uiPriority w:val="39"/>
    <w:rsid w:val="005C48C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
    <w:name w:val="Πλέγμα πίνακα414"/>
    <w:basedOn w:val="a1"/>
    <w:next w:val="a4"/>
    <w:uiPriority w:val="59"/>
    <w:rsid w:val="005C48C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3">
    <w:name w:val="Πλέγμα πίνακα3103"/>
    <w:basedOn w:val="a1"/>
    <w:next w:val="a4"/>
    <w:uiPriority w:val="59"/>
    <w:rsid w:val="005C48C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112">
    <w:name w:val="Πλέγμα πίνακα29112"/>
    <w:basedOn w:val="a1"/>
    <w:next w:val="a4"/>
    <w:uiPriority w:val="39"/>
    <w:rsid w:val="005C48C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2">
    <w:name w:val="Πλέγμα πίνακα272"/>
    <w:basedOn w:val="a1"/>
    <w:next w:val="a4"/>
    <w:uiPriority w:val="39"/>
    <w:rsid w:val="005C48C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11">
    <w:name w:val="Πλέγμα πίνακα2711"/>
    <w:basedOn w:val="a1"/>
    <w:next w:val="a4"/>
    <w:uiPriority w:val="39"/>
    <w:rsid w:val="001446A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044334">
      <w:bodyDiv w:val="1"/>
      <w:marLeft w:val="0"/>
      <w:marRight w:val="0"/>
      <w:marTop w:val="0"/>
      <w:marBottom w:val="0"/>
      <w:divBdr>
        <w:top w:val="none" w:sz="0" w:space="0" w:color="auto"/>
        <w:left w:val="none" w:sz="0" w:space="0" w:color="auto"/>
        <w:bottom w:val="none" w:sz="0" w:space="0" w:color="auto"/>
        <w:right w:val="none" w:sz="0" w:space="0" w:color="auto"/>
      </w:divBdr>
    </w:div>
    <w:div w:id="20209179">
      <w:bodyDiv w:val="1"/>
      <w:marLeft w:val="0"/>
      <w:marRight w:val="0"/>
      <w:marTop w:val="0"/>
      <w:marBottom w:val="0"/>
      <w:divBdr>
        <w:top w:val="none" w:sz="0" w:space="0" w:color="auto"/>
        <w:left w:val="none" w:sz="0" w:space="0" w:color="auto"/>
        <w:bottom w:val="none" w:sz="0" w:space="0" w:color="auto"/>
        <w:right w:val="none" w:sz="0" w:space="0" w:color="auto"/>
      </w:divBdr>
    </w:div>
    <w:div w:id="85854150">
      <w:bodyDiv w:val="1"/>
      <w:marLeft w:val="0"/>
      <w:marRight w:val="0"/>
      <w:marTop w:val="0"/>
      <w:marBottom w:val="0"/>
      <w:divBdr>
        <w:top w:val="none" w:sz="0" w:space="0" w:color="auto"/>
        <w:left w:val="none" w:sz="0" w:space="0" w:color="auto"/>
        <w:bottom w:val="none" w:sz="0" w:space="0" w:color="auto"/>
        <w:right w:val="none" w:sz="0" w:space="0" w:color="auto"/>
      </w:divBdr>
    </w:div>
    <w:div w:id="170073195">
      <w:bodyDiv w:val="1"/>
      <w:marLeft w:val="0"/>
      <w:marRight w:val="0"/>
      <w:marTop w:val="0"/>
      <w:marBottom w:val="0"/>
      <w:divBdr>
        <w:top w:val="none" w:sz="0" w:space="0" w:color="auto"/>
        <w:left w:val="none" w:sz="0" w:space="0" w:color="auto"/>
        <w:bottom w:val="none" w:sz="0" w:space="0" w:color="auto"/>
        <w:right w:val="none" w:sz="0" w:space="0" w:color="auto"/>
      </w:divBdr>
    </w:div>
    <w:div w:id="221478822">
      <w:bodyDiv w:val="1"/>
      <w:marLeft w:val="0"/>
      <w:marRight w:val="0"/>
      <w:marTop w:val="0"/>
      <w:marBottom w:val="0"/>
      <w:divBdr>
        <w:top w:val="none" w:sz="0" w:space="0" w:color="auto"/>
        <w:left w:val="none" w:sz="0" w:space="0" w:color="auto"/>
        <w:bottom w:val="none" w:sz="0" w:space="0" w:color="auto"/>
        <w:right w:val="none" w:sz="0" w:space="0" w:color="auto"/>
      </w:divBdr>
    </w:div>
    <w:div w:id="264265704">
      <w:bodyDiv w:val="1"/>
      <w:marLeft w:val="0"/>
      <w:marRight w:val="0"/>
      <w:marTop w:val="0"/>
      <w:marBottom w:val="0"/>
      <w:divBdr>
        <w:top w:val="none" w:sz="0" w:space="0" w:color="auto"/>
        <w:left w:val="none" w:sz="0" w:space="0" w:color="auto"/>
        <w:bottom w:val="none" w:sz="0" w:space="0" w:color="auto"/>
        <w:right w:val="none" w:sz="0" w:space="0" w:color="auto"/>
      </w:divBdr>
    </w:div>
    <w:div w:id="278151652">
      <w:bodyDiv w:val="1"/>
      <w:marLeft w:val="0"/>
      <w:marRight w:val="0"/>
      <w:marTop w:val="0"/>
      <w:marBottom w:val="0"/>
      <w:divBdr>
        <w:top w:val="none" w:sz="0" w:space="0" w:color="auto"/>
        <w:left w:val="none" w:sz="0" w:space="0" w:color="auto"/>
        <w:bottom w:val="none" w:sz="0" w:space="0" w:color="auto"/>
        <w:right w:val="none" w:sz="0" w:space="0" w:color="auto"/>
      </w:divBdr>
    </w:div>
    <w:div w:id="294869685">
      <w:bodyDiv w:val="1"/>
      <w:marLeft w:val="0"/>
      <w:marRight w:val="0"/>
      <w:marTop w:val="0"/>
      <w:marBottom w:val="0"/>
      <w:divBdr>
        <w:top w:val="none" w:sz="0" w:space="0" w:color="auto"/>
        <w:left w:val="none" w:sz="0" w:space="0" w:color="auto"/>
        <w:bottom w:val="none" w:sz="0" w:space="0" w:color="auto"/>
        <w:right w:val="none" w:sz="0" w:space="0" w:color="auto"/>
      </w:divBdr>
    </w:div>
    <w:div w:id="318508406">
      <w:bodyDiv w:val="1"/>
      <w:marLeft w:val="0"/>
      <w:marRight w:val="0"/>
      <w:marTop w:val="0"/>
      <w:marBottom w:val="0"/>
      <w:divBdr>
        <w:top w:val="none" w:sz="0" w:space="0" w:color="auto"/>
        <w:left w:val="none" w:sz="0" w:space="0" w:color="auto"/>
        <w:bottom w:val="none" w:sz="0" w:space="0" w:color="auto"/>
        <w:right w:val="none" w:sz="0" w:space="0" w:color="auto"/>
      </w:divBdr>
    </w:div>
    <w:div w:id="337998916">
      <w:bodyDiv w:val="1"/>
      <w:marLeft w:val="0"/>
      <w:marRight w:val="0"/>
      <w:marTop w:val="0"/>
      <w:marBottom w:val="0"/>
      <w:divBdr>
        <w:top w:val="none" w:sz="0" w:space="0" w:color="auto"/>
        <w:left w:val="none" w:sz="0" w:space="0" w:color="auto"/>
        <w:bottom w:val="none" w:sz="0" w:space="0" w:color="auto"/>
        <w:right w:val="none" w:sz="0" w:space="0" w:color="auto"/>
      </w:divBdr>
    </w:div>
    <w:div w:id="353964369">
      <w:bodyDiv w:val="1"/>
      <w:marLeft w:val="0"/>
      <w:marRight w:val="0"/>
      <w:marTop w:val="0"/>
      <w:marBottom w:val="0"/>
      <w:divBdr>
        <w:top w:val="none" w:sz="0" w:space="0" w:color="auto"/>
        <w:left w:val="none" w:sz="0" w:space="0" w:color="auto"/>
        <w:bottom w:val="none" w:sz="0" w:space="0" w:color="auto"/>
        <w:right w:val="none" w:sz="0" w:space="0" w:color="auto"/>
      </w:divBdr>
    </w:div>
    <w:div w:id="357780268">
      <w:bodyDiv w:val="1"/>
      <w:marLeft w:val="0"/>
      <w:marRight w:val="0"/>
      <w:marTop w:val="0"/>
      <w:marBottom w:val="0"/>
      <w:divBdr>
        <w:top w:val="none" w:sz="0" w:space="0" w:color="auto"/>
        <w:left w:val="none" w:sz="0" w:space="0" w:color="auto"/>
        <w:bottom w:val="none" w:sz="0" w:space="0" w:color="auto"/>
        <w:right w:val="none" w:sz="0" w:space="0" w:color="auto"/>
      </w:divBdr>
    </w:div>
    <w:div w:id="359358223">
      <w:bodyDiv w:val="1"/>
      <w:marLeft w:val="0"/>
      <w:marRight w:val="0"/>
      <w:marTop w:val="0"/>
      <w:marBottom w:val="0"/>
      <w:divBdr>
        <w:top w:val="none" w:sz="0" w:space="0" w:color="auto"/>
        <w:left w:val="none" w:sz="0" w:space="0" w:color="auto"/>
        <w:bottom w:val="none" w:sz="0" w:space="0" w:color="auto"/>
        <w:right w:val="none" w:sz="0" w:space="0" w:color="auto"/>
      </w:divBdr>
    </w:div>
    <w:div w:id="386151258">
      <w:bodyDiv w:val="1"/>
      <w:marLeft w:val="0"/>
      <w:marRight w:val="0"/>
      <w:marTop w:val="0"/>
      <w:marBottom w:val="0"/>
      <w:divBdr>
        <w:top w:val="none" w:sz="0" w:space="0" w:color="auto"/>
        <w:left w:val="none" w:sz="0" w:space="0" w:color="auto"/>
        <w:bottom w:val="none" w:sz="0" w:space="0" w:color="auto"/>
        <w:right w:val="none" w:sz="0" w:space="0" w:color="auto"/>
      </w:divBdr>
    </w:div>
    <w:div w:id="404766240">
      <w:bodyDiv w:val="1"/>
      <w:marLeft w:val="0"/>
      <w:marRight w:val="0"/>
      <w:marTop w:val="0"/>
      <w:marBottom w:val="0"/>
      <w:divBdr>
        <w:top w:val="none" w:sz="0" w:space="0" w:color="auto"/>
        <w:left w:val="none" w:sz="0" w:space="0" w:color="auto"/>
        <w:bottom w:val="none" w:sz="0" w:space="0" w:color="auto"/>
        <w:right w:val="none" w:sz="0" w:space="0" w:color="auto"/>
      </w:divBdr>
    </w:div>
    <w:div w:id="412778313">
      <w:bodyDiv w:val="1"/>
      <w:marLeft w:val="0"/>
      <w:marRight w:val="0"/>
      <w:marTop w:val="0"/>
      <w:marBottom w:val="0"/>
      <w:divBdr>
        <w:top w:val="none" w:sz="0" w:space="0" w:color="auto"/>
        <w:left w:val="none" w:sz="0" w:space="0" w:color="auto"/>
        <w:bottom w:val="none" w:sz="0" w:space="0" w:color="auto"/>
        <w:right w:val="none" w:sz="0" w:space="0" w:color="auto"/>
      </w:divBdr>
    </w:div>
    <w:div w:id="527060908">
      <w:bodyDiv w:val="1"/>
      <w:marLeft w:val="0"/>
      <w:marRight w:val="0"/>
      <w:marTop w:val="0"/>
      <w:marBottom w:val="0"/>
      <w:divBdr>
        <w:top w:val="none" w:sz="0" w:space="0" w:color="auto"/>
        <w:left w:val="none" w:sz="0" w:space="0" w:color="auto"/>
        <w:bottom w:val="none" w:sz="0" w:space="0" w:color="auto"/>
        <w:right w:val="none" w:sz="0" w:space="0" w:color="auto"/>
      </w:divBdr>
    </w:div>
    <w:div w:id="551037864">
      <w:bodyDiv w:val="1"/>
      <w:marLeft w:val="0"/>
      <w:marRight w:val="0"/>
      <w:marTop w:val="0"/>
      <w:marBottom w:val="0"/>
      <w:divBdr>
        <w:top w:val="none" w:sz="0" w:space="0" w:color="auto"/>
        <w:left w:val="none" w:sz="0" w:space="0" w:color="auto"/>
        <w:bottom w:val="none" w:sz="0" w:space="0" w:color="auto"/>
        <w:right w:val="none" w:sz="0" w:space="0" w:color="auto"/>
      </w:divBdr>
    </w:div>
    <w:div w:id="561403752">
      <w:bodyDiv w:val="1"/>
      <w:marLeft w:val="0"/>
      <w:marRight w:val="0"/>
      <w:marTop w:val="0"/>
      <w:marBottom w:val="0"/>
      <w:divBdr>
        <w:top w:val="none" w:sz="0" w:space="0" w:color="auto"/>
        <w:left w:val="none" w:sz="0" w:space="0" w:color="auto"/>
        <w:bottom w:val="none" w:sz="0" w:space="0" w:color="auto"/>
        <w:right w:val="none" w:sz="0" w:space="0" w:color="auto"/>
      </w:divBdr>
    </w:div>
    <w:div w:id="590357558">
      <w:bodyDiv w:val="1"/>
      <w:marLeft w:val="0"/>
      <w:marRight w:val="0"/>
      <w:marTop w:val="0"/>
      <w:marBottom w:val="0"/>
      <w:divBdr>
        <w:top w:val="none" w:sz="0" w:space="0" w:color="auto"/>
        <w:left w:val="none" w:sz="0" w:space="0" w:color="auto"/>
        <w:bottom w:val="none" w:sz="0" w:space="0" w:color="auto"/>
        <w:right w:val="none" w:sz="0" w:space="0" w:color="auto"/>
      </w:divBdr>
    </w:div>
    <w:div w:id="657852204">
      <w:bodyDiv w:val="1"/>
      <w:marLeft w:val="0"/>
      <w:marRight w:val="0"/>
      <w:marTop w:val="0"/>
      <w:marBottom w:val="0"/>
      <w:divBdr>
        <w:top w:val="none" w:sz="0" w:space="0" w:color="auto"/>
        <w:left w:val="none" w:sz="0" w:space="0" w:color="auto"/>
        <w:bottom w:val="none" w:sz="0" w:space="0" w:color="auto"/>
        <w:right w:val="none" w:sz="0" w:space="0" w:color="auto"/>
      </w:divBdr>
    </w:div>
    <w:div w:id="671642247">
      <w:bodyDiv w:val="1"/>
      <w:marLeft w:val="0"/>
      <w:marRight w:val="0"/>
      <w:marTop w:val="0"/>
      <w:marBottom w:val="0"/>
      <w:divBdr>
        <w:top w:val="none" w:sz="0" w:space="0" w:color="auto"/>
        <w:left w:val="none" w:sz="0" w:space="0" w:color="auto"/>
        <w:bottom w:val="none" w:sz="0" w:space="0" w:color="auto"/>
        <w:right w:val="none" w:sz="0" w:space="0" w:color="auto"/>
      </w:divBdr>
    </w:div>
    <w:div w:id="698167916">
      <w:bodyDiv w:val="1"/>
      <w:marLeft w:val="0"/>
      <w:marRight w:val="0"/>
      <w:marTop w:val="0"/>
      <w:marBottom w:val="0"/>
      <w:divBdr>
        <w:top w:val="none" w:sz="0" w:space="0" w:color="auto"/>
        <w:left w:val="none" w:sz="0" w:space="0" w:color="auto"/>
        <w:bottom w:val="none" w:sz="0" w:space="0" w:color="auto"/>
        <w:right w:val="none" w:sz="0" w:space="0" w:color="auto"/>
      </w:divBdr>
    </w:div>
    <w:div w:id="722413364">
      <w:bodyDiv w:val="1"/>
      <w:marLeft w:val="0"/>
      <w:marRight w:val="0"/>
      <w:marTop w:val="0"/>
      <w:marBottom w:val="0"/>
      <w:divBdr>
        <w:top w:val="none" w:sz="0" w:space="0" w:color="auto"/>
        <w:left w:val="none" w:sz="0" w:space="0" w:color="auto"/>
        <w:bottom w:val="none" w:sz="0" w:space="0" w:color="auto"/>
        <w:right w:val="none" w:sz="0" w:space="0" w:color="auto"/>
      </w:divBdr>
    </w:div>
    <w:div w:id="761099333">
      <w:bodyDiv w:val="1"/>
      <w:marLeft w:val="0"/>
      <w:marRight w:val="0"/>
      <w:marTop w:val="0"/>
      <w:marBottom w:val="0"/>
      <w:divBdr>
        <w:top w:val="none" w:sz="0" w:space="0" w:color="auto"/>
        <w:left w:val="none" w:sz="0" w:space="0" w:color="auto"/>
        <w:bottom w:val="none" w:sz="0" w:space="0" w:color="auto"/>
        <w:right w:val="none" w:sz="0" w:space="0" w:color="auto"/>
      </w:divBdr>
    </w:div>
    <w:div w:id="775442449">
      <w:bodyDiv w:val="1"/>
      <w:marLeft w:val="0"/>
      <w:marRight w:val="0"/>
      <w:marTop w:val="0"/>
      <w:marBottom w:val="0"/>
      <w:divBdr>
        <w:top w:val="none" w:sz="0" w:space="0" w:color="auto"/>
        <w:left w:val="none" w:sz="0" w:space="0" w:color="auto"/>
        <w:bottom w:val="none" w:sz="0" w:space="0" w:color="auto"/>
        <w:right w:val="none" w:sz="0" w:space="0" w:color="auto"/>
      </w:divBdr>
    </w:div>
    <w:div w:id="791484233">
      <w:bodyDiv w:val="1"/>
      <w:marLeft w:val="0"/>
      <w:marRight w:val="0"/>
      <w:marTop w:val="0"/>
      <w:marBottom w:val="0"/>
      <w:divBdr>
        <w:top w:val="none" w:sz="0" w:space="0" w:color="auto"/>
        <w:left w:val="none" w:sz="0" w:space="0" w:color="auto"/>
        <w:bottom w:val="none" w:sz="0" w:space="0" w:color="auto"/>
        <w:right w:val="none" w:sz="0" w:space="0" w:color="auto"/>
      </w:divBdr>
    </w:div>
    <w:div w:id="824129469">
      <w:bodyDiv w:val="1"/>
      <w:marLeft w:val="0"/>
      <w:marRight w:val="0"/>
      <w:marTop w:val="0"/>
      <w:marBottom w:val="0"/>
      <w:divBdr>
        <w:top w:val="none" w:sz="0" w:space="0" w:color="auto"/>
        <w:left w:val="none" w:sz="0" w:space="0" w:color="auto"/>
        <w:bottom w:val="none" w:sz="0" w:space="0" w:color="auto"/>
        <w:right w:val="none" w:sz="0" w:space="0" w:color="auto"/>
      </w:divBdr>
    </w:div>
    <w:div w:id="834109206">
      <w:bodyDiv w:val="1"/>
      <w:marLeft w:val="0"/>
      <w:marRight w:val="0"/>
      <w:marTop w:val="0"/>
      <w:marBottom w:val="0"/>
      <w:divBdr>
        <w:top w:val="none" w:sz="0" w:space="0" w:color="auto"/>
        <w:left w:val="none" w:sz="0" w:space="0" w:color="auto"/>
        <w:bottom w:val="none" w:sz="0" w:space="0" w:color="auto"/>
        <w:right w:val="none" w:sz="0" w:space="0" w:color="auto"/>
      </w:divBdr>
    </w:div>
    <w:div w:id="842890125">
      <w:bodyDiv w:val="1"/>
      <w:marLeft w:val="0"/>
      <w:marRight w:val="0"/>
      <w:marTop w:val="0"/>
      <w:marBottom w:val="0"/>
      <w:divBdr>
        <w:top w:val="none" w:sz="0" w:space="0" w:color="auto"/>
        <w:left w:val="none" w:sz="0" w:space="0" w:color="auto"/>
        <w:bottom w:val="none" w:sz="0" w:space="0" w:color="auto"/>
        <w:right w:val="none" w:sz="0" w:space="0" w:color="auto"/>
      </w:divBdr>
    </w:div>
    <w:div w:id="878593085">
      <w:bodyDiv w:val="1"/>
      <w:marLeft w:val="0"/>
      <w:marRight w:val="0"/>
      <w:marTop w:val="0"/>
      <w:marBottom w:val="0"/>
      <w:divBdr>
        <w:top w:val="none" w:sz="0" w:space="0" w:color="auto"/>
        <w:left w:val="none" w:sz="0" w:space="0" w:color="auto"/>
        <w:bottom w:val="none" w:sz="0" w:space="0" w:color="auto"/>
        <w:right w:val="none" w:sz="0" w:space="0" w:color="auto"/>
      </w:divBdr>
    </w:div>
    <w:div w:id="916673640">
      <w:bodyDiv w:val="1"/>
      <w:marLeft w:val="0"/>
      <w:marRight w:val="0"/>
      <w:marTop w:val="0"/>
      <w:marBottom w:val="0"/>
      <w:divBdr>
        <w:top w:val="none" w:sz="0" w:space="0" w:color="auto"/>
        <w:left w:val="none" w:sz="0" w:space="0" w:color="auto"/>
        <w:bottom w:val="none" w:sz="0" w:space="0" w:color="auto"/>
        <w:right w:val="none" w:sz="0" w:space="0" w:color="auto"/>
      </w:divBdr>
    </w:div>
    <w:div w:id="918635090">
      <w:bodyDiv w:val="1"/>
      <w:marLeft w:val="0"/>
      <w:marRight w:val="0"/>
      <w:marTop w:val="0"/>
      <w:marBottom w:val="0"/>
      <w:divBdr>
        <w:top w:val="none" w:sz="0" w:space="0" w:color="auto"/>
        <w:left w:val="none" w:sz="0" w:space="0" w:color="auto"/>
        <w:bottom w:val="none" w:sz="0" w:space="0" w:color="auto"/>
        <w:right w:val="none" w:sz="0" w:space="0" w:color="auto"/>
      </w:divBdr>
    </w:div>
    <w:div w:id="978148254">
      <w:bodyDiv w:val="1"/>
      <w:marLeft w:val="0"/>
      <w:marRight w:val="0"/>
      <w:marTop w:val="0"/>
      <w:marBottom w:val="0"/>
      <w:divBdr>
        <w:top w:val="none" w:sz="0" w:space="0" w:color="auto"/>
        <w:left w:val="none" w:sz="0" w:space="0" w:color="auto"/>
        <w:bottom w:val="none" w:sz="0" w:space="0" w:color="auto"/>
        <w:right w:val="none" w:sz="0" w:space="0" w:color="auto"/>
      </w:divBdr>
    </w:div>
    <w:div w:id="1005981640">
      <w:bodyDiv w:val="1"/>
      <w:marLeft w:val="0"/>
      <w:marRight w:val="0"/>
      <w:marTop w:val="0"/>
      <w:marBottom w:val="0"/>
      <w:divBdr>
        <w:top w:val="none" w:sz="0" w:space="0" w:color="auto"/>
        <w:left w:val="none" w:sz="0" w:space="0" w:color="auto"/>
        <w:bottom w:val="none" w:sz="0" w:space="0" w:color="auto"/>
        <w:right w:val="none" w:sz="0" w:space="0" w:color="auto"/>
      </w:divBdr>
    </w:div>
    <w:div w:id="1021206694">
      <w:bodyDiv w:val="1"/>
      <w:marLeft w:val="0"/>
      <w:marRight w:val="0"/>
      <w:marTop w:val="0"/>
      <w:marBottom w:val="0"/>
      <w:divBdr>
        <w:top w:val="none" w:sz="0" w:space="0" w:color="auto"/>
        <w:left w:val="none" w:sz="0" w:space="0" w:color="auto"/>
        <w:bottom w:val="none" w:sz="0" w:space="0" w:color="auto"/>
        <w:right w:val="none" w:sz="0" w:space="0" w:color="auto"/>
      </w:divBdr>
    </w:div>
    <w:div w:id="1033965042">
      <w:bodyDiv w:val="1"/>
      <w:marLeft w:val="0"/>
      <w:marRight w:val="0"/>
      <w:marTop w:val="0"/>
      <w:marBottom w:val="0"/>
      <w:divBdr>
        <w:top w:val="none" w:sz="0" w:space="0" w:color="auto"/>
        <w:left w:val="none" w:sz="0" w:space="0" w:color="auto"/>
        <w:bottom w:val="none" w:sz="0" w:space="0" w:color="auto"/>
        <w:right w:val="none" w:sz="0" w:space="0" w:color="auto"/>
      </w:divBdr>
    </w:div>
    <w:div w:id="1054309263">
      <w:bodyDiv w:val="1"/>
      <w:marLeft w:val="0"/>
      <w:marRight w:val="0"/>
      <w:marTop w:val="0"/>
      <w:marBottom w:val="0"/>
      <w:divBdr>
        <w:top w:val="none" w:sz="0" w:space="0" w:color="auto"/>
        <w:left w:val="none" w:sz="0" w:space="0" w:color="auto"/>
        <w:bottom w:val="none" w:sz="0" w:space="0" w:color="auto"/>
        <w:right w:val="none" w:sz="0" w:space="0" w:color="auto"/>
      </w:divBdr>
    </w:div>
    <w:div w:id="1063257685">
      <w:bodyDiv w:val="1"/>
      <w:marLeft w:val="0"/>
      <w:marRight w:val="0"/>
      <w:marTop w:val="0"/>
      <w:marBottom w:val="0"/>
      <w:divBdr>
        <w:top w:val="none" w:sz="0" w:space="0" w:color="auto"/>
        <w:left w:val="none" w:sz="0" w:space="0" w:color="auto"/>
        <w:bottom w:val="none" w:sz="0" w:space="0" w:color="auto"/>
        <w:right w:val="none" w:sz="0" w:space="0" w:color="auto"/>
      </w:divBdr>
    </w:div>
    <w:div w:id="1093355973">
      <w:bodyDiv w:val="1"/>
      <w:marLeft w:val="0"/>
      <w:marRight w:val="0"/>
      <w:marTop w:val="0"/>
      <w:marBottom w:val="0"/>
      <w:divBdr>
        <w:top w:val="none" w:sz="0" w:space="0" w:color="auto"/>
        <w:left w:val="none" w:sz="0" w:space="0" w:color="auto"/>
        <w:bottom w:val="none" w:sz="0" w:space="0" w:color="auto"/>
        <w:right w:val="none" w:sz="0" w:space="0" w:color="auto"/>
      </w:divBdr>
    </w:div>
    <w:div w:id="1113672104">
      <w:bodyDiv w:val="1"/>
      <w:marLeft w:val="0"/>
      <w:marRight w:val="0"/>
      <w:marTop w:val="0"/>
      <w:marBottom w:val="0"/>
      <w:divBdr>
        <w:top w:val="none" w:sz="0" w:space="0" w:color="auto"/>
        <w:left w:val="none" w:sz="0" w:space="0" w:color="auto"/>
        <w:bottom w:val="none" w:sz="0" w:space="0" w:color="auto"/>
        <w:right w:val="none" w:sz="0" w:space="0" w:color="auto"/>
      </w:divBdr>
    </w:div>
    <w:div w:id="1131288168">
      <w:bodyDiv w:val="1"/>
      <w:marLeft w:val="0"/>
      <w:marRight w:val="0"/>
      <w:marTop w:val="0"/>
      <w:marBottom w:val="0"/>
      <w:divBdr>
        <w:top w:val="none" w:sz="0" w:space="0" w:color="auto"/>
        <w:left w:val="none" w:sz="0" w:space="0" w:color="auto"/>
        <w:bottom w:val="none" w:sz="0" w:space="0" w:color="auto"/>
        <w:right w:val="none" w:sz="0" w:space="0" w:color="auto"/>
      </w:divBdr>
    </w:div>
    <w:div w:id="1135026417">
      <w:bodyDiv w:val="1"/>
      <w:marLeft w:val="0"/>
      <w:marRight w:val="0"/>
      <w:marTop w:val="0"/>
      <w:marBottom w:val="0"/>
      <w:divBdr>
        <w:top w:val="none" w:sz="0" w:space="0" w:color="auto"/>
        <w:left w:val="none" w:sz="0" w:space="0" w:color="auto"/>
        <w:bottom w:val="none" w:sz="0" w:space="0" w:color="auto"/>
        <w:right w:val="none" w:sz="0" w:space="0" w:color="auto"/>
      </w:divBdr>
    </w:div>
    <w:div w:id="1152479331">
      <w:bodyDiv w:val="1"/>
      <w:marLeft w:val="0"/>
      <w:marRight w:val="0"/>
      <w:marTop w:val="0"/>
      <w:marBottom w:val="0"/>
      <w:divBdr>
        <w:top w:val="none" w:sz="0" w:space="0" w:color="auto"/>
        <w:left w:val="none" w:sz="0" w:space="0" w:color="auto"/>
        <w:bottom w:val="none" w:sz="0" w:space="0" w:color="auto"/>
        <w:right w:val="none" w:sz="0" w:space="0" w:color="auto"/>
      </w:divBdr>
    </w:div>
    <w:div w:id="1189874413">
      <w:bodyDiv w:val="1"/>
      <w:marLeft w:val="0"/>
      <w:marRight w:val="0"/>
      <w:marTop w:val="0"/>
      <w:marBottom w:val="0"/>
      <w:divBdr>
        <w:top w:val="none" w:sz="0" w:space="0" w:color="auto"/>
        <w:left w:val="none" w:sz="0" w:space="0" w:color="auto"/>
        <w:bottom w:val="none" w:sz="0" w:space="0" w:color="auto"/>
        <w:right w:val="none" w:sz="0" w:space="0" w:color="auto"/>
      </w:divBdr>
    </w:div>
    <w:div w:id="1199977401">
      <w:bodyDiv w:val="1"/>
      <w:marLeft w:val="0"/>
      <w:marRight w:val="0"/>
      <w:marTop w:val="0"/>
      <w:marBottom w:val="0"/>
      <w:divBdr>
        <w:top w:val="none" w:sz="0" w:space="0" w:color="auto"/>
        <w:left w:val="none" w:sz="0" w:space="0" w:color="auto"/>
        <w:bottom w:val="none" w:sz="0" w:space="0" w:color="auto"/>
        <w:right w:val="none" w:sz="0" w:space="0" w:color="auto"/>
      </w:divBdr>
    </w:div>
    <w:div w:id="1212305412">
      <w:bodyDiv w:val="1"/>
      <w:marLeft w:val="0"/>
      <w:marRight w:val="0"/>
      <w:marTop w:val="0"/>
      <w:marBottom w:val="0"/>
      <w:divBdr>
        <w:top w:val="none" w:sz="0" w:space="0" w:color="auto"/>
        <w:left w:val="none" w:sz="0" w:space="0" w:color="auto"/>
        <w:bottom w:val="none" w:sz="0" w:space="0" w:color="auto"/>
        <w:right w:val="none" w:sz="0" w:space="0" w:color="auto"/>
      </w:divBdr>
    </w:div>
    <w:div w:id="1216619670">
      <w:bodyDiv w:val="1"/>
      <w:marLeft w:val="0"/>
      <w:marRight w:val="0"/>
      <w:marTop w:val="0"/>
      <w:marBottom w:val="0"/>
      <w:divBdr>
        <w:top w:val="none" w:sz="0" w:space="0" w:color="auto"/>
        <w:left w:val="none" w:sz="0" w:space="0" w:color="auto"/>
        <w:bottom w:val="none" w:sz="0" w:space="0" w:color="auto"/>
        <w:right w:val="none" w:sz="0" w:space="0" w:color="auto"/>
      </w:divBdr>
    </w:div>
    <w:div w:id="1224833294">
      <w:bodyDiv w:val="1"/>
      <w:marLeft w:val="0"/>
      <w:marRight w:val="0"/>
      <w:marTop w:val="0"/>
      <w:marBottom w:val="0"/>
      <w:divBdr>
        <w:top w:val="none" w:sz="0" w:space="0" w:color="auto"/>
        <w:left w:val="none" w:sz="0" w:space="0" w:color="auto"/>
        <w:bottom w:val="none" w:sz="0" w:space="0" w:color="auto"/>
        <w:right w:val="none" w:sz="0" w:space="0" w:color="auto"/>
      </w:divBdr>
    </w:div>
    <w:div w:id="1269005166">
      <w:bodyDiv w:val="1"/>
      <w:marLeft w:val="0"/>
      <w:marRight w:val="0"/>
      <w:marTop w:val="0"/>
      <w:marBottom w:val="0"/>
      <w:divBdr>
        <w:top w:val="none" w:sz="0" w:space="0" w:color="auto"/>
        <w:left w:val="none" w:sz="0" w:space="0" w:color="auto"/>
        <w:bottom w:val="none" w:sz="0" w:space="0" w:color="auto"/>
        <w:right w:val="none" w:sz="0" w:space="0" w:color="auto"/>
      </w:divBdr>
    </w:div>
    <w:div w:id="1308827034">
      <w:bodyDiv w:val="1"/>
      <w:marLeft w:val="0"/>
      <w:marRight w:val="0"/>
      <w:marTop w:val="0"/>
      <w:marBottom w:val="0"/>
      <w:divBdr>
        <w:top w:val="none" w:sz="0" w:space="0" w:color="auto"/>
        <w:left w:val="none" w:sz="0" w:space="0" w:color="auto"/>
        <w:bottom w:val="none" w:sz="0" w:space="0" w:color="auto"/>
        <w:right w:val="none" w:sz="0" w:space="0" w:color="auto"/>
      </w:divBdr>
    </w:div>
    <w:div w:id="1309900733">
      <w:bodyDiv w:val="1"/>
      <w:marLeft w:val="0"/>
      <w:marRight w:val="0"/>
      <w:marTop w:val="0"/>
      <w:marBottom w:val="0"/>
      <w:divBdr>
        <w:top w:val="none" w:sz="0" w:space="0" w:color="auto"/>
        <w:left w:val="none" w:sz="0" w:space="0" w:color="auto"/>
        <w:bottom w:val="none" w:sz="0" w:space="0" w:color="auto"/>
        <w:right w:val="none" w:sz="0" w:space="0" w:color="auto"/>
      </w:divBdr>
    </w:div>
    <w:div w:id="1313295141">
      <w:bodyDiv w:val="1"/>
      <w:marLeft w:val="0"/>
      <w:marRight w:val="0"/>
      <w:marTop w:val="0"/>
      <w:marBottom w:val="0"/>
      <w:divBdr>
        <w:top w:val="none" w:sz="0" w:space="0" w:color="auto"/>
        <w:left w:val="none" w:sz="0" w:space="0" w:color="auto"/>
        <w:bottom w:val="none" w:sz="0" w:space="0" w:color="auto"/>
        <w:right w:val="none" w:sz="0" w:space="0" w:color="auto"/>
      </w:divBdr>
    </w:div>
    <w:div w:id="1368868957">
      <w:bodyDiv w:val="1"/>
      <w:marLeft w:val="0"/>
      <w:marRight w:val="0"/>
      <w:marTop w:val="0"/>
      <w:marBottom w:val="0"/>
      <w:divBdr>
        <w:top w:val="none" w:sz="0" w:space="0" w:color="auto"/>
        <w:left w:val="none" w:sz="0" w:space="0" w:color="auto"/>
        <w:bottom w:val="none" w:sz="0" w:space="0" w:color="auto"/>
        <w:right w:val="none" w:sz="0" w:space="0" w:color="auto"/>
      </w:divBdr>
    </w:div>
    <w:div w:id="1382049769">
      <w:bodyDiv w:val="1"/>
      <w:marLeft w:val="0"/>
      <w:marRight w:val="0"/>
      <w:marTop w:val="0"/>
      <w:marBottom w:val="0"/>
      <w:divBdr>
        <w:top w:val="none" w:sz="0" w:space="0" w:color="auto"/>
        <w:left w:val="none" w:sz="0" w:space="0" w:color="auto"/>
        <w:bottom w:val="none" w:sz="0" w:space="0" w:color="auto"/>
        <w:right w:val="none" w:sz="0" w:space="0" w:color="auto"/>
      </w:divBdr>
    </w:div>
    <w:div w:id="1424841046">
      <w:bodyDiv w:val="1"/>
      <w:marLeft w:val="0"/>
      <w:marRight w:val="0"/>
      <w:marTop w:val="0"/>
      <w:marBottom w:val="0"/>
      <w:divBdr>
        <w:top w:val="none" w:sz="0" w:space="0" w:color="auto"/>
        <w:left w:val="none" w:sz="0" w:space="0" w:color="auto"/>
        <w:bottom w:val="none" w:sz="0" w:space="0" w:color="auto"/>
        <w:right w:val="none" w:sz="0" w:space="0" w:color="auto"/>
      </w:divBdr>
    </w:div>
    <w:div w:id="1445886043">
      <w:bodyDiv w:val="1"/>
      <w:marLeft w:val="0"/>
      <w:marRight w:val="0"/>
      <w:marTop w:val="0"/>
      <w:marBottom w:val="0"/>
      <w:divBdr>
        <w:top w:val="none" w:sz="0" w:space="0" w:color="auto"/>
        <w:left w:val="none" w:sz="0" w:space="0" w:color="auto"/>
        <w:bottom w:val="none" w:sz="0" w:space="0" w:color="auto"/>
        <w:right w:val="none" w:sz="0" w:space="0" w:color="auto"/>
      </w:divBdr>
    </w:div>
    <w:div w:id="1454786902">
      <w:bodyDiv w:val="1"/>
      <w:marLeft w:val="0"/>
      <w:marRight w:val="0"/>
      <w:marTop w:val="0"/>
      <w:marBottom w:val="0"/>
      <w:divBdr>
        <w:top w:val="none" w:sz="0" w:space="0" w:color="auto"/>
        <w:left w:val="none" w:sz="0" w:space="0" w:color="auto"/>
        <w:bottom w:val="none" w:sz="0" w:space="0" w:color="auto"/>
        <w:right w:val="none" w:sz="0" w:space="0" w:color="auto"/>
      </w:divBdr>
    </w:div>
    <w:div w:id="1464692939">
      <w:bodyDiv w:val="1"/>
      <w:marLeft w:val="0"/>
      <w:marRight w:val="0"/>
      <w:marTop w:val="0"/>
      <w:marBottom w:val="0"/>
      <w:divBdr>
        <w:top w:val="none" w:sz="0" w:space="0" w:color="auto"/>
        <w:left w:val="none" w:sz="0" w:space="0" w:color="auto"/>
        <w:bottom w:val="none" w:sz="0" w:space="0" w:color="auto"/>
        <w:right w:val="none" w:sz="0" w:space="0" w:color="auto"/>
      </w:divBdr>
    </w:div>
    <w:div w:id="1466311071">
      <w:bodyDiv w:val="1"/>
      <w:marLeft w:val="0"/>
      <w:marRight w:val="0"/>
      <w:marTop w:val="0"/>
      <w:marBottom w:val="0"/>
      <w:divBdr>
        <w:top w:val="none" w:sz="0" w:space="0" w:color="auto"/>
        <w:left w:val="none" w:sz="0" w:space="0" w:color="auto"/>
        <w:bottom w:val="none" w:sz="0" w:space="0" w:color="auto"/>
        <w:right w:val="none" w:sz="0" w:space="0" w:color="auto"/>
      </w:divBdr>
    </w:div>
    <w:div w:id="1489592409">
      <w:bodyDiv w:val="1"/>
      <w:marLeft w:val="0"/>
      <w:marRight w:val="0"/>
      <w:marTop w:val="0"/>
      <w:marBottom w:val="0"/>
      <w:divBdr>
        <w:top w:val="none" w:sz="0" w:space="0" w:color="auto"/>
        <w:left w:val="none" w:sz="0" w:space="0" w:color="auto"/>
        <w:bottom w:val="none" w:sz="0" w:space="0" w:color="auto"/>
        <w:right w:val="none" w:sz="0" w:space="0" w:color="auto"/>
      </w:divBdr>
    </w:div>
    <w:div w:id="1511262539">
      <w:bodyDiv w:val="1"/>
      <w:marLeft w:val="0"/>
      <w:marRight w:val="0"/>
      <w:marTop w:val="0"/>
      <w:marBottom w:val="0"/>
      <w:divBdr>
        <w:top w:val="none" w:sz="0" w:space="0" w:color="auto"/>
        <w:left w:val="none" w:sz="0" w:space="0" w:color="auto"/>
        <w:bottom w:val="none" w:sz="0" w:space="0" w:color="auto"/>
        <w:right w:val="none" w:sz="0" w:space="0" w:color="auto"/>
      </w:divBdr>
    </w:div>
    <w:div w:id="1523275330">
      <w:bodyDiv w:val="1"/>
      <w:marLeft w:val="0"/>
      <w:marRight w:val="0"/>
      <w:marTop w:val="0"/>
      <w:marBottom w:val="0"/>
      <w:divBdr>
        <w:top w:val="none" w:sz="0" w:space="0" w:color="auto"/>
        <w:left w:val="none" w:sz="0" w:space="0" w:color="auto"/>
        <w:bottom w:val="none" w:sz="0" w:space="0" w:color="auto"/>
        <w:right w:val="none" w:sz="0" w:space="0" w:color="auto"/>
      </w:divBdr>
    </w:div>
    <w:div w:id="1557815135">
      <w:bodyDiv w:val="1"/>
      <w:marLeft w:val="0"/>
      <w:marRight w:val="0"/>
      <w:marTop w:val="0"/>
      <w:marBottom w:val="0"/>
      <w:divBdr>
        <w:top w:val="none" w:sz="0" w:space="0" w:color="auto"/>
        <w:left w:val="none" w:sz="0" w:space="0" w:color="auto"/>
        <w:bottom w:val="none" w:sz="0" w:space="0" w:color="auto"/>
        <w:right w:val="none" w:sz="0" w:space="0" w:color="auto"/>
      </w:divBdr>
    </w:div>
    <w:div w:id="1561477806">
      <w:bodyDiv w:val="1"/>
      <w:marLeft w:val="0"/>
      <w:marRight w:val="0"/>
      <w:marTop w:val="0"/>
      <w:marBottom w:val="0"/>
      <w:divBdr>
        <w:top w:val="none" w:sz="0" w:space="0" w:color="auto"/>
        <w:left w:val="none" w:sz="0" w:space="0" w:color="auto"/>
        <w:bottom w:val="none" w:sz="0" w:space="0" w:color="auto"/>
        <w:right w:val="none" w:sz="0" w:space="0" w:color="auto"/>
      </w:divBdr>
    </w:div>
    <w:div w:id="1592353321">
      <w:bodyDiv w:val="1"/>
      <w:marLeft w:val="0"/>
      <w:marRight w:val="0"/>
      <w:marTop w:val="0"/>
      <w:marBottom w:val="0"/>
      <w:divBdr>
        <w:top w:val="none" w:sz="0" w:space="0" w:color="auto"/>
        <w:left w:val="none" w:sz="0" w:space="0" w:color="auto"/>
        <w:bottom w:val="none" w:sz="0" w:space="0" w:color="auto"/>
        <w:right w:val="none" w:sz="0" w:space="0" w:color="auto"/>
      </w:divBdr>
    </w:div>
    <w:div w:id="1705982318">
      <w:bodyDiv w:val="1"/>
      <w:marLeft w:val="0"/>
      <w:marRight w:val="0"/>
      <w:marTop w:val="0"/>
      <w:marBottom w:val="0"/>
      <w:divBdr>
        <w:top w:val="none" w:sz="0" w:space="0" w:color="auto"/>
        <w:left w:val="none" w:sz="0" w:space="0" w:color="auto"/>
        <w:bottom w:val="none" w:sz="0" w:space="0" w:color="auto"/>
        <w:right w:val="none" w:sz="0" w:space="0" w:color="auto"/>
      </w:divBdr>
    </w:div>
    <w:div w:id="1717657365">
      <w:bodyDiv w:val="1"/>
      <w:marLeft w:val="0"/>
      <w:marRight w:val="0"/>
      <w:marTop w:val="0"/>
      <w:marBottom w:val="0"/>
      <w:divBdr>
        <w:top w:val="none" w:sz="0" w:space="0" w:color="auto"/>
        <w:left w:val="none" w:sz="0" w:space="0" w:color="auto"/>
        <w:bottom w:val="none" w:sz="0" w:space="0" w:color="auto"/>
        <w:right w:val="none" w:sz="0" w:space="0" w:color="auto"/>
      </w:divBdr>
    </w:div>
    <w:div w:id="1755861561">
      <w:bodyDiv w:val="1"/>
      <w:marLeft w:val="0"/>
      <w:marRight w:val="0"/>
      <w:marTop w:val="0"/>
      <w:marBottom w:val="0"/>
      <w:divBdr>
        <w:top w:val="none" w:sz="0" w:space="0" w:color="auto"/>
        <w:left w:val="none" w:sz="0" w:space="0" w:color="auto"/>
        <w:bottom w:val="none" w:sz="0" w:space="0" w:color="auto"/>
        <w:right w:val="none" w:sz="0" w:space="0" w:color="auto"/>
      </w:divBdr>
    </w:div>
    <w:div w:id="1779137820">
      <w:bodyDiv w:val="1"/>
      <w:marLeft w:val="0"/>
      <w:marRight w:val="0"/>
      <w:marTop w:val="0"/>
      <w:marBottom w:val="0"/>
      <w:divBdr>
        <w:top w:val="none" w:sz="0" w:space="0" w:color="auto"/>
        <w:left w:val="none" w:sz="0" w:space="0" w:color="auto"/>
        <w:bottom w:val="none" w:sz="0" w:space="0" w:color="auto"/>
        <w:right w:val="none" w:sz="0" w:space="0" w:color="auto"/>
      </w:divBdr>
    </w:div>
    <w:div w:id="1821144705">
      <w:bodyDiv w:val="1"/>
      <w:marLeft w:val="0"/>
      <w:marRight w:val="0"/>
      <w:marTop w:val="0"/>
      <w:marBottom w:val="0"/>
      <w:divBdr>
        <w:top w:val="none" w:sz="0" w:space="0" w:color="auto"/>
        <w:left w:val="none" w:sz="0" w:space="0" w:color="auto"/>
        <w:bottom w:val="none" w:sz="0" w:space="0" w:color="auto"/>
        <w:right w:val="none" w:sz="0" w:space="0" w:color="auto"/>
      </w:divBdr>
    </w:div>
    <w:div w:id="1913467512">
      <w:bodyDiv w:val="1"/>
      <w:marLeft w:val="0"/>
      <w:marRight w:val="0"/>
      <w:marTop w:val="0"/>
      <w:marBottom w:val="0"/>
      <w:divBdr>
        <w:top w:val="none" w:sz="0" w:space="0" w:color="auto"/>
        <w:left w:val="none" w:sz="0" w:space="0" w:color="auto"/>
        <w:bottom w:val="none" w:sz="0" w:space="0" w:color="auto"/>
        <w:right w:val="none" w:sz="0" w:space="0" w:color="auto"/>
      </w:divBdr>
    </w:div>
    <w:div w:id="1973368984">
      <w:bodyDiv w:val="1"/>
      <w:marLeft w:val="0"/>
      <w:marRight w:val="0"/>
      <w:marTop w:val="0"/>
      <w:marBottom w:val="0"/>
      <w:divBdr>
        <w:top w:val="none" w:sz="0" w:space="0" w:color="auto"/>
        <w:left w:val="none" w:sz="0" w:space="0" w:color="auto"/>
        <w:bottom w:val="none" w:sz="0" w:space="0" w:color="auto"/>
        <w:right w:val="none" w:sz="0" w:space="0" w:color="auto"/>
      </w:divBdr>
    </w:div>
    <w:div w:id="2017460604">
      <w:bodyDiv w:val="1"/>
      <w:marLeft w:val="0"/>
      <w:marRight w:val="0"/>
      <w:marTop w:val="0"/>
      <w:marBottom w:val="0"/>
      <w:divBdr>
        <w:top w:val="none" w:sz="0" w:space="0" w:color="auto"/>
        <w:left w:val="none" w:sz="0" w:space="0" w:color="auto"/>
        <w:bottom w:val="none" w:sz="0" w:space="0" w:color="auto"/>
        <w:right w:val="none" w:sz="0" w:space="0" w:color="auto"/>
      </w:divBdr>
    </w:div>
    <w:div w:id="2019964773">
      <w:bodyDiv w:val="1"/>
      <w:marLeft w:val="0"/>
      <w:marRight w:val="0"/>
      <w:marTop w:val="0"/>
      <w:marBottom w:val="0"/>
      <w:divBdr>
        <w:top w:val="none" w:sz="0" w:space="0" w:color="auto"/>
        <w:left w:val="none" w:sz="0" w:space="0" w:color="auto"/>
        <w:bottom w:val="none" w:sz="0" w:space="0" w:color="auto"/>
        <w:right w:val="none" w:sz="0" w:space="0" w:color="auto"/>
      </w:divBdr>
    </w:div>
    <w:div w:id="2036418343">
      <w:bodyDiv w:val="1"/>
      <w:marLeft w:val="0"/>
      <w:marRight w:val="0"/>
      <w:marTop w:val="0"/>
      <w:marBottom w:val="0"/>
      <w:divBdr>
        <w:top w:val="none" w:sz="0" w:space="0" w:color="auto"/>
        <w:left w:val="none" w:sz="0" w:space="0" w:color="auto"/>
        <w:bottom w:val="none" w:sz="0" w:space="0" w:color="auto"/>
        <w:right w:val="none" w:sz="0" w:space="0" w:color="auto"/>
      </w:divBdr>
    </w:div>
    <w:div w:id="2039506429">
      <w:bodyDiv w:val="1"/>
      <w:marLeft w:val="0"/>
      <w:marRight w:val="0"/>
      <w:marTop w:val="0"/>
      <w:marBottom w:val="0"/>
      <w:divBdr>
        <w:top w:val="none" w:sz="0" w:space="0" w:color="auto"/>
        <w:left w:val="none" w:sz="0" w:space="0" w:color="auto"/>
        <w:bottom w:val="none" w:sz="0" w:space="0" w:color="auto"/>
        <w:right w:val="none" w:sz="0" w:space="0" w:color="auto"/>
      </w:divBdr>
    </w:div>
    <w:div w:id="2050493644">
      <w:bodyDiv w:val="1"/>
      <w:marLeft w:val="0"/>
      <w:marRight w:val="0"/>
      <w:marTop w:val="0"/>
      <w:marBottom w:val="0"/>
      <w:divBdr>
        <w:top w:val="none" w:sz="0" w:space="0" w:color="auto"/>
        <w:left w:val="none" w:sz="0" w:space="0" w:color="auto"/>
        <w:bottom w:val="none" w:sz="0" w:space="0" w:color="auto"/>
        <w:right w:val="none" w:sz="0" w:space="0" w:color="auto"/>
      </w:divBdr>
    </w:div>
    <w:div w:id="2099520232">
      <w:bodyDiv w:val="1"/>
      <w:marLeft w:val="0"/>
      <w:marRight w:val="0"/>
      <w:marTop w:val="0"/>
      <w:marBottom w:val="0"/>
      <w:divBdr>
        <w:top w:val="none" w:sz="0" w:space="0" w:color="auto"/>
        <w:left w:val="none" w:sz="0" w:space="0" w:color="auto"/>
        <w:bottom w:val="none" w:sz="0" w:space="0" w:color="auto"/>
        <w:right w:val="none" w:sz="0" w:space="0" w:color="auto"/>
      </w:divBdr>
    </w:div>
    <w:div w:id="2115860953">
      <w:bodyDiv w:val="1"/>
      <w:marLeft w:val="0"/>
      <w:marRight w:val="0"/>
      <w:marTop w:val="0"/>
      <w:marBottom w:val="0"/>
      <w:divBdr>
        <w:top w:val="none" w:sz="0" w:space="0" w:color="auto"/>
        <w:left w:val="none" w:sz="0" w:space="0" w:color="auto"/>
        <w:bottom w:val="none" w:sz="0" w:space="0" w:color="auto"/>
        <w:right w:val="none" w:sz="0" w:space="0" w:color="auto"/>
      </w:divBdr>
    </w:div>
    <w:div w:id="2126340869">
      <w:bodyDiv w:val="1"/>
      <w:marLeft w:val="0"/>
      <w:marRight w:val="0"/>
      <w:marTop w:val="0"/>
      <w:marBottom w:val="0"/>
      <w:divBdr>
        <w:top w:val="none" w:sz="0" w:space="0" w:color="auto"/>
        <w:left w:val="none" w:sz="0" w:space="0" w:color="auto"/>
        <w:bottom w:val="none" w:sz="0" w:space="0" w:color="auto"/>
        <w:right w:val="none" w:sz="0" w:space="0" w:color="auto"/>
      </w:divBdr>
    </w:div>
    <w:div w:id="21304710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21" Type="http://schemas.openxmlformats.org/officeDocument/2006/relationships/image" Target="media/image10.wmf"/><Relationship Id="rId42" Type="http://schemas.openxmlformats.org/officeDocument/2006/relationships/image" Target="media/image25.png"/><Relationship Id="rId47" Type="http://schemas.openxmlformats.org/officeDocument/2006/relationships/image" Target="media/image30.png"/><Relationship Id="rId63" Type="http://schemas.openxmlformats.org/officeDocument/2006/relationships/image" Target="media/image44.png"/><Relationship Id="rId68" Type="http://schemas.openxmlformats.org/officeDocument/2006/relationships/hyperlink" Target="http://data.stats.gov.cn/" TargetMode="External"/><Relationship Id="rId84" Type="http://schemas.openxmlformats.org/officeDocument/2006/relationships/image" Target="media/image64.png"/><Relationship Id="rId89" Type="http://schemas.openxmlformats.org/officeDocument/2006/relationships/image" Target="../arial28/media/image59.jpeg" TargetMode="External"/><Relationship Id="rId16" Type="http://schemas.openxmlformats.org/officeDocument/2006/relationships/image" Target="file:///C:\Users\SPEDU\Downloads\media\image3.jpeg" TargetMode="External"/><Relationship Id="rId11" Type="http://schemas.openxmlformats.org/officeDocument/2006/relationships/image" Target="media/image4.emf"/><Relationship Id="rId32" Type="http://schemas.openxmlformats.org/officeDocument/2006/relationships/image" Target="media/image16.png"/><Relationship Id="rId37" Type="http://schemas.openxmlformats.org/officeDocument/2006/relationships/image" Target="media/image20.png"/><Relationship Id="rId53" Type="http://schemas.openxmlformats.org/officeDocument/2006/relationships/image" Target="media/image36.emf"/><Relationship Id="rId58" Type="http://schemas.openxmlformats.org/officeDocument/2006/relationships/image" Target="media/image39.jpg"/><Relationship Id="rId74" Type="http://schemas.openxmlformats.org/officeDocument/2006/relationships/image" Target="media/image54.emf"/><Relationship Id="rId79" Type="http://schemas.openxmlformats.org/officeDocument/2006/relationships/image" Target="media/image59.png"/><Relationship Id="rId102"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image" Target="media/image68.png"/><Relationship Id="rId95" Type="http://schemas.openxmlformats.org/officeDocument/2006/relationships/image" Target="media/image73.png"/><Relationship Id="rId22" Type="http://schemas.openxmlformats.org/officeDocument/2006/relationships/oleObject" Target="embeddings/oleObject3.bin"/><Relationship Id="rId27" Type="http://schemas.openxmlformats.org/officeDocument/2006/relationships/image" Target="media/image13.wmf"/><Relationship Id="rId43" Type="http://schemas.openxmlformats.org/officeDocument/2006/relationships/image" Target="media/image26.png"/><Relationship Id="rId48" Type="http://schemas.openxmlformats.org/officeDocument/2006/relationships/image" Target="media/image31.png"/><Relationship Id="rId64" Type="http://schemas.openxmlformats.org/officeDocument/2006/relationships/image" Target="media/image45.png"/><Relationship Id="rId69" Type="http://schemas.openxmlformats.org/officeDocument/2006/relationships/image" Target="media/image49.png"/><Relationship Id="rId80" Type="http://schemas.openxmlformats.org/officeDocument/2006/relationships/image" Target="media/image60.png"/><Relationship Id="rId85" Type="http://schemas.openxmlformats.org/officeDocument/2006/relationships/image" Target="media/image65.png"/><Relationship Id="rId12" Type="http://schemas.openxmlformats.org/officeDocument/2006/relationships/image" Target="media/image5.png"/><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7.jpeg"/><Relationship Id="rId38" Type="http://schemas.openxmlformats.org/officeDocument/2006/relationships/image" Target="media/image21.jpeg"/><Relationship Id="rId46" Type="http://schemas.openxmlformats.org/officeDocument/2006/relationships/image" Target="media/image29.png"/><Relationship Id="rId59" Type="http://schemas.openxmlformats.org/officeDocument/2006/relationships/image" Target="media/image40.jpeg"/><Relationship Id="rId67" Type="http://schemas.openxmlformats.org/officeDocument/2006/relationships/image" Target="media/image48.png"/><Relationship Id="rId20" Type="http://schemas.openxmlformats.org/officeDocument/2006/relationships/oleObject" Target="embeddings/oleObject2.bin"/><Relationship Id="rId41" Type="http://schemas.openxmlformats.org/officeDocument/2006/relationships/image" Target="media/image24.png"/><Relationship Id="rId54" Type="http://schemas.openxmlformats.org/officeDocument/2006/relationships/image" Target="media/image37.emf"/><Relationship Id="rId62" Type="http://schemas.openxmlformats.org/officeDocument/2006/relationships/image" Target="media/image43.png"/><Relationship Id="rId70" Type="http://schemas.openxmlformats.org/officeDocument/2006/relationships/image" Target="media/image50.png"/><Relationship Id="rId75" Type="http://schemas.openxmlformats.org/officeDocument/2006/relationships/image" Target="media/image55.png"/><Relationship Id="rId83" Type="http://schemas.openxmlformats.org/officeDocument/2006/relationships/image" Target="media/image63.png"/><Relationship Id="rId88" Type="http://schemas.openxmlformats.org/officeDocument/2006/relationships/image" Target="media/image67.jpeg"/><Relationship Id="rId91" Type="http://schemas.openxmlformats.org/officeDocument/2006/relationships/image" Target="media/image69.png"/><Relationship Id="rId96" Type="http://schemas.openxmlformats.org/officeDocument/2006/relationships/image" Target="media/image74.jpe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jpeg"/><Relationship Id="rId23" Type="http://schemas.openxmlformats.org/officeDocument/2006/relationships/image" Target="media/image11.wmf"/><Relationship Id="rId28" Type="http://schemas.openxmlformats.org/officeDocument/2006/relationships/oleObject" Target="embeddings/oleObject6.bin"/><Relationship Id="rId36" Type="http://schemas.openxmlformats.org/officeDocument/2006/relationships/image" Target="media/image19.jpeg"/><Relationship Id="rId49" Type="http://schemas.openxmlformats.org/officeDocument/2006/relationships/image" Target="media/image32.png"/><Relationship Id="rId57" Type="http://schemas.openxmlformats.org/officeDocument/2006/relationships/oleObject" Target="embeddings/oleObject9.bin"/><Relationship Id="rId10" Type="http://schemas.openxmlformats.org/officeDocument/2006/relationships/image" Target="media/image3.png"/><Relationship Id="rId31" Type="http://schemas.openxmlformats.org/officeDocument/2006/relationships/image" Target="media/image15.png"/><Relationship Id="rId44" Type="http://schemas.openxmlformats.org/officeDocument/2006/relationships/image" Target="media/image27.png"/><Relationship Id="rId52" Type="http://schemas.openxmlformats.org/officeDocument/2006/relationships/image" Target="media/image35.png"/><Relationship Id="rId60" Type="http://schemas.openxmlformats.org/officeDocument/2006/relationships/image" Target="media/image41.jpeg"/><Relationship Id="rId65" Type="http://schemas.openxmlformats.org/officeDocument/2006/relationships/image" Target="media/image46.png"/><Relationship Id="rId73" Type="http://schemas.openxmlformats.org/officeDocument/2006/relationships/image" Target="media/image53.emf"/><Relationship Id="rId78" Type="http://schemas.openxmlformats.org/officeDocument/2006/relationships/image" Target="media/image58.jpg"/><Relationship Id="rId81" Type="http://schemas.openxmlformats.org/officeDocument/2006/relationships/image" Target="media/image61.png"/><Relationship Id="rId86" Type="http://schemas.openxmlformats.org/officeDocument/2006/relationships/image" Target="media/image66.jpeg"/><Relationship Id="rId94" Type="http://schemas.openxmlformats.org/officeDocument/2006/relationships/image" Target="media/image72.emf"/><Relationship Id="rId99" Type="http://schemas.openxmlformats.org/officeDocument/2006/relationships/image" Target="media/image77.emf"/><Relationship Id="rId10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jpeg"/><Relationship Id="rId18" Type="http://schemas.openxmlformats.org/officeDocument/2006/relationships/oleObject" Target="embeddings/oleObject1.bin"/><Relationship Id="rId39" Type="http://schemas.openxmlformats.org/officeDocument/2006/relationships/image" Target="media/image22.png"/><Relationship Id="rId34" Type="http://schemas.openxmlformats.org/officeDocument/2006/relationships/image" Target="file:///C:\Users\SPEDU\Downloads\media\image5.jpeg" TargetMode="External"/><Relationship Id="rId50" Type="http://schemas.openxmlformats.org/officeDocument/2006/relationships/image" Target="media/image33.png"/><Relationship Id="rId55" Type="http://schemas.openxmlformats.org/officeDocument/2006/relationships/image" Target="media/image38.wmf"/><Relationship Id="rId76" Type="http://schemas.openxmlformats.org/officeDocument/2006/relationships/image" Target="media/image56.png"/><Relationship Id="rId97" Type="http://schemas.openxmlformats.org/officeDocument/2006/relationships/image" Target="media/image75.emf"/><Relationship Id="rId7" Type="http://schemas.openxmlformats.org/officeDocument/2006/relationships/endnotes" Target="endnotes.xml"/><Relationship Id="rId71" Type="http://schemas.openxmlformats.org/officeDocument/2006/relationships/image" Target="media/image51.emf"/><Relationship Id="rId92" Type="http://schemas.openxmlformats.org/officeDocument/2006/relationships/image" Target="media/image70.png"/><Relationship Id="rId2" Type="http://schemas.openxmlformats.org/officeDocument/2006/relationships/numbering" Target="numbering.xml"/><Relationship Id="rId29" Type="http://schemas.openxmlformats.org/officeDocument/2006/relationships/image" Target="media/image14.wmf"/><Relationship Id="rId24" Type="http://schemas.openxmlformats.org/officeDocument/2006/relationships/oleObject" Target="embeddings/oleObject4.bin"/><Relationship Id="rId40" Type="http://schemas.openxmlformats.org/officeDocument/2006/relationships/image" Target="media/image23.png"/><Relationship Id="rId45" Type="http://schemas.openxmlformats.org/officeDocument/2006/relationships/image" Target="media/image28.png"/><Relationship Id="rId66" Type="http://schemas.openxmlformats.org/officeDocument/2006/relationships/image" Target="media/image47.png"/><Relationship Id="rId87" Type="http://schemas.openxmlformats.org/officeDocument/2006/relationships/image" Target="../arial28/media/image60.jpeg" TargetMode="External"/><Relationship Id="rId61" Type="http://schemas.openxmlformats.org/officeDocument/2006/relationships/image" Target="media/image42.jpeg"/><Relationship Id="rId82" Type="http://schemas.openxmlformats.org/officeDocument/2006/relationships/image" Target="media/image62.png"/><Relationship Id="rId19" Type="http://schemas.openxmlformats.org/officeDocument/2006/relationships/image" Target="media/image9.wmf"/><Relationship Id="rId14" Type="http://schemas.openxmlformats.org/officeDocument/2006/relationships/image" Target="file:///C:\Users\SPEDU\Downloads\media\image2.jpeg" TargetMode="External"/><Relationship Id="rId30" Type="http://schemas.openxmlformats.org/officeDocument/2006/relationships/oleObject" Target="embeddings/oleObject7.bin"/><Relationship Id="rId35" Type="http://schemas.openxmlformats.org/officeDocument/2006/relationships/image" Target="media/image18.png"/><Relationship Id="rId56" Type="http://schemas.openxmlformats.org/officeDocument/2006/relationships/oleObject" Target="embeddings/oleObject8.bin"/><Relationship Id="rId77" Type="http://schemas.openxmlformats.org/officeDocument/2006/relationships/image" Target="media/image57.png"/><Relationship Id="rId100" Type="http://schemas.openxmlformats.org/officeDocument/2006/relationships/image" Target="media/image78.emf"/><Relationship Id="rId8" Type="http://schemas.openxmlformats.org/officeDocument/2006/relationships/image" Target="media/image1.jpeg"/><Relationship Id="rId51" Type="http://schemas.openxmlformats.org/officeDocument/2006/relationships/image" Target="media/image34.jpeg"/><Relationship Id="rId72" Type="http://schemas.openxmlformats.org/officeDocument/2006/relationships/image" Target="media/image52.png"/><Relationship Id="rId93" Type="http://schemas.openxmlformats.org/officeDocument/2006/relationships/image" Target="media/image71.emf"/><Relationship Id="rId98" Type="http://schemas.openxmlformats.org/officeDocument/2006/relationships/image" Target="media/image76.emf"/><Relationship Id="rId3" Type="http://schemas.openxmlformats.org/officeDocument/2006/relationships/styles" Target="styles.xml"/></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2C9D72E-AE50-4DFE-99B4-8859E50FB2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50</TotalTime>
  <Pages>1</Pages>
  <Words>9054</Words>
  <Characters>48895</Characters>
  <Application>Microsoft Office Word</Application>
  <DocSecurity>0</DocSecurity>
  <Lines>407</Lines>
  <Paragraphs>115</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578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skou</dc:creator>
  <cp:keywords/>
  <dc:description/>
  <cp:lastModifiedBy>kostas girtis</cp:lastModifiedBy>
  <cp:revision>151</cp:revision>
  <cp:lastPrinted>2019-05-28T10:48:00Z</cp:lastPrinted>
  <dcterms:created xsi:type="dcterms:W3CDTF">2018-08-03T15:42:00Z</dcterms:created>
  <dcterms:modified xsi:type="dcterms:W3CDTF">2019-05-28T10: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